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EB5D" w14:textId="77777777" w:rsidR="00DA5F09" w:rsidRPr="00850BE3" w:rsidRDefault="00DA5F09" w:rsidP="00DA5F09">
      <w:pPr>
        <w:spacing w:after="120" w:line="312" w:lineRule="auto"/>
        <w:jc w:val="center"/>
        <w:rPr>
          <w:rFonts w:cs="Times New Roman"/>
          <w:b/>
          <w:bCs/>
          <w:sz w:val="28"/>
          <w:szCs w:val="28"/>
        </w:rPr>
      </w:pPr>
      <w:bookmarkStart w:id="0" w:name="_Hlk171092284"/>
      <w:bookmarkStart w:id="1" w:name="_Hlk139313672"/>
      <w:bookmarkEnd w:id="0"/>
      <w:r w:rsidRPr="00850BE3">
        <w:rPr>
          <w:rFonts w:cs="Times New Roman"/>
          <w:b/>
          <w:bCs/>
          <w:sz w:val="28"/>
          <w:szCs w:val="28"/>
        </w:rPr>
        <w:t>BỘ GIÁO DỤC VÀ ĐÀO TẠO</w:t>
      </w:r>
    </w:p>
    <w:p w14:paraId="3338301E"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TRƯỜNG ĐẠI HỌC SƯ PHẠM KỸ THUẬT THÀNH PHỐ HỒ CHÍ MINH</w:t>
      </w:r>
    </w:p>
    <w:p w14:paraId="0D9AC6F1"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KHOA CƠ KHÍ CHẾ TẠO MÁY</w:t>
      </w:r>
    </w:p>
    <w:p w14:paraId="05CECF71"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drawing>
          <wp:inline distT="0" distB="0" distL="0" distR="0" wp14:anchorId="25EFBF3C" wp14:editId="79883371">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69F8C4E4"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07A64A6E" w14:textId="77777777" w:rsidR="00DA5F09" w:rsidRPr="00850BE3" w:rsidRDefault="00DA5F09" w:rsidP="00DA5F09">
      <w:pPr>
        <w:spacing w:after="120" w:line="312" w:lineRule="auto"/>
        <w:jc w:val="center"/>
        <w:rPr>
          <w:rFonts w:cs="Times New Roman"/>
          <w:b/>
          <w:bCs/>
          <w:szCs w:val="26"/>
        </w:rPr>
      </w:pPr>
    </w:p>
    <w:p w14:paraId="11820B25"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44F25239" w14:textId="77777777" w:rsidR="00DA5F09" w:rsidRPr="00850BE3" w:rsidRDefault="00DA5F09" w:rsidP="00DA5F09">
      <w:pPr>
        <w:spacing w:after="120" w:line="312" w:lineRule="auto"/>
        <w:jc w:val="both"/>
        <w:rPr>
          <w:rFonts w:cs="Times New Roman"/>
          <w:b/>
          <w:bCs/>
          <w:szCs w:val="26"/>
        </w:rPr>
      </w:pPr>
    </w:p>
    <w:p w14:paraId="1F492EFF" w14:textId="77777777" w:rsidR="00DA5F09" w:rsidRPr="00850BE3" w:rsidRDefault="00DA5F09" w:rsidP="00DA5F09">
      <w:pPr>
        <w:spacing w:after="120" w:line="312" w:lineRule="auto"/>
        <w:jc w:val="both"/>
        <w:rPr>
          <w:rFonts w:cs="Times New Roman"/>
          <w:b/>
          <w:bCs/>
          <w:szCs w:val="26"/>
        </w:rPr>
      </w:pPr>
    </w:p>
    <w:p w14:paraId="559CC1C1"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9C1F023"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026658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C12AF5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73DE2DC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2D8FA8C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7B4AA0A6"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7901EFA5" w14:textId="77777777" w:rsidR="00DA5F09" w:rsidRPr="00850BE3" w:rsidRDefault="00DA5F09" w:rsidP="00DA5F09">
      <w:pPr>
        <w:spacing w:after="120" w:line="312" w:lineRule="auto"/>
        <w:jc w:val="both"/>
        <w:rPr>
          <w:rFonts w:cs="Times New Roman"/>
          <w:b/>
          <w:bCs/>
          <w:szCs w:val="26"/>
        </w:rPr>
      </w:pPr>
    </w:p>
    <w:p w14:paraId="5A538A25" w14:textId="77777777" w:rsidR="00DA5F09" w:rsidRPr="00850BE3" w:rsidRDefault="00DA5F09" w:rsidP="00DA5F09">
      <w:pPr>
        <w:spacing w:after="120" w:line="312" w:lineRule="auto"/>
        <w:jc w:val="both"/>
        <w:rPr>
          <w:rFonts w:cs="Times New Roman"/>
          <w:b/>
          <w:bCs/>
          <w:szCs w:val="26"/>
        </w:rPr>
      </w:pPr>
    </w:p>
    <w:p w14:paraId="51E79B5C" w14:textId="77777777" w:rsidR="00DA5F09" w:rsidRPr="00850BE3" w:rsidRDefault="00DA5F09" w:rsidP="00DA5F09">
      <w:pPr>
        <w:spacing w:after="120" w:line="312" w:lineRule="auto"/>
        <w:jc w:val="center"/>
        <w:rPr>
          <w:rFonts w:cs="Times New Roman"/>
          <w:b/>
          <w:bCs/>
          <w:szCs w:val="26"/>
        </w:rPr>
      </w:pPr>
      <w:r w:rsidRPr="00850BE3">
        <w:rPr>
          <w:rFonts w:cs="Times New Roman"/>
          <w:b/>
          <w:bCs/>
          <w:szCs w:val="26"/>
        </w:rPr>
        <w:t>Tp. Hồ Chí Minh, tháng 6/2024</w:t>
      </w:r>
    </w:p>
    <w:bookmarkEnd w:id="1"/>
    <w:p w14:paraId="3D40042B"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lastRenderedPageBreak/>
        <w:t>TRƯỜNG ĐẠI HỌC SƯ PHẠM KỸ THUẬT THÀNH PHỐ HỒ CHÍ MINH</w:t>
      </w:r>
    </w:p>
    <w:p w14:paraId="5BECC71A" w14:textId="77777777" w:rsidR="00DA5F09" w:rsidRPr="00850BE3" w:rsidRDefault="00DA5F09" w:rsidP="00DA5F09">
      <w:pPr>
        <w:spacing w:after="120" w:line="312" w:lineRule="auto"/>
        <w:jc w:val="center"/>
        <w:rPr>
          <w:rFonts w:cs="Times New Roman"/>
          <w:b/>
          <w:bCs/>
          <w:sz w:val="28"/>
          <w:szCs w:val="28"/>
        </w:rPr>
      </w:pPr>
      <w:r w:rsidRPr="00850BE3">
        <w:rPr>
          <w:rFonts w:cs="Times New Roman"/>
          <w:b/>
          <w:bCs/>
          <w:sz w:val="28"/>
          <w:szCs w:val="28"/>
        </w:rPr>
        <w:t>KHOA CƠ KHÍ CHẾ TẠO MÁY</w:t>
      </w:r>
    </w:p>
    <w:p w14:paraId="259F165A" w14:textId="77777777" w:rsidR="00DA5F09" w:rsidRPr="00850BE3" w:rsidRDefault="00DA5F09" w:rsidP="00DA5F09">
      <w:pPr>
        <w:spacing w:after="120" w:line="312" w:lineRule="auto"/>
        <w:jc w:val="center"/>
        <w:rPr>
          <w:rFonts w:cs="Times New Roman"/>
          <w:b/>
          <w:bCs/>
          <w:sz w:val="32"/>
          <w:szCs w:val="32"/>
        </w:rPr>
      </w:pPr>
      <w:r w:rsidRPr="00850BE3">
        <w:rPr>
          <w:rFonts w:cs="Times New Roman"/>
          <w:b/>
          <w:bCs/>
          <w:sz w:val="32"/>
          <w:szCs w:val="32"/>
        </w:rPr>
        <w:t>BỘ MÔN CƠ ĐIỆN TỬ</w:t>
      </w:r>
    </w:p>
    <w:p w14:paraId="63292F5E" w14:textId="77777777" w:rsidR="00DA5F09" w:rsidRPr="00850BE3" w:rsidRDefault="00DA5F09" w:rsidP="00DA5F09">
      <w:pPr>
        <w:spacing w:after="120" w:line="312" w:lineRule="auto"/>
        <w:jc w:val="center"/>
        <w:rPr>
          <w:rFonts w:cs="Times New Roman"/>
          <w:b/>
          <w:bCs/>
          <w:sz w:val="32"/>
          <w:szCs w:val="32"/>
        </w:rPr>
      </w:pPr>
    </w:p>
    <w:p w14:paraId="3E0B1D96" w14:textId="77777777" w:rsidR="00DA5F09" w:rsidRPr="00850BE3" w:rsidRDefault="00DA5F09" w:rsidP="00DA5F09">
      <w:pPr>
        <w:spacing w:after="120" w:line="312" w:lineRule="auto"/>
        <w:jc w:val="center"/>
        <w:rPr>
          <w:rFonts w:cs="Times New Roman"/>
          <w:b/>
          <w:bCs/>
          <w:szCs w:val="26"/>
        </w:rPr>
      </w:pPr>
      <w:r w:rsidRPr="00850BE3">
        <w:rPr>
          <w:rFonts w:cs="Times New Roman"/>
        </w:rPr>
        <w:drawing>
          <wp:inline distT="0" distB="0" distL="0" distR="0" wp14:anchorId="792A5D4C" wp14:editId="694A3880">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4B7AE7AC" w14:textId="77777777" w:rsidR="00DA5F09" w:rsidRPr="00850BE3" w:rsidRDefault="00DA5F09" w:rsidP="00DA5F09">
      <w:pPr>
        <w:spacing w:after="120" w:line="312" w:lineRule="auto"/>
        <w:jc w:val="center"/>
        <w:rPr>
          <w:rFonts w:cs="Times New Roman"/>
          <w:b/>
          <w:bCs/>
          <w:sz w:val="60"/>
          <w:szCs w:val="60"/>
        </w:rPr>
      </w:pPr>
      <w:r w:rsidRPr="00850BE3">
        <w:rPr>
          <w:rFonts w:cs="Times New Roman"/>
          <w:b/>
          <w:bCs/>
          <w:sz w:val="60"/>
          <w:szCs w:val="60"/>
        </w:rPr>
        <w:t>ĐỒ ÁN TỐT NGHIỆP</w:t>
      </w:r>
    </w:p>
    <w:p w14:paraId="451685B4" w14:textId="77777777" w:rsidR="00DA5F09" w:rsidRPr="00850BE3" w:rsidRDefault="00DA5F09" w:rsidP="00DA5F09">
      <w:pPr>
        <w:spacing w:after="120" w:line="312" w:lineRule="auto"/>
        <w:jc w:val="center"/>
        <w:rPr>
          <w:rFonts w:cs="Times New Roman"/>
          <w:b/>
          <w:bCs/>
          <w:szCs w:val="26"/>
        </w:rPr>
      </w:pPr>
    </w:p>
    <w:p w14:paraId="0C142A87" w14:textId="77777777" w:rsidR="00DA5F09" w:rsidRPr="00850BE3" w:rsidRDefault="00DA5F09" w:rsidP="00DA5F09">
      <w:pPr>
        <w:spacing w:after="120" w:line="312" w:lineRule="auto"/>
        <w:jc w:val="center"/>
        <w:rPr>
          <w:rFonts w:cs="Times New Roman"/>
          <w:b/>
          <w:bCs/>
          <w:sz w:val="40"/>
          <w:szCs w:val="40"/>
        </w:rPr>
      </w:pPr>
      <w:r w:rsidRPr="00850BE3">
        <w:rPr>
          <w:rFonts w:cs="Times New Roman"/>
          <w:b/>
          <w:bCs/>
          <w:i/>
          <w:iCs/>
          <w:sz w:val="40"/>
          <w:szCs w:val="40"/>
        </w:rPr>
        <w:t>Đề tài</w:t>
      </w:r>
      <w:r w:rsidRPr="00850BE3">
        <w:rPr>
          <w:rFonts w:cs="Times New Roman"/>
          <w:b/>
          <w:bCs/>
          <w:sz w:val="40"/>
          <w:szCs w:val="40"/>
        </w:rPr>
        <w:t>: “ĐIỀU KHIỂN TAY MÁY ỨNG DỤNG TRONG XẾP SẢN PHẨM”</w:t>
      </w:r>
    </w:p>
    <w:p w14:paraId="7CB0323D" w14:textId="77777777" w:rsidR="00DA5F09" w:rsidRPr="00850BE3" w:rsidRDefault="00DA5F09" w:rsidP="00DA5F09">
      <w:pPr>
        <w:spacing w:after="120" w:line="312" w:lineRule="auto"/>
        <w:jc w:val="both"/>
        <w:rPr>
          <w:rFonts w:cs="Times New Roman"/>
          <w:b/>
          <w:bCs/>
          <w:szCs w:val="26"/>
        </w:rPr>
      </w:pPr>
    </w:p>
    <w:p w14:paraId="0E844D04" w14:textId="77777777" w:rsidR="00DA5F09" w:rsidRPr="00850BE3" w:rsidRDefault="00DA5F09" w:rsidP="00DA5F09">
      <w:pPr>
        <w:spacing w:after="120" w:line="312" w:lineRule="auto"/>
        <w:jc w:val="both"/>
        <w:rPr>
          <w:rFonts w:cs="Times New Roman"/>
          <w:b/>
          <w:bCs/>
          <w:szCs w:val="26"/>
        </w:rPr>
      </w:pPr>
    </w:p>
    <w:p w14:paraId="048B59DD"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GVHD: TS. NGUYỄN XUÂN QUANG</w:t>
      </w:r>
    </w:p>
    <w:p w14:paraId="71032ABB"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TRẦN NGỌC HIỂU</w:t>
      </w:r>
    </w:p>
    <w:p w14:paraId="218B31A9"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7</w:t>
      </w:r>
    </w:p>
    <w:p w14:paraId="73FCDF42"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NGUYỄN BÁ VŨ THẠCH</w:t>
      </w:r>
    </w:p>
    <w:p w14:paraId="470DD007"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530</w:t>
      </w:r>
    </w:p>
    <w:p w14:paraId="77F2697E"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SVTH: LÊ TẤN LỘC</w:t>
      </w:r>
    </w:p>
    <w:p w14:paraId="29C5F585" w14:textId="77777777" w:rsidR="00DA5F09" w:rsidRPr="00850BE3" w:rsidRDefault="00DA5F09" w:rsidP="00DA5F09">
      <w:pPr>
        <w:spacing w:after="120" w:line="312" w:lineRule="auto"/>
        <w:ind w:left="4320"/>
        <w:rPr>
          <w:rFonts w:cs="Times New Roman"/>
          <w:b/>
          <w:bCs/>
          <w:szCs w:val="26"/>
        </w:rPr>
      </w:pPr>
      <w:r w:rsidRPr="00850BE3">
        <w:rPr>
          <w:rFonts w:cs="Times New Roman"/>
          <w:b/>
          <w:bCs/>
          <w:szCs w:val="26"/>
        </w:rPr>
        <w:t>MSSV: 20146121</w:t>
      </w:r>
    </w:p>
    <w:p w14:paraId="2A68B4C7" w14:textId="77777777" w:rsidR="00DA5F09" w:rsidRPr="00850BE3" w:rsidRDefault="00DA5F09" w:rsidP="00DA5F09">
      <w:pPr>
        <w:spacing w:after="120" w:line="312" w:lineRule="auto"/>
        <w:jc w:val="both"/>
        <w:rPr>
          <w:rFonts w:cs="Times New Roman"/>
          <w:b/>
          <w:bCs/>
          <w:szCs w:val="26"/>
        </w:rPr>
      </w:pPr>
    </w:p>
    <w:p w14:paraId="0DEBF862" w14:textId="77777777" w:rsidR="00DA5F09" w:rsidRPr="00850BE3" w:rsidRDefault="00DA5F09" w:rsidP="00DA5F09">
      <w:pPr>
        <w:spacing w:after="120" w:line="312" w:lineRule="auto"/>
        <w:jc w:val="both"/>
        <w:rPr>
          <w:rFonts w:cs="Times New Roman"/>
          <w:b/>
          <w:bCs/>
          <w:szCs w:val="26"/>
        </w:rPr>
      </w:pPr>
    </w:p>
    <w:p w14:paraId="30A48305" w14:textId="282C5C76" w:rsidR="00DA5F09" w:rsidRPr="00850BE3" w:rsidRDefault="00DA5F09" w:rsidP="00DA5F09">
      <w:pPr>
        <w:spacing w:after="120" w:line="312" w:lineRule="auto"/>
        <w:jc w:val="center"/>
        <w:rPr>
          <w:rFonts w:cs="Times New Roman"/>
          <w:b/>
          <w:bCs/>
          <w:szCs w:val="26"/>
        </w:rPr>
        <w:sectPr w:rsidR="00DA5F09"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cs="Times New Roman"/>
          <w:b/>
          <w:bCs/>
          <w:szCs w:val="26"/>
        </w:rPr>
        <w:t xml:space="preserve">Tp. Hồ Chí Minh, tháng </w:t>
      </w:r>
      <w:r w:rsidR="00B633FF">
        <w:rPr>
          <w:rFonts w:cs="Times New Roman"/>
          <w:b/>
          <w:bCs/>
          <w:szCs w:val="26"/>
          <w:lang w:val="en-US"/>
        </w:rPr>
        <w:t>7</w:t>
      </w:r>
      <w:r w:rsidRPr="00850BE3">
        <w:rPr>
          <w:rFonts w:cs="Times New Roman"/>
          <w:b/>
          <w:bCs/>
          <w:szCs w:val="26"/>
        </w:rPr>
        <w:t>/2024</w:t>
      </w:r>
    </w:p>
    <w:tbl>
      <w:tblPr>
        <w:tblW w:w="9991" w:type="dxa"/>
        <w:jc w:val="center"/>
        <w:tblLayout w:type="fixed"/>
        <w:tblLook w:val="0000" w:firstRow="0" w:lastRow="0" w:firstColumn="0" w:lastColumn="0" w:noHBand="0" w:noVBand="0"/>
      </w:tblPr>
      <w:tblGrid>
        <w:gridCol w:w="5325"/>
        <w:gridCol w:w="4666"/>
      </w:tblGrid>
      <w:tr w:rsidR="00402A22" w:rsidRPr="00402A22" w14:paraId="2AE9046D" w14:textId="77777777" w:rsidTr="007B241A">
        <w:trPr>
          <w:trHeight w:val="278"/>
          <w:jc w:val="center"/>
        </w:trPr>
        <w:tc>
          <w:tcPr>
            <w:tcW w:w="5325" w:type="dxa"/>
          </w:tcPr>
          <w:p w14:paraId="3A44BCC5" w14:textId="77777777" w:rsidR="00402A22" w:rsidRPr="00402A22" w:rsidRDefault="00402A22" w:rsidP="00402A22">
            <w:pPr>
              <w:spacing w:before="40" w:after="40" w:line="240" w:lineRule="auto"/>
              <w:jc w:val="center"/>
              <w:rPr>
                <w:rFonts w:eastAsia="Times New Roman" w:cs="Times New Roman"/>
                <w:noProof w:val="0"/>
                <w:kern w:val="0"/>
                <w:sz w:val="21"/>
                <w:szCs w:val="21"/>
                <w:lang w:val="en-US"/>
                <w14:ligatures w14:val="none"/>
              </w:rPr>
            </w:pPr>
            <w:r w:rsidRPr="00402A22">
              <w:rPr>
                <w:rFonts w:eastAsia="Times New Roman" w:cs="Times New Roman"/>
                <w:noProof w:val="0"/>
                <w:kern w:val="0"/>
                <w:sz w:val="21"/>
                <w:szCs w:val="21"/>
                <w:lang w:val="en-US"/>
                <w14:ligatures w14:val="none"/>
              </w:rPr>
              <w:t>TRƯỜNG ĐẠI HỌC SƯ PHẠM KỸ THUẬT TP. HCM</w:t>
            </w:r>
          </w:p>
        </w:tc>
        <w:tc>
          <w:tcPr>
            <w:tcW w:w="4666" w:type="dxa"/>
            <w:vMerge w:val="restart"/>
          </w:tcPr>
          <w:p w14:paraId="7A0A9A65" w14:textId="77777777" w:rsidR="00402A22" w:rsidRPr="00402A22" w:rsidRDefault="00402A22" w:rsidP="00402A22">
            <w:pPr>
              <w:spacing w:before="40" w:after="40" w:line="240" w:lineRule="auto"/>
              <w:jc w:val="center"/>
              <w:rPr>
                <w:rFonts w:eastAsia="Times New Roman" w:cs="Times New Roman"/>
                <w:b/>
                <w:noProof w:val="0"/>
                <w:kern w:val="0"/>
                <w:sz w:val="21"/>
                <w:szCs w:val="21"/>
                <w:lang w:val="en-US"/>
                <w14:ligatures w14:val="none"/>
              </w:rPr>
            </w:pPr>
            <w:r w:rsidRPr="00402A22">
              <w:rPr>
                <w:rFonts w:eastAsia="Times New Roman" w:cs="Times New Roman"/>
                <w:b/>
                <w:noProof w:val="0"/>
                <w:kern w:val="0"/>
                <w:sz w:val="21"/>
                <w:szCs w:val="21"/>
                <w:lang w:val="en-US"/>
                <w14:ligatures w14:val="none"/>
              </w:rPr>
              <w:t>CỘNG HOÀ XÃ HỘI CHỦ NGHĨA VIỆT NAM</w:t>
            </w:r>
          </w:p>
          <w:p w14:paraId="03D203D0" w14:textId="37B49390" w:rsidR="00402A22" w:rsidRPr="00402A22" w:rsidRDefault="00402A22" w:rsidP="00402A22">
            <w:pPr>
              <w:spacing w:before="40" w:after="40" w:line="240" w:lineRule="auto"/>
              <w:jc w:val="center"/>
              <w:rPr>
                <w:rFonts w:eastAsia="Times New Roman" w:cs="Times New Roman"/>
                <w:b/>
                <w:i/>
                <w:noProof w:val="0"/>
                <w:kern w:val="0"/>
                <w:lang w:val="en-US"/>
                <w14:ligatures w14:val="none"/>
              </w:rPr>
            </w:pPr>
            <w:r w:rsidRPr="00402A22">
              <w:rPr>
                <w:rFonts w:eastAsia="Times New Roman" w:cs="Times New Roman"/>
                <w:b/>
                <w:i/>
                <w:kern w:val="0"/>
                <w:lang w:val="en-US"/>
                <w14:ligatures w14:val="none"/>
              </w:rPr>
              <mc:AlternateContent>
                <mc:Choice Requires="wps">
                  <w:drawing>
                    <wp:anchor distT="0" distB="0" distL="114300" distR="114300" simplePos="0" relativeHeight="251666432" behindDoc="0" locked="0" layoutInCell="1" allowOverlap="1" wp14:anchorId="696FF5FB" wp14:editId="2539DBDE">
                      <wp:simplePos x="0" y="0"/>
                      <wp:positionH relativeFrom="column">
                        <wp:posOffset>634365</wp:posOffset>
                      </wp:positionH>
                      <wp:positionV relativeFrom="paragraph">
                        <wp:posOffset>231775</wp:posOffset>
                      </wp:positionV>
                      <wp:extent cx="1511300" cy="0"/>
                      <wp:effectExtent l="6985" t="5080" r="5715" b="13970"/>
                      <wp:wrapNone/>
                      <wp:docPr id="127145333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E968"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5pt,18.25pt" to="168.9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"/>
                  </w:pict>
                </mc:Fallback>
              </mc:AlternateContent>
            </w:r>
            <w:r w:rsidRPr="00402A22">
              <w:rPr>
                <w:rFonts w:eastAsia="Times New Roman" w:cs="Times New Roman"/>
                <w:b/>
                <w:i/>
                <w:noProof w:val="0"/>
                <w:kern w:val="0"/>
                <w:lang w:val="en-US"/>
                <w14:ligatures w14:val="none"/>
              </w:rPr>
              <w:t>Độc lập - Tự do – Hạnh phúc</w:t>
            </w:r>
          </w:p>
        </w:tc>
      </w:tr>
      <w:tr w:rsidR="00402A22" w:rsidRPr="00402A22" w14:paraId="1264B9B6" w14:textId="77777777" w:rsidTr="007B241A">
        <w:trPr>
          <w:trHeight w:val="277"/>
          <w:jc w:val="center"/>
        </w:trPr>
        <w:tc>
          <w:tcPr>
            <w:tcW w:w="5325" w:type="dxa"/>
          </w:tcPr>
          <w:p w14:paraId="485B9679" w14:textId="77777777" w:rsidR="00402A22" w:rsidRPr="00402A22" w:rsidRDefault="00402A22" w:rsidP="00402A22">
            <w:pPr>
              <w:spacing w:before="40" w:after="40" w:line="240" w:lineRule="auto"/>
              <w:jc w:val="center"/>
              <w:rPr>
                <w:rFonts w:eastAsia="Times New Roman" w:cs="Times New Roman"/>
                <w:b/>
                <w:noProof w:val="0"/>
                <w:kern w:val="0"/>
                <w:lang w:val="en-US"/>
                <w14:ligatures w14:val="none"/>
              </w:rPr>
            </w:pPr>
            <w:r w:rsidRPr="00402A22">
              <w:rPr>
                <w:rFonts w:eastAsia="Times New Roman" w:cs="Times New Roman"/>
                <w:b/>
                <w:noProof w:val="0"/>
                <w:kern w:val="0"/>
                <w:lang w:val="en-US"/>
                <w14:ligatures w14:val="none"/>
              </w:rPr>
              <w:t xml:space="preserve">KHOA CƠ KHÍ CHẾ TẠO MÁY </w:t>
            </w:r>
          </w:p>
          <w:p w14:paraId="7CA887BB" w14:textId="274A1533" w:rsidR="00402A22" w:rsidRPr="00402A22" w:rsidRDefault="00402A22" w:rsidP="00402A22">
            <w:pPr>
              <w:spacing w:before="240" w:after="40" w:line="240" w:lineRule="auto"/>
              <w:jc w:val="center"/>
              <w:rPr>
                <w:rFonts w:eastAsia="Times New Roman" w:cs="Times New Roman"/>
                <w:noProof w:val="0"/>
                <w:kern w:val="0"/>
                <w:sz w:val="18"/>
                <w:lang w:val="en-US"/>
                <w14:ligatures w14:val="none"/>
              </w:rPr>
            </w:pPr>
            <w:r w:rsidRPr="00402A22">
              <w:rPr>
                <w:rFonts w:eastAsia="Times New Roman" w:cs="Times New Roman"/>
                <w:kern w:val="0"/>
                <w:sz w:val="18"/>
                <w:lang w:val="en-US"/>
                <w14:ligatures w14:val="none"/>
              </w:rPr>
              <mc:AlternateContent>
                <mc:Choice Requires="wps">
                  <w:drawing>
                    <wp:anchor distT="0" distB="0" distL="114300" distR="114300" simplePos="0" relativeHeight="251667456" behindDoc="0" locked="0" layoutInCell="1" allowOverlap="1" wp14:anchorId="073C95A0" wp14:editId="076776ED">
                      <wp:simplePos x="0" y="0"/>
                      <wp:positionH relativeFrom="column">
                        <wp:posOffset>820420</wp:posOffset>
                      </wp:positionH>
                      <wp:positionV relativeFrom="paragraph">
                        <wp:posOffset>24765</wp:posOffset>
                      </wp:positionV>
                      <wp:extent cx="1628775" cy="0"/>
                      <wp:effectExtent l="12065" t="6985" r="6985" b="12065"/>
                      <wp:wrapNone/>
                      <wp:docPr id="97645149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DFF38"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5pt" to="192.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"/>
                  </w:pict>
                </mc:Fallback>
              </mc:AlternateContent>
            </w:r>
          </w:p>
        </w:tc>
        <w:tc>
          <w:tcPr>
            <w:tcW w:w="4666" w:type="dxa"/>
            <w:vMerge/>
          </w:tcPr>
          <w:p w14:paraId="686C00B9" w14:textId="77777777" w:rsidR="00402A22" w:rsidRPr="00402A22" w:rsidRDefault="00402A22" w:rsidP="00402A22">
            <w:pPr>
              <w:spacing w:before="40" w:after="40" w:line="240" w:lineRule="auto"/>
              <w:jc w:val="both"/>
              <w:rPr>
                <w:rFonts w:eastAsia="Times New Roman" w:cs="Times New Roman"/>
                <w:noProof w:val="0"/>
                <w:kern w:val="0"/>
                <w:lang w:val="en-US"/>
                <w14:ligatures w14:val="none"/>
              </w:rPr>
            </w:pPr>
          </w:p>
        </w:tc>
      </w:tr>
    </w:tbl>
    <w:p w14:paraId="3D35424D" w14:textId="0E62FC3D" w:rsidR="00402A22" w:rsidRPr="00A3581F" w:rsidRDefault="00402A22" w:rsidP="00A3581F">
      <w:pPr>
        <w:pStyle w:val="Heading1"/>
        <w:jc w:val="center"/>
        <w:rPr>
          <w:rFonts w:ascii="Times New Roman" w:eastAsia="Times New Roman" w:hAnsi="Times New Roman" w:cs="Times New Roman"/>
          <w:b/>
          <w:noProof w:val="0"/>
          <w:color w:val="000000" w:themeColor="text1"/>
          <w:kern w:val="0"/>
          <w:sz w:val="30"/>
          <w:szCs w:val="30"/>
          <w:lang w:val="en-US"/>
          <w14:ligatures w14:val="none"/>
        </w:rPr>
      </w:pPr>
      <w:bookmarkStart w:id="2" w:name="_Toc171098084"/>
      <w:r w:rsidRPr="00A3581F">
        <w:rPr>
          <w:rFonts w:ascii="Times New Roman" w:eastAsia="Times New Roman" w:hAnsi="Times New Roman" w:cs="Times New Roman"/>
          <w:b/>
          <w:noProof w:val="0"/>
          <w:color w:val="000000" w:themeColor="text1"/>
          <w:kern w:val="0"/>
          <w:sz w:val="30"/>
          <w:szCs w:val="30"/>
          <w:lang w:val="en-US"/>
          <w14:ligatures w14:val="none"/>
        </w:rPr>
        <w:t>NHIỆM VỤ ĐỒ ÁN TỐT NGHIỆP</w:t>
      </w:r>
      <w:bookmarkEnd w:id="2"/>
    </w:p>
    <w:p w14:paraId="3F3D4CE1" w14:textId="370AE9D4" w:rsidR="00402A22" w:rsidRPr="00402A22" w:rsidRDefault="00402A22" w:rsidP="00402A22">
      <w:pPr>
        <w:spacing w:after="120" w:line="240" w:lineRule="auto"/>
        <w:jc w:val="center"/>
        <w:rPr>
          <w:rFonts w:eastAsia="Times New Roman" w:cs="Times New Roman"/>
          <w:noProof w:val="0"/>
          <w:kern w:val="0"/>
          <w:sz w:val="30"/>
          <w:szCs w:val="30"/>
          <w:lang w:val="en-US"/>
          <w14:ligatures w14:val="none"/>
        </w:rPr>
      </w:pPr>
      <w:r w:rsidRPr="00402A22">
        <w:rPr>
          <w:rFonts w:eastAsia="Times New Roman" w:cs="Times New Roman"/>
          <w:noProof w:val="0"/>
          <w:kern w:val="0"/>
          <w:sz w:val="28"/>
          <w:szCs w:val="30"/>
          <w:lang w:val="en-US"/>
          <w14:ligatures w14:val="none"/>
        </w:rPr>
        <w:t>Học kỳ</w:t>
      </w:r>
      <w:r w:rsidR="007434B2">
        <w:rPr>
          <w:rFonts w:eastAsia="Times New Roman" w:cs="Times New Roman"/>
          <w:noProof w:val="0"/>
          <w:kern w:val="0"/>
          <w:sz w:val="28"/>
          <w:szCs w:val="30"/>
          <w:lang w:val="en-US"/>
          <w14:ligatures w14:val="none"/>
        </w:rPr>
        <w:t xml:space="preserve"> II</w:t>
      </w:r>
      <w:r w:rsidRPr="00402A22">
        <w:rPr>
          <w:rFonts w:eastAsia="Times New Roman" w:cs="Times New Roman"/>
          <w:noProof w:val="0"/>
          <w:kern w:val="0"/>
          <w:sz w:val="30"/>
          <w:szCs w:val="30"/>
          <w:lang w:val="en-US"/>
          <w14:ligatures w14:val="none"/>
        </w:rPr>
        <w:t xml:space="preserve"> </w:t>
      </w:r>
      <w:r w:rsidRPr="00402A22">
        <w:rPr>
          <w:rFonts w:eastAsia="Times New Roman" w:cs="Times New Roman"/>
          <w:noProof w:val="0"/>
          <w:kern w:val="0"/>
          <w:sz w:val="28"/>
          <w:szCs w:val="30"/>
          <w:lang w:val="en-US"/>
          <w14:ligatures w14:val="none"/>
        </w:rPr>
        <w:t>/ năm họ</w:t>
      </w:r>
      <w:r w:rsidR="007434B2">
        <w:rPr>
          <w:rFonts w:eastAsia="Times New Roman" w:cs="Times New Roman"/>
          <w:noProof w:val="0"/>
          <w:kern w:val="0"/>
          <w:sz w:val="28"/>
          <w:szCs w:val="30"/>
          <w:lang w:val="en-US"/>
          <w14:ligatures w14:val="none"/>
        </w:rPr>
        <w:t>c 2023 - 2024</w:t>
      </w:r>
    </w:p>
    <w:p w14:paraId="2DBB2377" w14:textId="7713D588" w:rsidR="00402A22" w:rsidRPr="00402A22" w:rsidRDefault="00402A22" w:rsidP="00402A22">
      <w:pPr>
        <w:tabs>
          <w:tab w:val="left" w:pos="2410"/>
          <w:tab w:val="left" w:leader="dot" w:pos="5954"/>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Giảng viên hướng dẫ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TS. Nguyễn Xuân Quang</w:t>
      </w:r>
    </w:p>
    <w:p w14:paraId="7F4C49E5" w14:textId="7144D326"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bookmarkStart w:id="3" w:name="_Hlk171085448"/>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Trần Ngọc Hiểu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127</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328743450</w:t>
      </w:r>
    </w:p>
    <w:p w14:paraId="2CBBC2D7" w14:textId="1E8CAD4F" w:rsidR="00402A22" w:rsidRPr="00402A22" w:rsidRDefault="00402A22" w:rsidP="00402A22">
      <w:pPr>
        <w:tabs>
          <w:tab w:val="left" w:pos="2410"/>
          <w:tab w:val="left" w:leader="dot" w:pos="5103"/>
          <w:tab w:val="left" w:leader="dot" w:pos="7371"/>
          <w:tab w:val="left" w:leader="dot" w:pos="9498"/>
        </w:tabs>
        <w:spacing w:after="4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Nguyễn Bá Vũ Thạch          </w:t>
      </w:r>
      <w:r w:rsidRPr="00402A22">
        <w:rPr>
          <w:rFonts w:eastAsia="Times New Roman" w:cs="Times New Roman"/>
          <w:noProof w:val="0"/>
          <w:kern w:val="0"/>
          <w:sz w:val="24"/>
          <w:szCs w:val="24"/>
          <w:lang w:val="en-US"/>
          <w14:ligatures w14:val="none"/>
        </w:rPr>
        <w:t xml:space="preserve"> MSSV: </w:t>
      </w:r>
      <w:r w:rsidR="007434B2">
        <w:rPr>
          <w:rFonts w:eastAsia="Times New Roman" w:cs="Times New Roman"/>
          <w:noProof w:val="0"/>
          <w:kern w:val="0"/>
          <w:sz w:val="24"/>
          <w:szCs w:val="24"/>
          <w:lang w:val="en-US"/>
          <w14:ligatures w14:val="none"/>
        </w:rPr>
        <w:t>20146530</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985075354</w:t>
      </w:r>
    </w:p>
    <w:p w14:paraId="3A2E7445" w14:textId="56E1F358" w:rsidR="00402A22" w:rsidRPr="00402A22" w:rsidRDefault="00402A22" w:rsidP="00402A22">
      <w:pPr>
        <w:tabs>
          <w:tab w:val="left" w:pos="2410"/>
          <w:tab w:val="left" w:leader="dot" w:pos="5103"/>
          <w:tab w:val="left" w:leader="dot" w:pos="7371"/>
          <w:tab w:val="left" w:leader="dot" w:pos="9498"/>
        </w:tabs>
        <w:spacing w:after="60" w:line="312" w:lineRule="auto"/>
        <w:ind w:firstLine="6"/>
        <w:jc w:val="both"/>
        <w:rPr>
          <w:rFonts w:eastAsia="Times New Roman" w:cs="Times New Roman"/>
          <w:noProof w:val="0"/>
          <w:kern w:val="0"/>
          <w:sz w:val="24"/>
          <w:szCs w:val="24"/>
          <w:lang w:val="en-US"/>
          <w14:ligatures w14:val="none"/>
        </w:rPr>
      </w:pPr>
      <w:r w:rsidRPr="00402A22">
        <w:rPr>
          <w:rFonts w:eastAsia="Times New Roman" w:cs="Times New Roman"/>
          <w:noProof w:val="0"/>
          <w:kern w:val="0"/>
          <w:sz w:val="24"/>
          <w:szCs w:val="24"/>
          <w:lang w:val="en-US"/>
          <w14:ligatures w14:val="none"/>
        </w:rPr>
        <w:t xml:space="preserve">Sinh viên thực hiện: </w:t>
      </w:r>
      <w:r w:rsidRPr="00402A22">
        <w:rPr>
          <w:rFonts w:eastAsia="Times New Roman" w:cs="Times New Roman"/>
          <w:noProof w:val="0"/>
          <w:kern w:val="0"/>
          <w:sz w:val="24"/>
          <w:szCs w:val="24"/>
          <w:lang w:val="en-US"/>
          <w14:ligatures w14:val="none"/>
        </w:rPr>
        <w:tab/>
      </w:r>
      <w:r w:rsidR="007434B2">
        <w:rPr>
          <w:rFonts w:eastAsia="Times New Roman" w:cs="Times New Roman"/>
          <w:noProof w:val="0"/>
          <w:kern w:val="0"/>
          <w:sz w:val="24"/>
          <w:szCs w:val="24"/>
          <w:lang w:val="en-US"/>
          <w14:ligatures w14:val="none"/>
        </w:rPr>
        <w:t xml:space="preserve">Lê Tấn Lộc                          </w:t>
      </w:r>
      <w:r w:rsidRPr="00402A22">
        <w:rPr>
          <w:rFonts w:eastAsia="Times New Roman" w:cs="Times New Roman"/>
          <w:noProof w:val="0"/>
          <w:kern w:val="0"/>
          <w:sz w:val="24"/>
          <w:szCs w:val="24"/>
          <w:lang w:val="en-US"/>
          <w14:ligatures w14:val="none"/>
        </w:rPr>
        <w:t xml:space="preserve">MSSV: </w:t>
      </w:r>
      <w:r w:rsidR="007434B2">
        <w:rPr>
          <w:rFonts w:eastAsia="Times New Roman" w:cs="Times New Roman"/>
          <w:noProof w:val="0"/>
          <w:kern w:val="0"/>
          <w:sz w:val="24"/>
          <w:szCs w:val="24"/>
          <w:lang w:val="en-US"/>
          <w14:ligatures w14:val="none"/>
        </w:rPr>
        <w:t>20146121</w:t>
      </w:r>
      <w:r w:rsidRPr="00402A22">
        <w:rPr>
          <w:rFonts w:eastAsia="Times New Roman" w:cs="Times New Roman"/>
          <w:noProof w:val="0"/>
          <w:kern w:val="0"/>
          <w:sz w:val="24"/>
          <w:szCs w:val="24"/>
          <w:lang w:val="en-US"/>
          <w14:ligatures w14:val="none"/>
        </w:rPr>
        <w:t xml:space="preserve"> </w:t>
      </w:r>
      <w:r w:rsidR="007434B2">
        <w:rPr>
          <w:rFonts w:eastAsia="Times New Roman" w:cs="Times New Roman"/>
          <w:noProof w:val="0"/>
          <w:kern w:val="0"/>
          <w:sz w:val="24"/>
          <w:szCs w:val="24"/>
          <w:lang w:val="en-US"/>
          <w14:ligatures w14:val="none"/>
        </w:rPr>
        <w:t xml:space="preserve">       </w:t>
      </w:r>
      <w:r w:rsidRPr="00402A22">
        <w:rPr>
          <w:rFonts w:eastAsia="Times New Roman" w:cs="Times New Roman"/>
          <w:noProof w:val="0"/>
          <w:kern w:val="0"/>
          <w:sz w:val="24"/>
          <w:szCs w:val="24"/>
          <w:lang w:val="en-US"/>
          <w14:ligatures w14:val="none"/>
        </w:rPr>
        <w:t xml:space="preserve">Điện thoại: </w:t>
      </w:r>
      <w:r w:rsidR="007434B2">
        <w:rPr>
          <w:rFonts w:eastAsia="Times New Roman" w:cs="Times New Roman"/>
          <w:noProof w:val="0"/>
          <w:kern w:val="0"/>
          <w:sz w:val="24"/>
          <w:szCs w:val="24"/>
          <w:lang w:val="en-US"/>
          <w14:ligatures w14:val="none"/>
        </w:rPr>
        <w:t>0877708465</w:t>
      </w:r>
    </w:p>
    <w:p w14:paraId="232F3D74" w14:textId="77777777" w:rsidR="00402A22" w:rsidRPr="00402A22" w:rsidRDefault="00402A22">
      <w:pPr>
        <w:numPr>
          <w:ilvl w:val="0"/>
          <w:numId w:val="31"/>
        </w:numPr>
        <w:spacing w:before="120" w:after="0" w:line="240" w:lineRule="auto"/>
        <w:ind w:left="284" w:hanging="284"/>
        <w:rPr>
          <w:rFonts w:eastAsia="Times New Roman" w:cs="Times New Roman"/>
          <w:b/>
          <w:i/>
          <w:noProof w:val="0"/>
          <w:kern w:val="0"/>
          <w:szCs w:val="26"/>
          <w:lang w:val="en-US"/>
          <w14:ligatures w14:val="none"/>
        </w:rPr>
      </w:pPr>
      <w:bookmarkStart w:id="4" w:name="_Ref171089189"/>
      <w:bookmarkEnd w:id="3"/>
      <w:r w:rsidRPr="00402A22">
        <w:rPr>
          <w:rFonts w:eastAsia="Times New Roman" w:cs="Times New Roman"/>
          <w:b/>
          <w:i/>
          <w:noProof w:val="0"/>
          <w:kern w:val="0"/>
          <w:szCs w:val="26"/>
          <w:lang w:val="en-US"/>
          <w14:ligatures w14:val="none"/>
        </w:rPr>
        <w:t>Đề tài tốt nghiệp:</w:t>
      </w:r>
      <w:bookmarkEnd w:id="4"/>
    </w:p>
    <w:p w14:paraId="6655626E" w14:textId="4A64C5A2" w:rsidR="00402A22" w:rsidRPr="00402A22" w:rsidRDefault="00402A22">
      <w:pPr>
        <w:numPr>
          <w:ilvl w:val="0"/>
          <w:numId w:val="32"/>
        </w:numPr>
        <w:tabs>
          <w:tab w:val="left" w:pos="567"/>
          <w:tab w:val="left" w:pos="2127"/>
          <w:tab w:val="left" w:leader="dot" w:pos="5103"/>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 xml:space="preserve">Mã số đề tài: </w:t>
      </w:r>
      <w:r w:rsidRPr="00402A22">
        <w:rPr>
          <w:rFonts w:eastAsia="Times New Roman" w:cs="Times New Roman"/>
          <w:i/>
          <w:noProof w:val="0"/>
          <w:kern w:val="0"/>
          <w:szCs w:val="26"/>
          <w:lang w:val="en-US"/>
          <w14:ligatures w14:val="none"/>
        </w:rPr>
        <w:tab/>
      </w:r>
      <w:r w:rsidR="007434B2">
        <w:rPr>
          <w:rFonts w:eastAsia="Times New Roman" w:cs="Times New Roman"/>
          <w:iCs/>
          <w:noProof w:val="0"/>
          <w:kern w:val="0"/>
          <w:szCs w:val="26"/>
          <w:lang w:val="en-US"/>
          <w14:ligatures w14:val="none"/>
        </w:rPr>
        <w:t>CDT-35</w:t>
      </w:r>
    </w:p>
    <w:p w14:paraId="535914AA" w14:textId="2211AEA5" w:rsidR="00402A22" w:rsidRPr="00402A22" w:rsidRDefault="00402A22">
      <w:pPr>
        <w:numPr>
          <w:ilvl w:val="0"/>
          <w:numId w:val="32"/>
        </w:numPr>
        <w:tabs>
          <w:tab w:val="left" w:pos="567"/>
          <w:tab w:val="left" w:pos="2127"/>
          <w:tab w:val="left" w:leader="dot" w:pos="9072"/>
        </w:tabs>
        <w:spacing w:before="60" w:after="40" w:line="240" w:lineRule="auto"/>
        <w:ind w:left="568" w:hanging="284"/>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Tên đề tài:</w:t>
      </w:r>
      <w:r w:rsidRPr="00402A22">
        <w:rPr>
          <w:rFonts w:eastAsia="Times New Roman" w:cs="Times New Roman"/>
          <w:i/>
          <w:noProof w:val="0"/>
          <w:kern w:val="0"/>
          <w:szCs w:val="26"/>
          <w:lang w:val="en-US"/>
          <w14:ligatures w14:val="none"/>
        </w:rPr>
        <w:tab/>
      </w:r>
      <w:r w:rsidR="007434B2" w:rsidRPr="007434B2">
        <w:rPr>
          <w:rFonts w:eastAsia="Times New Roman" w:cs="Times New Roman"/>
          <w:iCs/>
          <w:noProof w:val="0"/>
          <w:kern w:val="0"/>
          <w:szCs w:val="26"/>
          <w:lang w:val="en-US"/>
          <w14:ligatures w14:val="none"/>
        </w:rPr>
        <w:t>Điều khiển tay máy ứng dụng trong xếp sản phẩm</w:t>
      </w:r>
    </w:p>
    <w:p w14:paraId="025CA47B" w14:textId="371EA959" w:rsidR="00275A29" w:rsidRPr="00402A22" w:rsidRDefault="00402A22" w:rsidP="00275A29">
      <w:pPr>
        <w:spacing w:before="120" w:after="0" w:line="264"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2. Các số liệu, tài liệu ban đầu:</w:t>
      </w:r>
    </w:p>
    <w:p w14:paraId="5826CAFA" w14:textId="655DDD36" w:rsid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Nguyên lí hoạt động: Tay máy 5 bậc tự do sử dụng để sắp xếp và phân loại các sản phẩm hình hộp chữ nhật có kích thước khác nhau từ băng tải này sang băng tải khác.</w:t>
      </w:r>
    </w:p>
    <w:p w14:paraId="5CFC42D9" w14:textId="17804867" w:rsidR="00275A29" w:rsidRPr="00402A22" w:rsidRDefault="00275A29"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Yêu cầu: Tối ưu thuật toán sắp xếp các sản phẩm trên băng tải và hệ thống điều khiển</w:t>
      </w:r>
    </w:p>
    <w:p w14:paraId="6345CC0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3. Nội dung chính của đồ án:</w:t>
      </w:r>
    </w:p>
    <w:p w14:paraId="29CAD746"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Hoàn thiện bảng vẽ cơ khí, bản vẽ điện cho tay máy và đầu tay gắp</w:t>
      </w:r>
    </w:p>
    <w:p w14:paraId="10507247"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tính toán, chế tạo găng tay điều khiển sử dụng vi điều khiển và giao tiếp không dây</w:t>
      </w:r>
    </w:p>
    <w:p w14:paraId="4DA5F34F" w14:textId="7273F5BD"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Thiết kế giao diện điều khiển, giám sát tay máy khi bốc xếp hàng hóa</w:t>
      </w:r>
    </w:p>
    <w:p w14:paraId="2B5F10BF" w14:textId="77777777" w:rsidR="00402A22" w:rsidRPr="00402A22" w:rsidRDefault="00402A22" w:rsidP="00402A22">
      <w:pPr>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4. </w:t>
      </w:r>
      <w:r w:rsidRPr="00402A22">
        <w:rPr>
          <w:rFonts w:eastAsia="Times New Roman" w:cs="Times New Roman"/>
          <w:b/>
          <w:i/>
          <w:noProof w:val="0"/>
          <w:kern w:val="0"/>
          <w:szCs w:val="26"/>
          <w:lang w:val="en-US"/>
          <w14:ligatures w14:val="none"/>
        </w:rPr>
        <w:tab/>
        <w:t>Các sản phẩm dự kiến</w:t>
      </w:r>
    </w:p>
    <w:p w14:paraId="779D371F" w14:textId="77777777" w:rsidR="00947D8D" w:rsidRDefault="00947D8D" w:rsidP="00402A22">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Đầu tay gắp cho tay máy 5 bậc tự do</w:t>
      </w:r>
    </w:p>
    <w:p w14:paraId="70AA7010" w14:textId="3E18D9F8" w:rsidR="00402A22" w:rsidRPr="00402A22" w:rsidRDefault="00947D8D" w:rsidP="00947D8D">
      <w:pPr>
        <w:spacing w:before="60" w:after="40" w:line="264" w:lineRule="auto"/>
        <w:rPr>
          <w:rFonts w:eastAsia="Times New Roman" w:cs="Times New Roman"/>
          <w:noProof w:val="0"/>
          <w:kern w:val="0"/>
          <w:szCs w:val="26"/>
          <w:lang w:val="en-US"/>
          <w14:ligatures w14:val="none"/>
        </w:rPr>
      </w:pPr>
      <w:r>
        <w:rPr>
          <w:rFonts w:eastAsia="Times New Roman" w:cs="Times New Roman"/>
          <w:noProof w:val="0"/>
          <w:kern w:val="0"/>
          <w:szCs w:val="26"/>
          <w:lang w:val="en-US"/>
          <w14:ligatures w14:val="none"/>
        </w:rPr>
        <w:t xml:space="preserve">- Găng tay điều khiển </w:t>
      </w:r>
    </w:p>
    <w:p w14:paraId="5599FE90" w14:textId="190FC11E"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5. </w:t>
      </w:r>
      <w:r w:rsidRPr="00402A22">
        <w:rPr>
          <w:rFonts w:eastAsia="Times New Roman" w:cs="Times New Roman"/>
          <w:b/>
          <w:i/>
          <w:noProof w:val="0"/>
          <w:kern w:val="0"/>
          <w:szCs w:val="26"/>
          <w:lang w:val="en-US"/>
          <w14:ligatures w14:val="none"/>
        </w:rPr>
        <w:tab/>
        <w:t xml:space="preserve">Ngày giao đồ án:  </w:t>
      </w:r>
      <w:r w:rsidR="00947D8D" w:rsidRPr="00947D8D">
        <w:rPr>
          <w:rFonts w:eastAsia="Times New Roman" w:cs="Times New Roman"/>
          <w:bCs/>
          <w:iCs/>
          <w:noProof w:val="0"/>
          <w:kern w:val="0"/>
          <w:szCs w:val="26"/>
          <w:lang w:val="en-US"/>
          <w14:ligatures w14:val="none"/>
        </w:rPr>
        <w:t>19/02/2024</w:t>
      </w:r>
    </w:p>
    <w:p w14:paraId="0FC7B1C2" w14:textId="5AF59AF0" w:rsidR="00402A22" w:rsidRPr="00402A22" w:rsidRDefault="00402A22" w:rsidP="00402A22">
      <w:pPr>
        <w:tabs>
          <w:tab w:val="left" w:pos="2410"/>
        </w:tabs>
        <w:spacing w:before="120" w:after="0" w:line="240" w:lineRule="auto"/>
        <w:ind w:left="284" w:hanging="284"/>
        <w:rPr>
          <w:rFonts w:eastAsia="Times New Roman" w:cs="Times New Roman"/>
          <w:b/>
          <w:i/>
          <w:noProof w:val="0"/>
          <w:kern w:val="0"/>
          <w:szCs w:val="26"/>
          <w:lang w:val="en-US"/>
          <w14:ligatures w14:val="none"/>
        </w:rPr>
      </w:pPr>
      <w:r w:rsidRPr="00402A22">
        <w:rPr>
          <w:rFonts w:eastAsia="Times New Roman" w:cs="Times New Roman"/>
          <w:b/>
          <w:i/>
          <w:noProof w:val="0"/>
          <w:kern w:val="0"/>
          <w:szCs w:val="26"/>
          <w:lang w:val="en-US"/>
          <w14:ligatures w14:val="none"/>
        </w:rPr>
        <w:t xml:space="preserve">6. </w:t>
      </w:r>
      <w:r w:rsidRPr="00402A22">
        <w:rPr>
          <w:rFonts w:eastAsia="Times New Roman" w:cs="Times New Roman"/>
          <w:b/>
          <w:i/>
          <w:noProof w:val="0"/>
          <w:kern w:val="0"/>
          <w:szCs w:val="26"/>
          <w:lang w:val="en-US"/>
          <w14:ligatures w14:val="none"/>
        </w:rPr>
        <w:tab/>
        <w:t xml:space="preserve">Ngày nộp đồ án: </w:t>
      </w:r>
      <w:r w:rsidR="00947D8D">
        <w:rPr>
          <w:rFonts w:eastAsia="Times New Roman" w:cs="Times New Roman"/>
          <w:b/>
          <w:i/>
          <w:noProof w:val="0"/>
          <w:kern w:val="0"/>
          <w:szCs w:val="26"/>
          <w:lang w:val="en-US"/>
          <w14:ligatures w14:val="none"/>
        </w:rPr>
        <w:t xml:space="preserve">  </w:t>
      </w:r>
      <w:r w:rsidR="00947D8D" w:rsidRPr="00947D8D">
        <w:rPr>
          <w:rFonts w:eastAsia="Times New Roman" w:cs="Times New Roman"/>
          <w:bCs/>
          <w:iCs/>
          <w:noProof w:val="0"/>
          <w:kern w:val="0"/>
          <w:szCs w:val="26"/>
          <w:lang w:val="en-US"/>
          <w14:ligatures w14:val="none"/>
        </w:rPr>
        <w:t>01/07/2024</w:t>
      </w:r>
      <w:r w:rsidRPr="00402A22">
        <w:rPr>
          <w:rFonts w:eastAsia="Times New Roman" w:cs="Times New Roman"/>
          <w:b/>
          <w:i/>
          <w:noProof w:val="0"/>
          <w:kern w:val="0"/>
          <w:szCs w:val="26"/>
          <w:lang w:val="en-US"/>
          <w14:ligatures w14:val="none"/>
        </w:rPr>
        <w:tab/>
      </w:r>
    </w:p>
    <w:p w14:paraId="7AFB11FA" w14:textId="77777777" w:rsidR="00402A22" w:rsidRPr="00402A22" w:rsidRDefault="00402A22" w:rsidP="00402A22">
      <w:pPr>
        <w:tabs>
          <w:tab w:val="left" w:pos="2410"/>
        </w:tabs>
        <w:spacing w:before="120" w:after="0" w:line="240" w:lineRule="auto"/>
        <w:ind w:left="284" w:hanging="284"/>
        <w:rPr>
          <w:rFonts w:eastAsia="Times New Roman" w:cs="Times New Roman"/>
          <w:i/>
          <w:noProof w:val="0"/>
          <w:kern w:val="0"/>
          <w:szCs w:val="26"/>
          <w:lang w:val="en-US"/>
          <w14:ligatures w14:val="none"/>
        </w:rPr>
      </w:pPr>
      <w:r w:rsidRPr="00402A22">
        <w:rPr>
          <w:rFonts w:eastAsia="Times New Roman" w:cs="Times New Roman"/>
          <w:b/>
          <w:i/>
          <w:noProof w:val="0"/>
          <w:kern w:val="0"/>
          <w:szCs w:val="26"/>
          <w:lang w:val="en-US"/>
          <w14:ligatures w14:val="none"/>
        </w:rPr>
        <w:t xml:space="preserve">7. Ngôn ngữ trình bày: </w:t>
      </w:r>
      <w:r w:rsidRPr="00402A22">
        <w:rPr>
          <w:rFonts w:eastAsia="Times New Roman" w:cs="Times New Roman"/>
          <w:b/>
          <w:i/>
          <w:noProof w:val="0"/>
          <w:kern w:val="0"/>
          <w:szCs w:val="26"/>
          <w:lang w:val="en-US"/>
          <w14:ligatures w14:val="none"/>
        </w:rPr>
        <w:tab/>
      </w:r>
      <w:r w:rsidRPr="00402A22">
        <w:rPr>
          <w:rFonts w:eastAsia="Times New Roman" w:cs="Times New Roman"/>
          <w:i/>
          <w:noProof w:val="0"/>
          <w:kern w:val="0"/>
          <w:szCs w:val="26"/>
          <w:lang w:val="en-US"/>
          <w14:ligatures w14:val="none"/>
        </w:rPr>
        <w:t>Bản báo cáo:</w:t>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Symbol" w:char="F020"/>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0CED8DFF" w14:textId="77777777" w:rsidR="00402A22" w:rsidRPr="00402A22" w:rsidRDefault="00402A22" w:rsidP="00402A22">
      <w:pPr>
        <w:tabs>
          <w:tab w:val="left" w:pos="2410"/>
        </w:tabs>
        <w:spacing w:after="0" w:line="240" w:lineRule="auto"/>
        <w:ind w:left="288" w:hanging="288"/>
        <w:rPr>
          <w:rFonts w:eastAsia="Times New Roman" w:cs="Times New Roman"/>
          <w:i/>
          <w:noProof w:val="0"/>
          <w:kern w:val="0"/>
          <w:szCs w:val="26"/>
          <w:lang w:val="en-US"/>
          <w14:ligatures w14:val="none"/>
        </w:rPr>
      </w:pP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r>
      <w:r w:rsidRPr="00402A22">
        <w:rPr>
          <w:rFonts w:eastAsia="Times New Roman" w:cs="Times New Roman"/>
          <w:i/>
          <w:noProof w:val="0"/>
          <w:kern w:val="0"/>
          <w:szCs w:val="26"/>
          <w:lang w:val="en-US"/>
          <w14:ligatures w14:val="none"/>
        </w:rPr>
        <w:tab/>
        <w:t xml:space="preserve">Trình bày bảo vệ: </w:t>
      </w:r>
      <w:r w:rsidRPr="00402A22">
        <w:rPr>
          <w:rFonts w:eastAsia="Times New Roman" w:cs="Times New Roman"/>
          <w:i/>
          <w:noProof w:val="0"/>
          <w:kern w:val="0"/>
          <w:szCs w:val="26"/>
          <w:lang w:val="en-US"/>
          <w14:ligatures w14:val="none"/>
        </w:rPr>
        <w:tab/>
        <w:t>Tiếng Anh</w:t>
      </w:r>
      <w:r w:rsidRPr="00402A22">
        <w:rPr>
          <w:rFonts w:eastAsia="Times New Roman" w:cs="Times New Roman"/>
          <w:i/>
          <w:noProof w:val="0"/>
          <w:kern w:val="0"/>
          <w:szCs w:val="26"/>
          <w:lang w:val="en-US"/>
          <w14:ligatures w14:val="none"/>
        </w:rPr>
        <w:tab/>
        <w:t xml:space="preserve"> </w:t>
      </w:r>
      <w:r w:rsidRPr="00402A22">
        <w:rPr>
          <w:rFonts w:eastAsia="Times New Roman" w:cs="Times New Roman"/>
          <w:noProof w:val="0"/>
          <w:kern w:val="0"/>
          <w:szCs w:val="26"/>
          <w:lang w:val="en-US"/>
          <w14:ligatures w14:val="none"/>
        </w:rPr>
        <w:sym w:font="Wingdings" w:char="F0A8"/>
      </w:r>
      <w:r w:rsidRPr="00402A22">
        <w:rPr>
          <w:rFonts w:eastAsia="Times New Roman" w:cs="Times New Roman"/>
          <w:i/>
          <w:noProof w:val="0"/>
          <w:kern w:val="0"/>
          <w:szCs w:val="26"/>
          <w:lang w:val="en-US"/>
          <w14:ligatures w14:val="none"/>
        </w:rPr>
        <w:tab/>
        <w:t>Tiếng Việt</w:t>
      </w:r>
      <w:r w:rsidRPr="00402A22">
        <w:rPr>
          <w:rFonts w:eastAsia="Times New Roman" w:cs="Times New Roman"/>
          <w:i/>
          <w:noProof w:val="0"/>
          <w:kern w:val="0"/>
          <w:szCs w:val="26"/>
          <w:lang w:val="en-US"/>
          <w14:ligatures w14:val="none"/>
        </w:rPr>
        <w:tab/>
      </w:r>
      <w:r w:rsidRPr="00402A22">
        <w:rPr>
          <w:rFonts w:eastAsia="Times New Roman" w:cs="Times New Roman"/>
          <w:noProof w:val="0"/>
          <w:kern w:val="0"/>
          <w:szCs w:val="26"/>
          <w:lang w:val="en-US"/>
          <w14:ligatures w14:val="none"/>
        </w:rPr>
        <w:sym w:font="Wingdings" w:char="F0A8"/>
      </w:r>
    </w:p>
    <w:p w14:paraId="106D31F4" w14:textId="77777777" w:rsidR="00402A22" w:rsidRPr="00402A22" w:rsidRDefault="00402A22" w:rsidP="00402A22">
      <w:pPr>
        <w:tabs>
          <w:tab w:val="center" w:pos="1701"/>
          <w:tab w:val="center" w:pos="7371"/>
        </w:tabs>
        <w:spacing w:after="0" w:line="240" w:lineRule="auto"/>
        <w:jc w:val="both"/>
        <w:rPr>
          <w:rFonts w:eastAsia="Times New Roman" w:cs="Times New Roman"/>
          <w:noProof w:val="0"/>
          <w:kern w:val="0"/>
          <w:sz w:val="24"/>
          <w:szCs w:val="24"/>
          <w:lang w:val="en-US"/>
          <w14:ligatures w14:val="none"/>
        </w:rPr>
      </w:pPr>
      <w:r w:rsidRPr="00402A22">
        <w:rPr>
          <w:rFonts w:eastAsia="Times New Roman" w:cs="Times New Roman"/>
          <w:b/>
          <w:noProof w:val="0"/>
          <w:kern w:val="0"/>
          <w:szCs w:val="24"/>
          <w:lang w:val="en-US"/>
          <w14:ligatures w14:val="none"/>
        </w:rPr>
        <w:tab/>
      </w:r>
    </w:p>
    <w:tbl>
      <w:tblPr>
        <w:tblW w:w="0" w:type="auto"/>
        <w:tblInd w:w="108" w:type="dxa"/>
        <w:tblLook w:val="01E0" w:firstRow="1" w:lastRow="1" w:firstColumn="1" w:lastColumn="1" w:noHBand="0" w:noVBand="0"/>
      </w:tblPr>
      <w:tblGrid>
        <w:gridCol w:w="4558"/>
        <w:gridCol w:w="4940"/>
      </w:tblGrid>
      <w:tr w:rsidR="00402A22" w:rsidRPr="00402A22" w14:paraId="45AA9B50" w14:textId="77777777" w:rsidTr="007B241A">
        <w:tc>
          <w:tcPr>
            <w:tcW w:w="4558" w:type="dxa"/>
            <w:shd w:val="clear" w:color="auto" w:fill="auto"/>
          </w:tcPr>
          <w:p w14:paraId="4822079A"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en-US"/>
                <w14:ligatures w14:val="none"/>
              </w:rPr>
              <w:t>TR</w:t>
            </w:r>
            <w:r w:rsidRPr="00402A22">
              <w:rPr>
                <w:rFonts w:eastAsia="Times New Roman" w:cs="Times New Roman" w:hint="eastAsia"/>
                <w:b/>
                <w:noProof w:val="0"/>
                <w:kern w:val="0"/>
                <w:sz w:val="24"/>
                <w:szCs w:val="24"/>
                <w:lang w:val="en-US"/>
                <w14:ligatures w14:val="none"/>
              </w:rPr>
              <w:t>Ư</w:t>
            </w:r>
            <w:r w:rsidRPr="00402A22">
              <w:rPr>
                <w:rFonts w:eastAsia="Times New Roman" w:cs="Times New Roman"/>
                <w:b/>
                <w:noProof w:val="0"/>
                <w:kern w:val="0"/>
                <w:sz w:val="24"/>
                <w:szCs w:val="24"/>
                <w:lang w:val="en-US"/>
                <w14:ligatures w14:val="none"/>
              </w:rPr>
              <w:t xml:space="preserve">ỞNG BỘ MÔN </w:t>
            </w:r>
          </w:p>
        </w:tc>
        <w:tc>
          <w:tcPr>
            <w:tcW w:w="4940" w:type="dxa"/>
            <w:shd w:val="clear" w:color="auto" w:fill="auto"/>
          </w:tcPr>
          <w:p w14:paraId="5C8A6DFE" w14:textId="77777777" w:rsidR="00402A22" w:rsidRPr="00402A22" w:rsidRDefault="00402A22" w:rsidP="00402A22">
            <w:pPr>
              <w:spacing w:after="0" w:line="240" w:lineRule="auto"/>
              <w:jc w:val="center"/>
              <w:rPr>
                <w:rFonts w:eastAsia="Times New Roman" w:cs="Times New Roman"/>
                <w:b/>
                <w:noProof w:val="0"/>
                <w:kern w:val="0"/>
                <w:sz w:val="24"/>
                <w:szCs w:val="24"/>
                <w:lang w:val="fr-FR"/>
                <w14:ligatures w14:val="none"/>
              </w:rPr>
            </w:pPr>
            <w:r w:rsidRPr="00402A22">
              <w:rPr>
                <w:rFonts w:eastAsia="Times New Roman" w:cs="Times New Roman"/>
                <w:b/>
                <w:noProof w:val="0"/>
                <w:kern w:val="0"/>
                <w:sz w:val="24"/>
                <w:szCs w:val="24"/>
                <w:lang w:val="fr-FR"/>
                <w14:ligatures w14:val="none"/>
              </w:rPr>
              <w:t>GIẢNG VIÊN H</w:t>
            </w:r>
            <w:r w:rsidRPr="00402A22">
              <w:rPr>
                <w:rFonts w:eastAsia="Times New Roman" w:cs="Times New Roman" w:hint="eastAsia"/>
                <w:b/>
                <w:noProof w:val="0"/>
                <w:kern w:val="0"/>
                <w:sz w:val="24"/>
                <w:szCs w:val="24"/>
                <w:lang w:val="fr-FR"/>
                <w14:ligatures w14:val="none"/>
              </w:rPr>
              <w:t>Ư</w:t>
            </w:r>
            <w:r w:rsidRPr="00402A22">
              <w:rPr>
                <w:rFonts w:eastAsia="Times New Roman" w:cs="Times New Roman"/>
                <w:b/>
                <w:noProof w:val="0"/>
                <w:kern w:val="0"/>
                <w:sz w:val="24"/>
                <w:szCs w:val="24"/>
                <w:lang w:val="fr-FR"/>
                <w14:ligatures w14:val="none"/>
              </w:rPr>
              <w:t>ỚNG DẪN</w:t>
            </w:r>
          </w:p>
        </w:tc>
      </w:tr>
      <w:tr w:rsidR="00402A22" w:rsidRPr="00402A22" w14:paraId="7F20A4A8" w14:textId="77777777" w:rsidTr="007B241A">
        <w:tc>
          <w:tcPr>
            <w:tcW w:w="4558" w:type="dxa"/>
            <w:shd w:val="clear" w:color="auto" w:fill="auto"/>
          </w:tcPr>
          <w:p w14:paraId="3D15376F"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c>
          <w:tcPr>
            <w:tcW w:w="4940" w:type="dxa"/>
            <w:shd w:val="clear" w:color="auto" w:fill="auto"/>
          </w:tcPr>
          <w:p w14:paraId="71FC8253" w14:textId="77777777" w:rsidR="00402A22" w:rsidRPr="00402A22" w:rsidRDefault="00402A22" w:rsidP="00402A22">
            <w:pPr>
              <w:spacing w:after="0" w:line="240" w:lineRule="auto"/>
              <w:jc w:val="center"/>
              <w:rPr>
                <w:rFonts w:eastAsia="Times New Roman" w:cs="Times New Roman"/>
                <w:i/>
                <w:noProof w:val="0"/>
                <w:kern w:val="0"/>
                <w:sz w:val="20"/>
                <w:szCs w:val="20"/>
                <w:lang w:val="fr-FR"/>
                <w14:ligatures w14:val="none"/>
              </w:rPr>
            </w:pPr>
            <w:r w:rsidRPr="00402A22">
              <w:rPr>
                <w:rFonts w:eastAsia="Times New Roman" w:cs="Times New Roman"/>
                <w:i/>
                <w:noProof w:val="0"/>
                <w:kern w:val="0"/>
                <w:sz w:val="20"/>
                <w:szCs w:val="20"/>
                <w:lang w:val="fr-FR"/>
                <w14:ligatures w14:val="none"/>
              </w:rPr>
              <w:t>(Ký, ghi rõ họ tên)</w:t>
            </w:r>
          </w:p>
        </w:tc>
      </w:tr>
    </w:tbl>
    <w:p w14:paraId="2259C0A3" w14:textId="77777777" w:rsidR="00402A22" w:rsidRPr="00402A22" w:rsidRDefault="00402A22" w:rsidP="00402A22">
      <w:pPr>
        <w:spacing w:after="0" w:line="240" w:lineRule="auto"/>
        <w:rPr>
          <w:rFonts w:eastAsia="Times New Roman" w:cs="Times New Roman"/>
          <w:noProof w:val="0"/>
          <w:kern w:val="0"/>
          <w:szCs w:val="24"/>
          <w:lang w:val="fr-FR"/>
          <w14:ligatures w14:val="none"/>
        </w:rPr>
      </w:pPr>
      <w:r w:rsidRPr="00402A22">
        <w:rPr>
          <w:rFonts w:eastAsia="Times New Roman" w:cs="Times New Roman"/>
          <w:noProof w:val="0"/>
          <w:kern w:val="0"/>
          <w:szCs w:val="24"/>
          <w:lang w:val="fr-FR"/>
          <w14:ligatures w14:val="none"/>
        </w:rPr>
        <w:t xml:space="preserve">      </w:t>
      </w:r>
    </w:p>
    <w:p w14:paraId="683FED93" w14:textId="77777777" w:rsidR="00402A22" w:rsidRPr="00402A22" w:rsidRDefault="00402A22" w:rsidP="00402A22">
      <w:pPr>
        <w:spacing w:after="0" w:line="240" w:lineRule="auto"/>
        <w:rPr>
          <w:rFonts w:eastAsia="Times New Roman" w:cs="Times New Roman"/>
          <w:noProof w:val="0"/>
          <w:kern w:val="0"/>
          <w:sz w:val="24"/>
          <w:szCs w:val="24"/>
          <w:lang w:val="fr-FR"/>
          <w14:ligatures w14:val="none"/>
        </w:rPr>
      </w:pPr>
    </w:p>
    <w:p w14:paraId="6A95898A" w14:textId="24FD6C60" w:rsidR="00402A22" w:rsidRDefault="00402A22" w:rsidP="00402A22">
      <w:pPr>
        <w:spacing w:after="0" w:line="240" w:lineRule="auto"/>
        <w:rPr>
          <w:rFonts w:eastAsia="Times New Roman" w:cs="Times New Roman"/>
          <w:noProof w:val="0"/>
          <w:kern w:val="0"/>
          <w:sz w:val="20"/>
          <w:szCs w:val="20"/>
          <w:lang w:val="en-US"/>
          <w14:ligatures w14:val="none"/>
        </w:rPr>
      </w:pPr>
    </w:p>
    <w:p w14:paraId="29335307" w14:textId="3104F734" w:rsidR="007434B2" w:rsidRDefault="007434B2" w:rsidP="00402A22">
      <w:pPr>
        <w:spacing w:after="0" w:line="240" w:lineRule="auto"/>
        <w:rPr>
          <w:rFonts w:eastAsia="Times New Roman" w:cs="Times New Roman"/>
          <w:noProof w:val="0"/>
          <w:kern w:val="0"/>
          <w:sz w:val="20"/>
          <w:szCs w:val="20"/>
          <w:lang w:val="en-US"/>
          <w14:ligatures w14:val="none"/>
        </w:rPr>
      </w:pPr>
    </w:p>
    <w:p w14:paraId="0D445280" w14:textId="6CB0FC5D" w:rsidR="007434B2" w:rsidRDefault="007434B2" w:rsidP="00402A22">
      <w:pPr>
        <w:spacing w:after="0" w:line="240" w:lineRule="auto"/>
        <w:rPr>
          <w:rFonts w:eastAsia="Times New Roman" w:cs="Times New Roman"/>
          <w:noProof w:val="0"/>
          <w:kern w:val="0"/>
          <w:sz w:val="20"/>
          <w:szCs w:val="20"/>
          <w:lang w:val="en-US"/>
          <w14:ligatures w14:val="none"/>
        </w:rPr>
      </w:pPr>
    </w:p>
    <w:p w14:paraId="5CCE613D" w14:textId="747538E6" w:rsidR="00A70B37" w:rsidRDefault="00A70B37" w:rsidP="00402A22">
      <w:pPr>
        <w:spacing w:after="0" w:line="240" w:lineRule="auto"/>
        <w:rPr>
          <w:rFonts w:eastAsia="Times New Roman" w:cs="Times New Roman"/>
          <w:noProof w:val="0"/>
          <w:kern w:val="0"/>
          <w:sz w:val="20"/>
          <w:szCs w:val="20"/>
          <w:lang w:val="en-US"/>
          <w14:ligatures w14:val="none"/>
        </w:rPr>
      </w:pPr>
    </w:p>
    <w:p w14:paraId="5014C44B" w14:textId="77777777" w:rsidR="00A70B37" w:rsidRPr="00402A22" w:rsidRDefault="00A70B37" w:rsidP="00402A22">
      <w:pPr>
        <w:spacing w:after="0" w:line="240" w:lineRule="auto"/>
        <w:rPr>
          <w:rFonts w:eastAsia="Times New Roman" w:cs="Times New Roman"/>
          <w:noProof w:val="0"/>
          <w:kern w:val="0"/>
          <w:sz w:val="20"/>
          <w:szCs w:val="20"/>
          <w:lang w:val="en-US"/>
          <w14:ligatures w14:val="none"/>
        </w:rPr>
      </w:pPr>
    </w:p>
    <w:p w14:paraId="05CA52AC" w14:textId="77777777" w:rsidR="00402A22" w:rsidRPr="00402A22" w:rsidRDefault="00402A22" w:rsidP="00402A22">
      <w:pPr>
        <w:spacing w:after="0" w:line="240" w:lineRule="auto"/>
        <w:rPr>
          <w:rFonts w:eastAsia="Times New Roman" w:cs="Times New Roman"/>
          <w:noProof w:val="0"/>
          <w:kern w:val="0"/>
          <w:sz w:val="20"/>
          <w:szCs w:val="20"/>
          <w:lang w:val="en-US"/>
          <w14:ligatures w14:val="none"/>
        </w:rPr>
      </w:pPr>
    </w:p>
    <w:p w14:paraId="3DD2344D" w14:textId="77777777" w:rsidR="00402A22" w:rsidRPr="00402A22" w:rsidRDefault="00402A22" w:rsidP="00402A22">
      <w:pPr>
        <w:spacing w:after="0" w:line="240" w:lineRule="auto"/>
        <w:ind w:left="284"/>
        <w:rPr>
          <w:rFonts w:eastAsia="Times New Roman" w:cs="Times New Roman"/>
          <w:noProof w:val="0"/>
          <w:kern w:val="0"/>
          <w:sz w:val="20"/>
          <w:szCs w:val="20"/>
          <w:lang w:val="en-US"/>
          <w14:ligatures w14:val="none"/>
        </w:rPr>
      </w:pPr>
      <w:r w:rsidRPr="00402A22">
        <w:rPr>
          <w:rFonts w:eastAsia="Times New Roman" w:cs="Times New Roman"/>
          <w:noProof w:val="0"/>
          <w:kern w:val="0"/>
          <w:sz w:val="20"/>
          <w:szCs w:val="20"/>
          <w:lang w:val="en-US"/>
          <w14:ligatures w14:val="none"/>
        </w:rPr>
        <w:sym w:font="Wingdings" w:char="F0A8"/>
      </w:r>
      <w:r w:rsidRPr="00402A22">
        <w:rPr>
          <w:rFonts w:eastAsia="Times New Roman" w:cs="Times New Roman"/>
          <w:noProof w:val="0"/>
          <w:kern w:val="0"/>
          <w:sz w:val="20"/>
          <w:szCs w:val="20"/>
          <w:lang w:val="en-US"/>
          <w14:ligatures w14:val="none"/>
        </w:rPr>
        <w:t xml:space="preserve">  Được phép bảo vệ</w:t>
      </w:r>
      <w:r w:rsidRPr="00402A22">
        <w:rPr>
          <w:rFonts w:eastAsia="Times New Roman" w:cs="Times New Roman"/>
          <w:noProof w:val="0"/>
          <w:kern w:val="0"/>
          <w:sz w:val="20"/>
          <w:szCs w:val="20"/>
          <w:lang w:val="en-US"/>
          <w14:ligatures w14:val="none"/>
        </w:rPr>
        <w:tab/>
        <w:t>……………………………………………</w:t>
      </w:r>
    </w:p>
    <w:p w14:paraId="230B8758" w14:textId="071BDB55" w:rsidR="00DA5F09" w:rsidRPr="00F95383" w:rsidRDefault="00402A22" w:rsidP="00F95383">
      <w:pPr>
        <w:spacing w:after="0" w:line="240" w:lineRule="auto"/>
        <w:rPr>
          <w:rFonts w:eastAsia="Times New Roman" w:cs="Times New Roman"/>
          <w:noProof w:val="0"/>
          <w:kern w:val="0"/>
          <w:sz w:val="20"/>
          <w:szCs w:val="20"/>
          <w:lang w:val="en-US"/>
          <w14:ligatures w14:val="none"/>
        </w:rPr>
      </w:pPr>
      <w:r w:rsidRPr="00402A22">
        <w:rPr>
          <w:rFonts w:eastAsia="Times New Roman" w:cs="Times New Roman"/>
          <w:i/>
          <w:noProof w:val="0"/>
          <w:kern w:val="0"/>
          <w:sz w:val="20"/>
          <w:szCs w:val="20"/>
          <w:lang w:val="fr-FR"/>
          <w14:ligatures w14:val="none"/>
        </w:rPr>
        <w:t xml:space="preserve"> </w:t>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r>
      <w:r w:rsidRPr="00402A22">
        <w:rPr>
          <w:rFonts w:eastAsia="Times New Roman" w:cs="Times New Roman"/>
          <w:i/>
          <w:noProof w:val="0"/>
          <w:kern w:val="0"/>
          <w:sz w:val="20"/>
          <w:szCs w:val="20"/>
          <w:lang w:val="fr-FR"/>
          <w14:ligatures w14:val="none"/>
        </w:rPr>
        <w:tab/>
        <w:t>(GVHD ký, ghi rõ họ tên)</w:t>
      </w:r>
    </w:p>
    <w:p w14:paraId="429D6DB7" w14:textId="1A4685B9" w:rsidR="00F95383" w:rsidRDefault="00CC4CB2" w:rsidP="00F95383">
      <w:pPr>
        <w:pStyle w:val="Heading1"/>
        <w:jc w:val="center"/>
        <w:rPr>
          <w:rFonts w:ascii="Times New Roman" w:eastAsia="Times New Roman" w:hAnsi="Times New Roman" w:cs="Times New Roman"/>
          <w:b/>
          <w:bCs/>
          <w:noProof w:val="0"/>
          <w:color w:val="000000"/>
          <w:kern w:val="0"/>
          <w:sz w:val="30"/>
          <w:szCs w:val="30"/>
          <w:lang w:val="en-US" w:eastAsia="vi-VN"/>
          <w14:ligatures w14:val="none"/>
        </w:rPr>
      </w:pPr>
      <w:bookmarkStart w:id="5" w:name="_Toc171098085"/>
      <w:r w:rsidRPr="00CC4CB2">
        <w:rPr>
          <w:rFonts w:ascii="Times New Roman" w:eastAsia="Times New Roman" w:hAnsi="Times New Roman" w:cs="Times New Roman"/>
          <w:b/>
          <w:bCs/>
          <w:noProof w:val="0"/>
          <w:color w:val="000000"/>
          <w:kern w:val="0"/>
          <w:sz w:val="30"/>
          <w:szCs w:val="30"/>
          <w:lang w:eastAsia="vi-VN"/>
          <w14:ligatures w14:val="none"/>
        </w:rPr>
        <w:t xml:space="preserve">LỜI CAM </w:t>
      </w:r>
      <w:r w:rsidRPr="003D5463">
        <w:rPr>
          <w:rFonts w:ascii="Times New Roman" w:eastAsia="Times New Roman" w:hAnsi="Times New Roman" w:cs="Times New Roman"/>
          <w:b/>
          <w:bCs/>
          <w:noProof w:val="0"/>
          <w:color w:val="000000"/>
          <w:kern w:val="0"/>
          <w:sz w:val="30"/>
          <w:szCs w:val="30"/>
          <w:lang w:val="en-US" w:eastAsia="vi-VN"/>
          <w14:ligatures w14:val="none"/>
        </w:rPr>
        <w:t>KẾT</w:t>
      </w:r>
      <w:bookmarkEnd w:id="5"/>
      <w:r w:rsidRPr="003D5463">
        <w:rPr>
          <w:rFonts w:ascii="Times New Roman" w:eastAsia="Times New Roman" w:hAnsi="Times New Roman" w:cs="Times New Roman"/>
          <w:b/>
          <w:bCs/>
          <w:noProof w:val="0"/>
          <w:color w:val="000000"/>
          <w:kern w:val="0"/>
          <w:sz w:val="30"/>
          <w:szCs w:val="30"/>
          <w:lang w:val="en-US" w:eastAsia="vi-VN"/>
          <w14:ligatures w14:val="none"/>
        </w:rPr>
        <w:t xml:space="preserve"> </w:t>
      </w:r>
    </w:p>
    <w:p w14:paraId="1E84C182" w14:textId="77777777" w:rsidR="003D5463" w:rsidRPr="003D5463" w:rsidRDefault="003D5463" w:rsidP="003D5463">
      <w:pPr>
        <w:rPr>
          <w:lang w:val="en-US" w:eastAsia="vi-VN"/>
        </w:rPr>
      </w:pPr>
    </w:p>
    <w:p w14:paraId="7775B228" w14:textId="71C9DAD1" w:rsidR="00CC4CB2" w:rsidRPr="00F74728" w:rsidRDefault="00CC4CB2" w:rsidP="00665CD1">
      <w:pPr>
        <w:spacing w:line="312" w:lineRule="auto"/>
        <w:rPr>
          <w:rFonts w:eastAsia="Times New Roman" w:cs="Times New Roman"/>
          <w:i/>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Tên đề tài:</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iCs/>
          <w:noProof w:val="0"/>
          <w:kern w:val="0"/>
          <w:szCs w:val="26"/>
          <w:lang w:val="en-US"/>
          <w14:ligatures w14:val="none"/>
        </w:rPr>
        <w:t>Điều khiển tay máy ứng dụng trong xếp sản phẩm</w:t>
      </w:r>
    </w:p>
    <w:p w14:paraId="0CF22CF9" w14:textId="12978555" w:rsidR="00CC4CB2" w:rsidRPr="00665CD1" w:rsidRDefault="00CC4CB2" w:rsidP="00665CD1">
      <w:pPr>
        <w:spacing w:after="0" w:line="312" w:lineRule="auto"/>
        <w:rPr>
          <w:rFonts w:eastAsia="Times New Roman" w:cs="Times New Roman"/>
          <w:noProof w:val="0"/>
          <w:kern w:val="0"/>
          <w:szCs w:val="26"/>
          <w:lang w:val="en-US"/>
          <w14:ligatures w14:val="none"/>
        </w:rPr>
      </w:pPr>
      <w:r w:rsidRPr="00CC4CB2">
        <w:rPr>
          <w:rFonts w:eastAsia="Times New Roman" w:cs="Times New Roman"/>
          <w:b/>
          <w:bCs/>
          <w:noProof w:val="0"/>
          <w:color w:val="000000"/>
          <w:kern w:val="0"/>
          <w:szCs w:val="26"/>
          <w:lang w:eastAsia="vi-VN"/>
          <w14:ligatures w14:val="none"/>
        </w:rPr>
        <w:t>GVHD:</w:t>
      </w:r>
      <w:r w:rsidRPr="00CC4CB2">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kern w:val="0"/>
          <w:szCs w:val="26"/>
          <w:lang w:val="en-US"/>
          <w14:ligatures w14:val="none"/>
        </w:rPr>
        <w:t>TS. Nguyễn Xuân Quang</w:t>
      </w:r>
      <w:r w:rsidRPr="00CC4CB2">
        <w:rPr>
          <w:rFonts w:eastAsia="Times New Roman" w:cs="Times New Roman"/>
          <w:noProof w:val="0"/>
          <w:color w:val="000000"/>
          <w:kern w:val="0"/>
          <w:szCs w:val="26"/>
          <w:lang w:eastAsia="vi-VN"/>
          <w14:ligatures w14:val="none"/>
        </w:rPr>
        <w:br/>
      </w:r>
      <w:r w:rsidRPr="00665CD1">
        <w:rPr>
          <w:rFonts w:eastAsia="Times New Roman" w:cs="Times New Roman"/>
          <w:b/>
          <w:bCs/>
          <w:noProof w:val="0"/>
          <w:color w:val="000000"/>
          <w:kern w:val="0"/>
          <w:szCs w:val="26"/>
          <w:lang w:eastAsia="vi-VN"/>
          <w14:ligatures w14:val="none"/>
        </w:rPr>
        <w:t>Sinh viên thực hiện:</w:t>
      </w:r>
      <w:r w:rsidRPr="00F74728">
        <w:rPr>
          <w:rFonts w:eastAsia="Times New Roman" w:cs="Times New Roman"/>
          <w:noProof w:val="0"/>
          <w:color w:val="000000"/>
          <w:kern w:val="0"/>
          <w:szCs w:val="26"/>
          <w:lang w:eastAsia="vi-VN"/>
          <w14:ligatures w14:val="none"/>
        </w:rPr>
        <w:t xml:space="preserve"> </w:t>
      </w:r>
      <w:r w:rsidRPr="00F74728">
        <w:rPr>
          <w:rFonts w:eastAsia="Times New Roman" w:cs="Times New Roman"/>
          <w:noProof w:val="0"/>
          <w:color w:val="000000"/>
          <w:kern w:val="0"/>
          <w:szCs w:val="26"/>
          <w:lang w:eastAsia="vi-VN"/>
          <w14:ligatures w14:val="none"/>
        </w:rPr>
        <w:tab/>
        <w:t xml:space="preserve">Trần Ngọc Hiểu                   </w:t>
      </w:r>
      <w:r w:rsidR="00665CD1">
        <w:rPr>
          <w:rFonts w:eastAsia="Times New Roman" w:cs="Times New Roman"/>
          <w:noProof w:val="0"/>
          <w:color w:val="000000"/>
          <w:kern w:val="0"/>
          <w:szCs w:val="26"/>
          <w:lang w:val="en-US" w:eastAsia="vi-VN"/>
          <w14:ligatures w14:val="none"/>
        </w:rPr>
        <w:t xml:space="preserve"> </w:t>
      </w:r>
      <w:r w:rsidRPr="00F74728">
        <w:rPr>
          <w:rFonts w:eastAsia="Times New Roman" w:cs="Times New Roman"/>
          <w:noProof w:val="0"/>
          <w:color w:val="000000"/>
          <w:kern w:val="0"/>
          <w:szCs w:val="26"/>
          <w:lang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 xml:space="preserve">MSSV: </w:t>
      </w:r>
      <w:r w:rsidRPr="00F74728">
        <w:rPr>
          <w:rFonts w:eastAsia="Times New Roman" w:cs="Times New Roman"/>
          <w:noProof w:val="0"/>
          <w:color w:val="000000"/>
          <w:kern w:val="0"/>
          <w:szCs w:val="26"/>
          <w:lang w:eastAsia="vi-VN"/>
          <w14:ligatures w14:val="none"/>
        </w:rPr>
        <w:t xml:space="preserve">20146127         </w:t>
      </w:r>
    </w:p>
    <w:p w14:paraId="41B3FAB0" w14:textId="258727FC" w:rsidR="00CC4CB2" w:rsidRPr="00F74728" w:rsidRDefault="00CC4CB2" w:rsidP="00665CD1">
      <w:pPr>
        <w:spacing w:after="0" w:line="312" w:lineRule="auto"/>
        <w:rPr>
          <w:rFonts w:eastAsia="Times New Roman" w:cs="Times New Roman"/>
          <w:noProof w:val="0"/>
          <w:color w:val="000000"/>
          <w:kern w:val="0"/>
          <w:szCs w:val="26"/>
          <w:lang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Nguyễn Bá Vũ Thạch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20146530         </w:t>
      </w:r>
    </w:p>
    <w:p w14:paraId="7DC30512" w14:textId="1E5E5F9F" w:rsidR="00CC4CB2" w:rsidRDefault="00CC4CB2" w:rsidP="00665CD1">
      <w:pPr>
        <w:spacing w:after="0" w:line="312" w:lineRule="auto"/>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r>
      <w:r w:rsidRPr="00F74728">
        <w:rPr>
          <w:rFonts w:eastAsia="Times New Roman" w:cs="Times New Roman"/>
          <w:noProof w:val="0"/>
          <w:color w:val="000000"/>
          <w:kern w:val="0"/>
          <w:szCs w:val="26"/>
          <w:lang w:eastAsia="vi-VN"/>
          <w14:ligatures w14:val="none"/>
        </w:rPr>
        <w:tab/>
        <w:t xml:space="preserve">Lê Tấn Lộc                          </w:t>
      </w:r>
      <w:r w:rsidR="00F74728" w:rsidRPr="00F74728">
        <w:rPr>
          <w:rFonts w:eastAsia="Times New Roman" w:cs="Times New Roman"/>
          <w:noProof w:val="0"/>
          <w:color w:val="000000"/>
          <w:kern w:val="0"/>
          <w:szCs w:val="26"/>
          <w:lang w:val="en-US" w:eastAsia="vi-VN"/>
          <w14:ligatures w14:val="none"/>
        </w:rPr>
        <w:t xml:space="preserve"> </w:t>
      </w:r>
      <w:r w:rsidR="00665CD1">
        <w:rPr>
          <w:rFonts w:eastAsia="Times New Roman" w:cs="Times New Roman"/>
          <w:noProof w:val="0"/>
          <w:color w:val="000000"/>
          <w:kern w:val="0"/>
          <w:szCs w:val="26"/>
          <w:lang w:val="en-US" w:eastAsia="vi-VN"/>
          <w14:ligatures w14:val="none"/>
        </w:rPr>
        <w:t xml:space="preserve">  </w:t>
      </w:r>
      <w:r w:rsidRPr="00665CD1">
        <w:rPr>
          <w:rFonts w:eastAsia="Times New Roman" w:cs="Times New Roman"/>
          <w:b/>
          <w:bCs/>
          <w:noProof w:val="0"/>
          <w:color w:val="000000"/>
          <w:kern w:val="0"/>
          <w:szCs w:val="26"/>
          <w:lang w:eastAsia="vi-VN"/>
          <w14:ligatures w14:val="none"/>
        </w:rPr>
        <w:t>MSSV:</w:t>
      </w:r>
      <w:r w:rsidRPr="00F74728">
        <w:rPr>
          <w:rFonts w:eastAsia="Times New Roman" w:cs="Times New Roman"/>
          <w:noProof w:val="0"/>
          <w:color w:val="000000"/>
          <w:kern w:val="0"/>
          <w:szCs w:val="26"/>
          <w:lang w:eastAsia="vi-VN"/>
          <w14:ligatures w14:val="none"/>
        </w:rPr>
        <w:t xml:space="preserve"> </w:t>
      </w:r>
      <w:r w:rsidR="00F74728" w:rsidRPr="00F74728">
        <w:rPr>
          <w:rFonts w:eastAsia="Times New Roman" w:cs="Times New Roman"/>
          <w:noProof w:val="0"/>
          <w:color w:val="000000"/>
          <w:kern w:val="0"/>
          <w:szCs w:val="26"/>
          <w:lang w:val="en-US" w:eastAsia="vi-VN"/>
          <w14:ligatures w14:val="none"/>
        </w:rPr>
        <w:t>20146124</w:t>
      </w:r>
    </w:p>
    <w:p w14:paraId="0AFD849B" w14:textId="77777777" w:rsidR="00B0032F" w:rsidRPr="00F74728" w:rsidRDefault="00B0032F" w:rsidP="00665CD1">
      <w:pPr>
        <w:spacing w:after="0" w:line="312" w:lineRule="auto"/>
        <w:rPr>
          <w:rFonts w:eastAsia="Times New Roman" w:cs="Times New Roman"/>
          <w:noProof w:val="0"/>
          <w:color w:val="000000"/>
          <w:kern w:val="0"/>
          <w:szCs w:val="26"/>
          <w:lang w:val="en-US" w:eastAsia="vi-VN"/>
          <w14:ligatures w14:val="none"/>
        </w:rPr>
      </w:pPr>
    </w:p>
    <w:p w14:paraId="6BAC58A0" w14:textId="16500712"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iên hệ: SĐT:</w:t>
      </w:r>
      <w:r w:rsidRPr="00F74728">
        <w:rPr>
          <w:rFonts w:eastAsia="Times New Roman" w:cs="Times New Roman"/>
          <w:noProof w:val="0"/>
          <w:color w:val="000000"/>
          <w:kern w:val="0"/>
          <w:szCs w:val="26"/>
          <w:lang w:val="en-US" w:eastAsia="vi-VN"/>
          <w14:ligatures w14:val="none"/>
        </w:rPr>
        <w:t xml:space="preserve"> 0328743450</w:t>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F74728">
        <w:rPr>
          <w:rFonts w:eastAsia="Times New Roman" w:cs="Times New Roman"/>
          <w:noProof w:val="0"/>
          <w:color w:val="000000"/>
          <w:kern w:val="0"/>
          <w:szCs w:val="26"/>
          <w:lang w:val="en-US" w:eastAsia="vi-VN"/>
          <w14:ligatures w14:val="none"/>
        </w:rPr>
        <w:tab/>
      </w:r>
      <w:r w:rsidRPr="00665CD1">
        <w:rPr>
          <w:rFonts w:eastAsia="Times New Roman" w:cs="Times New Roman"/>
          <w:b/>
          <w:bCs/>
          <w:noProof w:val="0"/>
          <w:color w:val="000000"/>
          <w:kern w:val="0"/>
          <w:szCs w:val="26"/>
          <w:lang w:val="en-US" w:eastAsia="vi-VN"/>
          <w14:ligatures w14:val="none"/>
        </w:rPr>
        <w:t>Email:</w:t>
      </w:r>
      <w:r w:rsidRPr="00F74728">
        <w:rPr>
          <w:rFonts w:eastAsia="Times New Roman" w:cs="Times New Roman"/>
          <w:noProof w:val="0"/>
          <w:color w:val="000000"/>
          <w:kern w:val="0"/>
          <w:szCs w:val="26"/>
          <w:lang w:val="en-US" w:eastAsia="vi-VN"/>
          <w14:ligatures w14:val="none"/>
        </w:rPr>
        <w:t xml:space="preserve"> </w:t>
      </w:r>
      <w:hyperlink r:id="rId11" w:history="1">
        <w:r w:rsidRPr="00F74728">
          <w:rPr>
            <w:rStyle w:val="Hyperlink"/>
            <w:rFonts w:eastAsia="Times New Roman" w:cs="Times New Roman"/>
            <w:noProof w:val="0"/>
            <w:kern w:val="0"/>
            <w:szCs w:val="26"/>
            <w:lang w:val="en-US" w:eastAsia="vi-VN"/>
            <w14:ligatures w14:val="none"/>
          </w:rPr>
          <w:t>20146127@student.hcmute.edu.vn</w:t>
        </w:r>
      </w:hyperlink>
    </w:p>
    <w:p w14:paraId="36070CEB" w14:textId="77777777" w:rsidR="00F74728" w:rsidRPr="00F74728" w:rsidRDefault="00F74728" w:rsidP="00665CD1">
      <w:pPr>
        <w:spacing w:after="0" w:line="312" w:lineRule="auto"/>
        <w:rPr>
          <w:rFonts w:eastAsia="Times New Roman" w:cs="Times New Roman"/>
          <w:noProof w:val="0"/>
          <w:color w:val="000000"/>
          <w:kern w:val="0"/>
          <w:szCs w:val="26"/>
          <w:lang w:val="en-US" w:eastAsia="vi-VN"/>
          <w14:ligatures w14:val="none"/>
        </w:rPr>
      </w:pPr>
    </w:p>
    <w:p w14:paraId="07D72F67" w14:textId="7C0BC0FB" w:rsidR="00F74728" w:rsidRDefault="00F74728" w:rsidP="00665CD1">
      <w:pPr>
        <w:spacing w:after="0" w:line="312" w:lineRule="auto"/>
        <w:rPr>
          <w:rFonts w:eastAsia="Times New Roman" w:cs="Times New Roman"/>
          <w:noProof w:val="0"/>
          <w:color w:val="000000"/>
          <w:kern w:val="0"/>
          <w:szCs w:val="26"/>
          <w:lang w:val="en-US" w:eastAsia="vi-VN"/>
          <w14:ligatures w14:val="none"/>
        </w:rPr>
      </w:pPr>
      <w:r w:rsidRPr="00665CD1">
        <w:rPr>
          <w:rFonts w:eastAsia="Times New Roman" w:cs="Times New Roman"/>
          <w:b/>
          <w:bCs/>
          <w:noProof w:val="0"/>
          <w:color w:val="000000"/>
          <w:kern w:val="0"/>
          <w:szCs w:val="26"/>
          <w:lang w:val="en-US" w:eastAsia="vi-VN"/>
          <w14:ligatures w14:val="none"/>
        </w:rPr>
        <w:t>Lời cam kết:</w:t>
      </w:r>
      <w:r w:rsidRPr="00F74728">
        <w:rPr>
          <w:rFonts w:eastAsia="Times New Roman" w:cs="Times New Roman"/>
          <w:noProof w:val="0"/>
          <w:color w:val="000000"/>
          <w:kern w:val="0"/>
          <w:szCs w:val="26"/>
          <w:lang w:val="en-US" w:eastAsia="vi-VN"/>
          <w14:ligatures w14:val="none"/>
        </w:rPr>
        <w:t xml:space="preserve"> “</w:t>
      </w:r>
      <w:r w:rsidRPr="00665CD1">
        <w:rPr>
          <w:rFonts w:eastAsia="Times New Roman" w:cs="Times New Roman"/>
          <w:i/>
          <w:iCs/>
          <w:noProof w:val="0"/>
          <w:color w:val="000000"/>
          <w:kern w:val="0"/>
          <w:szCs w:val="26"/>
          <w:lang w:val="en-US" w:eastAsia="vi-VN"/>
          <w14:ligatures w14:val="none"/>
        </w:rPr>
        <w:t xml:space="preserve">Chúng tôi xin cam đoan khóa luận tốt nghiệp (ĐATN) này là công trình do chính chúng tôi nghiên cứu và thực hiện. </w:t>
      </w:r>
      <w:r w:rsidR="00665CD1" w:rsidRPr="00665CD1">
        <w:rPr>
          <w:rFonts w:eastAsia="Times New Roman" w:cs="Times New Roman"/>
          <w:i/>
          <w:iCs/>
          <w:noProof w:val="0"/>
          <w:color w:val="000000"/>
          <w:kern w:val="0"/>
          <w:szCs w:val="26"/>
          <w:lang w:val="en-US" w:eastAsia="vi-VN"/>
          <w14:ligatures w14:val="none"/>
        </w:rPr>
        <w:t>Chúng tôi</w:t>
      </w:r>
      <w:r w:rsidRPr="00665CD1">
        <w:rPr>
          <w:rFonts w:eastAsia="Times New Roman" w:cs="Times New Roman"/>
          <w:i/>
          <w:iCs/>
          <w:noProof w:val="0"/>
          <w:color w:val="000000"/>
          <w:kern w:val="0"/>
          <w:szCs w:val="26"/>
          <w:lang w:val="en-US" w:eastAsia="vi-VN"/>
          <w14:ligatures w14:val="none"/>
        </w:rPr>
        <w:t xml:space="preserve"> không sao chép từ bất kì một bài viết nào đã được công bố mà không trích dẫn nguồn gốc. Nếu có bất kỳ một sự vi phạm nào, chúng tôi xin chịu hoàn toàn trách nhiệm</w:t>
      </w:r>
      <w:r w:rsidRPr="00F74728">
        <w:rPr>
          <w:rFonts w:eastAsia="Times New Roman" w:cs="Times New Roman"/>
          <w:noProof w:val="0"/>
          <w:color w:val="000000"/>
          <w:kern w:val="0"/>
          <w:szCs w:val="26"/>
          <w:lang w:val="en-US" w:eastAsia="vi-VN"/>
          <w14:ligatures w14:val="none"/>
        </w:rPr>
        <w:t>”.</w:t>
      </w:r>
    </w:p>
    <w:p w14:paraId="6D4878E6" w14:textId="1052F755" w:rsidR="00665CD1" w:rsidRDefault="00665CD1" w:rsidP="00665CD1">
      <w:pPr>
        <w:spacing w:after="0" w:line="312" w:lineRule="auto"/>
        <w:rPr>
          <w:rFonts w:eastAsia="Times New Roman" w:cs="Times New Roman"/>
          <w:noProof w:val="0"/>
          <w:color w:val="000000"/>
          <w:kern w:val="0"/>
          <w:szCs w:val="26"/>
          <w:lang w:val="en-US" w:eastAsia="vi-VN"/>
          <w14:ligatures w14:val="none"/>
        </w:rPr>
      </w:pPr>
    </w:p>
    <w:p w14:paraId="4617A77A" w14:textId="77777777" w:rsidR="00665CD1" w:rsidRPr="00F74728" w:rsidRDefault="00665CD1" w:rsidP="00665CD1">
      <w:pPr>
        <w:spacing w:after="0" w:line="312" w:lineRule="auto"/>
        <w:rPr>
          <w:rFonts w:eastAsia="Times New Roman" w:cs="Times New Roman"/>
          <w:noProof w:val="0"/>
          <w:color w:val="000000"/>
          <w:kern w:val="0"/>
          <w:szCs w:val="26"/>
          <w:lang w:val="en-US" w:eastAsia="vi-VN"/>
          <w14:ligatures w14:val="none"/>
        </w:rPr>
      </w:pPr>
    </w:p>
    <w:p w14:paraId="1AA1096C"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bookmarkStart w:id="6" w:name="_Hlk171086136"/>
      <w:r w:rsidRPr="00F74728">
        <w:rPr>
          <w:rFonts w:eastAsia="Times New Roman" w:cs="Times New Roman"/>
          <w:noProof w:val="0"/>
          <w:color w:val="000000"/>
          <w:kern w:val="0"/>
          <w:szCs w:val="26"/>
          <w:lang w:val="en-US" w:eastAsia="vi-VN"/>
          <w14:ligatures w14:val="none"/>
        </w:rPr>
        <w:t>Tp, Hồ Chí Minh, ngày 01 tháng 07 năm 2024</w:t>
      </w:r>
      <w:r w:rsidR="00CC4CB2" w:rsidRPr="00F74728">
        <w:rPr>
          <w:rFonts w:eastAsia="Times New Roman" w:cs="Times New Roman"/>
          <w:noProof w:val="0"/>
          <w:color w:val="000000"/>
          <w:kern w:val="0"/>
          <w:szCs w:val="26"/>
          <w:lang w:eastAsia="vi-VN"/>
          <w14:ligatures w14:val="none"/>
        </w:rPr>
        <w:br/>
        <w:t>Nhóm sinh viên thực hiện</w:t>
      </w:r>
      <w:r w:rsidR="00CC4CB2"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18C29FB8" w14:textId="77777777" w:rsidR="00665CD1"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1CBBD9BC" w14:textId="4307AE9D" w:rsidR="00F74728" w:rsidRPr="00F74728" w:rsidRDefault="00F74728" w:rsidP="00665CD1">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bookmarkEnd w:id="6"/>
    <w:p w14:paraId="37A1A6EE" w14:textId="4F8DDAEB" w:rsidR="00CC4CB2" w:rsidRDefault="00CC4CB2" w:rsidP="00DA5F09">
      <w:pPr>
        <w:rPr>
          <w:rFonts w:eastAsia="Times New Roman" w:cs="Times New Roman"/>
          <w:noProof w:val="0"/>
          <w:color w:val="000000"/>
          <w:kern w:val="0"/>
          <w:szCs w:val="26"/>
          <w:lang w:eastAsia="vi-VN"/>
          <w14:ligatures w14:val="none"/>
        </w:rPr>
      </w:pPr>
    </w:p>
    <w:p w14:paraId="101436C6" w14:textId="451ABA12" w:rsidR="00CC4CB2" w:rsidRDefault="00CC4CB2" w:rsidP="00DA5F09">
      <w:pPr>
        <w:rPr>
          <w:rFonts w:eastAsia="Times New Roman" w:cs="Times New Roman"/>
          <w:noProof w:val="0"/>
          <w:color w:val="000000"/>
          <w:kern w:val="0"/>
          <w:szCs w:val="26"/>
          <w:lang w:eastAsia="vi-VN"/>
          <w14:ligatures w14:val="none"/>
        </w:rPr>
      </w:pPr>
    </w:p>
    <w:p w14:paraId="2D612067" w14:textId="07CE10FA" w:rsidR="00CC4CB2" w:rsidRDefault="00CC4CB2" w:rsidP="00DA5F09">
      <w:pPr>
        <w:rPr>
          <w:rFonts w:eastAsia="Times New Roman" w:cs="Times New Roman"/>
          <w:noProof w:val="0"/>
          <w:color w:val="000000"/>
          <w:kern w:val="0"/>
          <w:szCs w:val="26"/>
          <w:lang w:eastAsia="vi-VN"/>
          <w14:ligatures w14:val="none"/>
        </w:rPr>
      </w:pPr>
    </w:p>
    <w:p w14:paraId="076DF0DC" w14:textId="23F3058A" w:rsidR="00CC4CB2" w:rsidRDefault="00CC4CB2" w:rsidP="00DA5F09">
      <w:pPr>
        <w:rPr>
          <w:rFonts w:eastAsia="Times New Roman" w:cs="Times New Roman"/>
          <w:noProof w:val="0"/>
          <w:color w:val="000000"/>
          <w:kern w:val="0"/>
          <w:szCs w:val="26"/>
          <w:lang w:eastAsia="vi-VN"/>
          <w14:ligatures w14:val="none"/>
        </w:rPr>
      </w:pPr>
    </w:p>
    <w:p w14:paraId="3D283A40" w14:textId="467C0D54" w:rsidR="00CC4CB2" w:rsidRDefault="00CC4CB2" w:rsidP="00DA5F09">
      <w:pPr>
        <w:rPr>
          <w:rFonts w:eastAsia="Times New Roman" w:cs="Times New Roman"/>
          <w:noProof w:val="0"/>
          <w:color w:val="000000"/>
          <w:kern w:val="0"/>
          <w:szCs w:val="26"/>
          <w:lang w:eastAsia="vi-VN"/>
          <w14:ligatures w14:val="none"/>
        </w:rPr>
      </w:pPr>
    </w:p>
    <w:p w14:paraId="201833B2" w14:textId="78195E5B" w:rsidR="00CC4CB2" w:rsidRDefault="00CC4CB2" w:rsidP="00DA5F09">
      <w:pPr>
        <w:rPr>
          <w:rFonts w:eastAsia="Times New Roman" w:cs="Times New Roman"/>
          <w:noProof w:val="0"/>
          <w:color w:val="000000"/>
          <w:kern w:val="0"/>
          <w:szCs w:val="26"/>
          <w:lang w:eastAsia="vi-VN"/>
          <w14:ligatures w14:val="none"/>
        </w:rPr>
      </w:pPr>
    </w:p>
    <w:p w14:paraId="0045C811" w14:textId="1C80F6ED" w:rsidR="00CC4CB2" w:rsidRDefault="00CC4CB2" w:rsidP="00DA5F09">
      <w:pPr>
        <w:rPr>
          <w:rFonts w:eastAsia="Times New Roman" w:cs="Times New Roman"/>
          <w:noProof w:val="0"/>
          <w:color w:val="000000"/>
          <w:kern w:val="0"/>
          <w:szCs w:val="26"/>
          <w:lang w:eastAsia="vi-VN"/>
          <w14:ligatures w14:val="none"/>
        </w:rPr>
      </w:pPr>
    </w:p>
    <w:p w14:paraId="1A8D9CEB" w14:textId="672BB357" w:rsidR="00CC4CB2" w:rsidRDefault="00CC4CB2" w:rsidP="00DA5F09">
      <w:pPr>
        <w:rPr>
          <w:rFonts w:eastAsia="Times New Roman" w:cs="Times New Roman"/>
          <w:noProof w:val="0"/>
          <w:color w:val="000000"/>
          <w:kern w:val="0"/>
          <w:szCs w:val="26"/>
          <w:lang w:eastAsia="vi-VN"/>
          <w14:ligatures w14:val="none"/>
        </w:rPr>
      </w:pPr>
    </w:p>
    <w:p w14:paraId="128C02E0" w14:textId="493601EE" w:rsidR="00CC4CB2" w:rsidRDefault="00CC4CB2" w:rsidP="00DA5F09">
      <w:pPr>
        <w:rPr>
          <w:rFonts w:eastAsia="Times New Roman" w:cs="Times New Roman"/>
          <w:noProof w:val="0"/>
          <w:color w:val="000000"/>
          <w:kern w:val="0"/>
          <w:szCs w:val="26"/>
          <w:lang w:eastAsia="vi-VN"/>
          <w14:ligatures w14:val="none"/>
        </w:rPr>
      </w:pPr>
    </w:p>
    <w:p w14:paraId="37F4D610" w14:textId="1DB9CBB1" w:rsidR="00CC4CB2" w:rsidRDefault="00CC4CB2" w:rsidP="00DA5F09">
      <w:pPr>
        <w:rPr>
          <w:rFonts w:eastAsia="Times New Roman" w:cs="Times New Roman"/>
          <w:noProof w:val="0"/>
          <w:color w:val="000000"/>
          <w:kern w:val="0"/>
          <w:szCs w:val="26"/>
          <w:lang w:eastAsia="vi-VN"/>
          <w14:ligatures w14:val="none"/>
        </w:rPr>
      </w:pPr>
    </w:p>
    <w:p w14:paraId="7BC80835" w14:textId="02DE1943" w:rsidR="00CC4CB2" w:rsidRDefault="00CC4CB2" w:rsidP="00DA5F09">
      <w:pPr>
        <w:rPr>
          <w:rFonts w:eastAsia="Times New Roman" w:cs="Times New Roman"/>
          <w:noProof w:val="0"/>
          <w:color w:val="000000"/>
          <w:kern w:val="0"/>
          <w:szCs w:val="26"/>
          <w:lang w:eastAsia="vi-VN"/>
          <w14:ligatures w14:val="none"/>
        </w:rPr>
      </w:pPr>
    </w:p>
    <w:p w14:paraId="00C79C98" w14:textId="4EA20DE8" w:rsidR="00CC4CB2" w:rsidRDefault="00CC4CB2" w:rsidP="00DA5F09">
      <w:pPr>
        <w:rPr>
          <w:rFonts w:cs="Times New Roman"/>
        </w:rPr>
      </w:pPr>
    </w:p>
    <w:p w14:paraId="39FC6043" w14:textId="77777777" w:rsidR="00F95383" w:rsidRPr="00850BE3" w:rsidRDefault="00F95383" w:rsidP="00DA5F09">
      <w:pPr>
        <w:rPr>
          <w:rFonts w:cs="Times New Roman"/>
        </w:rPr>
      </w:pPr>
    </w:p>
    <w:p w14:paraId="0C54114A" w14:textId="0FD24676" w:rsidR="00DA5F09" w:rsidRPr="00850BE3" w:rsidRDefault="00DA5F09" w:rsidP="006C28A4">
      <w:pPr>
        <w:pStyle w:val="DACHUONG"/>
      </w:pPr>
      <w:bookmarkStart w:id="7" w:name="_Toc140531602"/>
      <w:bookmarkStart w:id="8" w:name="_Toc171098086"/>
      <w:r w:rsidRPr="00850BE3">
        <w:t>LỜI CẢM ƠN</w:t>
      </w:r>
      <w:bookmarkEnd w:id="7"/>
      <w:bookmarkEnd w:id="8"/>
    </w:p>
    <w:p w14:paraId="03D30D5C" w14:textId="0DD5A19B"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Nhóm chúng em xin bày tỏ lòng biết ơn sâu sắc đến thầy Nguyễn Xuân Quang, người đã tận tâm hướng dẫn và đồng hành cùng chúng em trong suốt học kỳ vừa qua. Sự chỉ dẫn, định hướng và hỗ trợ kịp thời của thầy đã giúp chúng em vượt qua những khó khăn trong quá trình thực hiện đồ án "Điều khiển tay máy ứng dụng trong xếp sản phẩm".</w:t>
      </w:r>
    </w:p>
    <w:p w14:paraId="68255779" w14:textId="7A51AA1C"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Chúng em cũng xin gửi lời tri ân đến toàn thể quý thầy cô trong khoa Cơ khí Chế tạo máy. Những kiến thức quý báu mà quý thầy cô đã truyền đạt từ những ngày đầu bước chân vào giảng đường đại học đã trở thành nền tảng vững chắc, giúp chúng em hoàn thành được đồ án tốt nghiệp này.</w:t>
      </w:r>
    </w:p>
    <w:p w14:paraId="009BA9C8" w14:textId="247F124F" w:rsidR="00B11AD6" w:rsidRPr="00B11AD6" w:rsidRDefault="00B11AD6" w:rsidP="006C28A4">
      <w:pPr>
        <w:spacing w:line="312" w:lineRule="auto"/>
        <w:ind w:firstLine="720"/>
        <w:jc w:val="both"/>
        <w:rPr>
          <w:rFonts w:cs="Times New Roman"/>
          <w:color w:val="000000" w:themeColor="text1"/>
          <w:szCs w:val="26"/>
          <w:lang w:val="en-US"/>
        </w:rPr>
      </w:pPr>
      <w:r w:rsidRPr="00B11AD6">
        <w:rPr>
          <w:rFonts w:cs="Times New Roman"/>
          <w:color w:val="000000" w:themeColor="text1"/>
          <w:szCs w:val="26"/>
          <w:lang w:val="en-US"/>
        </w:rPr>
        <w:t>Mặc dù đã nỗ lực hết sức để hoàn thiện đồ án, nhưng với thời gian có hạn và kinh nghiệm còn thiếu, bài báo cáo sẽ không thể tránh khỏi những thiếu sót nhất định. Chúng em chân thành mong muốn được tiếp nhận những góp ý, nhận xét và đánh giá quý báu từ quý thầy cô. Những ý kiến này sẽ là nền tảng quan trọng giúp chúng em không chỉ hoàn thiện bài báo cáo mà còn nâng cao kiến thức chuyên môn của mình.</w:t>
      </w:r>
    </w:p>
    <w:p w14:paraId="6F66F409" w14:textId="74874125" w:rsidR="00DA5F09" w:rsidRPr="00B11AD6" w:rsidRDefault="00B11AD6" w:rsidP="006C28A4">
      <w:pPr>
        <w:spacing w:line="312" w:lineRule="auto"/>
        <w:ind w:firstLine="720"/>
        <w:jc w:val="both"/>
        <w:rPr>
          <w:rFonts w:cs="Times New Roman"/>
          <w:color w:val="000000" w:themeColor="text1"/>
          <w:szCs w:val="26"/>
        </w:rPr>
      </w:pPr>
      <w:r w:rsidRPr="00B11AD6">
        <w:rPr>
          <w:rFonts w:cs="Times New Roman"/>
          <w:color w:val="000000" w:themeColor="text1"/>
          <w:szCs w:val="26"/>
          <w:lang w:val="en-US"/>
        </w:rPr>
        <w:t>Một lần nữa, chúng em xin gửi lời cảm ơn chân thành và sâu sắc nhất đến tất cả quý thầy cô đã đồng hành và hỗ trợ chúng em trong suốt quá trình học tập và nghiên cứu.</w:t>
      </w:r>
    </w:p>
    <w:p w14:paraId="7B422CFD" w14:textId="56CC04BC" w:rsidR="00F95383"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Tp, Hồ Chí Minh, ngày 01 tháng 07 năm 2024</w:t>
      </w:r>
      <w:r w:rsidRPr="00F74728">
        <w:rPr>
          <w:rFonts w:eastAsia="Times New Roman" w:cs="Times New Roman"/>
          <w:noProof w:val="0"/>
          <w:color w:val="000000"/>
          <w:kern w:val="0"/>
          <w:szCs w:val="26"/>
          <w:lang w:eastAsia="vi-VN"/>
          <w14:ligatures w14:val="none"/>
        </w:rPr>
        <w:br/>
        <w:t>Nhóm sinh viên thực hiện</w:t>
      </w:r>
      <w:r w:rsidRPr="00F74728">
        <w:rPr>
          <w:rFonts w:eastAsia="Times New Roman" w:cs="Times New Roman"/>
          <w:noProof w:val="0"/>
          <w:color w:val="000000"/>
          <w:kern w:val="0"/>
          <w:szCs w:val="26"/>
          <w:lang w:eastAsia="vi-VN"/>
          <w14:ligatures w14:val="none"/>
        </w:rPr>
        <w:br/>
      </w:r>
      <w:r w:rsidRPr="00F74728">
        <w:rPr>
          <w:rFonts w:eastAsia="Times New Roman" w:cs="Times New Roman"/>
          <w:noProof w:val="0"/>
          <w:color w:val="000000"/>
          <w:kern w:val="0"/>
          <w:szCs w:val="26"/>
          <w:lang w:val="en-US" w:eastAsia="vi-VN"/>
          <w14:ligatures w14:val="none"/>
        </w:rPr>
        <w:t>Trần Ngọc Hiểu</w:t>
      </w:r>
    </w:p>
    <w:p w14:paraId="34C4CD89" w14:textId="77777777" w:rsidR="00F95383"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Nguyễn Bá Vũ Thạch</w:t>
      </w:r>
    </w:p>
    <w:p w14:paraId="7D0DE2B3" w14:textId="77777777" w:rsidR="00F95383" w:rsidRPr="00F74728" w:rsidRDefault="00F95383" w:rsidP="006C28A4">
      <w:pPr>
        <w:spacing w:after="0" w:line="312" w:lineRule="auto"/>
        <w:ind w:left="4320"/>
        <w:rPr>
          <w:rFonts w:eastAsia="Times New Roman" w:cs="Times New Roman"/>
          <w:noProof w:val="0"/>
          <w:color w:val="000000"/>
          <w:kern w:val="0"/>
          <w:szCs w:val="26"/>
          <w:lang w:val="en-US" w:eastAsia="vi-VN"/>
          <w14:ligatures w14:val="none"/>
        </w:rPr>
      </w:pPr>
      <w:r w:rsidRPr="00F74728">
        <w:rPr>
          <w:rFonts w:eastAsia="Times New Roman" w:cs="Times New Roman"/>
          <w:noProof w:val="0"/>
          <w:color w:val="000000"/>
          <w:kern w:val="0"/>
          <w:szCs w:val="26"/>
          <w:lang w:val="en-US" w:eastAsia="vi-VN"/>
          <w14:ligatures w14:val="none"/>
        </w:rPr>
        <w:t>Lê Tấn Lộc</w:t>
      </w:r>
    </w:p>
    <w:p w14:paraId="3665230B" w14:textId="18BED661" w:rsidR="00DA5F09" w:rsidRPr="00850BE3" w:rsidRDefault="00DA5F09" w:rsidP="006C28A4">
      <w:pPr>
        <w:spacing w:line="312" w:lineRule="auto"/>
        <w:jc w:val="both"/>
        <w:rPr>
          <w:rFonts w:cs="Times New Roman"/>
          <w:szCs w:val="26"/>
        </w:rPr>
      </w:pPr>
    </w:p>
    <w:p w14:paraId="60FE1FD5" w14:textId="77777777" w:rsidR="00DA5F09" w:rsidRPr="00850BE3" w:rsidRDefault="00DA5F09" w:rsidP="006C28A4">
      <w:pPr>
        <w:spacing w:line="312" w:lineRule="auto"/>
        <w:jc w:val="both"/>
        <w:rPr>
          <w:rFonts w:cs="Times New Roman"/>
          <w:szCs w:val="26"/>
        </w:rPr>
      </w:pPr>
    </w:p>
    <w:p w14:paraId="1018091F" w14:textId="77777777" w:rsidR="00DA5F09" w:rsidRPr="00850BE3" w:rsidRDefault="00DA5F09" w:rsidP="006C28A4">
      <w:pPr>
        <w:spacing w:line="312" w:lineRule="auto"/>
        <w:jc w:val="both"/>
        <w:rPr>
          <w:rFonts w:cs="Times New Roman"/>
          <w:szCs w:val="26"/>
        </w:rPr>
      </w:pPr>
    </w:p>
    <w:p w14:paraId="05229C78" w14:textId="43FFAB6B" w:rsidR="00DA5F09" w:rsidRDefault="00DA5F09" w:rsidP="006C28A4">
      <w:pPr>
        <w:spacing w:line="312" w:lineRule="auto"/>
        <w:jc w:val="both"/>
        <w:rPr>
          <w:rFonts w:cs="Times New Roman"/>
          <w:szCs w:val="26"/>
        </w:rPr>
      </w:pPr>
    </w:p>
    <w:p w14:paraId="425FFA38" w14:textId="770F01B8" w:rsidR="00234DEB" w:rsidRDefault="00234DEB" w:rsidP="006C28A4">
      <w:pPr>
        <w:spacing w:line="312" w:lineRule="auto"/>
        <w:jc w:val="both"/>
        <w:rPr>
          <w:rFonts w:cs="Times New Roman"/>
          <w:szCs w:val="26"/>
        </w:rPr>
      </w:pPr>
    </w:p>
    <w:p w14:paraId="15C1E5B5" w14:textId="4A961FF4" w:rsidR="00234DEB" w:rsidRDefault="00234DEB" w:rsidP="006C28A4">
      <w:pPr>
        <w:spacing w:line="312" w:lineRule="auto"/>
        <w:jc w:val="both"/>
        <w:rPr>
          <w:rFonts w:cs="Times New Roman"/>
          <w:szCs w:val="26"/>
        </w:rPr>
      </w:pPr>
    </w:p>
    <w:p w14:paraId="7C54AD40" w14:textId="578779BE" w:rsidR="00234DEB" w:rsidRDefault="00234DEB" w:rsidP="006C28A4">
      <w:pPr>
        <w:spacing w:line="312" w:lineRule="auto"/>
        <w:jc w:val="both"/>
        <w:rPr>
          <w:rFonts w:cs="Times New Roman"/>
          <w:szCs w:val="26"/>
        </w:rPr>
      </w:pPr>
    </w:p>
    <w:p w14:paraId="035653DB" w14:textId="21DBA644" w:rsidR="00234DEB" w:rsidRDefault="00234DEB" w:rsidP="006C28A4">
      <w:pPr>
        <w:spacing w:line="312" w:lineRule="auto"/>
        <w:jc w:val="both"/>
        <w:rPr>
          <w:rFonts w:cs="Times New Roman"/>
          <w:szCs w:val="26"/>
        </w:rPr>
      </w:pPr>
    </w:p>
    <w:p w14:paraId="028650E7" w14:textId="77777777" w:rsidR="00234DEB" w:rsidRPr="00850BE3" w:rsidRDefault="00234DEB" w:rsidP="006C28A4">
      <w:pPr>
        <w:spacing w:line="312" w:lineRule="auto"/>
        <w:jc w:val="both"/>
        <w:rPr>
          <w:rFonts w:cs="Times New Roman"/>
          <w:szCs w:val="26"/>
        </w:rPr>
      </w:pPr>
    </w:p>
    <w:p w14:paraId="1BD94F88" w14:textId="77777777" w:rsidR="00DA5F09" w:rsidRPr="00850BE3" w:rsidRDefault="00DA5F09" w:rsidP="006C28A4">
      <w:pPr>
        <w:spacing w:line="312" w:lineRule="auto"/>
        <w:jc w:val="both"/>
        <w:rPr>
          <w:rFonts w:cs="Times New Roman"/>
          <w:szCs w:val="26"/>
        </w:rPr>
      </w:pPr>
    </w:p>
    <w:p w14:paraId="1F36457F" w14:textId="77777777" w:rsidR="00DA5F09" w:rsidRPr="00850BE3" w:rsidRDefault="00DA5F09" w:rsidP="006C28A4">
      <w:pPr>
        <w:spacing w:line="312" w:lineRule="auto"/>
        <w:jc w:val="both"/>
        <w:rPr>
          <w:rFonts w:cs="Times New Roman"/>
          <w:szCs w:val="26"/>
        </w:rPr>
      </w:pPr>
    </w:p>
    <w:p w14:paraId="0014E4F8" w14:textId="7632CDAF" w:rsidR="00DA5F09" w:rsidRPr="00BA42CB" w:rsidRDefault="00DA5F09" w:rsidP="006C28A4">
      <w:pPr>
        <w:pStyle w:val="DACHUONG"/>
        <w:rPr>
          <w:color w:val="000000" w:themeColor="text1"/>
          <w:lang w:val="en-US"/>
        </w:rPr>
      </w:pPr>
      <w:bookmarkStart w:id="9" w:name="_Toc140531603"/>
      <w:bookmarkStart w:id="10" w:name="_Toc171098087"/>
      <w:r w:rsidRPr="00BA42CB">
        <w:rPr>
          <w:color w:val="000000" w:themeColor="text1"/>
        </w:rPr>
        <w:t xml:space="preserve">TÓM TẮT </w:t>
      </w:r>
      <w:bookmarkEnd w:id="9"/>
      <w:r w:rsidR="003D5463" w:rsidRPr="00BA42CB">
        <w:rPr>
          <w:color w:val="000000" w:themeColor="text1"/>
          <w:lang w:val="en-US"/>
        </w:rPr>
        <w:t>BẰNG TIẾNG VIỆT</w:t>
      </w:r>
      <w:bookmarkEnd w:id="10"/>
    </w:p>
    <w:p w14:paraId="5631316D" w14:textId="5F98B854" w:rsidR="00BA42CB"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Trong thời đại công nghiệp 4.0 hiện nay, hệ thống tự động hóa đóng vai trò then chốt trong các dây chuyền sản xuất hiện đại, trong đó cánh tay robot là thành phần quan trọng nhất. Tuy nhiên, phần lớn cánh tay robot hiện nay đều được nhập khẩu từ nước ngoài, các ứng dụng và phần mềm đều phụ thuộc vào các công ty nước ngoài. Do đó, nhóm chúng em quyết định nghiên cứu đề tài "Điều khiển tay máy 5 bậc tự do ứng dụng trong xếp sản phẩm" nhằm giải quyết một phần vấn đề trên.</w:t>
      </w:r>
    </w:p>
    <w:p w14:paraId="556D29A6" w14:textId="521DE2F5" w:rsidR="00BA42CB"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Từ cánh tay robot được kế thừa từ các đề tài trước, nhóm đã tiến hành nghiên cứu, tính toán lại phần động học, động lực học, mô phỏng, phát triển chương trình điều khiển, đồng thời thiết kế và chế tạo thiết bị theo dõi chuyển động để tạo nhanh quỹ đạo, xây dựng thuật toán xử lý ảnh và tích hợp tất cả vào một giao diện điều khiển thống nhất.</w:t>
      </w:r>
    </w:p>
    <w:p w14:paraId="4CA000A9" w14:textId="57E39D7F" w:rsidR="003D5463"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Kết quả, nhóm đã nghiên cứu và phát triển thành công thiết bị theo dõi chuyển động cánh tay để tối ưu việc tạo quỹ đạo cho robot với sai số vị trí đo được khoảng 1 cm, thuật toán xử lý ảnh có khả năng nhận diện chính xác vật thể khoảng 95%, và xây dựng hoàn thiện hệ thống điều khiển với giao diện đầy đủ chức năng. Mặc dù vẫn còn một số hạn chế về độ trễ khi điều khiển và chưa tối ưu hoàn toàn quỹ đạo di chuyển, nghiên cứu này đã mở ra nhiều hướng phát triển mới đầy tiềm năng trong tương lai.</w:t>
      </w:r>
    </w:p>
    <w:p w14:paraId="6AE09860" w14:textId="45427C6F" w:rsidR="003D5463" w:rsidRDefault="003D5463" w:rsidP="006C28A4">
      <w:pPr>
        <w:spacing w:line="312" w:lineRule="auto"/>
        <w:jc w:val="both"/>
        <w:rPr>
          <w:rFonts w:cs="Times New Roman"/>
          <w:color w:val="FF0000"/>
          <w:szCs w:val="26"/>
        </w:rPr>
      </w:pPr>
    </w:p>
    <w:p w14:paraId="22AC74FC" w14:textId="4D10A609" w:rsidR="003D5463" w:rsidRDefault="003D5463" w:rsidP="006C28A4">
      <w:pPr>
        <w:spacing w:line="312" w:lineRule="auto"/>
        <w:jc w:val="both"/>
        <w:rPr>
          <w:rFonts w:cs="Times New Roman"/>
          <w:color w:val="FF0000"/>
          <w:szCs w:val="26"/>
        </w:rPr>
      </w:pPr>
    </w:p>
    <w:p w14:paraId="12BE93D8" w14:textId="343A8083" w:rsidR="003D5463" w:rsidRDefault="003D5463" w:rsidP="006C28A4">
      <w:pPr>
        <w:spacing w:line="312" w:lineRule="auto"/>
        <w:jc w:val="both"/>
        <w:rPr>
          <w:rFonts w:cs="Times New Roman"/>
          <w:color w:val="FF0000"/>
          <w:szCs w:val="26"/>
        </w:rPr>
      </w:pPr>
    </w:p>
    <w:p w14:paraId="43610086" w14:textId="7B5DF3D6" w:rsidR="003D5463" w:rsidRDefault="003D5463" w:rsidP="006C28A4">
      <w:pPr>
        <w:spacing w:line="312" w:lineRule="auto"/>
        <w:jc w:val="both"/>
        <w:rPr>
          <w:rFonts w:cs="Times New Roman"/>
          <w:color w:val="FF0000"/>
          <w:szCs w:val="26"/>
        </w:rPr>
      </w:pPr>
    </w:p>
    <w:p w14:paraId="5E604CCE" w14:textId="2F6F629D" w:rsidR="003D5463" w:rsidRDefault="003D5463" w:rsidP="006C28A4">
      <w:pPr>
        <w:spacing w:line="312" w:lineRule="auto"/>
        <w:jc w:val="both"/>
        <w:rPr>
          <w:rFonts w:cs="Times New Roman"/>
          <w:color w:val="FF0000"/>
          <w:szCs w:val="26"/>
        </w:rPr>
      </w:pPr>
    </w:p>
    <w:p w14:paraId="5F26EA77" w14:textId="75DA6B5B" w:rsidR="003D5463" w:rsidRDefault="003D5463" w:rsidP="006C28A4">
      <w:pPr>
        <w:spacing w:line="312" w:lineRule="auto"/>
        <w:jc w:val="both"/>
        <w:rPr>
          <w:rFonts w:cs="Times New Roman"/>
          <w:color w:val="FF0000"/>
          <w:szCs w:val="26"/>
        </w:rPr>
      </w:pPr>
    </w:p>
    <w:p w14:paraId="5755802A" w14:textId="0622B0A4" w:rsidR="00234DEB" w:rsidRDefault="00234DEB" w:rsidP="006C28A4">
      <w:pPr>
        <w:spacing w:line="312" w:lineRule="auto"/>
        <w:jc w:val="both"/>
        <w:rPr>
          <w:rFonts w:cs="Times New Roman"/>
          <w:color w:val="FF0000"/>
          <w:szCs w:val="26"/>
        </w:rPr>
      </w:pPr>
    </w:p>
    <w:p w14:paraId="7BDF2DD6" w14:textId="3BEE55AA" w:rsidR="00234DEB" w:rsidRDefault="00234DEB" w:rsidP="006C28A4">
      <w:pPr>
        <w:spacing w:line="312" w:lineRule="auto"/>
        <w:jc w:val="both"/>
        <w:rPr>
          <w:rFonts w:cs="Times New Roman"/>
          <w:color w:val="FF0000"/>
          <w:szCs w:val="26"/>
        </w:rPr>
      </w:pPr>
    </w:p>
    <w:p w14:paraId="098A50B2" w14:textId="77777777" w:rsidR="003D5463" w:rsidRPr="003D5463" w:rsidRDefault="003D5463" w:rsidP="006C28A4">
      <w:pPr>
        <w:spacing w:line="312" w:lineRule="auto"/>
        <w:jc w:val="both"/>
        <w:rPr>
          <w:rFonts w:cs="Times New Roman"/>
          <w:color w:val="FF0000"/>
          <w:szCs w:val="26"/>
        </w:rPr>
      </w:pPr>
    </w:p>
    <w:p w14:paraId="15FF1956" w14:textId="449D050F" w:rsidR="00DA5F09" w:rsidRPr="00DE15A6" w:rsidRDefault="003D5463" w:rsidP="006C28A4">
      <w:pPr>
        <w:pStyle w:val="DACHUONG"/>
        <w:rPr>
          <w:lang w:val="en-US"/>
        </w:rPr>
      </w:pPr>
      <w:bookmarkStart w:id="11" w:name="_Toc171098088"/>
      <w:r w:rsidRPr="00850BE3">
        <w:t xml:space="preserve">TÓM TẮT </w:t>
      </w:r>
      <w:r>
        <w:rPr>
          <w:lang w:val="en-US"/>
        </w:rPr>
        <w:t>BẰNG TIẾNG ANH</w:t>
      </w:r>
      <w:bookmarkEnd w:id="11"/>
    </w:p>
    <w:p w14:paraId="50E69EFC" w14:textId="77777777" w:rsidR="00BA42CB" w:rsidRPr="00BA42CB" w:rsidRDefault="003D5463" w:rsidP="006C28A4">
      <w:pPr>
        <w:spacing w:line="312" w:lineRule="auto"/>
        <w:jc w:val="both"/>
        <w:rPr>
          <w:rFonts w:cs="Times New Roman"/>
          <w:color w:val="000000" w:themeColor="text1"/>
          <w:szCs w:val="26"/>
        </w:rPr>
      </w:pPr>
      <w:r w:rsidRPr="00BA42CB">
        <w:rPr>
          <w:rFonts w:cs="Times New Roman"/>
          <w:color w:val="000000" w:themeColor="text1"/>
          <w:szCs w:val="26"/>
        </w:rPr>
        <w:tab/>
      </w:r>
      <w:r w:rsidR="00BA42CB" w:rsidRPr="00BA42CB">
        <w:rPr>
          <w:rFonts w:cs="Times New Roman"/>
          <w:color w:val="000000" w:themeColor="text1"/>
          <w:szCs w:val="26"/>
        </w:rPr>
        <w:t>In the era of Industry 4.0, automation systems play a crucial role in modern production lines, with robotic arms being the most important component. However, most robotic arms are currently imported, and their applications and software depend on foreign companies. To address this issue, our team researched "Controlling a 5-degree-of-freedom robotic arm for product stacking applications."</w:t>
      </w:r>
    </w:p>
    <w:p w14:paraId="53FC6959" w14:textId="77777777" w:rsid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 xml:space="preserve">Using a robotic arm inherited from previous projects, we conducted studies on kinematics, dynamics, simulation, and control program development. We also designed and manufactured a motion tracking device for rapid trajectory generation, developed an image processing algorithm, and integrated everything into a unified control interface. </w:t>
      </w:r>
    </w:p>
    <w:p w14:paraId="767BC6EA" w14:textId="598EBD2E" w:rsidR="00DA5F09" w:rsidRPr="00BA42CB" w:rsidRDefault="00BA42CB" w:rsidP="006C28A4">
      <w:pPr>
        <w:spacing w:line="312" w:lineRule="auto"/>
        <w:ind w:firstLine="720"/>
        <w:jc w:val="both"/>
        <w:rPr>
          <w:rFonts w:cs="Times New Roman"/>
          <w:color w:val="000000" w:themeColor="text1"/>
          <w:szCs w:val="26"/>
        </w:rPr>
      </w:pPr>
      <w:r w:rsidRPr="00BA42CB">
        <w:rPr>
          <w:rFonts w:cs="Times New Roman"/>
          <w:color w:val="000000" w:themeColor="text1"/>
          <w:szCs w:val="26"/>
        </w:rPr>
        <w:t>Our results include a successful motion tracking device with a position error of about 1 cm, an image processing algorithm with approximately 95% object recognition accuracy, and a complete control system with a fully functional interface. Despite some limitations in control latency and trajectory optimization, this research has opened up numerous potential development directions for the future of industrial robotics.</w:t>
      </w:r>
    </w:p>
    <w:p w14:paraId="058AF493" w14:textId="77777777" w:rsidR="00DA5F09" w:rsidRPr="00850BE3" w:rsidRDefault="00DA5F09" w:rsidP="006C28A4">
      <w:pPr>
        <w:spacing w:line="312" w:lineRule="auto"/>
        <w:jc w:val="both"/>
        <w:rPr>
          <w:rFonts w:cs="Times New Roman"/>
          <w:szCs w:val="26"/>
        </w:rPr>
      </w:pPr>
    </w:p>
    <w:p w14:paraId="3ED55EBB" w14:textId="77777777" w:rsidR="00DA5F09" w:rsidRPr="00850BE3" w:rsidRDefault="00DA5F09" w:rsidP="006C28A4">
      <w:pPr>
        <w:spacing w:line="312" w:lineRule="auto"/>
        <w:jc w:val="both"/>
        <w:rPr>
          <w:rFonts w:cs="Times New Roman"/>
          <w:szCs w:val="26"/>
        </w:rPr>
      </w:pPr>
    </w:p>
    <w:p w14:paraId="1A9FEFAC" w14:textId="77777777" w:rsidR="00DA5F09" w:rsidRPr="00850BE3" w:rsidRDefault="00DA5F09" w:rsidP="006C28A4">
      <w:pPr>
        <w:spacing w:line="312" w:lineRule="auto"/>
        <w:jc w:val="both"/>
        <w:rPr>
          <w:rFonts w:cs="Times New Roman"/>
          <w:szCs w:val="26"/>
        </w:rPr>
      </w:pPr>
    </w:p>
    <w:p w14:paraId="04BA54C2" w14:textId="77777777" w:rsidR="00DA5F09" w:rsidRPr="00850BE3" w:rsidRDefault="00DA5F09" w:rsidP="006C28A4">
      <w:pPr>
        <w:spacing w:line="312" w:lineRule="auto"/>
        <w:jc w:val="both"/>
        <w:rPr>
          <w:rFonts w:cs="Times New Roman"/>
          <w:szCs w:val="26"/>
        </w:rPr>
      </w:pPr>
    </w:p>
    <w:p w14:paraId="7B523D96" w14:textId="77777777" w:rsidR="00DA5F09" w:rsidRPr="00850BE3" w:rsidRDefault="00DA5F09" w:rsidP="006C28A4">
      <w:pPr>
        <w:spacing w:line="312" w:lineRule="auto"/>
        <w:jc w:val="both"/>
        <w:rPr>
          <w:rFonts w:cs="Times New Roman"/>
          <w:szCs w:val="26"/>
        </w:rPr>
      </w:pPr>
    </w:p>
    <w:p w14:paraId="1D119CA7" w14:textId="77777777" w:rsidR="00DA5F09" w:rsidRPr="00850BE3" w:rsidRDefault="00DA5F09" w:rsidP="006C28A4">
      <w:pPr>
        <w:spacing w:line="312" w:lineRule="auto"/>
        <w:jc w:val="both"/>
        <w:rPr>
          <w:rFonts w:cs="Times New Roman"/>
          <w:szCs w:val="26"/>
        </w:rPr>
      </w:pPr>
    </w:p>
    <w:p w14:paraId="47B38191" w14:textId="77777777" w:rsidR="00DA5F09" w:rsidRPr="00850BE3" w:rsidRDefault="00DA5F09" w:rsidP="006C28A4">
      <w:pPr>
        <w:spacing w:line="312" w:lineRule="auto"/>
        <w:jc w:val="both"/>
        <w:rPr>
          <w:rFonts w:cs="Times New Roman"/>
          <w:szCs w:val="26"/>
        </w:rPr>
      </w:pPr>
    </w:p>
    <w:p w14:paraId="7439CA63" w14:textId="2B1E5FAD" w:rsidR="00DA5F09" w:rsidRDefault="00DA5F09" w:rsidP="006C28A4">
      <w:pPr>
        <w:spacing w:line="312" w:lineRule="auto"/>
        <w:rPr>
          <w:rFonts w:cs="Times New Roman"/>
          <w:szCs w:val="26"/>
        </w:rPr>
      </w:pPr>
    </w:p>
    <w:p w14:paraId="47494CFC" w14:textId="621B30EB" w:rsidR="00234DEB" w:rsidRDefault="00234DEB" w:rsidP="006C28A4">
      <w:pPr>
        <w:spacing w:line="312" w:lineRule="auto"/>
        <w:rPr>
          <w:rFonts w:cs="Times New Roman"/>
          <w:szCs w:val="26"/>
        </w:rPr>
      </w:pPr>
    </w:p>
    <w:p w14:paraId="48308B40" w14:textId="095AF4F7" w:rsidR="00234DEB" w:rsidRDefault="00234DEB" w:rsidP="006C28A4">
      <w:pPr>
        <w:spacing w:line="312" w:lineRule="auto"/>
        <w:rPr>
          <w:rFonts w:cs="Times New Roman"/>
          <w:szCs w:val="26"/>
        </w:rPr>
      </w:pPr>
    </w:p>
    <w:p w14:paraId="01744BA0" w14:textId="6585ECD3" w:rsidR="00234DEB" w:rsidRDefault="00234DEB" w:rsidP="006C28A4">
      <w:pPr>
        <w:spacing w:line="312" w:lineRule="auto"/>
        <w:rPr>
          <w:rFonts w:cs="Times New Roman"/>
          <w:szCs w:val="26"/>
        </w:rPr>
      </w:pPr>
    </w:p>
    <w:p w14:paraId="5DDB413B" w14:textId="3F624CED" w:rsidR="00234DEB" w:rsidRDefault="00234DEB" w:rsidP="006C28A4">
      <w:pPr>
        <w:spacing w:line="312" w:lineRule="auto"/>
        <w:rPr>
          <w:rFonts w:cs="Times New Roman"/>
          <w:szCs w:val="26"/>
        </w:rPr>
      </w:pPr>
    </w:p>
    <w:p w14:paraId="7093CF51" w14:textId="0878D0DE" w:rsidR="00234DEB" w:rsidRDefault="00234DEB" w:rsidP="006C28A4">
      <w:pPr>
        <w:spacing w:line="312" w:lineRule="auto"/>
        <w:rPr>
          <w:rFonts w:cs="Times New Roman"/>
          <w:szCs w:val="26"/>
        </w:rPr>
      </w:pPr>
    </w:p>
    <w:p w14:paraId="1DF18FFE" w14:textId="328A2517" w:rsidR="001E5FE8" w:rsidRDefault="001E5FE8" w:rsidP="006C28A4">
      <w:pPr>
        <w:spacing w:line="312" w:lineRule="auto"/>
        <w:rPr>
          <w:rFonts w:cs="Times New Roman"/>
          <w:szCs w:val="26"/>
        </w:rPr>
      </w:pPr>
    </w:p>
    <w:p w14:paraId="78BDC356" w14:textId="77777777" w:rsidR="001E5FE8" w:rsidRPr="00850BE3" w:rsidRDefault="001E5FE8" w:rsidP="006C28A4">
      <w:pPr>
        <w:spacing w:line="312" w:lineRule="auto"/>
        <w:rPr>
          <w:rFonts w:cs="Times New Roman"/>
          <w:szCs w:val="26"/>
        </w:rPr>
      </w:pPr>
    </w:p>
    <w:bookmarkStart w:id="12" w:name="_Toc171098089" w:displacedByCustomXml="next"/>
    <w:sdt>
      <w:sdtPr>
        <w:rPr>
          <w:rFonts w:asciiTheme="minorHAnsi" w:eastAsiaTheme="minorHAnsi" w:hAnsiTheme="minorHAnsi" w:cstheme="minorBidi"/>
          <w:b/>
          <w:bCs w:val="0"/>
          <w:color w:val="auto"/>
          <w:kern w:val="2"/>
          <w:sz w:val="22"/>
          <w:szCs w:val="22"/>
          <w14:ligatures w14:val="standardContextual"/>
        </w:rPr>
        <w:id w:val="-1296750474"/>
        <w:docPartObj>
          <w:docPartGallery w:val="Table of Contents"/>
          <w:docPartUnique/>
        </w:docPartObj>
      </w:sdtPr>
      <w:sdtEndPr>
        <w:rPr>
          <w:rFonts w:ascii="Times New Roman" w:hAnsi="Times New Roman"/>
          <w:sz w:val="26"/>
        </w:rPr>
      </w:sdtEndPr>
      <w:sdtContent>
        <w:p w14:paraId="6816334B" w14:textId="77777777" w:rsidR="00DA5F09" w:rsidRPr="00B3772A" w:rsidRDefault="00DA5F09" w:rsidP="006C28A4">
          <w:pPr>
            <w:pStyle w:val="TOCHeading"/>
            <w:spacing w:line="312" w:lineRule="auto"/>
            <w:outlineLvl w:val="0"/>
            <w:rPr>
              <w:color w:val="auto"/>
            </w:rPr>
          </w:pPr>
          <w:r w:rsidRPr="00B3772A">
            <w:rPr>
              <w:color w:val="auto"/>
            </w:rPr>
            <w:t>MỤC LỤC</w:t>
          </w:r>
          <w:bookmarkEnd w:id="12"/>
        </w:p>
        <w:p w14:paraId="610B8326" w14:textId="631E317A" w:rsidR="00B3772A" w:rsidRPr="00B3772A" w:rsidRDefault="00DA5F09" w:rsidP="006C28A4">
          <w:pPr>
            <w:pStyle w:val="TOC1"/>
            <w:spacing w:line="312" w:lineRule="auto"/>
            <w:rPr>
              <w:rFonts w:asciiTheme="minorHAnsi" w:eastAsiaTheme="minorEastAsia" w:hAnsiTheme="minorHAnsi"/>
              <w:color w:val="auto"/>
              <w:sz w:val="22"/>
              <w:lang w:eastAsia="vi-VN"/>
            </w:rPr>
          </w:pPr>
          <w:r w:rsidRPr="00B3772A">
            <w:rPr>
              <w:rFonts w:cs="Times New Roman"/>
              <w:bCs/>
              <w:szCs w:val="26"/>
            </w:rPr>
            <w:fldChar w:fldCharType="begin"/>
          </w:r>
          <w:r w:rsidRPr="00B3772A">
            <w:rPr>
              <w:rFonts w:cs="Times New Roman"/>
              <w:bCs/>
              <w:szCs w:val="26"/>
            </w:rPr>
            <w:instrText xml:space="preserve"> TOC \o "1-7" \h \z \u </w:instrText>
          </w:r>
          <w:r w:rsidRPr="00B3772A">
            <w:rPr>
              <w:rFonts w:cs="Times New Roman"/>
              <w:bCs/>
              <w:szCs w:val="26"/>
            </w:rPr>
            <w:fldChar w:fldCharType="separate"/>
          </w:r>
          <w:hyperlink w:anchor="_Toc171098084" w:history="1">
            <w:r w:rsidR="00B3772A" w:rsidRPr="00B3772A">
              <w:rPr>
                <w:rStyle w:val="Hyperlink"/>
                <w:rFonts w:eastAsia="Times New Roman" w:cs="Times New Roman"/>
                <w:lang w:val="en-US"/>
              </w:rPr>
              <w:t>NHIỆM VỤ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084 \h </w:instrText>
            </w:r>
            <w:r w:rsidR="00B3772A" w:rsidRPr="00B3772A">
              <w:rPr>
                <w:webHidden/>
              </w:rPr>
            </w:r>
            <w:r w:rsidR="00B3772A" w:rsidRPr="00B3772A">
              <w:rPr>
                <w:webHidden/>
              </w:rPr>
              <w:fldChar w:fldCharType="separate"/>
            </w:r>
            <w:r w:rsidR="007E5299">
              <w:rPr>
                <w:webHidden/>
              </w:rPr>
              <w:t>1</w:t>
            </w:r>
            <w:r w:rsidR="00B3772A" w:rsidRPr="00B3772A">
              <w:rPr>
                <w:webHidden/>
              </w:rPr>
              <w:fldChar w:fldCharType="end"/>
            </w:r>
          </w:hyperlink>
        </w:p>
        <w:p w14:paraId="11B3348E" w14:textId="5EFFBD39"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85" w:history="1">
            <w:r w:rsidR="00B3772A" w:rsidRPr="00B3772A">
              <w:rPr>
                <w:rStyle w:val="Hyperlink"/>
                <w:rFonts w:eastAsia="Times New Roman" w:cs="Times New Roman"/>
                <w:lang w:eastAsia="vi-VN"/>
              </w:rPr>
              <w:t xml:space="preserve">LỜI CAM </w:t>
            </w:r>
            <w:r w:rsidR="00B3772A" w:rsidRPr="00B3772A">
              <w:rPr>
                <w:rStyle w:val="Hyperlink"/>
                <w:rFonts w:eastAsia="Times New Roman" w:cs="Times New Roman"/>
                <w:lang w:val="en-US" w:eastAsia="vi-VN"/>
              </w:rPr>
              <w:t>KẾT</w:t>
            </w:r>
            <w:r w:rsidR="00B3772A" w:rsidRPr="00B3772A">
              <w:rPr>
                <w:webHidden/>
              </w:rPr>
              <w:tab/>
            </w:r>
            <w:r w:rsidR="00B3772A" w:rsidRPr="00B3772A">
              <w:rPr>
                <w:webHidden/>
              </w:rPr>
              <w:fldChar w:fldCharType="begin"/>
            </w:r>
            <w:r w:rsidR="00B3772A" w:rsidRPr="00B3772A">
              <w:rPr>
                <w:webHidden/>
              </w:rPr>
              <w:instrText xml:space="preserve"> PAGEREF _Toc171098085 \h </w:instrText>
            </w:r>
            <w:r w:rsidR="00B3772A" w:rsidRPr="00B3772A">
              <w:rPr>
                <w:webHidden/>
              </w:rPr>
            </w:r>
            <w:r w:rsidR="00B3772A" w:rsidRPr="00B3772A">
              <w:rPr>
                <w:webHidden/>
              </w:rPr>
              <w:fldChar w:fldCharType="separate"/>
            </w:r>
            <w:r w:rsidR="007E5299">
              <w:rPr>
                <w:webHidden/>
              </w:rPr>
              <w:t>2</w:t>
            </w:r>
            <w:r w:rsidR="00B3772A" w:rsidRPr="00B3772A">
              <w:rPr>
                <w:webHidden/>
              </w:rPr>
              <w:fldChar w:fldCharType="end"/>
            </w:r>
          </w:hyperlink>
        </w:p>
        <w:p w14:paraId="22F3E6B5" w14:textId="70B41B63"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86" w:history="1">
            <w:r w:rsidR="00B3772A" w:rsidRPr="00B3772A">
              <w:rPr>
                <w:rStyle w:val="Hyperlink"/>
              </w:rPr>
              <w:t>LỜI CẢM ƠN</w:t>
            </w:r>
            <w:r w:rsidR="00B3772A" w:rsidRPr="00B3772A">
              <w:rPr>
                <w:webHidden/>
              </w:rPr>
              <w:tab/>
            </w:r>
            <w:r w:rsidR="00B3772A" w:rsidRPr="00B3772A">
              <w:rPr>
                <w:webHidden/>
              </w:rPr>
              <w:fldChar w:fldCharType="begin"/>
            </w:r>
            <w:r w:rsidR="00B3772A" w:rsidRPr="00B3772A">
              <w:rPr>
                <w:webHidden/>
              </w:rPr>
              <w:instrText xml:space="preserve"> PAGEREF _Toc171098086 \h </w:instrText>
            </w:r>
            <w:r w:rsidR="00B3772A" w:rsidRPr="00B3772A">
              <w:rPr>
                <w:webHidden/>
              </w:rPr>
            </w:r>
            <w:r w:rsidR="00B3772A" w:rsidRPr="00B3772A">
              <w:rPr>
                <w:webHidden/>
              </w:rPr>
              <w:fldChar w:fldCharType="separate"/>
            </w:r>
            <w:r w:rsidR="007E5299">
              <w:rPr>
                <w:webHidden/>
              </w:rPr>
              <w:t>3</w:t>
            </w:r>
            <w:r w:rsidR="00B3772A" w:rsidRPr="00B3772A">
              <w:rPr>
                <w:webHidden/>
              </w:rPr>
              <w:fldChar w:fldCharType="end"/>
            </w:r>
          </w:hyperlink>
        </w:p>
        <w:p w14:paraId="01E66D4C" w14:textId="261992DF"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87" w:history="1">
            <w:r w:rsidR="00B3772A" w:rsidRPr="00B3772A">
              <w:rPr>
                <w:rStyle w:val="Hyperlink"/>
              </w:rPr>
              <w:t xml:space="preserve">TÓM TẮT </w:t>
            </w:r>
            <w:r w:rsidR="00B3772A" w:rsidRPr="00B3772A">
              <w:rPr>
                <w:rStyle w:val="Hyperlink"/>
                <w:lang w:val="en-US"/>
              </w:rPr>
              <w:t>BẰNG TIẾNG VIỆT</w:t>
            </w:r>
            <w:r w:rsidR="00B3772A" w:rsidRPr="00B3772A">
              <w:rPr>
                <w:webHidden/>
              </w:rPr>
              <w:tab/>
            </w:r>
            <w:r w:rsidR="00B3772A" w:rsidRPr="00B3772A">
              <w:rPr>
                <w:webHidden/>
              </w:rPr>
              <w:fldChar w:fldCharType="begin"/>
            </w:r>
            <w:r w:rsidR="00B3772A" w:rsidRPr="00B3772A">
              <w:rPr>
                <w:webHidden/>
              </w:rPr>
              <w:instrText xml:space="preserve"> PAGEREF _Toc171098087 \h </w:instrText>
            </w:r>
            <w:r w:rsidR="00B3772A" w:rsidRPr="00B3772A">
              <w:rPr>
                <w:webHidden/>
              </w:rPr>
            </w:r>
            <w:r w:rsidR="00B3772A" w:rsidRPr="00B3772A">
              <w:rPr>
                <w:webHidden/>
              </w:rPr>
              <w:fldChar w:fldCharType="separate"/>
            </w:r>
            <w:r w:rsidR="007E5299">
              <w:rPr>
                <w:webHidden/>
              </w:rPr>
              <w:t>4</w:t>
            </w:r>
            <w:r w:rsidR="00B3772A" w:rsidRPr="00B3772A">
              <w:rPr>
                <w:webHidden/>
              </w:rPr>
              <w:fldChar w:fldCharType="end"/>
            </w:r>
          </w:hyperlink>
        </w:p>
        <w:p w14:paraId="7FFBB148" w14:textId="68E532FB"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88" w:history="1">
            <w:r w:rsidR="00B3772A" w:rsidRPr="00B3772A">
              <w:rPr>
                <w:rStyle w:val="Hyperlink"/>
              </w:rPr>
              <w:t xml:space="preserve">TÓM TẮT </w:t>
            </w:r>
            <w:r w:rsidR="00B3772A" w:rsidRPr="00B3772A">
              <w:rPr>
                <w:rStyle w:val="Hyperlink"/>
                <w:lang w:val="en-US"/>
              </w:rPr>
              <w:t>BẰNG TIẾNG ANH</w:t>
            </w:r>
            <w:r w:rsidR="00B3772A" w:rsidRPr="00B3772A">
              <w:rPr>
                <w:webHidden/>
              </w:rPr>
              <w:tab/>
            </w:r>
            <w:r w:rsidR="00B3772A" w:rsidRPr="00B3772A">
              <w:rPr>
                <w:webHidden/>
              </w:rPr>
              <w:fldChar w:fldCharType="begin"/>
            </w:r>
            <w:r w:rsidR="00B3772A" w:rsidRPr="00B3772A">
              <w:rPr>
                <w:webHidden/>
              </w:rPr>
              <w:instrText xml:space="preserve"> PAGEREF _Toc171098088 \h </w:instrText>
            </w:r>
            <w:r w:rsidR="00B3772A" w:rsidRPr="00B3772A">
              <w:rPr>
                <w:webHidden/>
              </w:rPr>
            </w:r>
            <w:r w:rsidR="00B3772A" w:rsidRPr="00B3772A">
              <w:rPr>
                <w:webHidden/>
              </w:rPr>
              <w:fldChar w:fldCharType="separate"/>
            </w:r>
            <w:r w:rsidR="007E5299">
              <w:rPr>
                <w:webHidden/>
              </w:rPr>
              <w:t>5</w:t>
            </w:r>
            <w:r w:rsidR="00B3772A" w:rsidRPr="00B3772A">
              <w:rPr>
                <w:webHidden/>
              </w:rPr>
              <w:fldChar w:fldCharType="end"/>
            </w:r>
          </w:hyperlink>
        </w:p>
        <w:p w14:paraId="75CD0B98" w14:textId="0FB7BC85"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89" w:history="1">
            <w:r w:rsidR="00B3772A" w:rsidRPr="00B3772A">
              <w:rPr>
                <w:rStyle w:val="Hyperlink"/>
              </w:rPr>
              <w:t>MỤC LỤC</w:t>
            </w:r>
            <w:r w:rsidR="00B3772A" w:rsidRPr="00B3772A">
              <w:rPr>
                <w:webHidden/>
              </w:rPr>
              <w:tab/>
            </w:r>
            <w:r w:rsidR="00B3772A" w:rsidRPr="00B3772A">
              <w:rPr>
                <w:webHidden/>
              </w:rPr>
              <w:fldChar w:fldCharType="begin"/>
            </w:r>
            <w:r w:rsidR="00B3772A" w:rsidRPr="00B3772A">
              <w:rPr>
                <w:webHidden/>
              </w:rPr>
              <w:instrText xml:space="preserve"> PAGEREF _Toc171098089 \h </w:instrText>
            </w:r>
            <w:r w:rsidR="00B3772A" w:rsidRPr="00B3772A">
              <w:rPr>
                <w:webHidden/>
              </w:rPr>
            </w:r>
            <w:r w:rsidR="00B3772A" w:rsidRPr="00B3772A">
              <w:rPr>
                <w:webHidden/>
              </w:rPr>
              <w:fldChar w:fldCharType="separate"/>
            </w:r>
            <w:r w:rsidR="007E5299">
              <w:rPr>
                <w:webHidden/>
              </w:rPr>
              <w:t>6</w:t>
            </w:r>
            <w:r w:rsidR="00B3772A" w:rsidRPr="00B3772A">
              <w:rPr>
                <w:webHidden/>
              </w:rPr>
              <w:fldChar w:fldCharType="end"/>
            </w:r>
          </w:hyperlink>
        </w:p>
        <w:p w14:paraId="5642C17A" w14:textId="325D244A"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90" w:history="1">
            <w:r w:rsidR="00B3772A" w:rsidRPr="00B3772A">
              <w:rPr>
                <w:rStyle w:val="Hyperlink"/>
                <w:lang w:val="en-US"/>
              </w:rPr>
              <w:t>DANH MỤC BẢNG BIỂU</w:t>
            </w:r>
            <w:r w:rsidR="00B3772A" w:rsidRPr="00B3772A">
              <w:rPr>
                <w:webHidden/>
              </w:rPr>
              <w:tab/>
            </w:r>
            <w:r w:rsidR="00B3772A" w:rsidRPr="00B3772A">
              <w:rPr>
                <w:webHidden/>
              </w:rPr>
              <w:fldChar w:fldCharType="begin"/>
            </w:r>
            <w:r w:rsidR="00B3772A" w:rsidRPr="00B3772A">
              <w:rPr>
                <w:webHidden/>
              </w:rPr>
              <w:instrText xml:space="preserve"> PAGEREF _Toc171098090 \h </w:instrText>
            </w:r>
            <w:r w:rsidR="00B3772A" w:rsidRPr="00B3772A">
              <w:rPr>
                <w:webHidden/>
              </w:rPr>
            </w:r>
            <w:r w:rsidR="00B3772A" w:rsidRPr="00B3772A">
              <w:rPr>
                <w:webHidden/>
              </w:rPr>
              <w:fldChar w:fldCharType="separate"/>
            </w:r>
            <w:r w:rsidR="007E5299">
              <w:rPr>
                <w:webHidden/>
              </w:rPr>
              <w:t>9</w:t>
            </w:r>
            <w:r w:rsidR="00B3772A" w:rsidRPr="00B3772A">
              <w:rPr>
                <w:webHidden/>
              </w:rPr>
              <w:fldChar w:fldCharType="end"/>
            </w:r>
          </w:hyperlink>
        </w:p>
        <w:p w14:paraId="5A053784" w14:textId="0118C7C1"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91" w:history="1">
            <w:r w:rsidR="00B3772A" w:rsidRPr="00B3772A">
              <w:rPr>
                <w:rStyle w:val="Hyperlink"/>
                <w:lang w:val="en-US"/>
              </w:rPr>
              <w:t>DANH MỤC HÌNH ẢNH</w:t>
            </w:r>
            <w:r w:rsidR="00B3772A" w:rsidRPr="00B3772A">
              <w:rPr>
                <w:webHidden/>
              </w:rPr>
              <w:tab/>
            </w:r>
            <w:r w:rsidR="00B3772A" w:rsidRPr="00B3772A">
              <w:rPr>
                <w:webHidden/>
              </w:rPr>
              <w:fldChar w:fldCharType="begin"/>
            </w:r>
            <w:r w:rsidR="00B3772A" w:rsidRPr="00B3772A">
              <w:rPr>
                <w:webHidden/>
              </w:rPr>
              <w:instrText xml:space="preserve"> PAGEREF _Toc171098091 \h </w:instrText>
            </w:r>
            <w:r w:rsidR="00B3772A" w:rsidRPr="00B3772A">
              <w:rPr>
                <w:webHidden/>
              </w:rPr>
            </w:r>
            <w:r w:rsidR="00B3772A" w:rsidRPr="00B3772A">
              <w:rPr>
                <w:webHidden/>
              </w:rPr>
              <w:fldChar w:fldCharType="separate"/>
            </w:r>
            <w:r w:rsidR="007E5299">
              <w:rPr>
                <w:webHidden/>
              </w:rPr>
              <w:t>10</w:t>
            </w:r>
            <w:r w:rsidR="00B3772A" w:rsidRPr="00B3772A">
              <w:rPr>
                <w:webHidden/>
              </w:rPr>
              <w:fldChar w:fldCharType="end"/>
            </w:r>
          </w:hyperlink>
        </w:p>
        <w:p w14:paraId="152FA6C3" w14:textId="167C0B27"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92" w:history="1">
            <w:r w:rsidR="00B3772A" w:rsidRPr="00B3772A">
              <w:rPr>
                <w:rStyle w:val="Hyperlink"/>
                <w:lang w:val="en-US"/>
              </w:rPr>
              <w:t>DANH MỤC TỪ VIẾT TẮT</w:t>
            </w:r>
            <w:r w:rsidR="00B3772A" w:rsidRPr="00B3772A">
              <w:rPr>
                <w:webHidden/>
              </w:rPr>
              <w:tab/>
            </w:r>
            <w:r w:rsidR="00B3772A" w:rsidRPr="00B3772A">
              <w:rPr>
                <w:webHidden/>
              </w:rPr>
              <w:fldChar w:fldCharType="begin"/>
            </w:r>
            <w:r w:rsidR="00B3772A" w:rsidRPr="00B3772A">
              <w:rPr>
                <w:webHidden/>
              </w:rPr>
              <w:instrText xml:space="preserve"> PAGEREF _Toc171098092 \h </w:instrText>
            </w:r>
            <w:r w:rsidR="00B3772A" w:rsidRPr="00B3772A">
              <w:rPr>
                <w:webHidden/>
              </w:rPr>
            </w:r>
            <w:r w:rsidR="00B3772A" w:rsidRPr="00B3772A">
              <w:rPr>
                <w:webHidden/>
              </w:rPr>
              <w:fldChar w:fldCharType="separate"/>
            </w:r>
            <w:r w:rsidR="007E5299">
              <w:rPr>
                <w:webHidden/>
              </w:rPr>
              <w:t>11</w:t>
            </w:r>
            <w:r w:rsidR="00B3772A" w:rsidRPr="00B3772A">
              <w:rPr>
                <w:webHidden/>
              </w:rPr>
              <w:fldChar w:fldCharType="end"/>
            </w:r>
          </w:hyperlink>
        </w:p>
        <w:p w14:paraId="601D3837" w14:textId="55D4B874"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093" w:history="1">
            <w:r w:rsidR="00B3772A" w:rsidRPr="00B3772A">
              <w:rPr>
                <w:rStyle w:val="Hyperlink"/>
              </w:rPr>
              <w:t>CHƯƠNG 1: GIỚI THIỆU CHUNG</w:t>
            </w:r>
            <w:r w:rsidR="00B3772A" w:rsidRPr="00B3772A">
              <w:rPr>
                <w:webHidden/>
              </w:rPr>
              <w:tab/>
            </w:r>
            <w:r w:rsidR="00B3772A" w:rsidRPr="00B3772A">
              <w:rPr>
                <w:webHidden/>
              </w:rPr>
              <w:fldChar w:fldCharType="begin"/>
            </w:r>
            <w:r w:rsidR="00B3772A" w:rsidRPr="00B3772A">
              <w:rPr>
                <w:webHidden/>
              </w:rPr>
              <w:instrText xml:space="preserve"> PAGEREF _Toc171098093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5C028AB8" w14:textId="68E5D7F1"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094" w:history="1">
            <w:r w:rsidR="00B3772A" w:rsidRPr="00B3772A">
              <w:rPr>
                <w:rStyle w:val="Hyperlink"/>
              </w:rPr>
              <w:t>1.1. Tính cấp thiết và lí do chọn đề tài</w:t>
            </w:r>
            <w:r w:rsidR="00B3772A" w:rsidRPr="00B3772A">
              <w:rPr>
                <w:webHidden/>
              </w:rPr>
              <w:tab/>
            </w:r>
            <w:r w:rsidR="00B3772A" w:rsidRPr="00B3772A">
              <w:rPr>
                <w:webHidden/>
              </w:rPr>
              <w:fldChar w:fldCharType="begin"/>
            </w:r>
            <w:r w:rsidR="00B3772A" w:rsidRPr="00B3772A">
              <w:rPr>
                <w:webHidden/>
              </w:rPr>
              <w:instrText xml:space="preserve"> PAGEREF _Toc171098094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68908E88" w14:textId="704159B1"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095" w:history="1">
            <w:r w:rsidR="00B3772A" w:rsidRPr="00B3772A">
              <w:rPr>
                <w:rStyle w:val="Hyperlink"/>
              </w:rPr>
              <w:t>1.2.1. Ý nghĩa khoa học</w:t>
            </w:r>
            <w:r w:rsidR="00B3772A" w:rsidRPr="00B3772A">
              <w:rPr>
                <w:webHidden/>
              </w:rPr>
              <w:tab/>
            </w:r>
            <w:r w:rsidR="00B3772A" w:rsidRPr="00B3772A">
              <w:rPr>
                <w:webHidden/>
              </w:rPr>
              <w:fldChar w:fldCharType="begin"/>
            </w:r>
            <w:r w:rsidR="00B3772A" w:rsidRPr="00B3772A">
              <w:rPr>
                <w:webHidden/>
              </w:rPr>
              <w:instrText xml:space="preserve"> PAGEREF _Toc171098095 \h </w:instrText>
            </w:r>
            <w:r w:rsidR="00B3772A" w:rsidRPr="00B3772A">
              <w:rPr>
                <w:webHidden/>
              </w:rPr>
            </w:r>
            <w:r w:rsidR="00B3772A" w:rsidRPr="00B3772A">
              <w:rPr>
                <w:webHidden/>
              </w:rPr>
              <w:fldChar w:fldCharType="separate"/>
            </w:r>
            <w:r w:rsidR="007E5299">
              <w:rPr>
                <w:webHidden/>
              </w:rPr>
              <w:t>12</w:t>
            </w:r>
            <w:r w:rsidR="00B3772A" w:rsidRPr="00B3772A">
              <w:rPr>
                <w:webHidden/>
              </w:rPr>
              <w:fldChar w:fldCharType="end"/>
            </w:r>
          </w:hyperlink>
        </w:p>
        <w:p w14:paraId="0CB8E182" w14:textId="6429E448"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096" w:history="1">
            <w:r w:rsidR="00B3772A" w:rsidRPr="00B3772A">
              <w:rPr>
                <w:rStyle w:val="Hyperlink"/>
              </w:rPr>
              <w:t>1.2. Mục tiêu nghiên cứu của đề tài</w:t>
            </w:r>
            <w:r w:rsidR="00B3772A" w:rsidRPr="00B3772A">
              <w:rPr>
                <w:webHidden/>
              </w:rPr>
              <w:tab/>
            </w:r>
            <w:r w:rsidR="00B3772A" w:rsidRPr="00B3772A">
              <w:rPr>
                <w:webHidden/>
              </w:rPr>
              <w:fldChar w:fldCharType="begin"/>
            </w:r>
            <w:r w:rsidR="00B3772A" w:rsidRPr="00B3772A">
              <w:rPr>
                <w:webHidden/>
              </w:rPr>
              <w:instrText xml:space="preserve"> PAGEREF _Toc171098096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BAFF37F" w14:textId="377A2584"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097" w:history="1">
            <w:r w:rsidR="00B3772A" w:rsidRPr="00B3772A">
              <w:rPr>
                <w:rStyle w:val="Hyperlink"/>
              </w:rPr>
              <w:t>1.3. Đối tượng và phạm vi nghiên cứu</w:t>
            </w:r>
            <w:r w:rsidR="00B3772A" w:rsidRPr="00B3772A">
              <w:rPr>
                <w:webHidden/>
              </w:rPr>
              <w:tab/>
            </w:r>
            <w:r w:rsidR="00B3772A" w:rsidRPr="00B3772A">
              <w:rPr>
                <w:webHidden/>
              </w:rPr>
              <w:fldChar w:fldCharType="begin"/>
            </w:r>
            <w:r w:rsidR="00B3772A" w:rsidRPr="00B3772A">
              <w:rPr>
                <w:webHidden/>
              </w:rPr>
              <w:instrText xml:space="preserve"> PAGEREF _Toc171098097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181D1C9E" w14:textId="2DB4CF8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098" w:history="1">
            <w:r w:rsidR="00B3772A" w:rsidRPr="00B3772A">
              <w:rPr>
                <w:rStyle w:val="Hyperlink"/>
              </w:rPr>
              <w:t>1.3.1. Đối tượng nghiên cứu</w:t>
            </w:r>
            <w:r w:rsidR="00B3772A" w:rsidRPr="00B3772A">
              <w:rPr>
                <w:webHidden/>
              </w:rPr>
              <w:tab/>
            </w:r>
            <w:r w:rsidR="00B3772A" w:rsidRPr="00B3772A">
              <w:rPr>
                <w:webHidden/>
              </w:rPr>
              <w:fldChar w:fldCharType="begin"/>
            </w:r>
            <w:r w:rsidR="00B3772A" w:rsidRPr="00B3772A">
              <w:rPr>
                <w:webHidden/>
              </w:rPr>
              <w:instrText xml:space="preserve"> PAGEREF _Toc171098098 \h </w:instrText>
            </w:r>
            <w:r w:rsidR="00B3772A" w:rsidRPr="00B3772A">
              <w:rPr>
                <w:webHidden/>
              </w:rPr>
            </w:r>
            <w:r w:rsidR="00B3772A" w:rsidRPr="00B3772A">
              <w:rPr>
                <w:webHidden/>
              </w:rPr>
              <w:fldChar w:fldCharType="separate"/>
            </w:r>
            <w:r w:rsidR="007E5299">
              <w:rPr>
                <w:webHidden/>
              </w:rPr>
              <w:t>13</w:t>
            </w:r>
            <w:r w:rsidR="00B3772A" w:rsidRPr="00B3772A">
              <w:rPr>
                <w:webHidden/>
              </w:rPr>
              <w:fldChar w:fldCharType="end"/>
            </w:r>
          </w:hyperlink>
        </w:p>
        <w:p w14:paraId="2FDF85D5" w14:textId="194DF8C1"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099" w:history="1">
            <w:r w:rsidR="00B3772A" w:rsidRPr="00B3772A">
              <w:rPr>
                <w:rStyle w:val="Hyperlink"/>
              </w:rPr>
              <w:t>1.3.2. Phạm vi nghiên cứ</w:t>
            </w:r>
            <w:r w:rsidR="00B3772A" w:rsidRPr="00B3772A">
              <w:rPr>
                <w:webHidden/>
              </w:rPr>
              <w:tab/>
            </w:r>
            <w:r w:rsidR="00B3772A" w:rsidRPr="00B3772A">
              <w:rPr>
                <w:webHidden/>
              </w:rPr>
              <w:fldChar w:fldCharType="begin"/>
            </w:r>
            <w:r w:rsidR="00B3772A" w:rsidRPr="00B3772A">
              <w:rPr>
                <w:webHidden/>
              </w:rPr>
              <w:instrText xml:space="preserve"> PAGEREF _Toc171098099 \h </w:instrText>
            </w:r>
            <w:r w:rsidR="00B3772A" w:rsidRPr="00B3772A">
              <w:rPr>
                <w:webHidden/>
              </w:rPr>
            </w:r>
            <w:r w:rsidR="00B3772A" w:rsidRPr="00B3772A">
              <w:rPr>
                <w:webHidden/>
              </w:rPr>
              <w:fldChar w:fldCharType="separate"/>
            </w:r>
            <w:r w:rsidR="007E5299">
              <w:rPr>
                <w:webHidden/>
              </w:rPr>
              <w:t>14</w:t>
            </w:r>
            <w:r w:rsidR="00B3772A" w:rsidRPr="00B3772A">
              <w:rPr>
                <w:webHidden/>
              </w:rPr>
              <w:fldChar w:fldCharType="end"/>
            </w:r>
          </w:hyperlink>
        </w:p>
        <w:p w14:paraId="2D1E0B34" w14:textId="684A1694"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00" w:history="1">
            <w:r w:rsidR="00B3772A" w:rsidRPr="00B3772A">
              <w:rPr>
                <w:rStyle w:val="Hyperlink"/>
              </w:rPr>
              <w:t>1.4. Phương pháp nghiên cứu</w:t>
            </w:r>
            <w:r w:rsidR="00B3772A" w:rsidRPr="00B3772A">
              <w:rPr>
                <w:webHidden/>
              </w:rPr>
              <w:tab/>
            </w:r>
            <w:r w:rsidR="00B3772A" w:rsidRPr="00B3772A">
              <w:rPr>
                <w:webHidden/>
              </w:rPr>
              <w:fldChar w:fldCharType="begin"/>
            </w:r>
            <w:r w:rsidR="00B3772A" w:rsidRPr="00B3772A">
              <w:rPr>
                <w:webHidden/>
              </w:rPr>
              <w:instrText xml:space="preserve"> PAGEREF _Toc171098100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74A0A706" w14:textId="13D40785"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01" w:history="1">
            <w:r w:rsidR="00B3772A" w:rsidRPr="00B3772A">
              <w:rPr>
                <w:rStyle w:val="Hyperlink"/>
              </w:rPr>
              <w:t>1.5. Kết cấu của đồ án tốt nghiệp</w:t>
            </w:r>
            <w:r w:rsidR="00B3772A" w:rsidRPr="00B3772A">
              <w:rPr>
                <w:webHidden/>
              </w:rPr>
              <w:tab/>
            </w:r>
            <w:r w:rsidR="00B3772A" w:rsidRPr="00B3772A">
              <w:rPr>
                <w:webHidden/>
              </w:rPr>
              <w:fldChar w:fldCharType="begin"/>
            </w:r>
            <w:r w:rsidR="00B3772A" w:rsidRPr="00B3772A">
              <w:rPr>
                <w:webHidden/>
              </w:rPr>
              <w:instrText xml:space="preserve"> PAGEREF _Toc171098101 \h </w:instrText>
            </w:r>
            <w:r w:rsidR="00B3772A" w:rsidRPr="00B3772A">
              <w:rPr>
                <w:webHidden/>
              </w:rPr>
            </w:r>
            <w:r w:rsidR="00B3772A" w:rsidRPr="00B3772A">
              <w:rPr>
                <w:webHidden/>
              </w:rPr>
              <w:fldChar w:fldCharType="separate"/>
            </w:r>
            <w:r w:rsidR="007E5299">
              <w:rPr>
                <w:webHidden/>
              </w:rPr>
              <w:t>15</w:t>
            </w:r>
            <w:r w:rsidR="00B3772A" w:rsidRPr="00B3772A">
              <w:rPr>
                <w:webHidden/>
              </w:rPr>
              <w:fldChar w:fldCharType="end"/>
            </w:r>
          </w:hyperlink>
        </w:p>
        <w:p w14:paraId="523488EA" w14:textId="75A04094"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02" w:history="1">
            <w:r w:rsidR="00B3772A" w:rsidRPr="00B3772A">
              <w:rPr>
                <w:rStyle w:val="Hyperlink"/>
              </w:rPr>
              <w:t>CHƯƠNG 2: TỔNG QUAN NGHIÊN CỨU ĐỀ TÀI</w:t>
            </w:r>
            <w:r w:rsidR="00B3772A" w:rsidRPr="00B3772A">
              <w:rPr>
                <w:webHidden/>
              </w:rPr>
              <w:tab/>
            </w:r>
            <w:r w:rsidR="00B3772A" w:rsidRPr="00B3772A">
              <w:rPr>
                <w:webHidden/>
              </w:rPr>
              <w:fldChar w:fldCharType="begin"/>
            </w:r>
            <w:r w:rsidR="00B3772A" w:rsidRPr="00B3772A">
              <w:rPr>
                <w:webHidden/>
              </w:rPr>
              <w:instrText xml:space="preserve"> PAGEREF _Toc171098102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44755D0A" w14:textId="6129DDE0"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03" w:history="1">
            <w:r w:rsidR="00B3772A" w:rsidRPr="00B3772A">
              <w:rPr>
                <w:rStyle w:val="Hyperlink"/>
                <w:rFonts w:cs="Times New Roman"/>
              </w:rPr>
              <w:t>2.1.Tình hình nghiên cứu chung</w:t>
            </w:r>
            <w:r w:rsidR="00B3772A" w:rsidRPr="00B3772A">
              <w:rPr>
                <w:webHidden/>
              </w:rPr>
              <w:tab/>
            </w:r>
            <w:r w:rsidR="00B3772A" w:rsidRPr="00B3772A">
              <w:rPr>
                <w:webHidden/>
              </w:rPr>
              <w:fldChar w:fldCharType="begin"/>
            </w:r>
            <w:r w:rsidR="00B3772A" w:rsidRPr="00B3772A">
              <w:rPr>
                <w:webHidden/>
              </w:rPr>
              <w:instrText xml:space="preserve"> PAGEREF _Toc171098103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657F0EEA" w14:textId="0FC7C28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04" w:history="1">
            <w:r w:rsidR="00B3772A" w:rsidRPr="00B3772A">
              <w:rPr>
                <w:rStyle w:val="Hyperlink"/>
                <w:rFonts w:cs="Times New Roman"/>
              </w:rPr>
              <w:t>2.1.1.</w:t>
            </w:r>
            <w:r w:rsidR="00B3772A" w:rsidRPr="00B3772A">
              <w:rPr>
                <w:rStyle w:val="Hyperlink"/>
                <w:rFonts w:cs="Times New Roman"/>
                <w:lang w:val="en-US"/>
              </w:rPr>
              <w:t xml:space="preserve"> </w:t>
            </w:r>
            <w:r w:rsidR="00B3772A" w:rsidRPr="00B3772A">
              <w:rPr>
                <w:rStyle w:val="Hyperlink"/>
                <w:rFonts w:cs="Times New Roman"/>
              </w:rPr>
              <w:t>Tình hình nghiên cứu ngoài nước</w:t>
            </w:r>
            <w:r w:rsidR="00B3772A" w:rsidRPr="00B3772A">
              <w:rPr>
                <w:webHidden/>
              </w:rPr>
              <w:tab/>
            </w:r>
            <w:r w:rsidR="00B3772A" w:rsidRPr="00B3772A">
              <w:rPr>
                <w:webHidden/>
              </w:rPr>
              <w:fldChar w:fldCharType="begin"/>
            </w:r>
            <w:r w:rsidR="00B3772A" w:rsidRPr="00B3772A">
              <w:rPr>
                <w:webHidden/>
              </w:rPr>
              <w:instrText xml:space="preserve"> PAGEREF _Toc171098104 \h </w:instrText>
            </w:r>
            <w:r w:rsidR="00B3772A" w:rsidRPr="00B3772A">
              <w:rPr>
                <w:webHidden/>
              </w:rPr>
            </w:r>
            <w:r w:rsidR="00B3772A" w:rsidRPr="00B3772A">
              <w:rPr>
                <w:webHidden/>
              </w:rPr>
              <w:fldChar w:fldCharType="separate"/>
            </w:r>
            <w:r w:rsidR="007E5299">
              <w:rPr>
                <w:webHidden/>
              </w:rPr>
              <w:t>16</w:t>
            </w:r>
            <w:r w:rsidR="00B3772A" w:rsidRPr="00B3772A">
              <w:rPr>
                <w:webHidden/>
              </w:rPr>
              <w:fldChar w:fldCharType="end"/>
            </w:r>
          </w:hyperlink>
        </w:p>
        <w:p w14:paraId="566C0F62" w14:textId="560E862A"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05" w:history="1">
            <w:r w:rsidR="00B3772A" w:rsidRPr="00B3772A">
              <w:rPr>
                <w:rStyle w:val="Hyperlink"/>
                <w:rFonts w:cs="Times New Roman"/>
              </w:rPr>
              <w:t>2.1.2. Tình hình nghiên cứu trong nước</w:t>
            </w:r>
            <w:r w:rsidR="00B3772A" w:rsidRPr="00B3772A">
              <w:rPr>
                <w:webHidden/>
              </w:rPr>
              <w:tab/>
            </w:r>
            <w:r w:rsidR="00B3772A" w:rsidRPr="00B3772A">
              <w:rPr>
                <w:webHidden/>
              </w:rPr>
              <w:fldChar w:fldCharType="begin"/>
            </w:r>
            <w:r w:rsidR="00B3772A" w:rsidRPr="00B3772A">
              <w:rPr>
                <w:webHidden/>
              </w:rPr>
              <w:instrText xml:space="preserve"> PAGEREF _Toc171098105 \h </w:instrText>
            </w:r>
            <w:r w:rsidR="00B3772A" w:rsidRPr="00B3772A">
              <w:rPr>
                <w:webHidden/>
              </w:rPr>
            </w:r>
            <w:r w:rsidR="00B3772A" w:rsidRPr="00B3772A">
              <w:rPr>
                <w:webHidden/>
              </w:rPr>
              <w:fldChar w:fldCharType="separate"/>
            </w:r>
            <w:r w:rsidR="007E5299">
              <w:rPr>
                <w:webHidden/>
              </w:rPr>
              <w:t>23</w:t>
            </w:r>
            <w:r w:rsidR="00B3772A" w:rsidRPr="00B3772A">
              <w:rPr>
                <w:webHidden/>
              </w:rPr>
              <w:fldChar w:fldCharType="end"/>
            </w:r>
          </w:hyperlink>
        </w:p>
        <w:p w14:paraId="0A96FD6B" w14:textId="1C6AECE6"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06" w:history="1">
            <w:r w:rsidR="00B3772A" w:rsidRPr="00B3772A">
              <w:rPr>
                <w:rStyle w:val="Hyperlink"/>
                <w:rFonts w:cs="Times New Roman"/>
              </w:rPr>
              <w:t>2.2. Tổng quan thiết bị liên quan tới hệ thống điều khiển</w:t>
            </w:r>
            <w:r w:rsidR="00B3772A" w:rsidRPr="00B3772A">
              <w:rPr>
                <w:webHidden/>
              </w:rPr>
              <w:tab/>
            </w:r>
            <w:r w:rsidR="00B3772A" w:rsidRPr="00B3772A">
              <w:rPr>
                <w:webHidden/>
              </w:rPr>
              <w:fldChar w:fldCharType="begin"/>
            </w:r>
            <w:r w:rsidR="00B3772A" w:rsidRPr="00B3772A">
              <w:rPr>
                <w:webHidden/>
              </w:rPr>
              <w:instrText xml:space="preserve"> PAGEREF _Toc171098106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5D84AB0A" w14:textId="38F11578"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07" w:history="1">
            <w:r w:rsidR="00B3772A" w:rsidRPr="00B3772A">
              <w:rPr>
                <w:rStyle w:val="Hyperlink"/>
                <w:rFonts w:cs="Times New Roman"/>
              </w:rPr>
              <w:t>2.2.1. Tổng quan về PLC</w:t>
            </w:r>
            <w:r w:rsidR="00B3772A" w:rsidRPr="00B3772A">
              <w:rPr>
                <w:webHidden/>
              </w:rPr>
              <w:tab/>
            </w:r>
            <w:r w:rsidR="00B3772A" w:rsidRPr="00B3772A">
              <w:rPr>
                <w:webHidden/>
              </w:rPr>
              <w:fldChar w:fldCharType="begin"/>
            </w:r>
            <w:r w:rsidR="00B3772A" w:rsidRPr="00B3772A">
              <w:rPr>
                <w:webHidden/>
              </w:rPr>
              <w:instrText xml:space="preserve"> PAGEREF _Toc171098107 \h </w:instrText>
            </w:r>
            <w:r w:rsidR="00B3772A" w:rsidRPr="00B3772A">
              <w:rPr>
                <w:webHidden/>
              </w:rPr>
            </w:r>
            <w:r w:rsidR="00B3772A" w:rsidRPr="00B3772A">
              <w:rPr>
                <w:webHidden/>
              </w:rPr>
              <w:fldChar w:fldCharType="separate"/>
            </w:r>
            <w:r w:rsidR="007E5299">
              <w:rPr>
                <w:webHidden/>
              </w:rPr>
              <w:t>24</w:t>
            </w:r>
            <w:r w:rsidR="00B3772A" w:rsidRPr="00B3772A">
              <w:rPr>
                <w:webHidden/>
              </w:rPr>
              <w:fldChar w:fldCharType="end"/>
            </w:r>
          </w:hyperlink>
        </w:p>
        <w:p w14:paraId="45A28F2D" w14:textId="68504073"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08" w:history="1">
            <w:r w:rsidR="00B3772A" w:rsidRPr="00B3772A">
              <w:rPr>
                <w:rStyle w:val="Hyperlink"/>
                <w:rFonts w:cs="Times New Roman"/>
              </w:rPr>
              <w:t>2.2.2. Tổng quan về động cơ điện</w:t>
            </w:r>
            <w:r w:rsidR="00B3772A" w:rsidRPr="00B3772A">
              <w:rPr>
                <w:webHidden/>
              </w:rPr>
              <w:tab/>
            </w:r>
            <w:r w:rsidR="00B3772A" w:rsidRPr="00B3772A">
              <w:rPr>
                <w:webHidden/>
              </w:rPr>
              <w:fldChar w:fldCharType="begin"/>
            </w:r>
            <w:r w:rsidR="00B3772A" w:rsidRPr="00B3772A">
              <w:rPr>
                <w:webHidden/>
              </w:rPr>
              <w:instrText xml:space="preserve"> PAGEREF _Toc171098108 \h </w:instrText>
            </w:r>
            <w:r w:rsidR="00B3772A" w:rsidRPr="00B3772A">
              <w:rPr>
                <w:webHidden/>
              </w:rPr>
            </w:r>
            <w:r w:rsidR="00B3772A" w:rsidRPr="00B3772A">
              <w:rPr>
                <w:webHidden/>
              </w:rPr>
              <w:fldChar w:fldCharType="separate"/>
            </w:r>
            <w:r w:rsidR="007E5299">
              <w:rPr>
                <w:webHidden/>
              </w:rPr>
              <w:t>26</w:t>
            </w:r>
            <w:r w:rsidR="00B3772A" w:rsidRPr="00B3772A">
              <w:rPr>
                <w:webHidden/>
              </w:rPr>
              <w:fldChar w:fldCharType="end"/>
            </w:r>
          </w:hyperlink>
        </w:p>
        <w:p w14:paraId="085B8472" w14:textId="43D6E30B"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09" w:history="1">
            <w:r w:rsidR="00B3772A" w:rsidRPr="00B3772A">
              <w:rPr>
                <w:rStyle w:val="Hyperlink"/>
                <w:rFonts w:cs="Times New Roman"/>
              </w:rPr>
              <w:t>2.2.3. Tổng quan về camera công nghiệp O2D222</w:t>
            </w:r>
            <w:r w:rsidR="00B3772A" w:rsidRPr="00B3772A">
              <w:rPr>
                <w:webHidden/>
              </w:rPr>
              <w:tab/>
            </w:r>
            <w:r w:rsidR="00B3772A" w:rsidRPr="00B3772A">
              <w:rPr>
                <w:webHidden/>
              </w:rPr>
              <w:fldChar w:fldCharType="begin"/>
            </w:r>
            <w:r w:rsidR="00B3772A" w:rsidRPr="00B3772A">
              <w:rPr>
                <w:webHidden/>
              </w:rPr>
              <w:instrText xml:space="preserve"> PAGEREF _Toc171098109 \h </w:instrText>
            </w:r>
            <w:r w:rsidR="00B3772A" w:rsidRPr="00B3772A">
              <w:rPr>
                <w:webHidden/>
              </w:rPr>
            </w:r>
            <w:r w:rsidR="00B3772A" w:rsidRPr="00B3772A">
              <w:rPr>
                <w:webHidden/>
              </w:rPr>
              <w:fldChar w:fldCharType="separate"/>
            </w:r>
            <w:r w:rsidR="007E5299">
              <w:rPr>
                <w:webHidden/>
              </w:rPr>
              <w:t>27</w:t>
            </w:r>
            <w:r w:rsidR="00B3772A" w:rsidRPr="00B3772A">
              <w:rPr>
                <w:webHidden/>
              </w:rPr>
              <w:fldChar w:fldCharType="end"/>
            </w:r>
          </w:hyperlink>
        </w:p>
        <w:p w14:paraId="39F4CDC0" w14:textId="74F9C90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0" w:history="1">
            <w:r w:rsidR="00B3772A" w:rsidRPr="00B3772A">
              <w:rPr>
                <w:rStyle w:val="Hyperlink"/>
                <w:rFonts w:cs="Times New Roman"/>
              </w:rPr>
              <w:t>2.2.4. Tổng quan về vi điều khiển</w:t>
            </w:r>
            <w:r w:rsidR="00B3772A" w:rsidRPr="00B3772A">
              <w:rPr>
                <w:webHidden/>
              </w:rPr>
              <w:tab/>
            </w:r>
            <w:r w:rsidR="00B3772A" w:rsidRPr="00B3772A">
              <w:rPr>
                <w:webHidden/>
              </w:rPr>
              <w:fldChar w:fldCharType="begin"/>
            </w:r>
            <w:r w:rsidR="00B3772A" w:rsidRPr="00B3772A">
              <w:rPr>
                <w:webHidden/>
              </w:rPr>
              <w:instrText xml:space="preserve"> PAGEREF _Toc171098110 \h </w:instrText>
            </w:r>
            <w:r w:rsidR="00B3772A" w:rsidRPr="00B3772A">
              <w:rPr>
                <w:webHidden/>
              </w:rPr>
            </w:r>
            <w:r w:rsidR="00B3772A" w:rsidRPr="00B3772A">
              <w:rPr>
                <w:webHidden/>
              </w:rPr>
              <w:fldChar w:fldCharType="separate"/>
            </w:r>
            <w:r w:rsidR="007E5299">
              <w:rPr>
                <w:webHidden/>
              </w:rPr>
              <w:t>28</w:t>
            </w:r>
            <w:r w:rsidR="00B3772A" w:rsidRPr="00B3772A">
              <w:rPr>
                <w:webHidden/>
              </w:rPr>
              <w:fldChar w:fldCharType="end"/>
            </w:r>
          </w:hyperlink>
        </w:p>
        <w:p w14:paraId="7F860B66" w14:textId="539B40D8"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1" w:history="1">
            <w:r w:rsidR="00B3772A" w:rsidRPr="00B3772A">
              <w:rPr>
                <w:rStyle w:val="Hyperlink"/>
                <w:rFonts w:cs="Times New Roman"/>
              </w:rPr>
              <w:t>2.2.5. Tổng quan về cảm biến từ trường</w:t>
            </w:r>
            <w:r w:rsidR="00B3772A" w:rsidRPr="00B3772A">
              <w:rPr>
                <w:webHidden/>
              </w:rPr>
              <w:tab/>
            </w:r>
            <w:r w:rsidR="00B3772A" w:rsidRPr="00B3772A">
              <w:rPr>
                <w:webHidden/>
              </w:rPr>
              <w:fldChar w:fldCharType="begin"/>
            </w:r>
            <w:r w:rsidR="00B3772A" w:rsidRPr="00B3772A">
              <w:rPr>
                <w:webHidden/>
              </w:rPr>
              <w:instrText xml:space="preserve"> PAGEREF _Toc171098111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5470414A" w14:textId="786C2BF1"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2" w:history="1">
            <w:r w:rsidR="00B3772A" w:rsidRPr="00B3772A">
              <w:rPr>
                <w:rStyle w:val="Hyperlink"/>
                <w:rFonts w:cs="Times New Roman"/>
              </w:rPr>
              <w:t>2.2.6. Tổng quan về cảm biến gia tốc</w:t>
            </w:r>
            <w:r w:rsidR="00B3772A" w:rsidRPr="00B3772A">
              <w:rPr>
                <w:webHidden/>
              </w:rPr>
              <w:tab/>
            </w:r>
            <w:r w:rsidR="00B3772A" w:rsidRPr="00B3772A">
              <w:rPr>
                <w:webHidden/>
              </w:rPr>
              <w:fldChar w:fldCharType="begin"/>
            </w:r>
            <w:r w:rsidR="00B3772A" w:rsidRPr="00B3772A">
              <w:rPr>
                <w:webHidden/>
              </w:rPr>
              <w:instrText xml:space="preserve"> PAGEREF _Toc171098112 \h </w:instrText>
            </w:r>
            <w:r w:rsidR="00B3772A" w:rsidRPr="00B3772A">
              <w:rPr>
                <w:webHidden/>
              </w:rPr>
            </w:r>
            <w:r w:rsidR="00B3772A" w:rsidRPr="00B3772A">
              <w:rPr>
                <w:webHidden/>
              </w:rPr>
              <w:fldChar w:fldCharType="separate"/>
            </w:r>
            <w:r w:rsidR="007E5299">
              <w:rPr>
                <w:webHidden/>
              </w:rPr>
              <w:t>29</w:t>
            </w:r>
            <w:r w:rsidR="00B3772A" w:rsidRPr="00B3772A">
              <w:rPr>
                <w:webHidden/>
              </w:rPr>
              <w:fldChar w:fldCharType="end"/>
            </w:r>
          </w:hyperlink>
        </w:p>
        <w:p w14:paraId="718589D3" w14:textId="11A1BC47"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13" w:history="1">
            <w:r w:rsidR="00B3772A" w:rsidRPr="00B3772A">
              <w:rPr>
                <w:rStyle w:val="Hyperlink"/>
              </w:rPr>
              <w:t>CHƯƠNG 3: CƠ SỞ LÝ THUYẾT</w:t>
            </w:r>
            <w:r w:rsidR="00B3772A" w:rsidRPr="00B3772A">
              <w:rPr>
                <w:webHidden/>
              </w:rPr>
              <w:tab/>
            </w:r>
            <w:r w:rsidR="00B3772A" w:rsidRPr="00B3772A">
              <w:rPr>
                <w:webHidden/>
              </w:rPr>
              <w:fldChar w:fldCharType="begin"/>
            </w:r>
            <w:r w:rsidR="00B3772A" w:rsidRPr="00B3772A">
              <w:rPr>
                <w:webHidden/>
              </w:rPr>
              <w:instrText xml:space="preserve"> PAGEREF _Toc171098113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2B054A9B" w14:textId="36D09414"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14" w:history="1">
            <w:r w:rsidR="00B3772A" w:rsidRPr="00B3772A">
              <w:rPr>
                <w:rStyle w:val="Hyperlink"/>
                <w:rFonts w:cs="Times New Roman"/>
              </w:rPr>
              <w:t>3.1. Cơ sở lý thuyết về điều khiển robot</w:t>
            </w:r>
            <w:r w:rsidR="00B3772A" w:rsidRPr="00B3772A">
              <w:rPr>
                <w:webHidden/>
              </w:rPr>
              <w:tab/>
            </w:r>
            <w:r w:rsidR="00B3772A" w:rsidRPr="00B3772A">
              <w:rPr>
                <w:webHidden/>
              </w:rPr>
              <w:fldChar w:fldCharType="begin"/>
            </w:r>
            <w:r w:rsidR="00B3772A" w:rsidRPr="00B3772A">
              <w:rPr>
                <w:webHidden/>
              </w:rPr>
              <w:instrText xml:space="preserve"> PAGEREF _Toc171098114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050BE5F8" w14:textId="465D3ED3"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5" w:history="1">
            <w:r w:rsidR="00B3772A" w:rsidRPr="00B3772A">
              <w:rPr>
                <w:rStyle w:val="Hyperlink"/>
                <w:rFonts w:cs="Times New Roman"/>
              </w:rPr>
              <w:t>3.1.1. Tính toán động học thuận robot</w:t>
            </w:r>
            <w:r w:rsidR="00B3772A" w:rsidRPr="00B3772A">
              <w:rPr>
                <w:webHidden/>
              </w:rPr>
              <w:tab/>
            </w:r>
            <w:r w:rsidR="00B3772A" w:rsidRPr="00B3772A">
              <w:rPr>
                <w:webHidden/>
              </w:rPr>
              <w:fldChar w:fldCharType="begin"/>
            </w:r>
            <w:r w:rsidR="00B3772A" w:rsidRPr="00B3772A">
              <w:rPr>
                <w:webHidden/>
              </w:rPr>
              <w:instrText xml:space="preserve"> PAGEREF _Toc171098115 \h </w:instrText>
            </w:r>
            <w:r w:rsidR="00B3772A" w:rsidRPr="00B3772A">
              <w:rPr>
                <w:webHidden/>
              </w:rPr>
            </w:r>
            <w:r w:rsidR="00B3772A" w:rsidRPr="00B3772A">
              <w:rPr>
                <w:webHidden/>
              </w:rPr>
              <w:fldChar w:fldCharType="separate"/>
            </w:r>
            <w:r w:rsidR="007E5299">
              <w:rPr>
                <w:webHidden/>
              </w:rPr>
              <w:t>31</w:t>
            </w:r>
            <w:r w:rsidR="00B3772A" w:rsidRPr="00B3772A">
              <w:rPr>
                <w:webHidden/>
              </w:rPr>
              <w:fldChar w:fldCharType="end"/>
            </w:r>
          </w:hyperlink>
        </w:p>
        <w:p w14:paraId="3481FD69" w14:textId="600518F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6" w:history="1">
            <w:r w:rsidR="00B3772A" w:rsidRPr="00B3772A">
              <w:rPr>
                <w:rStyle w:val="Hyperlink"/>
                <w:rFonts w:cs="Times New Roman"/>
              </w:rPr>
              <w:t>3.1.2. Tính toán động học nghịch robot</w:t>
            </w:r>
            <w:r w:rsidR="00B3772A" w:rsidRPr="00B3772A">
              <w:rPr>
                <w:webHidden/>
              </w:rPr>
              <w:tab/>
            </w:r>
            <w:r w:rsidR="00B3772A" w:rsidRPr="00B3772A">
              <w:rPr>
                <w:webHidden/>
              </w:rPr>
              <w:fldChar w:fldCharType="begin"/>
            </w:r>
            <w:r w:rsidR="00B3772A" w:rsidRPr="00B3772A">
              <w:rPr>
                <w:webHidden/>
              </w:rPr>
              <w:instrText xml:space="preserve"> PAGEREF _Toc171098116 \h </w:instrText>
            </w:r>
            <w:r w:rsidR="00B3772A" w:rsidRPr="00B3772A">
              <w:rPr>
                <w:webHidden/>
              </w:rPr>
            </w:r>
            <w:r w:rsidR="00B3772A" w:rsidRPr="00B3772A">
              <w:rPr>
                <w:webHidden/>
              </w:rPr>
              <w:fldChar w:fldCharType="separate"/>
            </w:r>
            <w:r w:rsidR="007E5299">
              <w:rPr>
                <w:webHidden/>
              </w:rPr>
              <w:t>33</w:t>
            </w:r>
            <w:r w:rsidR="00B3772A" w:rsidRPr="00B3772A">
              <w:rPr>
                <w:webHidden/>
              </w:rPr>
              <w:fldChar w:fldCharType="end"/>
            </w:r>
          </w:hyperlink>
        </w:p>
        <w:p w14:paraId="79E38653" w14:textId="6651BAF1"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7" w:history="1">
            <w:r w:rsidR="00B3772A" w:rsidRPr="00B3772A">
              <w:rPr>
                <w:rStyle w:val="Hyperlink"/>
                <w:rFonts w:cs="Times New Roman"/>
              </w:rPr>
              <w:t>3.1.3. Mô phỏng không gian hoạt động cho robot</w:t>
            </w:r>
            <w:r w:rsidR="00B3772A" w:rsidRPr="00B3772A">
              <w:rPr>
                <w:webHidden/>
              </w:rPr>
              <w:tab/>
            </w:r>
            <w:r w:rsidR="00B3772A" w:rsidRPr="00B3772A">
              <w:rPr>
                <w:webHidden/>
              </w:rPr>
              <w:fldChar w:fldCharType="begin"/>
            </w:r>
            <w:r w:rsidR="00B3772A" w:rsidRPr="00B3772A">
              <w:rPr>
                <w:webHidden/>
              </w:rPr>
              <w:instrText xml:space="preserve"> PAGEREF _Toc171098117 \h </w:instrText>
            </w:r>
            <w:r w:rsidR="00B3772A" w:rsidRPr="00B3772A">
              <w:rPr>
                <w:webHidden/>
              </w:rPr>
            </w:r>
            <w:r w:rsidR="00B3772A" w:rsidRPr="00B3772A">
              <w:rPr>
                <w:webHidden/>
              </w:rPr>
              <w:fldChar w:fldCharType="separate"/>
            </w:r>
            <w:r w:rsidR="007E5299">
              <w:rPr>
                <w:webHidden/>
              </w:rPr>
              <w:t>35</w:t>
            </w:r>
            <w:r w:rsidR="00B3772A" w:rsidRPr="00B3772A">
              <w:rPr>
                <w:webHidden/>
              </w:rPr>
              <w:fldChar w:fldCharType="end"/>
            </w:r>
          </w:hyperlink>
        </w:p>
        <w:p w14:paraId="28A50E8C" w14:textId="00524C33"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8" w:history="1">
            <w:r w:rsidR="00B3772A" w:rsidRPr="00B3772A">
              <w:rPr>
                <w:rStyle w:val="Hyperlink"/>
                <w:rFonts w:cs="Times New Roman"/>
              </w:rPr>
              <w:t>3.1.4. Mô phỏng robot bằng WPF kiểm nghiệm kết quả động học</w:t>
            </w:r>
            <w:r w:rsidR="00B3772A" w:rsidRPr="00B3772A">
              <w:rPr>
                <w:webHidden/>
              </w:rPr>
              <w:tab/>
            </w:r>
            <w:r w:rsidR="00B3772A" w:rsidRPr="00B3772A">
              <w:rPr>
                <w:webHidden/>
              </w:rPr>
              <w:fldChar w:fldCharType="begin"/>
            </w:r>
            <w:r w:rsidR="00B3772A" w:rsidRPr="00B3772A">
              <w:rPr>
                <w:webHidden/>
              </w:rPr>
              <w:instrText xml:space="preserve"> PAGEREF _Toc171098118 \h </w:instrText>
            </w:r>
            <w:r w:rsidR="00B3772A" w:rsidRPr="00B3772A">
              <w:rPr>
                <w:webHidden/>
              </w:rPr>
            </w:r>
            <w:r w:rsidR="00B3772A" w:rsidRPr="00B3772A">
              <w:rPr>
                <w:webHidden/>
              </w:rPr>
              <w:fldChar w:fldCharType="separate"/>
            </w:r>
            <w:r w:rsidR="007E5299">
              <w:rPr>
                <w:webHidden/>
              </w:rPr>
              <w:t>37</w:t>
            </w:r>
            <w:r w:rsidR="00B3772A" w:rsidRPr="00B3772A">
              <w:rPr>
                <w:webHidden/>
              </w:rPr>
              <w:fldChar w:fldCharType="end"/>
            </w:r>
          </w:hyperlink>
        </w:p>
        <w:p w14:paraId="5F2BD604" w14:textId="676A4A4A"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19" w:history="1">
            <w:r w:rsidR="00B3772A" w:rsidRPr="00B3772A">
              <w:rPr>
                <w:rStyle w:val="Hyperlink"/>
                <w:rFonts w:cs="Times New Roman"/>
              </w:rPr>
              <w:t>3.1.4. Tính toán động lực học cho cánh tay robot</w:t>
            </w:r>
            <w:r w:rsidR="00B3772A" w:rsidRPr="00B3772A">
              <w:rPr>
                <w:webHidden/>
              </w:rPr>
              <w:tab/>
            </w:r>
            <w:r w:rsidR="00B3772A" w:rsidRPr="00B3772A">
              <w:rPr>
                <w:webHidden/>
              </w:rPr>
              <w:fldChar w:fldCharType="begin"/>
            </w:r>
            <w:r w:rsidR="00B3772A" w:rsidRPr="00B3772A">
              <w:rPr>
                <w:webHidden/>
              </w:rPr>
              <w:instrText xml:space="preserve"> PAGEREF _Toc171098119 \h </w:instrText>
            </w:r>
            <w:r w:rsidR="00B3772A" w:rsidRPr="00B3772A">
              <w:rPr>
                <w:webHidden/>
              </w:rPr>
            </w:r>
            <w:r w:rsidR="00B3772A" w:rsidRPr="00B3772A">
              <w:rPr>
                <w:webHidden/>
              </w:rPr>
              <w:fldChar w:fldCharType="separate"/>
            </w:r>
            <w:r w:rsidR="007E5299">
              <w:rPr>
                <w:webHidden/>
              </w:rPr>
              <w:t>38</w:t>
            </w:r>
            <w:r w:rsidR="00B3772A" w:rsidRPr="00B3772A">
              <w:rPr>
                <w:webHidden/>
              </w:rPr>
              <w:fldChar w:fldCharType="end"/>
            </w:r>
          </w:hyperlink>
        </w:p>
        <w:p w14:paraId="2FBE4A65" w14:textId="18D7D81C"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20" w:history="1">
            <w:r w:rsidR="00B3772A" w:rsidRPr="00B3772A">
              <w:rPr>
                <w:rStyle w:val="Hyperlink"/>
                <w:rFonts w:cs="Times New Roman"/>
              </w:rPr>
              <w:t>3.2. Cơ sở lý thuyết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0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3238D098" w14:textId="376CCE8E"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1" w:history="1">
            <w:r w:rsidR="00B3772A" w:rsidRPr="00B3772A">
              <w:rPr>
                <w:rStyle w:val="Hyperlink"/>
                <w:lang w:val="en-US"/>
              </w:rPr>
              <w:t xml:space="preserve">3.2.1. </w:t>
            </w:r>
            <w:r w:rsidR="00B3772A" w:rsidRPr="00B3772A">
              <w:rPr>
                <w:rStyle w:val="Hyperlink"/>
              </w:rPr>
              <w:t>Lý thuyết áp dụng trong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1 \h </w:instrText>
            </w:r>
            <w:r w:rsidR="00B3772A" w:rsidRPr="00B3772A">
              <w:rPr>
                <w:webHidden/>
              </w:rPr>
            </w:r>
            <w:r w:rsidR="00B3772A" w:rsidRPr="00B3772A">
              <w:rPr>
                <w:webHidden/>
              </w:rPr>
              <w:fldChar w:fldCharType="separate"/>
            </w:r>
            <w:r w:rsidR="007E5299">
              <w:rPr>
                <w:webHidden/>
              </w:rPr>
              <w:t>45</w:t>
            </w:r>
            <w:r w:rsidR="00B3772A" w:rsidRPr="00B3772A">
              <w:rPr>
                <w:webHidden/>
              </w:rPr>
              <w:fldChar w:fldCharType="end"/>
            </w:r>
          </w:hyperlink>
        </w:p>
        <w:p w14:paraId="48A73122" w14:textId="7EE649B4"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2" w:history="1">
            <w:r w:rsidR="00B3772A" w:rsidRPr="00B3772A">
              <w:rPr>
                <w:rStyle w:val="Hyperlink"/>
                <w:rFonts w:cs="Times New Roman"/>
              </w:rPr>
              <w:t>3.2.</w:t>
            </w:r>
            <w:r w:rsidR="00B3772A" w:rsidRPr="00B3772A">
              <w:rPr>
                <w:rStyle w:val="Hyperlink"/>
                <w:rFonts w:cs="Times New Roman"/>
                <w:lang w:val="en-US"/>
              </w:rPr>
              <w:t>2</w:t>
            </w:r>
            <w:r w:rsidR="00B3772A" w:rsidRPr="00B3772A">
              <w:rPr>
                <w:rStyle w:val="Hyperlink"/>
                <w:rFonts w:cs="Times New Roman"/>
              </w:rPr>
              <w:t>. Tính toán vị trí điểm cuối cho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22 \h </w:instrText>
            </w:r>
            <w:r w:rsidR="00B3772A" w:rsidRPr="00B3772A">
              <w:rPr>
                <w:webHidden/>
              </w:rPr>
            </w:r>
            <w:r w:rsidR="00B3772A" w:rsidRPr="00B3772A">
              <w:rPr>
                <w:webHidden/>
              </w:rPr>
              <w:fldChar w:fldCharType="separate"/>
            </w:r>
            <w:r w:rsidR="007E5299">
              <w:rPr>
                <w:webHidden/>
              </w:rPr>
              <w:t>48</w:t>
            </w:r>
            <w:r w:rsidR="00B3772A" w:rsidRPr="00B3772A">
              <w:rPr>
                <w:webHidden/>
              </w:rPr>
              <w:fldChar w:fldCharType="end"/>
            </w:r>
          </w:hyperlink>
        </w:p>
        <w:p w14:paraId="5114BDFE" w14:textId="0EF996E6"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23" w:history="1">
            <w:r w:rsidR="00B3772A" w:rsidRPr="00B3772A">
              <w:rPr>
                <w:rStyle w:val="Hyperlink"/>
                <w:rFonts w:cs="Times New Roman"/>
              </w:rPr>
              <w:t>3.3. Cơ sở lý thuyết về xử lí ảnh</w:t>
            </w:r>
            <w:r w:rsidR="00B3772A" w:rsidRPr="00B3772A">
              <w:rPr>
                <w:webHidden/>
              </w:rPr>
              <w:tab/>
            </w:r>
            <w:r w:rsidR="00B3772A" w:rsidRPr="00B3772A">
              <w:rPr>
                <w:webHidden/>
              </w:rPr>
              <w:fldChar w:fldCharType="begin"/>
            </w:r>
            <w:r w:rsidR="00B3772A" w:rsidRPr="00B3772A">
              <w:rPr>
                <w:webHidden/>
              </w:rPr>
              <w:instrText xml:space="preserve"> PAGEREF _Toc171098123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23C98E8B" w14:textId="20B883E0"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4" w:history="1">
            <w:r w:rsidR="00B3772A" w:rsidRPr="00B3772A">
              <w:rPr>
                <w:rStyle w:val="Hyperlink"/>
                <w:rFonts w:cs="Times New Roman"/>
              </w:rPr>
              <w:t>3.3.1. Phương pháp trích xuất các đặc trưng</w:t>
            </w:r>
            <w:r w:rsidR="00B3772A" w:rsidRPr="00B3772A">
              <w:rPr>
                <w:webHidden/>
              </w:rPr>
              <w:tab/>
            </w:r>
            <w:r w:rsidR="00B3772A" w:rsidRPr="00B3772A">
              <w:rPr>
                <w:webHidden/>
              </w:rPr>
              <w:fldChar w:fldCharType="begin"/>
            </w:r>
            <w:r w:rsidR="00B3772A" w:rsidRPr="00B3772A">
              <w:rPr>
                <w:webHidden/>
              </w:rPr>
              <w:instrText xml:space="preserve"> PAGEREF _Toc171098124 \h </w:instrText>
            </w:r>
            <w:r w:rsidR="00B3772A" w:rsidRPr="00B3772A">
              <w:rPr>
                <w:webHidden/>
              </w:rPr>
            </w:r>
            <w:r w:rsidR="00B3772A" w:rsidRPr="00B3772A">
              <w:rPr>
                <w:webHidden/>
              </w:rPr>
              <w:fldChar w:fldCharType="separate"/>
            </w:r>
            <w:r w:rsidR="007E5299">
              <w:rPr>
                <w:webHidden/>
              </w:rPr>
              <w:t>50</w:t>
            </w:r>
            <w:r w:rsidR="00B3772A" w:rsidRPr="00B3772A">
              <w:rPr>
                <w:webHidden/>
              </w:rPr>
              <w:fldChar w:fldCharType="end"/>
            </w:r>
          </w:hyperlink>
        </w:p>
        <w:p w14:paraId="066E391A" w14:textId="634EEFFB"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5" w:history="1">
            <w:r w:rsidR="00B3772A" w:rsidRPr="00B3772A">
              <w:rPr>
                <w:rStyle w:val="Hyperlink"/>
                <w:rFonts w:cs="Times New Roman"/>
              </w:rPr>
              <w:t>3.3.3. Phương pháp tách biên vật thể</w:t>
            </w:r>
            <w:r w:rsidR="00B3772A" w:rsidRPr="00B3772A">
              <w:rPr>
                <w:webHidden/>
              </w:rPr>
              <w:tab/>
            </w:r>
            <w:r w:rsidR="00B3772A" w:rsidRPr="00B3772A">
              <w:rPr>
                <w:webHidden/>
              </w:rPr>
              <w:fldChar w:fldCharType="begin"/>
            </w:r>
            <w:r w:rsidR="00B3772A" w:rsidRPr="00B3772A">
              <w:rPr>
                <w:webHidden/>
              </w:rPr>
              <w:instrText xml:space="preserve"> PAGEREF _Toc171098125 \h </w:instrText>
            </w:r>
            <w:r w:rsidR="00B3772A" w:rsidRPr="00B3772A">
              <w:rPr>
                <w:webHidden/>
              </w:rPr>
            </w:r>
            <w:r w:rsidR="00B3772A" w:rsidRPr="00B3772A">
              <w:rPr>
                <w:webHidden/>
              </w:rPr>
              <w:fldChar w:fldCharType="separate"/>
            </w:r>
            <w:r w:rsidR="007E5299">
              <w:rPr>
                <w:webHidden/>
              </w:rPr>
              <w:t>52</w:t>
            </w:r>
            <w:r w:rsidR="00B3772A" w:rsidRPr="00B3772A">
              <w:rPr>
                <w:webHidden/>
              </w:rPr>
              <w:fldChar w:fldCharType="end"/>
            </w:r>
          </w:hyperlink>
        </w:p>
        <w:p w14:paraId="4D913C50" w14:textId="2B8B08C3"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6" w:history="1">
            <w:r w:rsidR="00B3772A" w:rsidRPr="00B3772A">
              <w:rPr>
                <w:rStyle w:val="Hyperlink"/>
                <w:rFonts w:eastAsia="Times New Roman" w:cs="Times New Roman"/>
              </w:rPr>
              <w:t>3.3.4. Phương pháp lọc nhiễu</w:t>
            </w:r>
            <w:r w:rsidR="00B3772A" w:rsidRPr="00B3772A">
              <w:rPr>
                <w:webHidden/>
              </w:rPr>
              <w:tab/>
            </w:r>
            <w:r w:rsidR="00B3772A" w:rsidRPr="00B3772A">
              <w:rPr>
                <w:webHidden/>
              </w:rPr>
              <w:fldChar w:fldCharType="begin"/>
            </w:r>
            <w:r w:rsidR="00B3772A" w:rsidRPr="00B3772A">
              <w:rPr>
                <w:webHidden/>
              </w:rPr>
              <w:instrText xml:space="preserve"> PAGEREF _Toc171098126 \h </w:instrText>
            </w:r>
            <w:r w:rsidR="00B3772A" w:rsidRPr="00B3772A">
              <w:rPr>
                <w:webHidden/>
              </w:rPr>
            </w:r>
            <w:r w:rsidR="00B3772A" w:rsidRPr="00B3772A">
              <w:rPr>
                <w:webHidden/>
              </w:rPr>
              <w:fldChar w:fldCharType="separate"/>
            </w:r>
            <w:r w:rsidR="007E5299">
              <w:rPr>
                <w:webHidden/>
              </w:rPr>
              <w:t>57</w:t>
            </w:r>
            <w:r w:rsidR="00B3772A" w:rsidRPr="00B3772A">
              <w:rPr>
                <w:webHidden/>
              </w:rPr>
              <w:fldChar w:fldCharType="end"/>
            </w:r>
          </w:hyperlink>
        </w:p>
        <w:p w14:paraId="57C3A6CC" w14:textId="6C99645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27" w:history="1">
            <w:r w:rsidR="00B3772A" w:rsidRPr="00B3772A">
              <w:rPr>
                <w:rStyle w:val="Hyperlink"/>
                <w:rFonts w:eastAsia="Times New Roman" w:cs="Times New Roman"/>
              </w:rPr>
              <w:t>3.3.5. Phương pháp phân đoạn ảnh</w:t>
            </w:r>
            <w:r w:rsidR="00B3772A" w:rsidRPr="00B3772A">
              <w:rPr>
                <w:webHidden/>
              </w:rPr>
              <w:tab/>
            </w:r>
            <w:r w:rsidR="00B3772A" w:rsidRPr="00B3772A">
              <w:rPr>
                <w:webHidden/>
              </w:rPr>
              <w:fldChar w:fldCharType="begin"/>
            </w:r>
            <w:r w:rsidR="00B3772A" w:rsidRPr="00B3772A">
              <w:rPr>
                <w:webHidden/>
              </w:rPr>
              <w:instrText xml:space="preserve"> PAGEREF _Toc171098127 \h </w:instrText>
            </w:r>
            <w:r w:rsidR="00B3772A" w:rsidRPr="00B3772A">
              <w:rPr>
                <w:webHidden/>
              </w:rPr>
            </w:r>
            <w:r w:rsidR="00B3772A" w:rsidRPr="00B3772A">
              <w:rPr>
                <w:webHidden/>
              </w:rPr>
              <w:fldChar w:fldCharType="separate"/>
            </w:r>
            <w:r w:rsidR="007E5299">
              <w:rPr>
                <w:webHidden/>
              </w:rPr>
              <w:t>58</w:t>
            </w:r>
            <w:r w:rsidR="00B3772A" w:rsidRPr="00B3772A">
              <w:rPr>
                <w:webHidden/>
              </w:rPr>
              <w:fldChar w:fldCharType="end"/>
            </w:r>
          </w:hyperlink>
        </w:p>
        <w:p w14:paraId="07E2C2DE" w14:textId="75D30FCF"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28" w:history="1">
            <w:r w:rsidR="00B3772A" w:rsidRPr="00B3772A">
              <w:rPr>
                <w:rStyle w:val="Hyperlink"/>
              </w:rPr>
              <w:t>CHƯƠNG 4: TÍNH TOÁN VÀ THI CÔNG HỆ THỐNG</w:t>
            </w:r>
            <w:r w:rsidR="00B3772A" w:rsidRPr="00B3772A">
              <w:rPr>
                <w:webHidden/>
              </w:rPr>
              <w:tab/>
            </w:r>
            <w:r w:rsidR="00B3772A" w:rsidRPr="00B3772A">
              <w:rPr>
                <w:webHidden/>
              </w:rPr>
              <w:fldChar w:fldCharType="begin"/>
            </w:r>
            <w:r w:rsidR="00B3772A" w:rsidRPr="00B3772A">
              <w:rPr>
                <w:webHidden/>
              </w:rPr>
              <w:instrText xml:space="preserve"> PAGEREF _Toc171098128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15A8190" w14:textId="074A7E30"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29" w:history="1">
            <w:r w:rsidR="00B3772A" w:rsidRPr="00B3772A">
              <w:rPr>
                <w:rStyle w:val="Hyperlink"/>
                <w:rFonts w:eastAsia="Times New Roman" w:cs="Times New Roman"/>
              </w:rPr>
              <w:t>4.1. Nghiên cứu thiết kế cánh tay robot</w:t>
            </w:r>
            <w:r w:rsidR="00B3772A" w:rsidRPr="00B3772A">
              <w:rPr>
                <w:webHidden/>
              </w:rPr>
              <w:tab/>
            </w:r>
            <w:r w:rsidR="00B3772A" w:rsidRPr="00B3772A">
              <w:rPr>
                <w:webHidden/>
              </w:rPr>
              <w:fldChar w:fldCharType="begin"/>
            </w:r>
            <w:r w:rsidR="00B3772A" w:rsidRPr="00B3772A">
              <w:rPr>
                <w:webHidden/>
              </w:rPr>
              <w:instrText xml:space="preserve"> PAGEREF _Toc171098129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28292CA8" w14:textId="52EA73FA"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0" w:history="1">
            <w:r w:rsidR="00B3772A" w:rsidRPr="00B3772A">
              <w:rPr>
                <w:rStyle w:val="Hyperlink"/>
                <w:rFonts w:eastAsia="Times New Roman" w:cs="Times New Roman"/>
              </w:rPr>
              <w:t>4.1.1. Nghiên cứu và phát triển cơ khí cho cánh tay robot 5 bậc tự do</w:t>
            </w:r>
            <w:r w:rsidR="00B3772A" w:rsidRPr="00B3772A">
              <w:rPr>
                <w:webHidden/>
              </w:rPr>
              <w:tab/>
            </w:r>
            <w:r w:rsidR="00B3772A" w:rsidRPr="00B3772A">
              <w:rPr>
                <w:webHidden/>
              </w:rPr>
              <w:fldChar w:fldCharType="begin"/>
            </w:r>
            <w:r w:rsidR="00B3772A" w:rsidRPr="00B3772A">
              <w:rPr>
                <w:webHidden/>
              </w:rPr>
              <w:instrText xml:space="preserve"> PAGEREF _Toc171098130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4EA2FD7A" w14:textId="5D16200F"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1" w:history="1">
            <w:r w:rsidR="00B3772A" w:rsidRPr="00B3772A">
              <w:rPr>
                <w:rStyle w:val="Hyperlink"/>
                <w:rFonts w:eastAsia="Times New Roman" w:cs="Times New Roman"/>
              </w:rPr>
              <w:t>4.1.2. Nghiên cứu và thi công hệ thống điện điều khiển cho cánh tay robot</w:t>
            </w:r>
            <w:r w:rsidR="00B3772A" w:rsidRPr="00B3772A">
              <w:rPr>
                <w:webHidden/>
              </w:rPr>
              <w:tab/>
            </w:r>
            <w:r w:rsidR="00B3772A" w:rsidRPr="00B3772A">
              <w:rPr>
                <w:webHidden/>
              </w:rPr>
              <w:fldChar w:fldCharType="begin"/>
            </w:r>
            <w:r w:rsidR="00B3772A" w:rsidRPr="00B3772A">
              <w:rPr>
                <w:webHidden/>
              </w:rPr>
              <w:instrText xml:space="preserve"> PAGEREF _Toc171098131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5DE2FFFE" w14:textId="45666055"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2" w:history="1">
            <w:r w:rsidR="00B3772A" w:rsidRPr="00B3772A">
              <w:rPr>
                <w:rStyle w:val="Hyperlink"/>
                <w:rFonts w:eastAsia="Times New Roman" w:cs="Times New Roman"/>
              </w:rPr>
              <w:t>4.1.3. Thiết kế và lập trình điều khiển robot qua PLC và WPF</w:t>
            </w:r>
            <w:r w:rsidR="00B3772A" w:rsidRPr="00B3772A">
              <w:rPr>
                <w:webHidden/>
              </w:rPr>
              <w:tab/>
            </w:r>
            <w:r w:rsidR="00B3772A" w:rsidRPr="00B3772A">
              <w:rPr>
                <w:webHidden/>
              </w:rPr>
              <w:fldChar w:fldCharType="begin"/>
            </w:r>
            <w:r w:rsidR="00B3772A" w:rsidRPr="00B3772A">
              <w:rPr>
                <w:webHidden/>
              </w:rPr>
              <w:instrText xml:space="preserve"> PAGEREF _Toc171098132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6883A8D5" w14:textId="26CB2718"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33" w:history="1">
            <w:r w:rsidR="00B3772A" w:rsidRPr="00B3772A">
              <w:rPr>
                <w:rStyle w:val="Hyperlink"/>
                <w:rFonts w:eastAsia="Times New Roman" w:cs="Times New Roman"/>
              </w:rPr>
              <w:t>4.2. Nghiên cứu thiết kế thiết bị theo dõi chuyển động</w:t>
            </w:r>
            <w:r w:rsidR="00B3772A" w:rsidRPr="00B3772A">
              <w:rPr>
                <w:webHidden/>
              </w:rPr>
              <w:tab/>
            </w:r>
            <w:r w:rsidR="00B3772A" w:rsidRPr="00B3772A">
              <w:rPr>
                <w:webHidden/>
              </w:rPr>
              <w:fldChar w:fldCharType="begin"/>
            </w:r>
            <w:r w:rsidR="00B3772A" w:rsidRPr="00B3772A">
              <w:rPr>
                <w:webHidden/>
              </w:rPr>
              <w:instrText xml:space="preserve"> PAGEREF _Toc171098133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1DF0F35C" w14:textId="3D4211E2"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4" w:history="1">
            <w:r w:rsidR="00B3772A" w:rsidRPr="00B3772A">
              <w:rPr>
                <w:rStyle w:val="Hyperlink"/>
                <w:lang w:val="en-US"/>
              </w:rPr>
              <w:t xml:space="preserve">4.2.1 </w:t>
            </w:r>
            <w:r w:rsidR="00B3772A" w:rsidRPr="00B3772A">
              <w:rPr>
                <w:rStyle w:val="Hyperlink"/>
              </w:rPr>
              <w:t xml:space="preserve">Thiết kế phần </w:t>
            </w:r>
            <w:r w:rsidR="00B3772A" w:rsidRPr="00B3772A">
              <w:rPr>
                <w:rStyle w:val="Hyperlink"/>
                <w:lang w:val="en-US"/>
              </w:rPr>
              <w:t>điện</w:t>
            </w:r>
            <w:r w:rsidR="00B3772A" w:rsidRPr="00B3772A">
              <w:rPr>
                <w:webHidden/>
              </w:rPr>
              <w:tab/>
            </w:r>
            <w:r w:rsidR="00B3772A" w:rsidRPr="00B3772A">
              <w:rPr>
                <w:webHidden/>
              </w:rPr>
              <w:fldChar w:fldCharType="begin"/>
            </w:r>
            <w:r w:rsidR="00B3772A" w:rsidRPr="00B3772A">
              <w:rPr>
                <w:webHidden/>
              </w:rPr>
              <w:instrText xml:space="preserve"> PAGEREF _Toc171098134 \h </w:instrText>
            </w:r>
            <w:r w:rsidR="00B3772A" w:rsidRPr="00B3772A">
              <w:rPr>
                <w:webHidden/>
              </w:rPr>
            </w:r>
            <w:r w:rsidR="00B3772A" w:rsidRPr="00B3772A">
              <w:rPr>
                <w:webHidden/>
              </w:rPr>
              <w:fldChar w:fldCharType="separate"/>
            </w:r>
            <w:r w:rsidR="007E5299">
              <w:rPr>
                <w:webHidden/>
              </w:rPr>
              <w:t>62</w:t>
            </w:r>
            <w:r w:rsidR="00B3772A" w:rsidRPr="00B3772A">
              <w:rPr>
                <w:webHidden/>
              </w:rPr>
              <w:fldChar w:fldCharType="end"/>
            </w:r>
          </w:hyperlink>
        </w:p>
        <w:p w14:paraId="3FB4CD30" w14:textId="737B445C"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5" w:history="1">
            <w:r w:rsidR="00B3772A" w:rsidRPr="00B3772A">
              <w:rPr>
                <w:rStyle w:val="Hyperlink"/>
                <w:lang w:val="en-US"/>
              </w:rPr>
              <w:t>4.2.2 Thiết kế và gia công hệ thống cơ khí</w:t>
            </w:r>
            <w:r w:rsidR="00B3772A" w:rsidRPr="00B3772A">
              <w:rPr>
                <w:webHidden/>
              </w:rPr>
              <w:tab/>
            </w:r>
            <w:r w:rsidR="00B3772A" w:rsidRPr="00B3772A">
              <w:rPr>
                <w:webHidden/>
              </w:rPr>
              <w:fldChar w:fldCharType="begin"/>
            </w:r>
            <w:r w:rsidR="00B3772A" w:rsidRPr="00B3772A">
              <w:rPr>
                <w:webHidden/>
              </w:rPr>
              <w:instrText xml:space="preserve"> PAGEREF _Toc171098135 \h </w:instrText>
            </w:r>
            <w:r w:rsidR="00B3772A" w:rsidRPr="00B3772A">
              <w:rPr>
                <w:webHidden/>
              </w:rPr>
            </w:r>
            <w:r w:rsidR="00B3772A" w:rsidRPr="00B3772A">
              <w:rPr>
                <w:webHidden/>
              </w:rPr>
              <w:fldChar w:fldCharType="separate"/>
            </w:r>
            <w:r w:rsidR="007E5299">
              <w:rPr>
                <w:webHidden/>
              </w:rPr>
              <w:t>71</w:t>
            </w:r>
            <w:r w:rsidR="00B3772A" w:rsidRPr="00B3772A">
              <w:rPr>
                <w:webHidden/>
              </w:rPr>
              <w:fldChar w:fldCharType="end"/>
            </w:r>
          </w:hyperlink>
        </w:p>
        <w:p w14:paraId="16309031" w14:textId="586A161B"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6" w:history="1">
            <w:r w:rsidR="00B3772A" w:rsidRPr="00B3772A">
              <w:rPr>
                <w:rStyle w:val="Hyperlink"/>
                <w:rFonts w:eastAsia="Times New Roman" w:cs="Times New Roman"/>
              </w:rPr>
              <w:t>4.2.3. Thiết kế và lập trình hệ thống</w:t>
            </w:r>
            <w:r w:rsidR="00B3772A" w:rsidRPr="00B3772A">
              <w:rPr>
                <w:webHidden/>
              </w:rPr>
              <w:tab/>
            </w:r>
            <w:r w:rsidR="00B3772A" w:rsidRPr="00B3772A">
              <w:rPr>
                <w:webHidden/>
              </w:rPr>
              <w:fldChar w:fldCharType="begin"/>
            </w:r>
            <w:r w:rsidR="00B3772A" w:rsidRPr="00B3772A">
              <w:rPr>
                <w:webHidden/>
              </w:rPr>
              <w:instrText xml:space="preserve"> PAGEREF _Toc171098136 \h </w:instrText>
            </w:r>
            <w:r w:rsidR="00B3772A" w:rsidRPr="00B3772A">
              <w:rPr>
                <w:webHidden/>
              </w:rPr>
            </w:r>
            <w:r w:rsidR="00B3772A" w:rsidRPr="00B3772A">
              <w:rPr>
                <w:webHidden/>
              </w:rPr>
              <w:fldChar w:fldCharType="separate"/>
            </w:r>
            <w:r w:rsidR="007E5299">
              <w:rPr>
                <w:webHidden/>
              </w:rPr>
              <w:t>82</w:t>
            </w:r>
            <w:r w:rsidR="00B3772A" w:rsidRPr="00B3772A">
              <w:rPr>
                <w:webHidden/>
              </w:rPr>
              <w:fldChar w:fldCharType="end"/>
            </w:r>
          </w:hyperlink>
        </w:p>
        <w:p w14:paraId="601874E6" w14:textId="7F8C49DB"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37" w:history="1">
            <w:r w:rsidR="00B3772A" w:rsidRPr="00B3772A">
              <w:rPr>
                <w:rStyle w:val="Hyperlink"/>
                <w:kern w:val="2"/>
                <w:lang w:val="en-US"/>
                <w14:ligatures w14:val="standardContextual"/>
              </w:rPr>
              <w:t>4.2.4 Đánh giá độ chính xác và ổn định của thiết bị</w:t>
            </w:r>
            <w:r w:rsidR="00B3772A" w:rsidRPr="00B3772A">
              <w:rPr>
                <w:webHidden/>
              </w:rPr>
              <w:tab/>
            </w:r>
            <w:r w:rsidR="00B3772A" w:rsidRPr="00B3772A">
              <w:rPr>
                <w:webHidden/>
              </w:rPr>
              <w:fldChar w:fldCharType="begin"/>
            </w:r>
            <w:r w:rsidR="00B3772A" w:rsidRPr="00B3772A">
              <w:rPr>
                <w:webHidden/>
              </w:rPr>
              <w:instrText xml:space="preserve"> PAGEREF _Toc171098137 \h </w:instrText>
            </w:r>
            <w:r w:rsidR="00B3772A" w:rsidRPr="00B3772A">
              <w:rPr>
                <w:webHidden/>
              </w:rPr>
            </w:r>
            <w:r w:rsidR="00B3772A" w:rsidRPr="00B3772A">
              <w:rPr>
                <w:webHidden/>
              </w:rPr>
              <w:fldChar w:fldCharType="separate"/>
            </w:r>
            <w:r w:rsidR="007E5299">
              <w:rPr>
                <w:webHidden/>
              </w:rPr>
              <w:t>98</w:t>
            </w:r>
            <w:r w:rsidR="00B3772A" w:rsidRPr="00B3772A">
              <w:rPr>
                <w:webHidden/>
              </w:rPr>
              <w:fldChar w:fldCharType="end"/>
            </w:r>
          </w:hyperlink>
        </w:p>
        <w:p w14:paraId="2549983D" w14:textId="19FBEB49"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38" w:history="1">
            <w:r w:rsidR="00B3772A" w:rsidRPr="00B3772A">
              <w:rPr>
                <w:rStyle w:val="Hyperlink"/>
                <w:rFonts w:eastAsia="Times New Roman" w:cs="Times New Roman"/>
              </w:rPr>
              <w:t>4.3. Nghiên cứu thiết kế hệ thống phân loại sản phẩm ứng dụng xử lí ảnh</w:t>
            </w:r>
            <w:r w:rsidR="00B3772A" w:rsidRPr="00B3772A">
              <w:rPr>
                <w:webHidden/>
              </w:rPr>
              <w:tab/>
            </w:r>
            <w:r w:rsidR="00B3772A" w:rsidRPr="00B3772A">
              <w:rPr>
                <w:webHidden/>
              </w:rPr>
              <w:fldChar w:fldCharType="begin"/>
            </w:r>
            <w:r w:rsidR="00B3772A" w:rsidRPr="00B3772A">
              <w:rPr>
                <w:webHidden/>
              </w:rPr>
              <w:instrText xml:space="preserve"> PAGEREF _Toc171098138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1362193B" w14:textId="3C4A4FD1"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39" w:history="1">
            <w:r w:rsidR="00B3772A" w:rsidRPr="00B3772A">
              <w:rPr>
                <w:rStyle w:val="Hyperlink"/>
                <w:rFonts w:eastAsia="Times New Roman" w:cs="Times New Roman"/>
              </w:rPr>
              <w:t>4.4. Hoàn thiện tổng hợp hệ thống robot</w:t>
            </w:r>
            <w:r w:rsidR="00B3772A" w:rsidRPr="00B3772A">
              <w:rPr>
                <w:webHidden/>
              </w:rPr>
              <w:tab/>
            </w:r>
            <w:r w:rsidR="00B3772A" w:rsidRPr="00B3772A">
              <w:rPr>
                <w:webHidden/>
              </w:rPr>
              <w:fldChar w:fldCharType="begin"/>
            </w:r>
            <w:r w:rsidR="00B3772A" w:rsidRPr="00B3772A">
              <w:rPr>
                <w:webHidden/>
              </w:rPr>
              <w:instrText xml:space="preserve"> PAGEREF _Toc171098139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356EA155" w14:textId="464D983B"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40" w:history="1">
            <w:r w:rsidR="00B3772A" w:rsidRPr="00B3772A">
              <w:rPr>
                <w:rStyle w:val="Hyperlink"/>
                <w:rFonts w:eastAsia="Times New Roman" w:cs="Times New Roman"/>
              </w:rPr>
              <w:t>4.4.1. Phần cứng</w:t>
            </w:r>
            <w:r w:rsidR="00B3772A" w:rsidRPr="00B3772A">
              <w:rPr>
                <w:webHidden/>
              </w:rPr>
              <w:tab/>
            </w:r>
            <w:r w:rsidR="00B3772A" w:rsidRPr="00B3772A">
              <w:rPr>
                <w:webHidden/>
              </w:rPr>
              <w:fldChar w:fldCharType="begin"/>
            </w:r>
            <w:r w:rsidR="00B3772A" w:rsidRPr="00B3772A">
              <w:rPr>
                <w:webHidden/>
              </w:rPr>
              <w:instrText xml:space="preserve"> PAGEREF _Toc171098140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70301CDB" w14:textId="57A3AA8E" w:rsidR="00B3772A" w:rsidRPr="00B3772A" w:rsidRDefault="00000000" w:rsidP="006C28A4">
          <w:pPr>
            <w:pStyle w:val="TOC3"/>
            <w:tabs>
              <w:tab w:val="right" w:leader="dot" w:pos="9627"/>
            </w:tabs>
            <w:spacing w:line="312" w:lineRule="auto"/>
            <w:rPr>
              <w:rFonts w:asciiTheme="minorHAnsi" w:eastAsiaTheme="minorEastAsia" w:hAnsiTheme="minorHAnsi"/>
              <w:sz w:val="22"/>
              <w:lang w:eastAsia="vi-VN"/>
            </w:rPr>
          </w:pPr>
          <w:hyperlink w:anchor="_Toc171098141" w:history="1">
            <w:r w:rsidR="00B3772A" w:rsidRPr="00B3772A">
              <w:rPr>
                <w:rStyle w:val="Hyperlink"/>
                <w:rFonts w:eastAsia="Times New Roman" w:cs="Times New Roman"/>
              </w:rPr>
              <w:t>4.4.2. Lập trình hoàn thiện hệ thống</w:t>
            </w:r>
            <w:r w:rsidR="00B3772A" w:rsidRPr="00B3772A">
              <w:rPr>
                <w:webHidden/>
              </w:rPr>
              <w:tab/>
            </w:r>
            <w:r w:rsidR="00B3772A" w:rsidRPr="00B3772A">
              <w:rPr>
                <w:webHidden/>
              </w:rPr>
              <w:fldChar w:fldCharType="begin"/>
            </w:r>
            <w:r w:rsidR="00B3772A" w:rsidRPr="00B3772A">
              <w:rPr>
                <w:webHidden/>
              </w:rPr>
              <w:instrText xml:space="preserve"> PAGEREF _Toc171098141 \h </w:instrText>
            </w:r>
            <w:r w:rsidR="00B3772A" w:rsidRPr="00B3772A">
              <w:rPr>
                <w:webHidden/>
              </w:rPr>
            </w:r>
            <w:r w:rsidR="00B3772A" w:rsidRPr="00B3772A">
              <w:rPr>
                <w:webHidden/>
              </w:rPr>
              <w:fldChar w:fldCharType="separate"/>
            </w:r>
            <w:r w:rsidR="007E5299">
              <w:rPr>
                <w:webHidden/>
              </w:rPr>
              <w:t>103</w:t>
            </w:r>
            <w:r w:rsidR="00B3772A" w:rsidRPr="00B3772A">
              <w:rPr>
                <w:webHidden/>
              </w:rPr>
              <w:fldChar w:fldCharType="end"/>
            </w:r>
          </w:hyperlink>
        </w:p>
        <w:p w14:paraId="00CFFBBE" w14:textId="5BD193FE"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42" w:history="1">
            <w:r w:rsidR="00B3772A" w:rsidRPr="00B3772A">
              <w:rPr>
                <w:rStyle w:val="Hyperlink"/>
              </w:rPr>
              <w:t>CHƯƠNG 5: THỰC NGHIỆM VÀ ĐÁNH GIÁ</w:t>
            </w:r>
            <w:r w:rsidR="00B3772A" w:rsidRPr="00B3772A">
              <w:rPr>
                <w:webHidden/>
              </w:rPr>
              <w:tab/>
            </w:r>
            <w:r w:rsidR="00B3772A" w:rsidRPr="00B3772A">
              <w:rPr>
                <w:webHidden/>
              </w:rPr>
              <w:fldChar w:fldCharType="begin"/>
            </w:r>
            <w:r w:rsidR="00B3772A" w:rsidRPr="00B3772A">
              <w:rPr>
                <w:webHidden/>
              </w:rPr>
              <w:instrText xml:space="preserve"> PAGEREF _Toc171098142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5F95701" w14:textId="1206385C"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43" w:history="1">
            <w:r w:rsidR="00B3772A" w:rsidRPr="00B3772A">
              <w:rPr>
                <w:rStyle w:val="Hyperlink"/>
                <w:lang w:val="en-US"/>
              </w:rPr>
              <w:t>5.1 Thực nghiệm hệ thống</w:t>
            </w:r>
            <w:r w:rsidR="00B3772A" w:rsidRPr="00B3772A">
              <w:rPr>
                <w:webHidden/>
              </w:rPr>
              <w:tab/>
            </w:r>
            <w:r w:rsidR="00B3772A" w:rsidRPr="00B3772A">
              <w:rPr>
                <w:webHidden/>
              </w:rPr>
              <w:fldChar w:fldCharType="begin"/>
            </w:r>
            <w:r w:rsidR="00B3772A" w:rsidRPr="00B3772A">
              <w:rPr>
                <w:webHidden/>
              </w:rPr>
              <w:instrText xml:space="preserve"> PAGEREF _Toc171098143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098B96F0" w14:textId="00731419"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44" w:history="1">
            <w:r w:rsidR="00B3772A" w:rsidRPr="00B3772A">
              <w:rPr>
                <w:rStyle w:val="Hyperlink"/>
                <w:lang w:val="en-US"/>
              </w:rPr>
              <w:t>5.2 Đánh giá kết quả</w:t>
            </w:r>
            <w:r w:rsidR="00B3772A" w:rsidRPr="00B3772A">
              <w:rPr>
                <w:webHidden/>
              </w:rPr>
              <w:tab/>
            </w:r>
            <w:r w:rsidR="00B3772A" w:rsidRPr="00B3772A">
              <w:rPr>
                <w:webHidden/>
              </w:rPr>
              <w:fldChar w:fldCharType="begin"/>
            </w:r>
            <w:r w:rsidR="00B3772A" w:rsidRPr="00B3772A">
              <w:rPr>
                <w:webHidden/>
              </w:rPr>
              <w:instrText xml:space="preserve"> PAGEREF _Toc171098144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B2A1E66" w14:textId="17886A7D"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45" w:history="1">
            <w:r w:rsidR="00B3772A" w:rsidRPr="00B3772A">
              <w:rPr>
                <w:rStyle w:val="Hyperlink"/>
              </w:rPr>
              <w:t>CHƯƠNG 6: KẾT LUẬN VÀ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5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29DD0526" w14:textId="4EFE4747"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46" w:history="1">
            <w:r w:rsidR="00B3772A" w:rsidRPr="00B3772A">
              <w:rPr>
                <w:rStyle w:val="Hyperlink"/>
                <w:lang w:val="en-US"/>
              </w:rPr>
              <w:t>6.1 Kết luận</w:t>
            </w:r>
            <w:r w:rsidR="00B3772A" w:rsidRPr="00B3772A">
              <w:rPr>
                <w:webHidden/>
              </w:rPr>
              <w:tab/>
            </w:r>
            <w:r w:rsidR="00B3772A" w:rsidRPr="00B3772A">
              <w:rPr>
                <w:webHidden/>
              </w:rPr>
              <w:fldChar w:fldCharType="begin"/>
            </w:r>
            <w:r w:rsidR="00B3772A" w:rsidRPr="00B3772A">
              <w:rPr>
                <w:webHidden/>
              </w:rPr>
              <w:instrText xml:space="preserve"> PAGEREF _Toc171098146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1F1B5155" w14:textId="24BB601D" w:rsidR="00B3772A" w:rsidRPr="00B3772A" w:rsidRDefault="00000000" w:rsidP="006C28A4">
          <w:pPr>
            <w:pStyle w:val="TOC2"/>
            <w:tabs>
              <w:tab w:val="right" w:leader="dot" w:pos="9627"/>
            </w:tabs>
            <w:spacing w:line="312" w:lineRule="auto"/>
            <w:rPr>
              <w:rFonts w:asciiTheme="minorHAnsi" w:eastAsiaTheme="minorEastAsia" w:hAnsiTheme="minorHAnsi"/>
              <w:sz w:val="22"/>
              <w:lang w:eastAsia="vi-VN"/>
            </w:rPr>
          </w:pPr>
          <w:hyperlink w:anchor="_Toc171098147" w:history="1">
            <w:r w:rsidR="00B3772A" w:rsidRPr="00B3772A">
              <w:rPr>
                <w:rStyle w:val="Hyperlink"/>
                <w:lang w:val="en-US"/>
              </w:rPr>
              <w:t>6.2 Hướng phát triển</w:t>
            </w:r>
            <w:r w:rsidR="00B3772A" w:rsidRPr="00B3772A">
              <w:rPr>
                <w:webHidden/>
              </w:rPr>
              <w:tab/>
            </w:r>
            <w:r w:rsidR="00B3772A" w:rsidRPr="00B3772A">
              <w:rPr>
                <w:webHidden/>
              </w:rPr>
              <w:fldChar w:fldCharType="begin"/>
            </w:r>
            <w:r w:rsidR="00B3772A" w:rsidRPr="00B3772A">
              <w:rPr>
                <w:webHidden/>
              </w:rPr>
              <w:instrText xml:space="preserve"> PAGEREF _Toc171098147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760BEB23" w14:textId="251C9016"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48" w:history="1">
            <w:r w:rsidR="00B3772A" w:rsidRPr="00B3772A">
              <w:rPr>
                <w:rStyle w:val="Hyperlink"/>
                <w:rFonts w:eastAsia="Times New Roman" w:cs="Times New Roman"/>
                <w:lang w:val="en-US"/>
              </w:rPr>
              <w:t>TÀI LIỆU THAM KHẢO</w:t>
            </w:r>
            <w:r w:rsidR="00B3772A" w:rsidRPr="00B3772A">
              <w:rPr>
                <w:webHidden/>
              </w:rPr>
              <w:tab/>
            </w:r>
            <w:r w:rsidR="00B3772A" w:rsidRPr="00B3772A">
              <w:rPr>
                <w:webHidden/>
              </w:rPr>
              <w:fldChar w:fldCharType="begin"/>
            </w:r>
            <w:r w:rsidR="00B3772A" w:rsidRPr="00B3772A">
              <w:rPr>
                <w:webHidden/>
              </w:rPr>
              <w:instrText xml:space="preserve"> PAGEREF _Toc171098148 \h </w:instrText>
            </w:r>
            <w:r w:rsidR="00B3772A" w:rsidRPr="00B3772A">
              <w:rPr>
                <w:webHidden/>
              </w:rPr>
            </w:r>
            <w:r w:rsidR="00B3772A" w:rsidRPr="00B3772A">
              <w:rPr>
                <w:webHidden/>
              </w:rPr>
              <w:fldChar w:fldCharType="separate"/>
            </w:r>
            <w:r w:rsidR="007E5299">
              <w:rPr>
                <w:webHidden/>
              </w:rPr>
              <w:t>104</w:t>
            </w:r>
            <w:r w:rsidR="00B3772A" w:rsidRPr="00B3772A">
              <w:rPr>
                <w:webHidden/>
              </w:rPr>
              <w:fldChar w:fldCharType="end"/>
            </w:r>
          </w:hyperlink>
        </w:p>
        <w:p w14:paraId="4248A5EF" w14:textId="24582D93"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49" w:history="1">
            <w:r w:rsidR="00B3772A" w:rsidRPr="00B3772A">
              <w:rPr>
                <w:rStyle w:val="Hyperlink"/>
              </w:rPr>
              <w:t>PHỤ LỤC</w:t>
            </w:r>
            <w:r w:rsidR="00B3772A" w:rsidRPr="00B3772A">
              <w:rPr>
                <w:rStyle w:val="Hyperlink"/>
                <w:lang w:val="en-US"/>
              </w:rPr>
              <w:t xml:space="preserve"> 1</w:t>
            </w:r>
            <w:r w:rsidR="00B3772A" w:rsidRPr="00B3772A">
              <w:rPr>
                <w:webHidden/>
              </w:rPr>
              <w:tab/>
            </w:r>
            <w:r w:rsidR="00B3772A" w:rsidRPr="00B3772A">
              <w:rPr>
                <w:webHidden/>
              </w:rPr>
              <w:fldChar w:fldCharType="begin"/>
            </w:r>
            <w:r w:rsidR="00B3772A" w:rsidRPr="00B3772A">
              <w:rPr>
                <w:webHidden/>
              </w:rPr>
              <w:instrText xml:space="preserve"> PAGEREF _Toc171098149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812A45A" w14:textId="20FDA239"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50" w:history="1">
            <w:r w:rsidR="00B3772A" w:rsidRPr="00B3772A">
              <w:rPr>
                <w:rStyle w:val="Hyperlink"/>
              </w:rPr>
              <w:t>PHỤ LỤC</w:t>
            </w:r>
            <w:r w:rsidR="00B3772A" w:rsidRPr="00B3772A">
              <w:rPr>
                <w:rStyle w:val="Hyperlink"/>
                <w:lang w:val="en-US"/>
              </w:rPr>
              <w:t xml:space="preserve"> 2</w:t>
            </w:r>
            <w:r w:rsidR="00B3772A" w:rsidRPr="00B3772A">
              <w:rPr>
                <w:webHidden/>
              </w:rPr>
              <w:tab/>
            </w:r>
            <w:r w:rsidR="00B3772A" w:rsidRPr="00B3772A">
              <w:rPr>
                <w:webHidden/>
              </w:rPr>
              <w:fldChar w:fldCharType="begin"/>
            </w:r>
            <w:r w:rsidR="00B3772A" w:rsidRPr="00B3772A">
              <w:rPr>
                <w:webHidden/>
              </w:rPr>
              <w:instrText xml:space="preserve"> PAGEREF _Toc171098150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E380B6D" w14:textId="7318D855"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51" w:history="1">
            <w:r w:rsidR="00B3772A" w:rsidRPr="00B3772A">
              <w:rPr>
                <w:rStyle w:val="Hyperlink"/>
              </w:rPr>
              <w:t>PHỤ LỤC</w:t>
            </w:r>
            <w:r w:rsidR="00B3772A" w:rsidRPr="00B3772A">
              <w:rPr>
                <w:rStyle w:val="Hyperlink"/>
                <w:lang w:val="en-US"/>
              </w:rPr>
              <w:t xml:space="preserve"> 3</w:t>
            </w:r>
            <w:r w:rsidR="00B3772A" w:rsidRPr="00B3772A">
              <w:rPr>
                <w:webHidden/>
              </w:rPr>
              <w:tab/>
            </w:r>
            <w:r w:rsidR="00B3772A" w:rsidRPr="00B3772A">
              <w:rPr>
                <w:webHidden/>
              </w:rPr>
              <w:fldChar w:fldCharType="begin"/>
            </w:r>
            <w:r w:rsidR="00B3772A" w:rsidRPr="00B3772A">
              <w:rPr>
                <w:webHidden/>
              </w:rPr>
              <w:instrText xml:space="preserve"> PAGEREF _Toc171098151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471B42D1" w14:textId="4234A8AC"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52" w:history="1">
            <w:r w:rsidR="00B3772A" w:rsidRPr="00B3772A">
              <w:rPr>
                <w:rStyle w:val="Hyperlink"/>
              </w:rPr>
              <w:t>PHỤ LỤC</w:t>
            </w:r>
            <w:r w:rsidR="00B3772A" w:rsidRPr="00B3772A">
              <w:rPr>
                <w:rStyle w:val="Hyperlink"/>
                <w:lang w:val="en-US"/>
              </w:rPr>
              <w:t xml:space="preserve"> 4</w:t>
            </w:r>
            <w:r w:rsidR="00B3772A" w:rsidRPr="00B3772A">
              <w:rPr>
                <w:webHidden/>
              </w:rPr>
              <w:tab/>
            </w:r>
            <w:r w:rsidR="00B3772A" w:rsidRPr="00B3772A">
              <w:rPr>
                <w:webHidden/>
              </w:rPr>
              <w:fldChar w:fldCharType="begin"/>
            </w:r>
            <w:r w:rsidR="00B3772A" w:rsidRPr="00B3772A">
              <w:rPr>
                <w:webHidden/>
              </w:rPr>
              <w:instrText xml:space="preserve"> PAGEREF _Toc171098152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7BDF2D41" w14:textId="7DE7A0AF" w:rsidR="00B3772A" w:rsidRPr="00B3772A" w:rsidRDefault="00000000" w:rsidP="006C28A4">
          <w:pPr>
            <w:pStyle w:val="TOC1"/>
            <w:spacing w:line="312" w:lineRule="auto"/>
            <w:rPr>
              <w:rFonts w:asciiTheme="minorHAnsi" w:eastAsiaTheme="minorEastAsia" w:hAnsiTheme="minorHAnsi"/>
              <w:color w:val="auto"/>
              <w:sz w:val="22"/>
              <w:lang w:eastAsia="vi-VN"/>
            </w:rPr>
          </w:pPr>
          <w:hyperlink w:anchor="_Toc171098153" w:history="1">
            <w:r w:rsidR="00B3772A" w:rsidRPr="00B3772A">
              <w:rPr>
                <w:rStyle w:val="Hyperlink"/>
              </w:rPr>
              <w:t>PHỤ LỤC</w:t>
            </w:r>
            <w:r w:rsidR="00B3772A" w:rsidRPr="00B3772A">
              <w:rPr>
                <w:rStyle w:val="Hyperlink"/>
                <w:lang w:val="en-US"/>
              </w:rPr>
              <w:t xml:space="preserve"> 5</w:t>
            </w:r>
            <w:r w:rsidR="00B3772A" w:rsidRPr="00B3772A">
              <w:rPr>
                <w:webHidden/>
              </w:rPr>
              <w:tab/>
            </w:r>
            <w:r w:rsidR="00B3772A" w:rsidRPr="00B3772A">
              <w:rPr>
                <w:webHidden/>
              </w:rPr>
              <w:fldChar w:fldCharType="begin"/>
            </w:r>
            <w:r w:rsidR="00B3772A" w:rsidRPr="00B3772A">
              <w:rPr>
                <w:webHidden/>
              </w:rPr>
              <w:instrText xml:space="preserve"> PAGEREF _Toc171098153 \h </w:instrText>
            </w:r>
            <w:r w:rsidR="00B3772A" w:rsidRPr="00B3772A">
              <w:rPr>
                <w:webHidden/>
              </w:rPr>
            </w:r>
            <w:r w:rsidR="00B3772A" w:rsidRPr="00B3772A">
              <w:rPr>
                <w:webHidden/>
              </w:rPr>
              <w:fldChar w:fldCharType="separate"/>
            </w:r>
            <w:r w:rsidR="007E5299">
              <w:rPr>
                <w:webHidden/>
              </w:rPr>
              <w:t>105</w:t>
            </w:r>
            <w:r w:rsidR="00B3772A" w:rsidRPr="00B3772A">
              <w:rPr>
                <w:webHidden/>
              </w:rPr>
              <w:fldChar w:fldCharType="end"/>
            </w:r>
          </w:hyperlink>
        </w:p>
        <w:p w14:paraId="2EC546E6" w14:textId="3BD814F1" w:rsidR="003D5463" w:rsidRPr="00B3772A" w:rsidRDefault="00DA5F09" w:rsidP="006C28A4">
          <w:pPr>
            <w:spacing w:line="312" w:lineRule="auto"/>
            <w:rPr>
              <w:rFonts w:cs="Times New Roman"/>
              <w:b/>
              <w:szCs w:val="26"/>
            </w:rPr>
          </w:pPr>
          <w:r w:rsidRPr="00B3772A">
            <w:rPr>
              <w:rFonts w:cs="Times New Roman"/>
              <w:bCs/>
              <w:szCs w:val="26"/>
            </w:rPr>
            <w:fldChar w:fldCharType="end"/>
          </w:r>
        </w:p>
      </w:sdtContent>
    </w:sdt>
    <w:bookmarkStart w:id="13" w:name="_Toc140531607" w:displacedByCustomXml="prev"/>
    <w:p w14:paraId="6FE40C7A" w14:textId="12D77A05" w:rsidR="0042310C" w:rsidRDefault="0042310C" w:rsidP="006C28A4">
      <w:pPr>
        <w:pStyle w:val="DACHUONG"/>
        <w:jc w:val="left"/>
        <w:outlineLvl w:val="9"/>
      </w:pPr>
    </w:p>
    <w:p w14:paraId="6F70C271" w14:textId="4100C65C" w:rsidR="00B3772A" w:rsidRDefault="00B3772A" w:rsidP="006C28A4">
      <w:pPr>
        <w:pStyle w:val="DACHUONG"/>
        <w:jc w:val="left"/>
        <w:outlineLvl w:val="9"/>
      </w:pPr>
    </w:p>
    <w:p w14:paraId="55C695E8" w14:textId="4F3ED67B" w:rsidR="00B3772A" w:rsidRDefault="00B3772A" w:rsidP="006C28A4">
      <w:pPr>
        <w:pStyle w:val="DACHUONG"/>
        <w:jc w:val="left"/>
        <w:outlineLvl w:val="9"/>
      </w:pPr>
    </w:p>
    <w:p w14:paraId="38B70447" w14:textId="3459A623" w:rsidR="00B3772A" w:rsidRDefault="00B3772A" w:rsidP="006C28A4">
      <w:pPr>
        <w:pStyle w:val="DACHUONG"/>
        <w:jc w:val="left"/>
        <w:outlineLvl w:val="9"/>
      </w:pPr>
    </w:p>
    <w:p w14:paraId="6E474F06" w14:textId="6920CCB4" w:rsidR="00B3772A" w:rsidRDefault="00B3772A" w:rsidP="006C28A4">
      <w:pPr>
        <w:pStyle w:val="DACHUONG"/>
        <w:jc w:val="left"/>
        <w:outlineLvl w:val="9"/>
      </w:pPr>
    </w:p>
    <w:p w14:paraId="2A5A00C4" w14:textId="62374F33" w:rsidR="00B3772A" w:rsidRDefault="00B3772A" w:rsidP="006C28A4">
      <w:pPr>
        <w:pStyle w:val="DACHUONG"/>
        <w:jc w:val="left"/>
        <w:outlineLvl w:val="9"/>
      </w:pPr>
    </w:p>
    <w:p w14:paraId="7EE6375B" w14:textId="47967266" w:rsidR="00B3772A" w:rsidRDefault="00B3772A" w:rsidP="006C28A4">
      <w:pPr>
        <w:pStyle w:val="DACHUONG"/>
        <w:jc w:val="left"/>
        <w:outlineLvl w:val="9"/>
      </w:pPr>
    </w:p>
    <w:p w14:paraId="71AF8FBD" w14:textId="0EC0CBDB" w:rsidR="00B3772A" w:rsidRDefault="00B3772A" w:rsidP="006C28A4">
      <w:pPr>
        <w:pStyle w:val="DACHUONG"/>
        <w:jc w:val="left"/>
        <w:outlineLvl w:val="9"/>
      </w:pPr>
    </w:p>
    <w:p w14:paraId="1559508D" w14:textId="2445E9A4" w:rsidR="00B3772A" w:rsidRDefault="00B3772A" w:rsidP="006C28A4">
      <w:pPr>
        <w:pStyle w:val="DACHUONG"/>
        <w:jc w:val="left"/>
        <w:outlineLvl w:val="9"/>
      </w:pPr>
    </w:p>
    <w:p w14:paraId="2920F7AB" w14:textId="12FB574E" w:rsidR="00B3772A" w:rsidRDefault="00B3772A" w:rsidP="006C28A4">
      <w:pPr>
        <w:pStyle w:val="DACHUONG"/>
        <w:jc w:val="left"/>
        <w:outlineLvl w:val="9"/>
      </w:pPr>
    </w:p>
    <w:p w14:paraId="4F510E52" w14:textId="19F98FA3" w:rsidR="00B3772A" w:rsidRDefault="00B3772A" w:rsidP="006C28A4">
      <w:pPr>
        <w:pStyle w:val="DACHUONG"/>
        <w:jc w:val="left"/>
        <w:outlineLvl w:val="9"/>
      </w:pPr>
    </w:p>
    <w:p w14:paraId="16082BE5" w14:textId="43E4178D" w:rsidR="00B3772A" w:rsidRDefault="00B3772A" w:rsidP="006C28A4">
      <w:pPr>
        <w:pStyle w:val="DACHUONG"/>
        <w:jc w:val="left"/>
        <w:outlineLvl w:val="9"/>
      </w:pPr>
    </w:p>
    <w:p w14:paraId="20685564" w14:textId="0CF49817" w:rsidR="00B3772A" w:rsidRDefault="00B3772A" w:rsidP="006C28A4">
      <w:pPr>
        <w:pStyle w:val="DACHUONG"/>
        <w:jc w:val="left"/>
        <w:outlineLvl w:val="9"/>
      </w:pPr>
    </w:p>
    <w:p w14:paraId="1E7B6F84" w14:textId="2CCD689E" w:rsidR="00B3772A" w:rsidRDefault="00B3772A" w:rsidP="006C28A4">
      <w:pPr>
        <w:pStyle w:val="DACHUONG"/>
        <w:jc w:val="left"/>
        <w:outlineLvl w:val="9"/>
      </w:pPr>
    </w:p>
    <w:p w14:paraId="5F33332D" w14:textId="6037ABEB" w:rsidR="00B3772A" w:rsidRDefault="00B3772A" w:rsidP="006C28A4">
      <w:pPr>
        <w:pStyle w:val="DACHUONG"/>
        <w:jc w:val="left"/>
        <w:outlineLvl w:val="9"/>
      </w:pPr>
    </w:p>
    <w:p w14:paraId="52CB45F0" w14:textId="32C43775" w:rsidR="00B3772A" w:rsidRDefault="00B3772A" w:rsidP="006C28A4">
      <w:pPr>
        <w:pStyle w:val="DACHUONG"/>
        <w:jc w:val="left"/>
        <w:outlineLvl w:val="9"/>
      </w:pPr>
    </w:p>
    <w:p w14:paraId="2C905DCB" w14:textId="213DAF8A" w:rsidR="00B3772A" w:rsidRDefault="00B3772A" w:rsidP="006C28A4">
      <w:pPr>
        <w:pStyle w:val="DACHUONG"/>
        <w:jc w:val="left"/>
        <w:outlineLvl w:val="9"/>
      </w:pPr>
    </w:p>
    <w:p w14:paraId="5683F7C1" w14:textId="14F40B2B" w:rsidR="00B3772A" w:rsidRDefault="00B3772A" w:rsidP="006C28A4">
      <w:pPr>
        <w:pStyle w:val="DACHUONG"/>
        <w:jc w:val="left"/>
        <w:outlineLvl w:val="9"/>
      </w:pPr>
    </w:p>
    <w:p w14:paraId="715D1B8D" w14:textId="45D1C0F9" w:rsidR="00B3772A" w:rsidRDefault="00B3772A" w:rsidP="006C28A4">
      <w:pPr>
        <w:pStyle w:val="DACHUONG"/>
        <w:jc w:val="left"/>
        <w:outlineLvl w:val="9"/>
      </w:pPr>
    </w:p>
    <w:p w14:paraId="1AE4EE32" w14:textId="0BD579A2" w:rsidR="00B3772A" w:rsidRDefault="00B3772A" w:rsidP="006C28A4">
      <w:pPr>
        <w:pStyle w:val="DACHUONG"/>
        <w:jc w:val="left"/>
        <w:outlineLvl w:val="9"/>
      </w:pPr>
    </w:p>
    <w:p w14:paraId="17A7E9EF" w14:textId="4433F9A4" w:rsidR="00B3772A" w:rsidRDefault="00B3772A" w:rsidP="006C28A4">
      <w:pPr>
        <w:pStyle w:val="DACHUONG"/>
        <w:jc w:val="left"/>
        <w:outlineLvl w:val="9"/>
      </w:pPr>
    </w:p>
    <w:p w14:paraId="18FCEBB6" w14:textId="1F2918D6" w:rsidR="00B3772A" w:rsidRDefault="00B3772A" w:rsidP="006C28A4">
      <w:pPr>
        <w:pStyle w:val="DACHUONG"/>
        <w:jc w:val="left"/>
        <w:outlineLvl w:val="9"/>
      </w:pPr>
    </w:p>
    <w:p w14:paraId="06AA86D0" w14:textId="77777777" w:rsidR="00B3772A" w:rsidRDefault="00B3772A" w:rsidP="006C28A4">
      <w:pPr>
        <w:pStyle w:val="DACHUONG"/>
        <w:jc w:val="left"/>
        <w:outlineLvl w:val="9"/>
      </w:pPr>
    </w:p>
    <w:p w14:paraId="18E4575E" w14:textId="6167F112" w:rsidR="003D5463" w:rsidRDefault="003D5463" w:rsidP="006C28A4">
      <w:pPr>
        <w:pStyle w:val="DACHUONG"/>
        <w:rPr>
          <w:lang w:val="en-US"/>
        </w:rPr>
      </w:pPr>
      <w:bookmarkStart w:id="14" w:name="_Toc171098090"/>
      <w:r>
        <w:rPr>
          <w:lang w:val="en-US"/>
        </w:rPr>
        <w:t>DANH MỤC BẢNG BIỂU</w:t>
      </w:r>
      <w:bookmarkEnd w:id="14"/>
    </w:p>
    <w:p w14:paraId="62638A73" w14:textId="1F19DFA7" w:rsidR="00763828" w:rsidRPr="00763828" w:rsidRDefault="0082030A"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r w:rsidRPr="00763828">
        <w:rPr>
          <w:lang w:val="en-US"/>
        </w:rPr>
        <w:fldChar w:fldCharType="begin"/>
      </w:r>
      <w:r w:rsidRPr="00763828">
        <w:rPr>
          <w:lang w:val="en-US"/>
        </w:rPr>
        <w:instrText xml:space="preserve"> TOC \h \z \c "Bảng" </w:instrText>
      </w:r>
      <w:r w:rsidRPr="00763828">
        <w:rPr>
          <w:lang w:val="en-US"/>
        </w:rPr>
        <w:fldChar w:fldCharType="separate"/>
      </w:r>
      <w:hyperlink w:anchor="_Toc171093642" w:history="1">
        <w:r w:rsidR="00763828" w:rsidRPr="00763828">
          <w:rPr>
            <w:rStyle w:val="Hyperlink"/>
          </w:rPr>
          <w:t>Bảng 3.1: Bảng thông số Denavit – Hartenberg</w:t>
        </w:r>
        <w:r w:rsidR="00763828" w:rsidRPr="00763828">
          <w:rPr>
            <w:webHidden/>
          </w:rPr>
          <w:tab/>
        </w:r>
        <w:r w:rsidR="00763828" w:rsidRPr="00763828">
          <w:rPr>
            <w:webHidden/>
          </w:rPr>
          <w:fldChar w:fldCharType="begin"/>
        </w:r>
        <w:r w:rsidR="00763828" w:rsidRPr="00763828">
          <w:rPr>
            <w:webHidden/>
          </w:rPr>
          <w:instrText xml:space="preserve"> PAGEREF _Toc171093642 \h </w:instrText>
        </w:r>
        <w:r w:rsidR="00763828" w:rsidRPr="00763828">
          <w:rPr>
            <w:webHidden/>
          </w:rPr>
        </w:r>
        <w:r w:rsidR="00763828" w:rsidRPr="00763828">
          <w:rPr>
            <w:webHidden/>
          </w:rPr>
          <w:fldChar w:fldCharType="separate"/>
        </w:r>
        <w:r w:rsidR="00763828" w:rsidRPr="00763828">
          <w:rPr>
            <w:webHidden/>
          </w:rPr>
          <w:t>27</w:t>
        </w:r>
        <w:r w:rsidR="00763828" w:rsidRPr="00763828">
          <w:rPr>
            <w:webHidden/>
          </w:rPr>
          <w:fldChar w:fldCharType="end"/>
        </w:r>
      </w:hyperlink>
    </w:p>
    <w:p w14:paraId="1FC33645" w14:textId="40092939"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3" w:history="1">
        <w:r w:rsidR="00763828" w:rsidRPr="00763828">
          <w:rPr>
            <w:rStyle w:val="Hyperlink"/>
          </w:rPr>
          <w:t>Bảng 1</w:t>
        </w:r>
        <w:r w:rsidR="00763828" w:rsidRPr="00763828">
          <w:rPr>
            <w:webHidden/>
          </w:rPr>
          <w:tab/>
        </w:r>
        <w:r w:rsidR="00763828" w:rsidRPr="00763828">
          <w:rPr>
            <w:webHidden/>
          </w:rPr>
          <w:fldChar w:fldCharType="begin"/>
        </w:r>
        <w:r w:rsidR="00763828" w:rsidRPr="00763828">
          <w:rPr>
            <w:webHidden/>
          </w:rPr>
          <w:instrText xml:space="preserve"> PAGEREF _Toc171093643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1F05BC67" w14:textId="3106793D"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4" w:history="1">
        <w:r w:rsidR="00763828" w:rsidRPr="00763828">
          <w:rPr>
            <w:rStyle w:val="Hyperlink"/>
          </w:rPr>
          <w:t>Bảng 2</w:t>
        </w:r>
        <w:r w:rsidR="00763828" w:rsidRPr="00763828">
          <w:rPr>
            <w:webHidden/>
          </w:rPr>
          <w:tab/>
        </w:r>
        <w:r w:rsidR="00763828" w:rsidRPr="00763828">
          <w:rPr>
            <w:webHidden/>
          </w:rPr>
          <w:fldChar w:fldCharType="begin"/>
        </w:r>
        <w:r w:rsidR="00763828" w:rsidRPr="00763828">
          <w:rPr>
            <w:webHidden/>
          </w:rPr>
          <w:instrText xml:space="preserve"> PAGEREF _Toc171093644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A196BE6" w14:textId="00558A01"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5" w:history="1">
        <w:r w:rsidR="00763828" w:rsidRPr="00763828">
          <w:rPr>
            <w:rStyle w:val="Hyperlink"/>
          </w:rPr>
          <w:t>Bảng 3</w:t>
        </w:r>
        <w:r w:rsidR="00763828" w:rsidRPr="00763828">
          <w:rPr>
            <w:webHidden/>
          </w:rPr>
          <w:tab/>
        </w:r>
        <w:r w:rsidR="00763828" w:rsidRPr="00763828">
          <w:rPr>
            <w:webHidden/>
          </w:rPr>
          <w:fldChar w:fldCharType="begin"/>
        </w:r>
        <w:r w:rsidR="00763828" w:rsidRPr="00763828">
          <w:rPr>
            <w:webHidden/>
          </w:rPr>
          <w:instrText xml:space="preserve"> PAGEREF _Toc171093645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C4D1E08" w14:textId="59980FBA"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6" w:history="1">
        <w:r w:rsidR="00763828" w:rsidRPr="00763828">
          <w:rPr>
            <w:rStyle w:val="Hyperlink"/>
          </w:rPr>
          <w:t>Bảng 4</w:t>
        </w:r>
        <w:r w:rsidR="00763828" w:rsidRPr="00763828">
          <w:rPr>
            <w:webHidden/>
          </w:rPr>
          <w:tab/>
        </w:r>
        <w:r w:rsidR="00763828" w:rsidRPr="00763828">
          <w:rPr>
            <w:webHidden/>
          </w:rPr>
          <w:fldChar w:fldCharType="begin"/>
        </w:r>
        <w:r w:rsidR="00763828" w:rsidRPr="00763828">
          <w:rPr>
            <w:webHidden/>
          </w:rPr>
          <w:instrText xml:space="preserve"> PAGEREF _Toc171093646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586240D" w14:textId="1A3F4E8E"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7" w:history="1">
        <w:r w:rsidR="00763828" w:rsidRPr="00763828">
          <w:rPr>
            <w:rStyle w:val="Hyperlink"/>
          </w:rPr>
          <w:t>Bảng 5</w:t>
        </w:r>
        <w:r w:rsidR="00763828" w:rsidRPr="00763828">
          <w:rPr>
            <w:webHidden/>
          </w:rPr>
          <w:tab/>
        </w:r>
        <w:r w:rsidR="00763828" w:rsidRPr="00763828">
          <w:rPr>
            <w:webHidden/>
          </w:rPr>
          <w:fldChar w:fldCharType="begin"/>
        </w:r>
        <w:r w:rsidR="00763828" w:rsidRPr="00763828">
          <w:rPr>
            <w:webHidden/>
          </w:rPr>
          <w:instrText xml:space="preserve"> PAGEREF _Toc171093647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7621C609" w14:textId="43FCBC92" w:rsidR="00763828" w:rsidRPr="00763828" w:rsidRDefault="00000000"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093648" w:history="1">
        <w:r w:rsidR="00763828" w:rsidRPr="00763828">
          <w:rPr>
            <w:rStyle w:val="Hyperlink"/>
          </w:rPr>
          <w:t>Bảng 6</w:t>
        </w:r>
        <w:r w:rsidR="00763828" w:rsidRPr="00763828">
          <w:rPr>
            <w:webHidden/>
          </w:rPr>
          <w:tab/>
        </w:r>
        <w:r w:rsidR="00763828" w:rsidRPr="00763828">
          <w:rPr>
            <w:webHidden/>
          </w:rPr>
          <w:fldChar w:fldCharType="begin"/>
        </w:r>
        <w:r w:rsidR="00763828" w:rsidRPr="00763828">
          <w:rPr>
            <w:webHidden/>
          </w:rPr>
          <w:instrText xml:space="preserve"> PAGEREF _Toc171093648 \h </w:instrText>
        </w:r>
        <w:r w:rsidR="00763828" w:rsidRPr="00763828">
          <w:rPr>
            <w:webHidden/>
          </w:rPr>
        </w:r>
        <w:r w:rsidR="00763828" w:rsidRPr="00763828">
          <w:rPr>
            <w:webHidden/>
          </w:rPr>
          <w:fldChar w:fldCharType="separate"/>
        </w:r>
        <w:r w:rsidR="00763828" w:rsidRPr="00763828">
          <w:rPr>
            <w:webHidden/>
          </w:rPr>
          <w:t>56</w:t>
        </w:r>
        <w:r w:rsidR="00763828" w:rsidRPr="00763828">
          <w:rPr>
            <w:webHidden/>
          </w:rPr>
          <w:fldChar w:fldCharType="end"/>
        </w:r>
      </w:hyperlink>
    </w:p>
    <w:p w14:paraId="31F83311" w14:textId="08B733C5" w:rsidR="003D5463" w:rsidRDefault="0082030A" w:rsidP="006C28A4">
      <w:pPr>
        <w:pStyle w:val="DACHUONG"/>
        <w:outlineLvl w:val="9"/>
        <w:rPr>
          <w:lang w:val="en-US"/>
        </w:rPr>
      </w:pPr>
      <w:r w:rsidRPr="00763828">
        <w:rPr>
          <w:lang w:val="en-US"/>
        </w:rPr>
        <w:fldChar w:fldCharType="end"/>
      </w:r>
    </w:p>
    <w:p w14:paraId="3E7EAD91" w14:textId="1CD56700" w:rsidR="003D5463" w:rsidRDefault="003D5463" w:rsidP="006C28A4">
      <w:pPr>
        <w:pStyle w:val="DACHUONG"/>
        <w:outlineLvl w:val="9"/>
        <w:rPr>
          <w:lang w:val="en-US"/>
        </w:rPr>
      </w:pPr>
    </w:p>
    <w:p w14:paraId="41DD1DE0" w14:textId="5AD00107" w:rsidR="003D5463" w:rsidRDefault="003D5463" w:rsidP="006C28A4">
      <w:pPr>
        <w:pStyle w:val="DACHUONG"/>
        <w:outlineLvl w:val="9"/>
        <w:rPr>
          <w:lang w:val="en-US"/>
        </w:rPr>
      </w:pPr>
    </w:p>
    <w:p w14:paraId="78C43D89" w14:textId="1B79A25D" w:rsidR="003D5463" w:rsidRDefault="003D5463" w:rsidP="006C28A4">
      <w:pPr>
        <w:pStyle w:val="DACHUONG"/>
        <w:outlineLvl w:val="9"/>
        <w:rPr>
          <w:lang w:val="en-US"/>
        </w:rPr>
      </w:pPr>
    </w:p>
    <w:p w14:paraId="24568B59" w14:textId="272CACB3" w:rsidR="003D5463" w:rsidRDefault="003D5463" w:rsidP="006C28A4">
      <w:pPr>
        <w:pStyle w:val="DACHUONG"/>
        <w:outlineLvl w:val="9"/>
        <w:rPr>
          <w:lang w:val="en-US"/>
        </w:rPr>
      </w:pPr>
    </w:p>
    <w:p w14:paraId="77EA20EC" w14:textId="6BFDEC07" w:rsidR="003D5463" w:rsidRDefault="003D5463" w:rsidP="006C28A4">
      <w:pPr>
        <w:pStyle w:val="DACHUONG"/>
        <w:outlineLvl w:val="9"/>
        <w:rPr>
          <w:lang w:val="en-US"/>
        </w:rPr>
      </w:pPr>
    </w:p>
    <w:p w14:paraId="0754B0C6" w14:textId="570E4284" w:rsidR="003D5463" w:rsidRDefault="003D5463" w:rsidP="006C28A4">
      <w:pPr>
        <w:pStyle w:val="DACHUONG"/>
        <w:outlineLvl w:val="9"/>
        <w:rPr>
          <w:lang w:val="en-US"/>
        </w:rPr>
      </w:pPr>
    </w:p>
    <w:p w14:paraId="591AB0B2" w14:textId="6FF98855" w:rsidR="003D5463" w:rsidRDefault="003D5463" w:rsidP="006C28A4">
      <w:pPr>
        <w:pStyle w:val="DACHUONG"/>
        <w:outlineLvl w:val="9"/>
        <w:rPr>
          <w:lang w:val="en-US"/>
        </w:rPr>
      </w:pPr>
    </w:p>
    <w:p w14:paraId="52F025C1" w14:textId="61E54723" w:rsidR="003D5463" w:rsidRDefault="003D5463" w:rsidP="006C28A4">
      <w:pPr>
        <w:pStyle w:val="DACHUONG"/>
        <w:outlineLvl w:val="9"/>
        <w:rPr>
          <w:lang w:val="en-US"/>
        </w:rPr>
      </w:pPr>
    </w:p>
    <w:p w14:paraId="33E6E461" w14:textId="3BD42ED6" w:rsidR="003D5463" w:rsidRDefault="003D5463" w:rsidP="006C28A4">
      <w:pPr>
        <w:pStyle w:val="DACHUONG"/>
        <w:outlineLvl w:val="9"/>
        <w:rPr>
          <w:lang w:val="en-US"/>
        </w:rPr>
      </w:pPr>
    </w:p>
    <w:p w14:paraId="56159A2A" w14:textId="15C80F9B" w:rsidR="003D5463" w:rsidRDefault="003D5463" w:rsidP="006C28A4">
      <w:pPr>
        <w:pStyle w:val="DACHUONG"/>
        <w:outlineLvl w:val="9"/>
        <w:rPr>
          <w:lang w:val="en-US"/>
        </w:rPr>
      </w:pPr>
    </w:p>
    <w:p w14:paraId="370B78B0" w14:textId="4E21C770" w:rsidR="003D5463" w:rsidRDefault="003D5463" w:rsidP="006C28A4">
      <w:pPr>
        <w:pStyle w:val="DACHUONG"/>
        <w:outlineLvl w:val="9"/>
        <w:rPr>
          <w:lang w:val="en-US"/>
        </w:rPr>
      </w:pPr>
    </w:p>
    <w:p w14:paraId="00ECE2D1" w14:textId="1AC61836" w:rsidR="003D5463" w:rsidRDefault="003D5463" w:rsidP="006C28A4">
      <w:pPr>
        <w:pStyle w:val="DACHUONG"/>
        <w:outlineLvl w:val="9"/>
        <w:rPr>
          <w:lang w:val="en-US"/>
        </w:rPr>
      </w:pPr>
    </w:p>
    <w:p w14:paraId="3C9B9082" w14:textId="370395BE" w:rsidR="003D5463" w:rsidRDefault="003D5463" w:rsidP="006C28A4">
      <w:pPr>
        <w:pStyle w:val="DACHUONG"/>
        <w:outlineLvl w:val="9"/>
        <w:rPr>
          <w:lang w:val="en-US"/>
        </w:rPr>
      </w:pPr>
    </w:p>
    <w:p w14:paraId="1F947956" w14:textId="1DFF8D85" w:rsidR="003D5463" w:rsidRDefault="003D5463" w:rsidP="006C28A4">
      <w:pPr>
        <w:pStyle w:val="DACHUONG"/>
        <w:outlineLvl w:val="9"/>
        <w:rPr>
          <w:lang w:val="en-US"/>
        </w:rPr>
      </w:pPr>
    </w:p>
    <w:p w14:paraId="6FE4E069" w14:textId="3A8205B8" w:rsidR="003D5463" w:rsidRDefault="003D5463" w:rsidP="006C28A4">
      <w:pPr>
        <w:pStyle w:val="DACHUONG"/>
        <w:outlineLvl w:val="9"/>
        <w:rPr>
          <w:lang w:val="en-US"/>
        </w:rPr>
      </w:pPr>
    </w:p>
    <w:p w14:paraId="29223B23" w14:textId="077B85EB" w:rsidR="003D5463" w:rsidRDefault="003D5463" w:rsidP="006C28A4">
      <w:pPr>
        <w:pStyle w:val="DACHUONG"/>
        <w:outlineLvl w:val="9"/>
        <w:rPr>
          <w:lang w:val="en-US"/>
        </w:rPr>
      </w:pPr>
    </w:p>
    <w:p w14:paraId="28CD3ABA" w14:textId="77777777" w:rsidR="00B3772A" w:rsidRDefault="00B3772A" w:rsidP="006C28A4">
      <w:pPr>
        <w:pStyle w:val="DACHUONG"/>
        <w:outlineLvl w:val="9"/>
        <w:rPr>
          <w:lang w:val="en-US"/>
        </w:rPr>
      </w:pPr>
    </w:p>
    <w:p w14:paraId="34781DFF" w14:textId="7F23811F" w:rsidR="003D5463" w:rsidRDefault="003D5463" w:rsidP="006C28A4">
      <w:pPr>
        <w:pStyle w:val="DACHUONG"/>
        <w:outlineLvl w:val="9"/>
        <w:rPr>
          <w:lang w:val="en-US"/>
        </w:rPr>
      </w:pPr>
    </w:p>
    <w:p w14:paraId="101D7907" w14:textId="55B8B145" w:rsidR="003D5463" w:rsidRDefault="003D5463" w:rsidP="006C28A4">
      <w:pPr>
        <w:pStyle w:val="DACHUONG"/>
        <w:outlineLvl w:val="9"/>
        <w:rPr>
          <w:lang w:val="en-US"/>
        </w:rPr>
      </w:pPr>
    </w:p>
    <w:p w14:paraId="297598F5" w14:textId="1F79B045" w:rsidR="003D5463" w:rsidRDefault="003D5463" w:rsidP="006C28A4">
      <w:pPr>
        <w:pStyle w:val="DACHUONG"/>
        <w:outlineLvl w:val="9"/>
        <w:rPr>
          <w:lang w:val="en-US"/>
        </w:rPr>
      </w:pPr>
    </w:p>
    <w:p w14:paraId="1A6C0290" w14:textId="3CAB0A55" w:rsidR="003D5463" w:rsidRDefault="003D5463" w:rsidP="006C28A4">
      <w:pPr>
        <w:pStyle w:val="DACHUONG"/>
        <w:outlineLvl w:val="9"/>
        <w:rPr>
          <w:lang w:val="en-US"/>
        </w:rPr>
      </w:pPr>
    </w:p>
    <w:p w14:paraId="33BD3282" w14:textId="77777777" w:rsidR="003D5463" w:rsidRDefault="003D5463" w:rsidP="006C28A4">
      <w:pPr>
        <w:pStyle w:val="DACHUONG"/>
        <w:jc w:val="left"/>
        <w:outlineLvl w:val="9"/>
        <w:rPr>
          <w:lang w:val="en-US"/>
        </w:rPr>
      </w:pPr>
    </w:p>
    <w:p w14:paraId="53A92E50" w14:textId="55675CBC" w:rsidR="00CA0EB4" w:rsidRDefault="003D5463" w:rsidP="006C28A4">
      <w:pPr>
        <w:pStyle w:val="DACHUONG"/>
        <w:rPr>
          <w:lang w:val="en-US"/>
        </w:rPr>
      </w:pPr>
      <w:bookmarkStart w:id="15" w:name="_Toc171098091"/>
      <w:r>
        <w:rPr>
          <w:lang w:val="en-US"/>
        </w:rPr>
        <w:t xml:space="preserve">DANH MỤC </w:t>
      </w:r>
      <w:r w:rsidR="00D32793">
        <w:rPr>
          <w:lang w:val="en-US"/>
        </w:rPr>
        <w:t>HÌNH ẢNH</w:t>
      </w:r>
      <w:bookmarkEnd w:id="15"/>
    </w:p>
    <w:p w14:paraId="634CFF4D" w14:textId="3453148D" w:rsidR="00AC647D" w:rsidRDefault="003F093C"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r>
        <w:rPr>
          <w:lang w:val="en-US"/>
        </w:rPr>
        <w:fldChar w:fldCharType="begin"/>
      </w:r>
      <w:r>
        <w:rPr>
          <w:lang w:val="en-US"/>
        </w:rPr>
        <w:instrText xml:space="preserve"> TOC \h \z \c "Hình" </w:instrText>
      </w:r>
      <w:r>
        <w:rPr>
          <w:lang w:val="en-US"/>
        </w:rPr>
        <w:fldChar w:fldCharType="separate"/>
      </w:r>
      <w:hyperlink w:anchor="_Toc171163945" w:history="1">
        <w:r w:rsidR="00AC647D" w:rsidRPr="006B1770">
          <w:rPr>
            <w:rStyle w:val="Hyperlink"/>
          </w:rPr>
          <w:t>Hình 1.1 Cánh tay robot 5 bậc tự do</w:t>
        </w:r>
        <w:r w:rsidR="00AC647D">
          <w:rPr>
            <w:webHidden/>
          </w:rPr>
          <w:tab/>
        </w:r>
        <w:r w:rsidR="00AC647D">
          <w:rPr>
            <w:webHidden/>
          </w:rPr>
          <w:fldChar w:fldCharType="begin"/>
        </w:r>
        <w:r w:rsidR="00AC647D">
          <w:rPr>
            <w:webHidden/>
          </w:rPr>
          <w:instrText xml:space="preserve"> PAGEREF _Toc171163945 \h </w:instrText>
        </w:r>
        <w:r w:rsidR="00AC647D">
          <w:rPr>
            <w:webHidden/>
          </w:rPr>
        </w:r>
        <w:r w:rsidR="00AC647D">
          <w:rPr>
            <w:webHidden/>
          </w:rPr>
          <w:fldChar w:fldCharType="separate"/>
        </w:r>
        <w:r w:rsidR="00AC647D">
          <w:rPr>
            <w:webHidden/>
          </w:rPr>
          <w:t>14</w:t>
        </w:r>
        <w:r w:rsidR="00AC647D">
          <w:rPr>
            <w:webHidden/>
          </w:rPr>
          <w:fldChar w:fldCharType="end"/>
        </w:r>
      </w:hyperlink>
    </w:p>
    <w:p w14:paraId="1BEB1859" w14:textId="08ED37C8"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6" w:history="1">
        <w:r w:rsidRPr="006B1770">
          <w:rPr>
            <w:rStyle w:val="Hyperlink"/>
          </w:rPr>
          <w:t>Hình 2.1: Robot nâng bốc xếp Fuji Ace Robot EC-201</w:t>
        </w:r>
        <w:r>
          <w:rPr>
            <w:webHidden/>
          </w:rPr>
          <w:tab/>
        </w:r>
        <w:r>
          <w:rPr>
            <w:webHidden/>
          </w:rPr>
          <w:fldChar w:fldCharType="begin"/>
        </w:r>
        <w:r>
          <w:rPr>
            <w:webHidden/>
          </w:rPr>
          <w:instrText xml:space="preserve"> PAGEREF _Toc171163946 \h </w:instrText>
        </w:r>
        <w:r>
          <w:rPr>
            <w:webHidden/>
          </w:rPr>
        </w:r>
        <w:r>
          <w:rPr>
            <w:webHidden/>
          </w:rPr>
          <w:fldChar w:fldCharType="separate"/>
        </w:r>
        <w:r>
          <w:rPr>
            <w:webHidden/>
          </w:rPr>
          <w:t>17</w:t>
        </w:r>
        <w:r>
          <w:rPr>
            <w:webHidden/>
          </w:rPr>
          <w:fldChar w:fldCharType="end"/>
        </w:r>
      </w:hyperlink>
    </w:p>
    <w:p w14:paraId="2511CCF9" w14:textId="3AB6EFAE"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7" w:history="1">
        <w:r w:rsidRPr="006B1770">
          <w:rPr>
            <w:rStyle w:val="Hyperlink"/>
          </w:rPr>
          <w:t>Hình 2.2: Bosch Rexroth Cartesian Robot</w:t>
        </w:r>
        <w:r>
          <w:rPr>
            <w:webHidden/>
          </w:rPr>
          <w:tab/>
        </w:r>
        <w:r>
          <w:rPr>
            <w:webHidden/>
          </w:rPr>
          <w:fldChar w:fldCharType="begin"/>
        </w:r>
        <w:r>
          <w:rPr>
            <w:webHidden/>
          </w:rPr>
          <w:instrText xml:space="preserve"> PAGEREF _Toc171163947 \h </w:instrText>
        </w:r>
        <w:r>
          <w:rPr>
            <w:webHidden/>
          </w:rPr>
        </w:r>
        <w:r>
          <w:rPr>
            <w:webHidden/>
          </w:rPr>
          <w:fldChar w:fldCharType="separate"/>
        </w:r>
        <w:r>
          <w:rPr>
            <w:webHidden/>
          </w:rPr>
          <w:t>18</w:t>
        </w:r>
        <w:r>
          <w:rPr>
            <w:webHidden/>
          </w:rPr>
          <w:fldChar w:fldCharType="end"/>
        </w:r>
      </w:hyperlink>
    </w:p>
    <w:p w14:paraId="36F1409A" w14:textId="7B671E95"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8" w:history="1">
        <w:r w:rsidRPr="006B1770">
          <w:rPr>
            <w:rStyle w:val="Hyperlink"/>
          </w:rPr>
          <w:t>Hình 2.3: Fanuc M-1jA/0.5A Delta Robot</w:t>
        </w:r>
        <w:r>
          <w:rPr>
            <w:webHidden/>
          </w:rPr>
          <w:tab/>
        </w:r>
        <w:r>
          <w:rPr>
            <w:webHidden/>
          </w:rPr>
          <w:fldChar w:fldCharType="begin"/>
        </w:r>
        <w:r>
          <w:rPr>
            <w:webHidden/>
          </w:rPr>
          <w:instrText xml:space="preserve"> PAGEREF _Toc171163948 \h </w:instrText>
        </w:r>
        <w:r>
          <w:rPr>
            <w:webHidden/>
          </w:rPr>
        </w:r>
        <w:r>
          <w:rPr>
            <w:webHidden/>
          </w:rPr>
          <w:fldChar w:fldCharType="separate"/>
        </w:r>
        <w:r>
          <w:rPr>
            <w:webHidden/>
          </w:rPr>
          <w:t>19</w:t>
        </w:r>
        <w:r>
          <w:rPr>
            <w:webHidden/>
          </w:rPr>
          <w:fldChar w:fldCharType="end"/>
        </w:r>
      </w:hyperlink>
    </w:p>
    <w:p w14:paraId="60482D1C" w14:textId="4B481E12"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49" w:history="1">
        <w:r w:rsidRPr="006B1770">
          <w:rPr>
            <w:rStyle w:val="Hyperlink"/>
          </w:rPr>
          <w:t>Hình 2</w:t>
        </w:r>
        <w:r w:rsidRPr="006B1770">
          <w:rPr>
            <w:rStyle w:val="Hyperlink"/>
            <w:rFonts w:eastAsia="Times New Roman"/>
          </w:rPr>
          <w:t>.4: Quy trình phân đoạn ảnh MR</w:t>
        </w:r>
        <w:r>
          <w:rPr>
            <w:webHidden/>
          </w:rPr>
          <w:tab/>
        </w:r>
        <w:r>
          <w:rPr>
            <w:webHidden/>
          </w:rPr>
          <w:fldChar w:fldCharType="begin"/>
        </w:r>
        <w:r>
          <w:rPr>
            <w:webHidden/>
          </w:rPr>
          <w:instrText xml:space="preserve"> PAGEREF _Toc171163949 \h </w:instrText>
        </w:r>
        <w:r>
          <w:rPr>
            <w:webHidden/>
          </w:rPr>
        </w:r>
        <w:r>
          <w:rPr>
            <w:webHidden/>
          </w:rPr>
          <w:fldChar w:fldCharType="separate"/>
        </w:r>
        <w:r>
          <w:rPr>
            <w:webHidden/>
          </w:rPr>
          <w:t>20</w:t>
        </w:r>
        <w:r>
          <w:rPr>
            <w:webHidden/>
          </w:rPr>
          <w:fldChar w:fldCharType="end"/>
        </w:r>
      </w:hyperlink>
    </w:p>
    <w:p w14:paraId="4BF76ADB" w14:textId="5E582440"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0" w:history="1">
        <w:r w:rsidRPr="006B1770">
          <w:rPr>
            <w:rStyle w:val="Hyperlink"/>
          </w:rPr>
          <w:t>Hình 2</w:t>
        </w:r>
        <w:r w:rsidRPr="006B1770">
          <w:rPr>
            <w:rStyle w:val="Hyperlink"/>
            <w:rFonts w:eastAsia="Times New Roman"/>
          </w:rPr>
          <w:t>.5: Mô tả hệ thống nhận diện khuôn mặt</w:t>
        </w:r>
        <w:r>
          <w:rPr>
            <w:webHidden/>
          </w:rPr>
          <w:tab/>
        </w:r>
        <w:r>
          <w:rPr>
            <w:webHidden/>
          </w:rPr>
          <w:fldChar w:fldCharType="begin"/>
        </w:r>
        <w:r>
          <w:rPr>
            <w:webHidden/>
          </w:rPr>
          <w:instrText xml:space="preserve"> PAGEREF _Toc171163950 \h </w:instrText>
        </w:r>
        <w:r>
          <w:rPr>
            <w:webHidden/>
          </w:rPr>
        </w:r>
        <w:r>
          <w:rPr>
            <w:webHidden/>
          </w:rPr>
          <w:fldChar w:fldCharType="separate"/>
        </w:r>
        <w:r>
          <w:rPr>
            <w:webHidden/>
          </w:rPr>
          <w:t>20</w:t>
        </w:r>
        <w:r>
          <w:rPr>
            <w:webHidden/>
          </w:rPr>
          <w:fldChar w:fldCharType="end"/>
        </w:r>
      </w:hyperlink>
    </w:p>
    <w:p w14:paraId="6DCB2BAC" w14:textId="46AAF908"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1" w:history="1">
        <w:r w:rsidRPr="006B1770">
          <w:rPr>
            <w:rStyle w:val="Hyperlink"/>
          </w:rPr>
          <w:t xml:space="preserve">Hình 2.6: Barcode và QRcode trên sản phẩm. </w:t>
        </w:r>
        <w:r w:rsidRPr="006B1770">
          <w:rPr>
            <w:rStyle w:val="Hyperlink"/>
            <w:vertAlign w:val="superscript"/>
          </w:rPr>
          <w:t>6]</w:t>
        </w:r>
        <w:r>
          <w:rPr>
            <w:webHidden/>
          </w:rPr>
          <w:tab/>
        </w:r>
        <w:r>
          <w:rPr>
            <w:webHidden/>
          </w:rPr>
          <w:fldChar w:fldCharType="begin"/>
        </w:r>
        <w:r>
          <w:rPr>
            <w:webHidden/>
          </w:rPr>
          <w:instrText xml:space="preserve"> PAGEREF _Toc171163951 \h </w:instrText>
        </w:r>
        <w:r>
          <w:rPr>
            <w:webHidden/>
          </w:rPr>
        </w:r>
        <w:r>
          <w:rPr>
            <w:webHidden/>
          </w:rPr>
          <w:fldChar w:fldCharType="separate"/>
        </w:r>
        <w:r>
          <w:rPr>
            <w:webHidden/>
          </w:rPr>
          <w:t>21</w:t>
        </w:r>
        <w:r>
          <w:rPr>
            <w:webHidden/>
          </w:rPr>
          <w:fldChar w:fldCharType="end"/>
        </w:r>
      </w:hyperlink>
    </w:p>
    <w:p w14:paraId="265756B4" w14:textId="1A48A326"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2" w:history="1">
        <w:r w:rsidRPr="006B1770">
          <w:rPr>
            <w:rStyle w:val="Hyperlink"/>
          </w:rPr>
          <w:t>Hình 2.</w:t>
        </w:r>
        <w:r w:rsidRPr="006B1770">
          <w:rPr>
            <w:rStyle w:val="Hyperlink"/>
            <w:rFonts w:eastAsia="Times New Roman"/>
          </w:rPr>
          <w:t>7: Nhận diện biển số xe.</w:t>
        </w:r>
        <w:r w:rsidRPr="006B1770">
          <w:rPr>
            <w:rStyle w:val="Hyperlink"/>
            <w:rFonts w:eastAsia="Times New Roman"/>
            <w:vertAlign w:val="superscript"/>
          </w:rPr>
          <w:t>7]</w:t>
        </w:r>
        <w:r>
          <w:rPr>
            <w:webHidden/>
          </w:rPr>
          <w:tab/>
        </w:r>
        <w:r>
          <w:rPr>
            <w:webHidden/>
          </w:rPr>
          <w:fldChar w:fldCharType="begin"/>
        </w:r>
        <w:r>
          <w:rPr>
            <w:webHidden/>
          </w:rPr>
          <w:instrText xml:space="preserve"> PAGEREF _Toc171163952 \h </w:instrText>
        </w:r>
        <w:r>
          <w:rPr>
            <w:webHidden/>
          </w:rPr>
        </w:r>
        <w:r>
          <w:rPr>
            <w:webHidden/>
          </w:rPr>
          <w:fldChar w:fldCharType="separate"/>
        </w:r>
        <w:r>
          <w:rPr>
            <w:webHidden/>
          </w:rPr>
          <w:t>21</w:t>
        </w:r>
        <w:r>
          <w:rPr>
            <w:webHidden/>
          </w:rPr>
          <w:fldChar w:fldCharType="end"/>
        </w:r>
      </w:hyperlink>
    </w:p>
    <w:p w14:paraId="7FA5FC8C" w14:textId="076DC1FF"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3" w:history="1">
        <w:r w:rsidRPr="006B1770">
          <w:rPr>
            <w:rStyle w:val="Hyperlink"/>
          </w:rPr>
          <w:t>Hình 2.8: Thiết bị xử lí ảnh công nghiệp – CVS</w:t>
        </w:r>
        <w:r w:rsidRPr="006B1770">
          <w:rPr>
            <w:rStyle w:val="Hyperlink"/>
            <w:vertAlign w:val="superscript"/>
          </w:rPr>
          <w:t>[8]</w:t>
        </w:r>
        <w:r>
          <w:rPr>
            <w:webHidden/>
          </w:rPr>
          <w:tab/>
        </w:r>
        <w:r>
          <w:rPr>
            <w:webHidden/>
          </w:rPr>
          <w:fldChar w:fldCharType="begin"/>
        </w:r>
        <w:r>
          <w:rPr>
            <w:webHidden/>
          </w:rPr>
          <w:instrText xml:space="preserve"> PAGEREF _Toc171163953 \h </w:instrText>
        </w:r>
        <w:r>
          <w:rPr>
            <w:webHidden/>
          </w:rPr>
        </w:r>
        <w:r>
          <w:rPr>
            <w:webHidden/>
          </w:rPr>
          <w:fldChar w:fldCharType="separate"/>
        </w:r>
        <w:r>
          <w:rPr>
            <w:webHidden/>
          </w:rPr>
          <w:t>22</w:t>
        </w:r>
        <w:r>
          <w:rPr>
            <w:webHidden/>
          </w:rPr>
          <w:fldChar w:fldCharType="end"/>
        </w:r>
      </w:hyperlink>
    </w:p>
    <w:p w14:paraId="1DD679CD" w14:textId="383C1871"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4" w:history="1">
        <w:r w:rsidRPr="006B1770">
          <w:rPr>
            <w:rStyle w:val="Hyperlink"/>
          </w:rPr>
          <w:t>Hình 2</w:t>
        </w:r>
        <w:r w:rsidRPr="006B1770">
          <w:rPr>
            <w:rStyle w:val="Hyperlink"/>
            <w:rFonts w:eastAsia="Times New Roman"/>
          </w:rPr>
          <w:t xml:space="preserve">.9: </w:t>
        </w:r>
        <w:r w:rsidRPr="006B1770">
          <w:rPr>
            <w:rStyle w:val="Hyperlink"/>
          </w:rPr>
          <w:t>Camera công nghiệp ứng dụng xử lí ảnh Keyence</w:t>
        </w:r>
        <w:r w:rsidRPr="006B1770">
          <w:rPr>
            <w:rStyle w:val="Hyperlink"/>
            <w:vertAlign w:val="superscript"/>
          </w:rPr>
          <w:t>[4]</w:t>
        </w:r>
        <w:r>
          <w:rPr>
            <w:webHidden/>
          </w:rPr>
          <w:tab/>
        </w:r>
        <w:r>
          <w:rPr>
            <w:webHidden/>
          </w:rPr>
          <w:fldChar w:fldCharType="begin"/>
        </w:r>
        <w:r>
          <w:rPr>
            <w:webHidden/>
          </w:rPr>
          <w:instrText xml:space="preserve"> PAGEREF _Toc171163954 \h </w:instrText>
        </w:r>
        <w:r>
          <w:rPr>
            <w:webHidden/>
          </w:rPr>
        </w:r>
        <w:r>
          <w:rPr>
            <w:webHidden/>
          </w:rPr>
          <w:fldChar w:fldCharType="separate"/>
        </w:r>
        <w:r>
          <w:rPr>
            <w:webHidden/>
          </w:rPr>
          <w:t>23</w:t>
        </w:r>
        <w:r>
          <w:rPr>
            <w:webHidden/>
          </w:rPr>
          <w:fldChar w:fldCharType="end"/>
        </w:r>
      </w:hyperlink>
    </w:p>
    <w:p w14:paraId="480B7986" w14:textId="340EB6F9"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5" w:history="1">
        <w:r w:rsidRPr="006B1770">
          <w:rPr>
            <w:rStyle w:val="Hyperlink"/>
          </w:rPr>
          <w:t>Hình 2</w:t>
        </w:r>
        <w:r w:rsidRPr="006B1770">
          <w:rPr>
            <w:rStyle w:val="Hyperlink"/>
            <w:rFonts w:eastAsia="Times New Roman"/>
          </w:rPr>
          <w:t xml:space="preserve">.10: </w:t>
        </w:r>
        <w:r w:rsidRPr="006B1770">
          <w:rPr>
            <w:rStyle w:val="Hyperlink"/>
          </w:rPr>
          <w:t xml:space="preserve">Object recognition sensor O2D552 </w:t>
        </w:r>
        <w:r w:rsidRPr="006B1770">
          <w:rPr>
            <w:rStyle w:val="Hyperlink"/>
            <w:vertAlign w:val="superscript"/>
          </w:rPr>
          <w:t xml:space="preserve"> [5]</w:t>
        </w:r>
        <w:r>
          <w:rPr>
            <w:webHidden/>
          </w:rPr>
          <w:tab/>
        </w:r>
        <w:r>
          <w:rPr>
            <w:webHidden/>
          </w:rPr>
          <w:fldChar w:fldCharType="begin"/>
        </w:r>
        <w:r>
          <w:rPr>
            <w:webHidden/>
          </w:rPr>
          <w:instrText xml:space="preserve"> PAGEREF _Toc171163955 \h </w:instrText>
        </w:r>
        <w:r>
          <w:rPr>
            <w:webHidden/>
          </w:rPr>
        </w:r>
        <w:r>
          <w:rPr>
            <w:webHidden/>
          </w:rPr>
          <w:fldChar w:fldCharType="separate"/>
        </w:r>
        <w:r>
          <w:rPr>
            <w:webHidden/>
          </w:rPr>
          <w:t>23</w:t>
        </w:r>
        <w:r>
          <w:rPr>
            <w:webHidden/>
          </w:rPr>
          <w:fldChar w:fldCharType="end"/>
        </w:r>
      </w:hyperlink>
    </w:p>
    <w:p w14:paraId="7B41F187" w14:textId="4E7335D8"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6" w:history="1">
        <w:r w:rsidRPr="006B1770">
          <w:rPr>
            <w:rStyle w:val="Hyperlink"/>
          </w:rPr>
          <w:t>Hình 2</w:t>
        </w:r>
        <w:r w:rsidRPr="006B1770">
          <w:rPr>
            <w:rStyle w:val="Hyperlink"/>
            <w:rFonts w:eastAsia="Times New Roman"/>
          </w:rPr>
          <w:t xml:space="preserve">.11: </w:t>
        </w:r>
        <w:r w:rsidRPr="006B1770">
          <w:rPr>
            <w:rStyle w:val="Hyperlink"/>
            <w:shd w:val="clear" w:color="auto" w:fill="FFFFFF"/>
          </w:rPr>
          <w:t>Robot Arm Powered by Hand Gestures</w:t>
        </w:r>
        <w:r w:rsidRPr="006B1770">
          <w:rPr>
            <w:rStyle w:val="Hyperlink"/>
            <w:vertAlign w:val="superscript"/>
          </w:rPr>
          <w:t xml:space="preserve"> [6]</w:t>
        </w:r>
        <w:r>
          <w:rPr>
            <w:webHidden/>
          </w:rPr>
          <w:tab/>
        </w:r>
        <w:r>
          <w:rPr>
            <w:webHidden/>
          </w:rPr>
          <w:fldChar w:fldCharType="begin"/>
        </w:r>
        <w:r>
          <w:rPr>
            <w:webHidden/>
          </w:rPr>
          <w:instrText xml:space="preserve"> PAGEREF _Toc171163956 \h </w:instrText>
        </w:r>
        <w:r>
          <w:rPr>
            <w:webHidden/>
          </w:rPr>
        </w:r>
        <w:r>
          <w:rPr>
            <w:webHidden/>
          </w:rPr>
          <w:fldChar w:fldCharType="separate"/>
        </w:r>
        <w:r>
          <w:rPr>
            <w:webHidden/>
          </w:rPr>
          <w:t>24</w:t>
        </w:r>
        <w:r>
          <w:rPr>
            <w:webHidden/>
          </w:rPr>
          <w:fldChar w:fldCharType="end"/>
        </w:r>
      </w:hyperlink>
    </w:p>
    <w:p w14:paraId="2BDBBECE" w14:textId="2E01F058"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7" w:history="1">
        <w:r w:rsidRPr="006B1770">
          <w:rPr>
            <w:rStyle w:val="Hyperlink"/>
          </w:rPr>
          <w:t>Hình 2</w:t>
        </w:r>
        <w:r w:rsidRPr="006B1770">
          <w:rPr>
            <w:rStyle w:val="Hyperlink"/>
            <w:rFonts w:eastAsia="Times New Roman"/>
          </w:rPr>
          <w:t xml:space="preserve">.12: </w:t>
        </w:r>
        <w:r w:rsidRPr="006B1770">
          <w:rPr>
            <w:rStyle w:val="Hyperlink"/>
            <w:shd w:val="clear" w:color="auto" w:fill="FFFFFF"/>
          </w:rPr>
          <w:t>Robot 5 bậc tự do VNR-T1</w:t>
        </w:r>
        <w:r w:rsidRPr="006B1770">
          <w:rPr>
            <w:rStyle w:val="Hyperlink"/>
            <w:vertAlign w:val="superscript"/>
          </w:rPr>
          <w:t xml:space="preserve"> [7]</w:t>
        </w:r>
        <w:r>
          <w:rPr>
            <w:webHidden/>
          </w:rPr>
          <w:tab/>
        </w:r>
        <w:r>
          <w:rPr>
            <w:webHidden/>
          </w:rPr>
          <w:fldChar w:fldCharType="begin"/>
        </w:r>
        <w:r>
          <w:rPr>
            <w:webHidden/>
          </w:rPr>
          <w:instrText xml:space="preserve"> PAGEREF _Toc171163957 \h </w:instrText>
        </w:r>
        <w:r>
          <w:rPr>
            <w:webHidden/>
          </w:rPr>
        </w:r>
        <w:r>
          <w:rPr>
            <w:webHidden/>
          </w:rPr>
          <w:fldChar w:fldCharType="separate"/>
        </w:r>
        <w:r>
          <w:rPr>
            <w:webHidden/>
          </w:rPr>
          <w:t>25</w:t>
        </w:r>
        <w:r>
          <w:rPr>
            <w:webHidden/>
          </w:rPr>
          <w:fldChar w:fldCharType="end"/>
        </w:r>
      </w:hyperlink>
    </w:p>
    <w:p w14:paraId="2833BAEE" w14:textId="558CF587"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8" w:history="1">
        <w:r w:rsidRPr="006B1770">
          <w:rPr>
            <w:rStyle w:val="Hyperlink"/>
          </w:rPr>
          <w:t>Hình 2.13: Module PLC Siemens S7-1200</w:t>
        </w:r>
        <w:r w:rsidRPr="006B1770">
          <w:rPr>
            <w:rStyle w:val="Hyperlink"/>
            <w:vertAlign w:val="superscript"/>
          </w:rPr>
          <w:t>[8]</w:t>
        </w:r>
        <w:r>
          <w:rPr>
            <w:webHidden/>
          </w:rPr>
          <w:tab/>
        </w:r>
        <w:r>
          <w:rPr>
            <w:webHidden/>
          </w:rPr>
          <w:fldChar w:fldCharType="begin"/>
        </w:r>
        <w:r>
          <w:rPr>
            <w:webHidden/>
          </w:rPr>
          <w:instrText xml:space="preserve"> PAGEREF _Toc171163958 \h </w:instrText>
        </w:r>
        <w:r>
          <w:rPr>
            <w:webHidden/>
          </w:rPr>
        </w:r>
        <w:r>
          <w:rPr>
            <w:webHidden/>
          </w:rPr>
          <w:fldChar w:fldCharType="separate"/>
        </w:r>
        <w:r>
          <w:rPr>
            <w:webHidden/>
          </w:rPr>
          <w:t>26</w:t>
        </w:r>
        <w:r>
          <w:rPr>
            <w:webHidden/>
          </w:rPr>
          <w:fldChar w:fldCharType="end"/>
        </w:r>
      </w:hyperlink>
    </w:p>
    <w:p w14:paraId="63970AFC" w14:textId="43F392FA"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59" w:history="1">
        <w:r w:rsidRPr="006B1770">
          <w:rPr>
            <w:rStyle w:val="Hyperlink"/>
          </w:rPr>
          <w:t>Hình 2.14: Module PLC Mitsubishi Q00UCPU</w:t>
        </w:r>
        <w:r w:rsidRPr="006B1770">
          <w:rPr>
            <w:rStyle w:val="Hyperlink"/>
            <w:vertAlign w:val="superscript"/>
          </w:rPr>
          <w:t>[9]</w:t>
        </w:r>
        <w:r>
          <w:rPr>
            <w:webHidden/>
          </w:rPr>
          <w:tab/>
        </w:r>
        <w:r>
          <w:rPr>
            <w:webHidden/>
          </w:rPr>
          <w:fldChar w:fldCharType="begin"/>
        </w:r>
        <w:r>
          <w:rPr>
            <w:webHidden/>
          </w:rPr>
          <w:instrText xml:space="preserve"> PAGEREF _Toc171163959 \h </w:instrText>
        </w:r>
        <w:r>
          <w:rPr>
            <w:webHidden/>
          </w:rPr>
        </w:r>
        <w:r>
          <w:rPr>
            <w:webHidden/>
          </w:rPr>
          <w:fldChar w:fldCharType="separate"/>
        </w:r>
        <w:r>
          <w:rPr>
            <w:webHidden/>
          </w:rPr>
          <w:t>27</w:t>
        </w:r>
        <w:r>
          <w:rPr>
            <w:webHidden/>
          </w:rPr>
          <w:fldChar w:fldCharType="end"/>
        </w:r>
      </w:hyperlink>
    </w:p>
    <w:p w14:paraId="348D4D2C" w14:textId="6BED57E1"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0" w:history="1">
        <w:r w:rsidRPr="006B1770">
          <w:rPr>
            <w:rStyle w:val="Hyperlink"/>
          </w:rPr>
          <w:t>Hình 2.15: Nema34 stepper motor</w:t>
        </w:r>
        <w:r w:rsidRPr="006B1770">
          <w:rPr>
            <w:rStyle w:val="Hyperlink"/>
            <w:vertAlign w:val="superscript"/>
          </w:rPr>
          <w:t>[10]</w:t>
        </w:r>
        <w:r>
          <w:rPr>
            <w:webHidden/>
          </w:rPr>
          <w:tab/>
        </w:r>
        <w:r>
          <w:rPr>
            <w:webHidden/>
          </w:rPr>
          <w:fldChar w:fldCharType="begin"/>
        </w:r>
        <w:r>
          <w:rPr>
            <w:webHidden/>
          </w:rPr>
          <w:instrText xml:space="preserve"> PAGEREF _Toc171163960 \h </w:instrText>
        </w:r>
        <w:r>
          <w:rPr>
            <w:webHidden/>
          </w:rPr>
        </w:r>
        <w:r>
          <w:rPr>
            <w:webHidden/>
          </w:rPr>
          <w:fldChar w:fldCharType="separate"/>
        </w:r>
        <w:r>
          <w:rPr>
            <w:webHidden/>
          </w:rPr>
          <w:t>27</w:t>
        </w:r>
        <w:r>
          <w:rPr>
            <w:webHidden/>
          </w:rPr>
          <w:fldChar w:fldCharType="end"/>
        </w:r>
      </w:hyperlink>
    </w:p>
    <w:p w14:paraId="2BD672D8" w14:textId="4EAD9809"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1" w:history="1">
        <w:r w:rsidRPr="006B1770">
          <w:rPr>
            <w:rStyle w:val="Hyperlink"/>
          </w:rPr>
          <w:t>Hình 2.16: Servo motor</w:t>
        </w:r>
        <w:r w:rsidRPr="006B1770">
          <w:rPr>
            <w:rStyle w:val="Hyperlink"/>
            <w:vertAlign w:val="superscript"/>
          </w:rPr>
          <w:t>[11]</w:t>
        </w:r>
        <w:r>
          <w:rPr>
            <w:webHidden/>
          </w:rPr>
          <w:tab/>
        </w:r>
        <w:r>
          <w:rPr>
            <w:webHidden/>
          </w:rPr>
          <w:fldChar w:fldCharType="begin"/>
        </w:r>
        <w:r>
          <w:rPr>
            <w:webHidden/>
          </w:rPr>
          <w:instrText xml:space="preserve"> PAGEREF _Toc171163961 \h </w:instrText>
        </w:r>
        <w:r>
          <w:rPr>
            <w:webHidden/>
          </w:rPr>
        </w:r>
        <w:r>
          <w:rPr>
            <w:webHidden/>
          </w:rPr>
          <w:fldChar w:fldCharType="separate"/>
        </w:r>
        <w:r>
          <w:rPr>
            <w:webHidden/>
          </w:rPr>
          <w:t>28</w:t>
        </w:r>
        <w:r>
          <w:rPr>
            <w:webHidden/>
          </w:rPr>
          <w:fldChar w:fldCharType="end"/>
        </w:r>
      </w:hyperlink>
    </w:p>
    <w:p w14:paraId="5D00847C" w14:textId="652F4F92"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2" w:history="1">
        <w:r w:rsidRPr="006B1770">
          <w:rPr>
            <w:rStyle w:val="Hyperlink"/>
          </w:rPr>
          <w:t>Hình 2.17: Servo motor</w:t>
        </w:r>
        <w:r w:rsidRPr="006B1770">
          <w:rPr>
            <w:rStyle w:val="Hyperlink"/>
            <w:vertAlign w:val="superscript"/>
          </w:rPr>
          <w:t>[12]</w:t>
        </w:r>
        <w:r>
          <w:rPr>
            <w:webHidden/>
          </w:rPr>
          <w:tab/>
        </w:r>
        <w:r>
          <w:rPr>
            <w:webHidden/>
          </w:rPr>
          <w:fldChar w:fldCharType="begin"/>
        </w:r>
        <w:r>
          <w:rPr>
            <w:webHidden/>
          </w:rPr>
          <w:instrText xml:space="preserve"> PAGEREF _Toc171163962 \h </w:instrText>
        </w:r>
        <w:r>
          <w:rPr>
            <w:webHidden/>
          </w:rPr>
        </w:r>
        <w:r>
          <w:rPr>
            <w:webHidden/>
          </w:rPr>
          <w:fldChar w:fldCharType="separate"/>
        </w:r>
        <w:r>
          <w:rPr>
            <w:webHidden/>
          </w:rPr>
          <w:t>28</w:t>
        </w:r>
        <w:r>
          <w:rPr>
            <w:webHidden/>
          </w:rPr>
          <w:fldChar w:fldCharType="end"/>
        </w:r>
      </w:hyperlink>
    </w:p>
    <w:p w14:paraId="77E775D7" w14:textId="11CF5716"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3" w:history="1">
        <w:r w:rsidRPr="006B1770">
          <w:rPr>
            <w:rStyle w:val="Hyperlink"/>
          </w:rPr>
          <w:t>Hình 2.18: Cấu tạo cơ bản của vi điều khiển</w:t>
        </w:r>
        <w:r w:rsidRPr="006B1770">
          <w:rPr>
            <w:rStyle w:val="Hyperlink"/>
            <w:vertAlign w:val="superscript"/>
          </w:rPr>
          <w:t>[13]</w:t>
        </w:r>
        <w:r>
          <w:rPr>
            <w:webHidden/>
          </w:rPr>
          <w:tab/>
        </w:r>
        <w:r>
          <w:rPr>
            <w:webHidden/>
          </w:rPr>
          <w:fldChar w:fldCharType="begin"/>
        </w:r>
        <w:r>
          <w:rPr>
            <w:webHidden/>
          </w:rPr>
          <w:instrText xml:space="preserve"> PAGEREF _Toc171163963 \h </w:instrText>
        </w:r>
        <w:r>
          <w:rPr>
            <w:webHidden/>
          </w:rPr>
        </w:r>
        <w:r>
          <w:rPr>
            <w:webHidden/>
          </w:rPr>
          <w:fldChar w:fldCharType="separate"/>
        </w:r>
        <w:r>
          <w:rPr>
            <w:webHidden/>
          </w:rPr>
          <w:t>29</w:t>
        </w:r>
        <w:r>
          <w:rPr>
            <w:webHidden/>
          </w:rPr>
          <w:fldChar w:fldCharType="end"/>
        </w:r>
      </w:hyperlink>
    </w:p>
    <w:p w14:paraId="05A0AF6C" w14:textId="300E55C9"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4" w:history="1">
        <w:r w:rsidRPr="006B1770">
          <w:rPr>
            <w:rStyle w:val="Hyperlink"/>
          </w:rPr>
          <w:t>Hình 2.19:  Cảm biến từ trường</w:t>
        </w:r>
        <w:r w:rsidRPr="006B1770">
          <w:rPr>
            <w:rStyle w:val="Hyperlink"/>
            <w:vertAlign w:val="superscript"/>
          </w:rPr>
          <w:t>[14]</w:t>
        </w:r>
        <w:r>
          <w:rPr>
            <w:webHidden/>
          </w:rPr>
          <w:tab/>
        </w:r>
        <w:r>
          <w:rPr>
            <w:webHidden/>
          </w:rPr>
          <w:fldChar w:fldCharType="begin"/>
        </w:r>
        <w:r>
          <w:rPr>
            <w:webHidden/>
          </w:rPr>
          <w:instrText xml:space="preserve"> PAGEREF _Toc171163964 \h </w:instrText>
        </w:r>
        <w:r>
          <w:rPr>
            <w:webHidden/>
          </w:rPr>
        </w:r>
        <w:r>
          <w:rPr>
            <w:webHidden/>
          </w:rPr>
          <w:fldChar w:fldCharType="separate"/>
        </w:r>
        <w:r>
          <w:rPr>
            <w:webHidden/>
          </w:rPr>
          <w:t>30</w:t>
        </w:r>
        <w:r>
          <w:rPr>
            <w:webHidden/>
          </w:rPr>
          <w:fldChar w:fldCharType="end"/>
        </w:r>
      </w:hyperlink>
    </w:p>
    <w:p w14:paraId="00766E85" w14:textId="4533AD00"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5" w:history="1">
        <w:r w:rsidRPr="006B1770">
          <w:rPr>
            <w:rStyle w:val="Hyperlink"/>
          </w:rPr>
          <w:t>Hình 2.19: Cả</w:t>
        </w:r>
        <w:r w:rsidRPr="006B1770">
          <w:rPr>
            <w:rStyle w:val="Hyperlink"/>
          </w:rPr>
          <w:t>m</w:t>
        </w:r>
        <w:r w:rsidRPr="006B1770">
          <w:rPr>
            <w:rStyle w:val="Hyperlink"/>
          </w:rPr>
          <w:t xml:space="preserve"> biến gia tốc</w:t>
        </w:r>
        <w:r w:rsidRPr="006B1770">
          <w:rPr>
            <w:rStyle w:val="Hyperlink"/>
            <w:vertAlign w:val="superscript"/>
          </w:rPr>
          <w:t>]</w:t>
        </w:r>
        <w:r>
          <w:rPr>
            <w:webHidden/>
          </w:rPr>
          <w:tab/>
        </w:r>
        <w:r>
          <w:rPr>
            <w:webHidden/>
          </w:rPr>
          <w:fldChar w:fldCharType="begin"/>
        </w:r>
        <w:r>
          <w:rPr>
            <w:webHidden/>
          </w:rPr>
          <w:instrText xml:space="preserve"> PAGEREF _Toc171163965 \h </w:instrText>
        </w:r>
        <w:r>
          <w:rPr>
            <w:webHidden/>
          </w:rPr>
        </w:r>
        <w:r>
          <w:rPr>
            <w:webHidden/>
          </w:rPr>
          <w:fldChar w:fldCharType="separate"/>
        </w:r>
        <w:r>
          <w:rPr>
            <w:webHidden/>
          </w:rPr>
          <w:t>31</w:t>
        </w:r>
        <w:r>
          <w:rPr>
            <w:webHidden/>
          </w:rPr>
          <w:fldChar w:fldCharType="end"/>
        </w:r>
      </w:hyperlink>
    </w:p>
    <w:p w14:paraId="5A7AA534" w14:textId="6912D596"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6" w:history="1">
        <w:r w:rsidRPr="006B1770">
          <w:rPr>
            <w:rStyle w:val="Hyperlink"/>
          </w:rPr>
          <w:t>Hình 3</w:t>
        </w:r>
        <w:r>
          <w:rPr>
            <w:webHidden/>
          </w:rPr>
          <w:tab/>
        </w:r>
        <w:r>
          <w:rPr>
            <w:webHidden/>
          </w:rPr>
          <w:fldChar w:fldCharType="begin"/>
        </w:r>
        <w:r>
          <w:rPr>
            <w:webHidden/>
          </w:rPr>
          <w:instrText xml:space="preserve"> PAGEREF _Toc171163966 \h </w:instrText>
        </w:r>
        <w:r>
          <w:rPr>
            <w:webHidden/>
          </w:rPr>
        </w:r>
        <w:r>
          <w:rPr>
            <w:webHidden/>
          </w:rPr>
          <w:fldChar w:fldCharType="separate"/>
        </w:r>
        <w:r>
          <w:rPr>
            <w:webHidden/>
          </w:rPr>
          <w:t>125</w:t>
        </w:r>
        <w:r>
          <w:rPr>
            <w:webHidden/>
          </w:rPr>
          <w:fldChar w:fldCharType="end"/>
        </w:r>
      </w:hyperlink>
    </w:p>
    <w:p w14:paraId="2E20A145" w14:textId="72F8071C"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7" w:history="1">
        <w:r w:rsidRPr="006B1770">
          <w:rPr>
            <w:rStyle w:val="Hyperlink"/>
          </w:rPr>
          <w:t>Hình 4</w:t>
        </w:r>
        <w:r>
          <w:rPr>
            <w:webHidden/>
          </w:rPr>
          <w:tab/>
        </w:r>
        <w:r>
          <w:rPr>
            <w:webHidden/>
          </w:rPr>
          <w:fldChar w:fldCharType="begin"/>
        </w:r>
        <w:r>
          <w:rPr>
            <w:webHidden/>
          </w:rPr>
          <w:instrText xml:space="preserve"> PAGEREF _Toc171163967 \h </w:instrText>
        </w:r>
        <w:r>
          <w:rPr>
            <w:webHidden/>
          </w:rPr>
        </w:r>
        <w:r>
          <w:rPr>
            <w:webHidden/>
          </w:rPr>
          <w:fldChar w:fldCharType="separate"/>
        </w:r>
        <w:r>
          <w:rPr>
            <w:webHidden/>
          </w:rPr>
          <w:t>125</w:t>
        </w:r>
        <w:r>
          <w:rPr>
            <w:webHidden/>
          </w:rPr>
          <w:fldChar w:fldCharType="end"/>
        </w:r>
      </w:hyperlink>
    </w:p>
    <w:p w14:paraId="34D7B027" w14:textId="29437F7D"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8" w:history="1">
        <w:r w:rsidRPr="006B1770">
          <w:rPr>
            <w:rStyle w:val="Hyperlink"/>
          </w:rPr>
          <w:t>Hình 5</w:t>
        </w:r>
        <w:r>
          <w:rPr>
            <w:webHidden/>
          </w:rPr>
          <w:tab/>
        </w:r>
        <w:r>
          <w:rPr>
            <w:webHidden/>
          </w:rPr>
          <w:fldChar w:fldCharType="begin"/>
        </w:r>
        <w:r>
          <w:rPr>
            <w:webHidden/>
          </w:rPr>
          <w:instrText xml:space="preserve"> PAGEREF _Toc171163968 \h </w:instrText>
        </w:r>
        <w:r>
          <w:rPr>
            <w:webHidden/>
          </w:rPr>
        </w:r>
        <w:r>
          <w:rPr>
            <w:webHidden/>
          </w:rPr>
          <w:fldChar w:fldCharType="separate"/>
        </w:r>
        <w:r>
          <w:rPr>
            <w:webHidden/>
          </w:rPr>
          <w:t>125</w:t>
        </w:r>
        <w:r>
          <w:rPr>
            <w:webHidden/>
          </w:rPr>
          <w:fldChar w:fldCharType="end"/>
        </w:r>
      </w:hyperlink>
    </w:p>
    <w:p w14:paraId="518DAB13" w14:textId="10F3B5F8" w:rsidR="00AC647D" w:rsidRDefault="00AC647D" w:rsidP="006C28A4">
      <w:pPr>
        <w:pStyle w:val="TableofFigures"/>
        <w:tabs>
          <w:tab w:val="right" w:leader="dot" w:pos="9627"/>
        </w:tabs>
        <w:spacing w:line="312" w:lineRule="auto"/>
        <w:rPr>
          <w:rFonts w:asciiTheme="minorHAnsi" w:eastAsiaTheme="minorEastAsia" w:hAnsiTheme="minorHAnsi"/>
          <w:kern w:val="0"/>
          <w:sz w:val="22"/>
          <w:lang w:eastAsia="vi-VN"/>
          <w14:ligatures w14:val="none"/>
        </w:rPr>
      </w:pPr>
      <w:hyperlink w:anchor="_Toc171163969" w:history="1">
        <w:r w:rsidRPr="006B1770">
          <w:rPr>
            <w:rStyle w:val="Hyperlink"/>
          </w:rPr>
          <w:t>Hình 6</w:t>
        </w:r>
        <w:r>
          <w:rPr>
            <w:webHidden/>
          </w:rPr>
          <w:tab/>
        </w:r>
        <w:r>
          <w:rPr>
            <w:webHidden/>
          </w:rPr>
          <w:fldChar w:fldCharType="begin"/>
        </w:r>
        <w:r>
          <w:rPr>
            <w:webHidden/>
          </w:rPr>
          <w:instrText xml:space="preserve"> PAGEREF _Toc171163969 \h </w:instrText>
        </w:r>
        <w:r>
          <w:rPr>
            <w:webHidden/>
          </w:rPr>
        </w:r>
        <w:r>
          <w:rPr>
            <w:webHidden/>
          </w:rPr>
          <w:fldChar w:fldCharType="separate"/>
        </w:r>
        <w:r>
          <w:rPr>
            <w:webHidden/>
          </w:rPr>
          <w:t>125</w:t>
        </w:r>
        <w:r>
          <w:rPr>
            <w:webHidden/>
          </w:rPr>
          <w:fldChar w:fldCharType="end"/>
        </w:r>
      </w:hyperlink>
    </w:p>
    <w:p w14:paraId="54FFF4B3" w14:textId="74601B7B" w:rsidR="00763828" w:rsidRDefault="003F093C" w:rsidP="006C28A4">
      <w:pPr>
        <w:pStyle w:val="DACHUONG"/>
        <w:outlineLvl w:val="9"/>
        <w:rPr>
          <w:lang w:val="en-US"/>
        </w:rPr>
      </w:pPr>
      <w:r>
        <w:rPr>
          <w:lang w:val="en-US"/>
        </w:rPr>
        <w:fldChar w:fldCharType="end"/>
      </w:r>
      <w:bookmarkStart w:id="16" w:name="_Toc171098092"/>
      <w:r w:rsidR="003D5463">
        <w:rPr>
          <w:lang w:val="en-US"/>
        </w:rPr>
        <w:t>DANH MỤC TỪ VIẾT TẮT</w:t>
      </w:r>
      <w:bookmarkEnd w:id="16"/>
    </w:p>
    <w:p w14:paraId="10AED6A3" w14:textId="2EA17928" w:rsidR="00B3772A" w:rsidRDefault="00BA42CB" w:rsidP="006C28A4">
      <w:pPr>
        <w:pStyle w:val="DACHUONG"/>
        <w:outlineLvl w:val="9"/>
        <w:rPr>
          <w:lang w:val="en-US"/>
        </w:rPr>
      </w:pPr>
      <w:r>
        <w:rPr>
          <w:lang w:val="en-US"/>
        </w:rPr>
        <w:t xml:space="preserve">PLC </w:t>
      </w:r>
    </w:p>
    <w:p w14:paraId="03B1B88B" w14:textId="3B96D994" w:rsidR="000E399D" w:rsidRDefault="000E399D" w:rsidP="006C28A4">
      <w:pPr>
        <w:pStyle w:val="DACHUONG"/>
        <w:outlineLvl w:val="9"/>
        <w:rPr>
          <w:lang w:val="en-US"/>
        </w:rPr>
      </w:pPr>
      <w:r>
        <w:rPr>
          <w:lang w:val="en-US"/>
        </w:rPr>
        <w:t>IMU</w:t>
      </w:r>
    </w:p>
    <w:p w14:paraId="2525CF45" w14:textId="1501E93C" w:rsidR="000E399D" w:rsidRDefault="000E399D" w:rsidP="006C28A4">
      <w:pPr>
        <w:pStyle w:val="DACHUONG"/>
        <w:outlineLvl w:val="9"/>
        <w:rPr>
          <w:lang w:val="en-US"/>
        </w:rPr>
      </w:pPr>
      <w:r>
        <w:rPr>
          <w:lang w:val="en-US"/>
        </w:rPr>
        <w:t>MARG</w:t>
      </w:r>
    </w:p>
    <w:p w14:paraId="055D59A6" w14:textId="3543C374" w:rsidR="000E399D" w:rsidRDefault="000E399D" w:rsidP="006C28A4">
      <w:pPr>
        <w:pStyle w:val="DACHUONG"/>
        <w:outlineLvl w:val="9"/>
        <w:rPr>
          <w:lang w:val="en-US"/>
        </w:rPr>
      </w:pPr>
      <w:r>
        <w:rPr>
          <w:lang w:val="en-US"/>
        </w:rPr>
        <w:t>MCU</w:t>
      </w:r>
    </w:p>
    <w:p w14:paraId="03ADFE9A" w14:textId="050FF641" w:rsidR="000E399D" w:rsidRDefault="000E399D" w:rsidP="006C28A4">
      <w:pPr>
        <w:pStyle w:val="DACHUONG"/>
        <w:outlineLvl w:val="9"/>
        <w:rPr>
          <w:lang w:val="en-US"/>
        </w:rPr>
      </w:pPr>
      <w:r>
        <w:rPr>
          <w:lang w:val="en-US"/>
        </w:rPr>
        <w:t>ADC</w:t>
      </w:r>
    </w:p>
    <w:p w14:paraId="5066C4D3" w14:textId="5CF7C807" w:rsidR="000E399D" w:rsidRDefault="000E399D" w:rsidP="006C28A4">
      <w:pPr>
        <w:pStyle w:val="DACHUONG"/>
        <w:outlineLvl w:val="9"/>
        <w:rPr>
          <w:lang w:val="en-US"/>
        </w:rPr>
      </w:pPr>
      <w:r>
        <w:rPr>
          <w:lang w:val="en-US"/>
        </w:rPr>
        <w:t>UART</w:t>
      </w:r>
    </w:p>
    <w:p w14:paraId="28C19C05" w14:textId="2A3C17DD" w:rsidR="000E399D" w:rsidRDefault="000E399D" w:rsidP="006C28A4">
      <w:pPr>
        <w:pStyle w:val="DACHUONG"/>
        <w:outlineLvl w:val="9"/>
        <w:rPr>
          <w:lang w:val="en-US"/>
        </w:rPr>
      </w:pPr>
      <w:r>
        <w:rPr>
          <w:lang w:val="en-US"/>
        </w:rPr>
        <w:t>I2C</w:t>
      </w:r>
    </w:p>
    <w:p w14:paraId="5E6C4EB4" w14:textId="10055F6A" w:rsidR="000E399D" w:rsidRDefault="000E399D" w:rsidP="006C28A4">
      <w:pPr>
        <w:pStyle w:val="DACHUONG"/>
        <w:outlineLvl w:val="9"/>
        <w:rPr>
          <w:lang w:val="en-US"/>
        </w:rPr>
      </w:pPr>
      <w:r>
        <w:rPr>
          <w:lang w:val="en-US"/>
        </w:rPr>
        <w:t>PLA</w:t>
      </w:r>
    </w:p>
    <w:p w14:paraId="5FEFFE76" w14:textId="77777777" w:rsidR="000E399D" w:rsidRDefault="000E399D" w:rsidP="006C28A4">
      <w:pPr>
        <w:pStyle w:val="DACHUONG"/>
        <w:outlineLvl w:val="9"/>
        <w:rPr>
          <w:lang w:val="en-US"/>
        </w:rPr>
      </w:pPr>
    </w:p>
    <w:p w14:paraId="7A1C66D2" w14:textId="77777777" w:rsidR="000E399D" w:rsidRDefault="000E399D" w:rsidP="006C28A4">
      <w:pPr>
        <w:pStyle w:val="DACHUONG"/>
        <w:outlineLvl w:val="9"/>
        <w:rPr>
          <w:lang w:val="en-US"/>
        </w:rPr>
      </w:pPr>
    </w:p>
    <w:p w14:paraId="759AFE54" w14:textId="2C11BCCF" w:rsidR="00B3772A" w:rsidRDefault="00B3772A" w:rsidP="006C28A4">
      <w:pPr>
        <w:pStyle w:val="DACHUONG"/>
        <w:outlineLvl w:val="9"/>
        <w:rPr>
          <w:lang w:val="en-US"/>
        </w:rPr>
      </w:pPr>
    </w:p>
    <w:p w14:paraId="3F850906" w14:textId="73BFA352" w:rsidR="00B3772A" w:rsidRDefault="00B3772A" w:rsidP="006C28A4">
      <w:pPr>
        <w:pStyle w:val="DACHUONG"/>
        <w:outlineLvl w:val="9"/>
        <w:rPr>
          <w:lang w:val="en-US"/>
        </w:rPr>
      </w:pPr>
    </w:p>
    <w:p w14:paraId="19E97455" w14:textId="2D091214" w:rsidR="00B3772A" w:rsidRDefault="00B3772A" w:rsidP="006C28A4">
      <w:pPr>
        <w:pStyle w:val="DACHUONG"/>
        <w:outlineLvl w:val="9"/>
        <w:rPr>
          <w:lang w:val="en-US"/>
        </w:rPr>
      </w:pPr>
    </w:p>
    <w:p w14:paraId="5007432F" w14:textId="2202CCC0" w:rsidR="00B3772A" w:rsidRDefault="00B3772A" w:rsidP="006C28A4">
      <w:pPr>
        <w:pStyle w:val="DACHUONG"/>
        <w:outlineLvl w:val="9"/>
        <w:rPr>
          <w:lang w:val="en-US"/>
        </w:rPr>
      </w:pPr>
    </w:p>
    <w:p w14:paraId="6075B18C" w14:textId="2A8AE261" w:rsidR="00B3772A" w:rsidRDefault="00B3772A" w:rsidP="006C28A4">
      <w:pPr>
        <w:pStyle w:val="DACHUONG"/>
        <w:outlineLvl w:val="9"/>
        <w:rPr>
          <w:lang w:val="en-US"/>
        </w:rPr>
      </w:pPr>
    </w:p>
    <w:p w14:paraId="2D1B7A88" w14:textId="48C7A619" w:rsidR="00B3772A" w:rsidRDefault="00B3772A" w:rsidP="006C28A4">
      <w:pPr>
        <w:pStyle w:val="DACHUONG"/>
        <w:outlineLvl w:val="9"/>
        <w:rPr>
          <w:lang w:val="en-US"/>
        </w:rPr>
      </w:pPr>
    </w:p>
    <w:p w14:paraId="2E3BDD7B" w14:textId="4EB5A4A9" w:rsidR="00B3772A" w:rsidRDefault="00B3772A" w:rsidP="006C28A4">
      <w:pPr>
        <w:pStyle w:val="DACHUONG"/>
        <w:outlineLvl w:val="9"/>
        <w:rPr>
          <w:lang w:val="en-US"/>
        </w:rPr>
      </w:pPr>
    </w:p>
    <w:p w14:paraId="297AC907" w14:textId="77FE76DB" w:rsidR="00B3772A" w:rsidRDefault="00B3772A" w:rsidP="006C28A4">
      <w:pPr>
        <w:pStyle w:val="DACHUONG"/>
        <w:outlineLvl w:val="9"/>
        <w:rPr>
          <w:lang w:val="en-US"/>
        </w:rPr>
      </w:pPr>
    </w:p>
    <w:p w14:paraId="7822B30E" w14:textId="494B1517" w:rsidR="00B3772A" w:rsidRDefault="00B3772A" w:rsidP="006C28A4">
      <w:pPr>
        <w:pStyle w:val="DACHUONG"/>
        <w:outlineLvl w:val="9"/>
        <w:rPr>
          <w:lang w:val="en-US"/>
        </w:rPr>
      </w:pPr>
    </w:p>
    <w:p w14:paraId="6075003A" w14:textId="2FB28115" w:rsidR="00B3772A" w:rsidRDefault="00B3772A" w:rsidP="006C28A4">
      <w:pPr>
        <w:pStyle w:val="DACHUONG"/>
        <w:outlineLvl w:val="9"/>
        <w:rPr>
          <w:lang w:val="en-US"/>
        </w:rPr>
      </w:pPr>
    </w:p>
    <w:p w14:paraId="6E0EC23E" w14:textId="6D47A2F9" w:rsidR="00B3772A" w:rsidRDefault="00B3772A" w:rsidP="006C28A4">
      <w:pPr>
        <w:pStyle w:val="DACHUONG"/>
        <w:outlineLvl w:val="9"/>
        <w:rPr>
          <w:lang w:val="en-US"/>
        </w:rPr>
      </w:pPr>
    </w:p>
    <w:p w14:paraId="70442184" w14:textId="3A0C29ED" w:rsidR="00B3772A" w:rsidRDefault="00B3772A" w:rsidP="006C28A4">
      <w:pPr>
        <w:pStyle w:val="DACHUONG"/>
        <w:outlineLvl w:val="9"/>
        <w:rPr>
          <w:lang w:val="en-US"/>
        </w:rPr>
      </w:pPr>
    </w:p>
    <w:p w14:paraId="7FB14435" w14:textId="793309EF" w:rsidR="00B3772A" w:rsidRDefault="00B3772A" w:rsidP="006C28A4">
      <w:pPr>
        <w:pStyle w:val="DACHUONG"/>
        <w:outlineLvl w:val="9"/>
        <w:rPr>
          <w:lang w:val="en-US"/>
        </w:rPr>
      </w:pPr>
    </w:p>
    <w:p w14:paraId="361116B4" w14:textId="77777777" w:rsidR="006C28A4" w:rsidRDefault="006C28A4" w:rsidP="006C28A4">
      <w:pPr>
        <w:pStyle w:val="DACHUONG"/>
        <w:outlineLvl w:val="9"/>
        <w:rPr>
          <w:lang w:val="en-US"/>
        </w:rPr>
      </w:pPr>
    </w:p>
    <w:p w14:paraId="66EF3BCC" w14:textId="21D9E396" w:rsidR="00B3772A" w:rsidRDefault="00B3772A" w:rsidP="006C28A4">
      <w:pPr>
        <w:pStyle w:val="DACHUONG"/>
        <w:outlineLvl w:val="9"/>
        <w:rPr>
          <w:lang w:val="en-US"/>
        </w:rPr>
      </w:pPr>
    </w:p>
    <w:p w14:paraId="3EFCC749" w14:textId="70EDB150" w:rsidR="00B3772A" w:rsidRDefault="00B3772A" w:rsidP="006C28A4">
      <w:pPr>
        <w:pStyle w:val="DACHUONG"/>
        <w:outlineLvl w:val="9"/>
        <w:rPr>
          <w:lang w:val="en-US"/>
        </w:rPr>
      </w:pPr>
    </w:p>
    <w:p w14:paraId="24D2FB10" w14:textId="77777777" w:rsidR="00B3772A" w:rsidRDefault="00B3772A" w:rsidP="006C28A4">
      <w:pPr>
        <w:pStyle w:val="DACHUONG"/>
        <w:jc w:val="left"/>
        <w:rPr>
          <w:lang w:val="en-US"/>
        </w:rPr>
      </w:pPr>
    </w:p>
    <w:p w14:paraId="23BFA768" w14:textId="75A7A34C" w:rsidR="00DA5F09" w:rsidRPr="00872A21" w:rsidRDefault="00DA5F09" w:rsidP="006C28A4">
      <w:pPr>
        <w:pStyle w:val="DACHUONG"/>
        <w:rPr>
          <w:lang w:val="en-US"/>
        </w:rPr>
      </w:pPr>
      <w:bookmarkStart w:id="17" w:name="_Toc171098093"/>
      <w:r w:rsidRPr="00382AF1">
        <w:t>CHƯƠNG 1: GIỚI THIỆU CHUNG</w:t>
      </w:r>
      <w:bookmarkEnd w:id="17"/>
    </w:p>
    <w:p w14:paraId="0A8607AB" w14:textId="77777777" w:rsidR="00DA5F09" w:rsidRPr="00382AF1" w:rsidRDefault="00DA5F09" w:rsidP="006C28A4">
      <w:pPr>
        <w:pStyle w:val="DACHUONG"/>
        <w:jc w:val="left"/>
        <w:outlineLvl w:val="1"/>
      </w:pPr>
      <w:bookmarkStart w:id="18" w:name="_Toc171098094"/>
      <w:r w:rsidRPr="00382AF1">
        <w:t>1.1. Tính cấp thiết và lí do chọn đề tài</w:t>
      </w:r>
      <w:bookmarkEnd w:id="18"/>
    </w:p>
    <w:p w14:paraId="52E0D827" w14:textId="77777777" w:rsidR="00DA5F09" w:rsidRPr="00382AF1" w:rsidRDefault="00DA5F09" w:rsidP="006C28A4">
      <w:pPr>
        <w:pStyle w:val="DACHUONG"/>
        <w:ind w:firstLine="720"/>
        <w:jc w:val="both"/>
        <w:outlineLvl w:val="9"/>
        <w:rPr>
          <w:b w:val="0"/>
          <w:bCs w:val="0"/>
        </w:rPr>
      </w:pPr>
      <w:r w:rsidRPr="00382AF1">
        <w:rPr>
          <w:b w:val="0"/>
          <w:bCs w:val="0"/>
        </w:rPr>
        <w:t>Trong thời đại Công nghiệp 4.0 hiện nay, các dây chuyền tự động hóa đóng vai trò vô cùng quan trọng và cấp thiết trong lĩnh vực sản xuất. Việc áp dụng công nghệ tự động hóa giúp doanh nghiệp nâng cao năng suất, chất lượng sản phẩm và khả năng cạnh tranh trên thị trường toàn cầu. Nó không chỉ giúp tiết kiệm chi phí nhân công, giảm thiểu sai sót do con người, mà còn tạo ra môi trường sản xuất linh hoạt, thông minh và kết nối. Dây chuyền tự động hóa còn hỗ trợ việc thu thập và phân tích dữ liệu một cách hiệu quả, từ đó tối ưu hóa quy trình sản xuất và ra quyết định nhanh chóng, chính xác hơn. Đây là xu hướng tất yếu mà các doanh nghiệp cần nắm bắt để tồn tại và phát triển trong kỷ nguyên số hiện nay.</w:t>
      </w:r>
    </w:p>
    <w:p w14:paraId="16D13061" w14:textId="77777777" w:rsidR="00DA5F09" w:rsidRPr="00382AF1" w:rsidRDefault="00DA5F09" w:rsidP="006C28A4">
      <w:pPr>
        <w:pStyle w:val="DACHUONG"/>
        <w:ind w:firstLine="720"/>
        <w:jc w:val="both"/>
        <w:outlineLvl w:val="9"/>
        <w:rPr>
          <w:b w:val="0"/>
          <w:bCs w:val="0"/>
        </w:rPr>
      </w:pPr>
      <w:r w:rsidRPr="00382AF1">
        <w:rPr>
          <w:b w:val="0"/>
          <w:bCs w:val="0"/>
        </w:rPr>
        <w:t>Cánh tay robot là một thành phần quan trọng trong các dây chuyền tự động hóa hiện đại, được lập trình để thực hiện các thao tác chính xác, lặp đi lặp lại với tốc độ cao và độ chính xác gần như tuyệt đối. Tại Việt Nam, mặc dù ngành công nghiệp robot đang phát triển nhanh chóng với sự đầu tư từ nhiều doanh nghiệp và trường đại học vào việc nghiên cứu, phát triển và sản xuất cánh tay robot nội địa, song vẫn còn nhiều hạn chế đáng kể. Việc lập trình cho cánh tay robot đòi hỏi kỹ năng chuyên môn cao, bao gồm kiến thức về robot học, lập trình và hiểu biết sâu sắc về quy trình sản xuất. Tuy nhiên, năng lực nghiên cứu và phát triển công nghệ robot trong nước còn chưa đáp ứng được nhu cầu thực tế của ngành sản xuất. Phần lớn các cánh tay robot được sử dụng trong các nhà máy Việt Nam là sản phẩm nhập khẩu, với chi phí cao và khó khăn trong việc tùy chỉnh cho phù hợp với nhu cầu cụ thể của doanh nghiệp địa phương. Điều này dẫn đến sự phụ thuộc vào công nghệ nước ngoài và hạn chế khả năng tối ưu hóa quy trình sản xuất theo đặc thù của các doanh nghiệp Việt Nam. Những yếu tố này đang làm chậm quá trình phát triển của ngành công nghiệp robot trong nước, đồng thời gây khó khăn trong việc nâng cao năng lực cạnh tranh của doanh nghiệp Việt trên thị trường quốc tế.</w:t>
      </w:r>
    </w:p>
    <w:p w14:paraId="7239B567" w14:textId="77777777" w:rsidR="00DA5F09" w:rsidRPr="00382AF1" w:rsidRDefault="00DA5F09" w:rsidP="006C28A4">
      <w:pPr>
        <w:pStyle w:val="DACHUONG"/>
        <w:ind w:firstLine="720"/>
        <w:jc w:val="both"/>
        <w:outlineLvl w:val="9"/>
        <w:rPr>
          <w:b w:val="0"/>
          <w:bCs w:val="0"/>
        </w:rPr>
      </w:pPr>
      <w:r w:rsidRPr="00382AF1">
        <w:rPr>
          <w:b w:val="0"/>
          <w:bCs w:val="0"/>
        </w:rPr>
        <w:t>Nhận thức được tầm quan trọng của việc giảm sự phụ thuộc vào công nghệ nước ngoài và nhu cầu cấp thiết trong việc nâng cao khả năng đáp ứng yêu cầu thực tế của cánh tay robot trong lĩnh vực bốc xếp sản phẩm, nhóm chúng em đã quyết định chọn đề tài "Điều khiển tay máy ứng dụng trong xếp sản phẩm" cho đồ án tốt nghiệp này. Đề tài này không chỉ phù hợp với xu hướng phát triển công nghệ hiện nay mà còn mang tính thực tiễn cao, hướng tới việc tạo ra giải pháp tối ưu cho các doanh nghiệp sản xuất trong nước. Thông qua việc nghiên cứu và phát triển hệ thống điều khiển tay máy chuyên biệt cho việc xếp sản phẩm, chúng em hy vọng sẽ đóng góp một phần nhỏ vào sự phát triển của ngành công nghiệp robot Việt Nam.</w:t>
      </w:r>
    </w:p>
    <w:p w14:paraId="2AF12B27" w14:textId="77777777" w:rsidR="00DA5F09" w:rsidRPr="00382AF1" w:rsidRDefault="00DA5F09" w:rsidP="006C28A4">
      <w:pPr>
        <w:pStyle w:val="DACHUONG"/>
        <w:jc w:val="left"/>
        <w:outlineLvl w:val="9"/>
      </w:pPr>
      <w:r w:rsidRPr="00382AF1">
        <w:t>1.2. Ý nghĩa khoa học và thực tiễn của đề tài</w:t>
      </w:r>
    </w:p>
    <w:p w14:paraId="01113F07" w14:textId="5B4D700F" w:rsidR="00DA5F09" w:rsidRPr="00382AF1" w:rsidRDefault="00DA5F09" w:rsidP="006C28A4">
      <w:pPr>
        <w:pStyle w:val="DACHUONG"/>
        <w:jc w:val="left"/>
        <w:outlineLvl w:val="2"/>
      </w:pPr>
      <w:bookmarkStart w:id="19" w:name="_Toc171098095"/>
      <w:r w:rsidRPr="00382AF1">
        <w:t>1.2.1. Ý nghĩa khoa học</w:t>
      </w:r>
      <w:bookmarkEnd w:id="19"/>
    </w:p>
    <w:p w14:paraId="0DABAA71" w14:textId="77777777" w:rsidR="00DA5F09" w:rsidRPr="00382AF1" w:rsidRDefault="00DA5F09" w:rsidP="006C28A4">
      <w:pPr>
        <w:pStyle w:val="DACHUONG"/>
        <w:ind w:firstLine="720"/>
        <w:jc w:val="both"/>
        <w:outlineLvl w:val="9"/>
      </w:pPr>
      <w:r w:rsidRPr="00382AF1">
        <w:rPr>
          <w:b w:val="0"/>
          <w:bCs w:val="0"/>
        </w:rPr>
        <w:t>Ý nghĩa khoa học của đề tài này thể hiện ở các điểm sau:</w:t>
      </w:r>
    </w:p>
    <w:p w14:paraId="0DB65BB1" w14:textId="77777777" w:rsidR="00DA5F09" w:rsidRPr="00382AF1" w:rsidRDefault="00DA5F09" w:rsidP="006C28A4">
      <w:pPr>
        <w:pStyle w:val="DACHUONG"/>
        <w:ind w:firstLine="720"/>
        <w:jc w:val="both"/>
        <w:outlineLvl w:val="9"/>
      </w:pPr>
      <w:r w:rsidRPr="00382AF1">
        <w:rPr>
          <w:b w:val="0"/>
          <w:bCs w:val="0"/>
        </w:rPr>
        <w:t>Thứ nhất, đề tài này yêu cầu sự tích hợp và ứng dụng các kiến thức cơ bản từ nhiều lĩnh vực như cơ khí, điện tử, lập trình, robot học và xử lý ảnh. Việc kết hợp những kiến thức này tạo ra một hệ thống vận hành hoàn chỉnh, đóng góp vào việc phát triển và ứng dụng của nhiều lĩnh vực khác nhau.</w:t>
      </w:r>
    </w:p>
    <w:p w14:paraId="27E83B7B" w14:textId="77777777" w:rsidR="00DA5F09" w:rsidRPr="00382AF1" w:rsidRDefault="00DA5F09" w:rsidP="006C28A4">
      <w:pPr>
        <w:pStyle w:val="DACHUONG"/>
        <w:ind w:firstLine="720"/>
        <w:jc w:val="both"/>
        <w:outlineLvl w:val="9"/>
      </w:pPr>
      <w:r w:rsidRPr="00382AF1">
        <w:rPr>
          <w:b w:val="0"/>
          <w:bCs w:val="0"/>
        </w:rPr>
        <w:t>Thứ hai, sự kết hợp đa ngành trong đề tài không chỉ tạo ra một giải pháp tổng thể cho vấn đề được nghiên cứu, mà còn đặt nền tảng cho các nghiên cứu và phát triển tiếp theo trong lĩnh vực robot công nghiệp. Điều này có ý nghĩa quan trọng trong việc tạo ra các giải pháp hiệu quả và tiên tiến hơn cho ngành công nghiệp.</w:t>
      </w:r>
    </w:p>
    <w:p w14:paraId="133E92EC" w14:textId="77777777" w:rsidR="00DA5F09" w:rsidRPr="00382AF1" w:rsidRDefault="00DA5F09" w:rsidP="006C28A4">
      <w:pPr>
        <w:pStyle w:val="DACHUONG"/>
        <w:jc w:val="left"/>
        <w:outlineLvl w:val="9"/>
        <w:rPr>
          <w:rStyle w:val="Strong"/>
          <w:b/>
          <w:bCs/>
        </w:rPr>
      </w:pPr>
      <w:r w:rsidRPr="00382AF1">
        <w:rPr>
          <w:rStyle w:val="Strong"/>
          <w:b/>
          <w:bCs/>
        </w:rPr>
        <w:t>1.2.2. Ý nghĩa thực tiễn</w:t>
      </w:r>
    </w:p>
    <w:p w14:paraId="62973087" w14:textId="77777777" w:rsidR="00DA5F09" w:rsidRPr="00382AF1" w:rsidRDefault="00DA5F09" w:rsidP="006C28A4">
      <w:pPr>
        <w:pStyle w:val="DACHUONG"/>
        <w:jc w:val="both"/>
        <w:outlineLvl w:val="9"/>
        <w:rPr>
          <w:b w:val="0"/>
          <w:bCs w:val="0"/>
        </w:rPr>
      </w:pPr>
      <w:r w:rsidRPr="00382AF1">
        <w:rPr>
          <w:b w:val="0"/>
          <w:bCs w:val="0"/>
        </w:rPr>
        <w:t>Về mặt thực tiễn, đề tài sẽ giúp mang lại một số lợi ích:</w:t>
      </w:r>
    </w:p>
    <w:p w14:paraId="5D2D837F" w14:textId="77777777" w:rsidR="00DA5F09" w:rsidRPr="00382AF1" w:rsidRDefault="00DA5F09" w:rsidP="006C28A4">
      <w:pPr>
        <w:pStyle w:val="DACHUONG"/>
        <w:jc w:val="both"/>
        <w:outlineLvl w:val="9"/>
        <w:rPr>
          <w:b w:val="0"/>
          <w:bCs w:val="0"/>
        </w:rPr>
      </w:pPr>
      <w:r w:rsidRPr="00382AF1">
        <w:rPr>
          <w:b w:val="0"/>
          <w:bCs w:val="0"/>
        </w:rPr>
        <w:t>Thứ nhất, việc xây dựng các chương trình điều khiển cơ bản từ các tầng nền tảng của hệ thống giúp giảm đáng kể sự phụ thuộc vào phần mềm điều khiển nước ngoài. Điều này không chỉ tăng tính chủ động trong phát triển công nghệ mà còn tiết kiệm chi phí đáng kể cho doanh nghiệp trong nước.</w:t>
      </w:r>
    </w:p>
    <w:p w14:paraId="361A7634" w14:textId="77777777" w:rsidR="00DA5F09" w:rsidRPr="00382AF1" w:rsidRDefault="00DA5F09" w:rsidP="006C28A4">
      <w:pPr>
        <w:pStyle w:val="DACHUONG"/>
        <w:jc w:val="both"/>
        <w:outlineLvl w:val="9"/>
        <w:rPr>
          <w:b w:val="0"/>
          <w:bCs w:val="0"/>
        </w:rPr>
      </w:pPr>
      <w:r w:rsidRPr="00382AF1">
        <w:rPr>
          <w:b w:val="0"/>
          <w:bCs w:val="0"/>
        </w:rPr>
        <w:t>Thứ hai, đề tài hướng tới việc cải thiện hiệu suất và đổi mới phương pháp điều khiển cánh tay robot, phù hợp với các xu hướng công nghệ hiện đại. Cách tiếp cận này giúp nâng cao khả năng cạnh tranh của sản phẩm và dịch vụ tự động hóa trong nước.</w:t>
      </w:r>
    </w:p>
    <w:p w14:paraId="30358547" w14:textId="77777777" w:rsidR="00DA5F09" w:rsidRPr="00382AF1" w:rsidRDefault="00DA5F09" w:rsidP="006C28A4">
      <w:pPr>
        <w:pStyle w:val="DACHUONG"/>
        <w:jc w:val="both"/>
        <w:outlineLvl w:val="9"/>
        <w:rPr>
          <w:b w:val="0"/>
          <w:bCs w:val="0"/>
        </w:rPr>
      </w:pPr>
      <w:r w:rsidRPr="00382AF1">
        <w:rPr>
          <w:b w:val="0"/>
          <w:bCs w:val="0"/>
        </w:rPr>
        <w:t>Cuối cùng, kết quả nghiên cứu sẽ cung cấp nguồn tài liệu tham khảo quý giá, giúp rút ngắn thời gian nghiên cứu và phát triển các hệ thống tự động hóa sử dụng cánh tay robot công nghiệp. Điều này tạo điều kiện thuận lợi cho việc ứng dụng rộng rãi công nghệ robot trong nhiều lĩnh vực sản xuất và dịch vụ tại Việt Nam.</w:t>
      </w:r>
    </w:p>
    <w:p w14:paraId="1046CD36" w14:textId="75C54D90" w:rsidR="00DA5F09" w:rsidRPr="00382AF1" w:rsidRDefault="00DA5F09" w:rsidP="006C28A4">
      <w:pPr>
        <w:pStyle w:val="DACHUONG"/>
        <w:jc w:val="both"/>
        <w:outlineLvl w:val="1"/>
      </w:pPr>
      <w:bookmarkStart w:id="20" w:name="_Toc171098096"/>
      <w:r w:rsidRPr="00382AF1">
        <w:t>1.2. Mục tiêu nghiên cứu của đề tài</w:t>
      </w:r>
      <w:bookmarkEnd w:id="20"/>
    </w:p>
    <w:p w14:paraId="073B50FC" w14:textId="77777777" w:rsidR="00DA5F09" w:rsidRPr="00382AF1" w:rsidRDefault="00DA5F09" w:rsidP="006C28A4">
      <w:pPr>
        <w:pStyle w:val="DACHUONG"/>
        <w:jc w:val="both"/>
        <w:outlineLvl w:val="9"/>
        <w:rPr>
          <w:b w:val="0"/>
          <w:bCs w:val="0"/>
        </w:rPr>
      </w:pPr>
      <w:r w:rsidRPr="00382AF1">
        <w:rPr>
          <w:b w:val="0"/>
          <w:bCs w:val="0"/>
        </w:rPr>
        <w:t>Xây dựng thuật toán và chương trình xử lí nhằm nhận dạng được hình dạng và kích thước của một số loại hàng hóa cơ bản từ hình ảnh trích xuất của Camera công nghiệp.</w:t>
      </w:r>
    </w:p>
    <w:p w14:paraId="099E8826" w14:textId="77777777" w:rsidR="00DA5F09" w:rsidRPr="00382AF1" w:rsidRDefault="00DA5F09" w:rsidP="006C28A4">
      <w:pPr>
        <w:pStyle w:val="DACHUONG"/>
        <w:jc w:val="both"/>
        <w:outlineLvl w:val="9"/>
        <w:rPr>
          <w:b w:val="0"/>
          <w:bCs w:val="0"/>
        </w:rPr>
      </w:pPr>
      <w:r w:rsidRPr="00382AF1">
        <w:rPr>
          <w:b w:val="0"/>
          <w:bCs w:val="0"/>
        </w:rPr>
        <w:t>Thiết kế và chế tạo thiết bị giúp nhận dạng chuyển động của cánh tay người từ đó tạo ra được các quỹ đạo điều khiển mà người dùng mong muốn.</w:t>
      </w:r>
    </w:p>
    <w:p w14:paraId="21D9E0EA" w14:textId="77777777" w:rsidR="00DA5F09" w:rsidRPr="00382AF1" w:rsidRDefault="00DA5F09" w:rsidP="006C28A4">
      <w:pPr>
        <w:pStyle w:val="DACHUONG"/>
        <w:jc w:val="both"/>
        <w:outlineLvl w:val="9"/>
        <w:rPr>
          <w:b w:val="0"/>
          <w:bCs w:val="0"/>
        </w:rPr>
      </w:pPr>
      <w:r w:rsidRPr="00382AF1">
        <w:rPr>
          <w:b w:val="0"/>
          <w:bCs w:val="0"/>
        </w:rPr>
        <w:t>Thiết kế chương trình điều khiển và giao diện nhằm quản lí và điều khiển toàn bộ hệ thống bao gồm robot và hệ thống băng tải nhằm di chuyển hàng hóa đến vị trí phù hợp từ các quỹ đạo đã tạo.</w:t>
      </w:r>
    </w:p>
    <w:p w14:paraId="3E9632F2" w14:textId="0F9275DF" w:rsidR="00DA5F09" w:rsidRPr="00382AF1" w:rsidRDefault="00DA5F09" w:rsidP="006C28A4">
      <w:pPr>
        <w:pStyle w:val="DACHUONG"/>
        <w:jc w:val="both"/>
        <w:outlineLvl w:val="1"/>
      </w:pPr>
      <w:bookmarkStart w:id="21" w:name="_Toc171098097"/>
      <w:r w:rsidRPr="00382AF1">
        <w:t>1.3. Đối tượng và phạm vi nghiên cứu</w:t>
      </w:r>
      <w:bookmarkEnd w:id="21"/>
    </w:p>
    <w:p w14:paraId="232D41C3" w14:textId="21ADDB3D" w:rsidR="00DA5F09" w:rsidRPr="00382AF1" w:rsidRDefault="00DA5F09" w:rsidP="006C28A4">
      <w:pPr>
        <w:pStyle w:val="DACHUONG"/>
        <w:jc w:val="both"/>
        <w:outlineLvl w:val="2"/>
      </w:pPr>
      <w:bookmarkStart w:id="22" w:name="_Toc171098098"/>
      <w:r w:rsidRPr="00382AF1">
        <w:t>1.3.1. Đối tượng nghiên cứu</w:t>
      </w:r>
      <w:bookmarkEnd w:id="22"/>
    </w:p>
    <w:p w14:paraId="1A409322" w14:textId="77777777" w:rsidR="00DA5F09" w:rsidRPr="00382AF1" w:rsidRDefault="00DA5F09" w:rsidP="006C28A4">
      <w:pPr>
        <w:pStyle w:val="DACHUONG"/>
        <w:jc w:val="both"/>
        <w:outlineLvl w:val="9"/>
        <w:rPr>
          <w:b w:val="0"/>
          <w:bCs w:val="0"/>
        </w:rPr>
      </w:pPr>
      <w:r w:rsidRPr="00382AF1">
        <w:rPr>
          <w:b w:val="0"/>
          <w:bCs w:val="0"/>
        </w:rPr>
        <w:t>Từ mục tiêu đặt ra của đề tài, ta có 3 đối tượng nghiên cứu chính:</w:t>
      </w:r>
    </w:p>
    <w:p w14:paraId="3A594928" w14:textId="77777777" w:rsidR="00DA5F09" w:rsidRPr="00382AF1" w:rsidRDefault="00DA5F09" w:rsidP="006C28A4">
      <w:pPr>
        <w:pStyle w:val="DACHUONG"/>
        <w:jc w:val="both"/>
        <w:outlineLvl w:val="9"/>
        <w:rPr>
          <w:b w:val="0"/>
          <w:bCs w:val="0"/>
        </w:rPr>
      </w:pPr>
      <w:r w:rsidRPr="00382AF1">
        <w:rPr>
          <w:b w:val="0"/>
          <w:bCs w:val="0"/>
        </w:rPr>
        <w:t>Thứ nhất là cánh tay robot 5 bậc tự do đã được chế tạo và phát triển từ một số đề tài trước</w:t>
      </w:r>
      <w:r w:rsidRPr="00382AF1">
        <w:rPr>
          <w:b w:val="0"/>
          <w:bCs w:val="0"/>
          <w:vertAlign w:val="superscript"/>
        </w:rPr>
        <w:t>[1]</w:t>
      </w:r>
      <w:r w:rsidRPr="00382AF1">
        <w:rPr>
          <w:b w:val="0"/>
          <w:bCs w:val="0"/>
        </w:rPr>
        <w:t xml:space="preserve">. </w:t>
      </w:r>
    </w:p>
    <w:p w14:paraId="1E5F6C8E" w14:textId="77777777" w:rsidR="00B909B8" w:rsidRDefault="00DA5F09" w:rsidP="006C28A4">
      <w:pPr>
        <w:pStyle w:val="DACHUONG"/>
        <w:keepNext/>
        <w:ind w:left="360"/>
        <w:outlineLvl w:val="9"/>
      </w:pPr>
      <w:r w:rsidRPr="00382AF1">
        <w:drawing>
          <wp:inline distT="0" distB="0" distL="0" distR="0" wp14:anchorId="6EFF21A5" wp14:editId="4CBAAEFA">
            <wp:extent cx="5694876" cy="3474720"/>
            <wp:effectExtent l="0" t="0" r="1270" b="0"/>
            <wp:docPr id="128528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82381" name=""/>
                    <pic:cNvPicPr/>
                  </pic:nvPicPr>
                  <pic:blipFill>
                    <a:blip r:embed="rId12"/>
                    <a:stretch>
                      <a:fillRect/>
                    </a:stretch>
                  </pic:blipFill>
                  <pic:spPr>
                    <a:xfrm>
                      <a:off x="0" y="0"/>
                      <a:ext cx="5715031" cy="3487017"/>
                    </a:xfrm>
                    <a:prstGeom prst="rect">
                      <a:avLst/>
                    </a:prstGeom>
                  </pic:spPr>
                </pic:pic>
              </a:graphicData>
            </a:graphic>
          </wp:inline>
        </w:drawing>
      </w:r>
    </w:p>
    <w:p w14:paraId="5C839A0A" w14:textId="219C0C35" w:rsidR="00B909B8" w:rsidRDefault="00872A21" w:rsidP="006C28A4">
      <w:pPr>
        <w:pStyle w:val="Caption"/>
        <w:spacing w:line="312" w:lineRule="auto"/>
      </w:pPr>
      <w:bookmarkStart w:id="23" w:name="_Toc171092762"/>
      <w:bookmarkStart w:id="24" w:name="_Toc171163945"/>
      <w:r>
        <w:t xml:space="preserve">Hình </w:t>
      </w:r>
      <w:r>
        <w:fldChar w:fldCharType="begin"/>
      </w:r>
      <w:r>
        <w:instrText xml:space="preserve"> SEQ Hình \* ARABIC </w:instrText>
      </w:r>
      <w:r>
        <w:fldChar w:fldCharType="separate"/>
      </w:r>
      <w:r>
        <w:t>1</w:t>
      </w:r>
      <w:r>
        <w:fldChar w:fldCharType="end"/>
      </w:r>
      <w:r w:rsidR="00B909B8">
        <w:t>.1 Cánh tay robot 5 bậc tự do</w:t>
      </w:r>
      <w:bookmarkEnd w:id="23"/>
      <w:bookmarkEnd w:id="24"/>
    </w:p>
    <w:p w14:paraId="5532362A" w14:textId="77777777" w:rsidR="00DA5F09" w:rsidRPr="00382AF1" w:rsidRDefault="00DA5F09" w:rsidP="006C28A4">
      <w:pPr>
        <w:pStyle w:val="DACHUONG"/>
        <w:jc w:val="both"/>
        <w:outlineLvl w:val="9"/>
        <w:rPr>
          <w:b w:val="0"/>
          <w:bCs w:val="0"/>
        </w:rPr>
      </w:pPr>
      <w:r w:rsidRPr="00382AF1">
        <w:rPr>
          <w:b w:val="0"/>
          <w:bCs w:val="0"/>
        </w:rPr>
        <w:t>Thứ hai là thiết bị theo dõi chuyển động cánh tay người</w:t>
      </w:r>
    </w:p>
    <w:p w14:paraId="0254CDE4" w14:textId="77777777" w:rsidR="00DA5F09" w:rsidRPr="00382AF1" w:rsidRDefault="00DA5F09" w:rsidP="006C28A4">
      <w:pPr>
        <w:pStyle w:val="DACHUONG"/>
        <w:jc w:val="both"/>
        <w:outlineLvl w:val="9"/>
        <w:rPr>
          <w:b w:val="0"/>
          <w:bCs w:val="0"/>
        </w:rPr>
      </w:pPr>
      <w:r w:rsidRPr="00382AF1">
        <w:rPr>
          <w:b w:val="0"/>
          <w:bCs w:val="0"/>
        </w:rPr>
        <w:t>Thứ ba là thuật toán xử lí ảnh nhận dạng vật thể từ camera</w:t>
      </w:r>
    </w:p>
    <w:p w14:paraId="0A6B5522" w14:textId="491A90FD" w:rsidR="00DA5F09" w:rsidRPr="00382AF1" w:rsidRDefault="00DA5F09" w:rsidP="006C28A4">
      <w:pPr>
        <w:pStyle w:val="DACHUONG"/>
        <w:jc w:val="both"/>
        <w:outlineLvl w:val="2"/>
      </w:pPr>
      <w:bookmarkStart w:id="25" w:name="_Toc171098099"/>
      <w:r w:rsidRPr="00382AF1">
        <w:t>1.3.2. Phạm vi nghiên cứ</w:t>
      </w:r>
      <w:bookmarkEnd w:id="25"/>
    </w:p>
    <w:p w14:paraId="52ADC0C2" w14:textId="77777777" w:rsidR="00DA5F09" w:rsidRPr="00382AF1" w:rsidRDefault="00DA5F09" w:rsidP="006C28A4">
      <w:pPr>
        <w:pStyle w:val="DACHUONG"/>
        <w:jc w:val="both"/>
        <w:outlineLvl w:val="9"/>
        <w:rPr>
          <w:b w:val="0"/>
          <w:bCs w:val="0"/>
        </w:rPr>
      </w:pPr>
      <w:r w:rsidRPr="00382AF1">
        <w:rPr>
          <w:b w:val="0"/>
          <w:bCs w:val="0"/>
        </w:rPr>
        <w:t>Về mặt lí thuyết và mô phỏng:</w:t>
      </w:r>
    </w:p>
    <w:p w14:paraId="6EC8C747" w14:textId="77777777" w:rsidR="00DA5F09" w:rsidRPr="00382AF1" w:rsidRDefault="00DA5F09">
      <w:pPr>
        <w:pStyle w:val="DACHUONG"/>
        <w:numPr>
          <w:ilvl w:val="0"/>
          <w:numId w:val="15"/>
        </w:numPr>
        <w:jc w:val="both"/>
        <w:outlineLvl w:val="9"/>
        <w:rPr>
          <w:b w:val="0"/>
          <w:bCs w:val="0"/>
        </w:rPr>
      </w:pPr>
      <w:r w:rsidRPr="00382AF1">
        <w:rPr>
          <w:b w:val="0"/>
          <w:bCs w:val="0"/>
        </w:rPr>
        <w:t>Tính toán và mô phỏng động học vị trí cho cánh tay robot</w:t>
      </w:r>
    </w:p>
    <w:p w14:paraId="2791E688" w14:textId="77777777" w:rsidR="00DA5F09" w:rsidRPr="00382AF1" w:rsidRDefault="00DA5F09">
      <w:pPr>
        <w:pStyle w:val="DACHUONG"/>
        <w:numPr>
          <w:ilvl w:val="0"/>
          <w:numId w:val="15"/>
        </w:numPr>
        <w:jc w:val="both"/>
        <w:outlineLvl w:val="9"/>
        <w:rPr>
          <w:b w:val="0"/>
          <w:bCs w:val="0"/>
        </w:rPr>
      </w:pPr>
      <w:r w:rsidRPr="00382AF1">
        <w:rPr>
          <w:b w:val="0"/>
          <w:bCs w:val="0"/>
        </w:rPr>
        <w:t>Tính toán và kiểm chứng động lực học cho cánh tay robot.</w:t>
      </w:r>
    </w:p>
    <w:p w14:paraId="2345AD13" w14:textId="77777777" w:rsidR="00DA5F09" w:rsidRPr="00382AF1" w:rsidRDefault="00DA5F09">
      <w:pPr>
        <w:pStyle w:val="DACHUONG"/>
        <w:numPr>
          <w:ilvl w:val="0"/>
          <w:numId w:val="15"/>
        </w:numPr>
        <w:jc w:val="both"/>
        <w:outlineLvl w:val="9"/>
        <w:rPr>
          <w:b w:val="0"/>
          <w:bCs w:val="0"/>
        </w:rPr>
      </w:pPr>
      <w:r w:rsidRPr="00382AF1">
        <w:rPr>
          <w:b w:val="0"/>
          <w:bCs w:val="0"/>
        </w:rPr>
        <w:t>Tính toán các giá trị vị trí và vận tốc từ thiết bị theo dõi chuyển động</w:t>
      </w:r>
    </w:p>
    <w:p w14:paraId="430D782F" w14:textId="77777777" w:rsidR="00DA5F09" w:rsidRPr="00382AF1" w:rsidRDefault="00DA5F09">
      <w:pPr>
        <w:pStyle w:val="DACHUONG"/>
        <w:numPr>
          <w:ilvl w:val="0"/>
          <w:numId w:val="15"/>
        </w:numPr>
        <w:jc w:val="both"/>
        <w:outlineLvl w:val="9"/>
        <w:rPr>
          <w:b w:val="0"/>
          <w:bCs w:val="0"/>
        </w:rPr>
      </w:pPr>
      <w:r w:rsidRPr="00382AF1">
        <w:rPr>
          <w:b w:val="0"/>
          <w:bCs w:val="0"/>
        </w:rPr>
        <w:t>Thuật toán nhận dạng hình dạng, trọng tâm và kích thước vật thể từ ảnh</w:t>
      </w:r>
    </w:p>
    <w:p w14:paraId="76C88B72" w14:textId="77777777" w:rsidR="00DA5F09" w:rsidRPr="00382AF1" w:rsidRDefault="00DA5F09">
      <w:pPr>
        <w:pStyle w:val="DACHUONG"/>
        <w:numPr>
          <w:ilvl w:val="0"/>
          <w:numId w:val="15"/>
        </w:numPr>
        <w:jc w:val="both"/>
        <w:outlineLvl w:val="9"/>
        <w:rPr>
          <w:b w:val="0"/>
          <w:bCs w:val="0"/>
        </w:rPr>
      </w:pPr>
      <w:r w:rsidRPr="00382AF1">
        <w:rPr>
          <w:b w:val="0"/>
          <w:bCs w:val="0"/>
        </w:rPr>
        <w:t>Tính toán lực hút từ đầu hút</w:t>
      </w:r>
    </w:p>
    <w:p w14:paraId="069A9598" w14:textId="77777777" w:rsidR="00DA5F09" w:rsidRPr="00382AF1" w:rsidRDefault="00DA5F09">
      <w:pPr>
        <w:pStyle w:val="DACHUONG"/>
        <w:numPr>
          <w:ilvl w:val="0"/>
          <w:numId w:val="15"/>
        </w:numPr>
        <w:jc w:val="both"/>
        <w:outlineLvl w:val="9"/>
        <w:rPr>
          <w:b w:val="0"/>
          <w:bCs w:val="0"/>
        </w:rPr>
      </w:pPr>
      <w:r w:rsidRPr="00382AF1">
        <w:rPr>
          <w:b w:val="0"/>
          <w:bCs w:val="0"/>
        </w:rPr>
        <w:t>Tính toán cơ khí cho thiết bị theo dõi chuyển động</w:t>
      </w:r>
    </w:p>
    <w:p w14:paraId="7369A163" w14:textId="77777777" w:rsidR="00DA5F09" w:rsidRPr="00382AF1" w:rsidRDefault="00DA5F09" w:rsidP="006C28A4">
      <w:pPr>
        <w:pStyle w:val="DACHUONG"/>
        <w:jc w:val="both"/>
        <w:outlineLvl w:val="9"/>
        <w:rPr>
          <w:b w:val="0"/>
          <w:bCs w:val="0"/>
        </w:rPr>
      </w:pPr>
      <w:r w:rsidRPr="00382AF1">
        <w:rPr>
          <w:b w:val="0"/>
          <w:bCs w:val="0"/>
        </w:rPr>
        <w:t>Về mặt ứng dụng:</w:t>
      </w:r>
    </w:p>
    <w:p w14:paraId="36614382" w14:textId="77777777" w:rsidR="00DA5F09" w:rsidRPr="00382AF1" w:rsidRDefault="00DA5F09">
      <w:pPr>
        <w:pStyle w:val="DACHUONG"/>
        <w:numPr>
          <w:ilvl w:val="0"/>
          <w:numId w:val="16"/>
        </w:numPr>
        <w:jc w:val="both"/>
        <w:outlineLvl w:val="9"/>
        <w:rPr>
          <w:b w:val="0"/>
          <w:bCs w:val="0"/>
        </w:rPr>
      </w:pPr>
      <w:r w:rsidRPr="00382AF1">
        <w:rPr>
          <w:b w:val="0"/>
          <w:bCs w:val="0"/>
        </w:rPr>
        <w:t>Thiết kế và lập trình ứng dụng giám sát điều khiển cho cánh tay robot và hệ thống băng tải.</w:t>
      </w:r>
    </w:p>
    <w:p w14:paraId="4C67A579" w14:textId="77777777" w:rsidR="00DA5F09" w:rsidRPr="00382AF1" w:rsidRDefault="00DA5F09">
      <w:pPr>
        <w:pStyle w:val="DACHUONG"/>
        <w:numPr>
          <w:ilvl w:val="0"/>
          <w:numId w:val="16"/>
        </w:numPr>
        <w:jc w:val="both"/>
        <w:outlineLvl w:val="9"/>
        <w:rPr>
          <w:b w:val="0"/>
          <w:bCs w:val="0"/>
        </w:rPr>
      </w:pPr>
      <w:r w:rsidRPr="00382AF1">
        <w:rPr>
          <w:b w:val="0"/>
          <w:bCs w:val="0"/>
        </w:rPr>
        <w:t>Thiết kế, chế tạo và lập trình chương trình điều khiển cho thiết bị theo dõi chuyển động</w:t>
      </w:r>
    </w:p>
    <w:p w14:paraId="3F43E53B" w14:textId="77777777" w:rsidR="00DA5F09" w:rsidRPr="00382AF1" w:rsidRDefault="00DA5F09" w:rsidP="006C28A4">
      <w:pPr>
        <w:pStyle w:val="DACHUONG"/>
        <w:jc w:val="both"/>
        <w:outlineLvl w:val="9"/>
        <w:rPr>
          <w:b w:val="0"/>
          <w:bCs w:val="0"/>
        </w:rPr>
      </w:pPr>
      <w:r w:rsidRPr="00382AF1">
        <w:rPr>
          <w:b w:val="0"/>
          <w:bCs w:val="0"/>
        </w:rPr>
        <w:t>Các giới hạn về vật thể cần phân loại:</w:t>
      </w:r>
    </w:p>
    <w:p w14:paraId="2ABDCCD8" w14:textId="77777777" w:rsidR="00DA5F09" w:rsidRPr="00382AF1" w:rsidRDefault="00DA5F09">
      <w:pPr>
        <w:pStyle w:val="ListParagraph"/>
        <w:numPr>
          <w:ilvl w:val="0"/>
          <w:numId w:val="17"/>
        </w:numPr>
        <w:spacing w:line="312" w:lineRule="auto"/>
        <w:jc w:val="both"/>
        <w:rPr>
          <w:rFonts w:cs="Times New Roman"/>
          <w:szCs w:val="26"/>
        </w:rPr>
      </w:pPr>
      <w:r w:rsidRPr="00382AF1">
        <w:rPr>
          <w:rFonts w:cs="Times New Roman"/>
          <w:szCs w:val="26"/>
        </w:rPr>
        <w:t>Hình dạng vật gắp: Hình hộp chữ nhật, hình trụ tròn, hình lăng trụ tam giác, hình lập phương.</w:t>
      </w:r>
    </w:p>
    <w:p w14:paraId="4E684E17" w14:textId="77777777" w:rsidR="00DA5F09" w:rsidRPr="00382AF1" w:rsidRDefault="00DA5F09">
      <w:pPr>
        <w:pStyle w:val="ListParagraph"/>
        <w:numPr>
          <w:ilvl w:val="0"/>
          <w:numId w:val="17"/>
        </w:numPr>
        <w:spacing w:line="312" w:lineRule="auto"/>
        <w:jc w:val="both"/>
        <w:rPr>
          <w:rFonts w:cs="Times New Roman"/>
          <w:szCs w:val="26"/>
        </w:rPr>
      </w:pPr>
      <w:r w:rsidRPr="00382AF1">
        <w:rPr>
          <w:rFonts w:cs="Times New Roman"/>
          <w:szCs w:val="26"/>
        </w:rPr>
        <w:t>Vật liệu: Hộp bìa giấy</w:t>
      </w:r>
    </w:p>
    <w:p w14:paraId="1288971C" w14:textId="77777777" w:rsidR="00DA5F09" w:rsidRPr="00382AF1" w:rsidRDefault="00DA5F09">
      <w:pPr>
        <w:pStyle w:val="ListParagraph"/>
        <w:numPr>
          <w:ilvl w:val="0"/>
          <w:numId w:val="17"/>
        </w:numPr>
        <w:spacing w:line="312" w:lineRule="auto"/>
        <w:jc w:val="both"/>
        <w:rPr>
          <w:rFonts w:cs="Times New Roman"/>
          <w:szCs w:val="26"/>
        </w:rPr>
      </w:pPr>
      <w:r w:rsidRPr="00382AF1">
        <w:rPr>
          <w:rFonts w:cs="Times New Roman"/>
          <w:szCs w:val="26"/>
        </w:rPr>
        <w:t>Kích thước: Không quá kích thước băng tải khoảng 15 x 15 cm</w:t>
      </w:r>
    </w:p>
    <w:p w14:paraId="1D19BCFB" w14:textId="77777777" w:rsidR="00DA5F09" w:rsidRPr="00382AF1" w:rsidRDefault="00DA5F09">
      <w:pPr>
        <w:pStyle w:val="ListParagraph"/>
        <w:numPr>
          <w:ilvl w:val="0"/>
          <w:numId w:val="17"/>
        </w:numPr>
        <w:spacing w:line="312" w:lineRule="auto"/>
        <w:jc w:val="both"/>
        <w:rPr>
          <w:rFonts w:cs="Times New Roman"/>
          <w:szCs w:val="26"/>
        </w:rPr>
      </w:pPr>
      <w:r w:rsidRPr="00382AF1">
        <w:rPr>
          <w:rFonts w:cs="Times New Roman"/>
          <w:szCs w:val="26"/>
        </w:rPr>
        <w:t>Khối lượng: Không quá 2 Kg</w:t>
      </w:r>
    </w:p>
    <w:p w14:paraId="7F73984F" w14:textId="4F6FDB30" w:rsidR="00DA5F09" w:rsidRPr="00382AF1" w:rsidRDefault="00DA5F09" w:rsidP="006C28A4">
      <w:pPr>
        <w:pStyle w:val="DACHUONG"/>
        <w:jc w:val="both"/>
        <w:outlineLvl w:val="1"/>
      </w:pPr>
      <w:bookmarkStart w:id="26" w:name="_Toc171098100"/>
      <w:r w:rsidRPr="00382AF1">
        <w:t>1.4. Phương pháp nghiên cứu</w:t>
      </w:r>
      <w:bookmarkEnd w:id="26"/>
    </w:p>
    <w:p w14:paraId="10A71892" w14:textId="77777777" w:rsidR="00DA5F09" w:rsidRPr="00382AF1" w:rsidRDefault="00DA5F09" w:rsidP="006C28A4">
      <w:pPr>
        <w:pStyle w:val="DACHUONG"/>
        <w:jc w:val="both"/>
        <w:outlineLvl w:val="9"/>
        <w:rPr>
          <w:b w:val="0"/>
          <w:bCs w:val="0"/>
        </w:rPr>
      </w:pPr>
      <w:r w:rsidRPr="00382AF1">
        <w:rPr>
          <w:b w:val="0"/>
          <w:bCs w:val="0"/>
        </w:rPr>
        <w:t>Trong đề tài có sử dụng kết hợp nhiều phương pháp nghiên cứu khác nhau:</w:t>
      </w:r>
    </w:p>
    <w:p w14:paraId="756654E7" w14:textId="77777777" w:rsidR="00DA5F09" w:rsidRPr="00382AF1" w:rsidRDefault="00DA5F09">
      <w:pPr>
        <w:pStyle w:val="DACHUONG"/>
        <w:numPr>
          <w:ilvl w:val="0"/>
          <w:numId w:val="18"/>
        </w:numPr>
        <w:jc w:val="both"/>
        <w:outlineLvl w:val="9"/>
        <w:rPr>
          <w:b w:val="0"/>
          <w:bCs w:val="0"/>
        </w:rPr>
      </w:pPr>
      <w:r w:rsidRPr="00382AF1">
        <w:rPr>
          <w:b w:val="0"/>
          <w:bCs w:val="0"/>
        </w:rPr>
        <w:t>Phương pháp mô phỏng</w:t>
      </w:r>
    </w:p>
    <w:p w14:paraId="71D42723" w14:textId="77777777" w:rsidR="00DA5F09" w:rsidRPr="00382AF1" w:rsidRDefault="00DA5F09">
      <w:pPr>
        <w:pStyle w:val="DACHUONG"/>
        <w:numPr>
          <w:ilvl w:val="0"/>
          <w:numId w:val="18"/>
        </w:numPr>
        <w:jc w:val="both"/>
        <w:outlineLvl w:val="9"/>
        <w:rPr>
          <w:b w:val="0"/>
          <w:bCs w:val="0"/>
        </w:rPr>
      </w:pPr>
      <w:r w:rsidRPr="00382AF1">
        <w:rPr>
          <w:b w:val="0"/>
          <w:bCs w:val="0"/>
        </w:rPr>
        <w:t>Phương pháp nghiên cứu định lượng</w:t>
      </w:r>
    </w:p>
    <w:p w14:paraId="72EE686A" w14:textId="77777777" w:rsidR="00DA5F09" w:rsidRPr="00382AF1" w:rsidRDefault="00DA5F09">
      <w:pPr>
        <w:pStyle w:val="DACHUONG"/>
        <w:numPr>
          <w:ilvl w:val="0"/>
          <w:numId w:val="18"/>
        </w:numPr>
        <w:jc w:val="both"/>
        <w:outlineLvl w:val="9"/>
        <w:rPr>
          <w:b w:val="0"/>
          <w:bCs w:val="0"/>
        </w:rPr>
      </w:pPr>
      <w:r w:rsidRPr="00382AF1">
        <w:rPr>
          <w:b w:val="0"/>
          <w:bCs w:val="0"/>
        </w:rPr>
        <w:t>Phương pháp thu thập số liệu</w:t>
      </w:r>
    </w:p>
    <w:p w14:paraId="3F28B0B4" w14:textId="77777777" w:rsidR="00DA5F09" w:rsidRPr="00382AF1" w:rsidRDefault="00DA5F09">
      <w:pPr>
        <w:pStyle w:val="DACHUONG"/>
        <w:numPr>
          <w:ilvl w:val="0"/>
          <w:numId w:val="18"/>
        </w:numPr>
        <w:jc w:val="both"/>
        <w:outlineLvl w:val="9"/>
        <w:rPr>
          <w:b w:val="0"/>
          <w:bCs w:val="0"/>
        </w:rPr>
      </w:pPr>
      <w:r w:rsidRPr="00382AF1">
        <w:rPr>
          <w:b w:val="0"/>
          <w:bCs w:val="0"/>
        </w:rPr>
        <w:t>Phương pháp thực nghiệm</w:t>
      </w:r>
    </w:p>
    <w:p w14:paraId="170FCF85" w14:textId="77777777" w:rsidR="00DA5F09" w:rsidRPr="00382AF1" w:rsidRDefault="00DA5F09">
      <w:pPr>
        <w:pStyle w:val="DACHUONG"/>
        <w:numPr>
          <w:ilvl w:val="0"/>
          <w:numId w:val="18"/>
        </w:numPr>
        <w:jc w:val="both"/>
        <w:outlineLvl w:val="9"/>
        <w:rPr>
          <w:b w:val="0"/>
          <w:bCs w:val="0"/>
        </w:rPr>
      </w:pPr>
      <w:r w:rsidRPr="00382AF1">
        <w:rPr>
          <w:b w:val="0"/>
          <w:bCs w:val="0"/>
        </w:rPr>
        <w:t>Phương pháp phân tích</w:t>
      </w:r>
    </w:p>
    <w:p w14:paraId="5498EAE5" w14:textId="6BAEA6D6" w:rsidR="00DA5F09" w:rsidRPr="00382AF1" w:rsidRDefault="00DA5F09" w:rsidP="006C28A4">
      <w:pPr>
        <w:pStyle w:val="DACHUONG"/>
        <w:jc w:val="both"/>
        <w:outlineLvl w:val="1"/>
      </w:pPr>
      <w:bookmarkStart w:id="27" w:name="_Toc171098101"/>
      <w:r w:rsidRPr="00382AF1">
        <w:t>1.5. Kết cấu của đồ án tốt nghiệp</w:t>
      </w:r>
      <w:bookmarkEnd w:id="27"/>
    </w:p>
    <w:p w14:paraId="09783B45" w14:textId="77777777" w:rsidR="00DA5F09" w:rsidRPr="00382AF1" w:rsidRDefault="00DA5F09" w:rsidP="006C28A4">
      <w:pPr>
        <w:pStyle w:val="DACHUONG"/>
        <w:jc w:val="both"/>
        <w:outlineLvl w:val="9"/>
        <w:rPr>
          <w:b w:val="0"/>
          <w:bCs w:val="0"/>
          <w:color w:val="000000"/>
        </w:rPr>
      </w:pPr>
      <w:r w:rsidRPr="00382AF1">
        <w:rPr>
          <w:b w:val="0"/>
          <w:bCs w:val="0"/>
          <w:color w:val="000000"/>
        </w:rPr>
        <w:t>Báo cáo đồ án tốt nghiệp được chia làm 6 chương, với các nội dung:</w:t>
      </w:r>
    </w:p>
    <w:p w14:paraId="64868501" w14:textId="77777777" w:rsidR="00DA5F09" w:rsidRPr="00382AF1" w:rsidRDefault="00DA5F09" w:rsidP="006C28A4">
      <w:pPr>
        <w:pStyle w:val="DACHUONG"/>
        <w:jc w:val="both"/>
        <w:outlineLvl w:val="9"/>
        <w:rPr>
          <w:b w:val="0"/>
          <w:bCs w:val="0"/>
        </w:rPr>
      </w:pPr>
      <w:r w:rsidRPr="00382AF1">
        <w:t>CHƯƠNG 1: GIỚI THIỆU CHUNG</w:t>
      </w:r>
    </w:p>
    <w:p w14:paraId="17A96762" w14:textId="77777777" w:rsidR="00DA5F09" w:rsidRPr="00382AF1" w:rsidRDefault="00DA5F09" w:rsidP="006C28A4">
      <w:pPr>
        <w:pStyle w:val="DACHUONG"/>
        <w:jc w:val="both"/>
        <w:outlineLvl w:val="9"/>
        <w:rPr>
          <w:b w:val="0"/>
          <w:bCs w:val="0"/>
        </w:rPr>
      </w:pPr>
      <w:r w:rsidRPr="00382AF1">
        <w:t>CHƯƠNG 2: TỔNG QUAN ĐỀ TÀI</w:t>
      </w:r>
    </w:p>
    <w:p w14:paraId="58EFE348" w14:textId="77777777" w:rsidR="00DA5F09" w:rsidRPr="00382AF1" w:rsidRDefault="00DA5F09" w:rsidP="006C28A4">
      <w:pPr>
        <w:pStyle w:val="DACHUONG"/>
        <w:jc w:val="both"/>
        <w:outlineLvl w:val="9"/>
        <w:rPr>
          <w:b w:val="0"/>
          <w:bCs w:val="0"/>
        </w:rPr>
      </w:pPr>
      <w:r w:rsidRPr="00382AF1">
        <w:t>CHƯƠNG 3: CƠ SỞ LÝ THUYẾT</w:t>
      </w:r>
    </w:p>
    <w:p w14:paraId="05EF2258" w14:textId="77777777" w:rsidR="00DA5F09" w:rsidRPr="00382AF1" w:rsidRDefault="00DA5F09" w:rsidP="006C28A4">
      <w:pPr>
        <w:pStyle w:val="DACHUONG"/>
        <w:jc w:val="both"/>
        <w:outlineLvl w:val="9"/>
        <w:rPr>
          <w:b w:val="0"/>
          <w:bCs w:val="0"/>
          <w:color w:val="000000"/>
        </w:rPr>
      </w:pPr>
      <w:r w:rsidRPr="00382AF1">
        <w:t>CHƯƠNG 4: TÍNH TOÁN VÀ THI CÔNG HỆ THỐNG</w:t>
      </w:r>
    </w:p>
    <w:p w14:paraId="42052DA3" w14:textId="77777777" w:rsidR="00DA5F09" w:rsidRPr="00382AF1" w:rsidRDefault="00DA5F09" w:rsidP="006C28A4">
      <w:pPr>
        <w:pStyle w:val="DACHUONG"/>
        <w:jc w:val="both"/>
        <w:outlineLvl w:val="9"/>
        <w:rPr>
          <w:b w:val="0"/>
          <w:bCs w:val="0"/>
        </w:rPr>
      </w:pPr>
      <w:r w:rsidRPr="00382AF1">
        <w:t>CHƯƠNG 5: THỰC NGHIỆM VÀ ĐÁNH GIÁ</w:t>
      </w:r>
    </w:p>
    <w:p w14:paraId="5BB48B5F" w14:textId="77777777" w:rsidR="00DA5F09" w:rsidRPr="00382AF1" w:rsidRDefault="00DA5F09" w:rsidP="006C28A4">
      <w:pPr>
        <w:pStyle w:val="DACHUONG"/>
        <w:jc w:val="both"/>
        <w:outlineLvl w:val="9"/>
        <w:rPr>
          <w:b w:val="0"/>
          <w:bCs w:val="0"/>
        </w:rPr>
      </w:pPr>
      <w:r w:rsidRPr="00382AF1">
        <w:t>CHƯƠNG 6: KẾT LUẬN VÀ HƯỚNG PHÁT TRIỂN</w:t>
      </w:r>
    </w:p>
    <w:p w14:paraId="3853AE74" w14:textId="77777777" w:rsidR="00DA5F09" w:rsidRPr="00382AF1" w:rsidRDefault="00DA5F09" w:rsidP="006C28A4">
      <w:pPr>
        <w:spacing w:line="312" w:lineRule="auto"/>
        <w:rPr>
          <w:rFonts w:cs="Times New Roman"/>
          <w:b/>
          <w:bCs/>
          <w:szCs w:val="26"/>
        </w:rPr>
      </w:pPr>
      <w:r w:rsidRPr="00382AF1">
        <w:rPr>
          <w:rFonts w:cs="Times New Roman"/>
          <w:b/>
          <w:bCs/>
          <w:szCs w:val="26"/>
        </w:rPr>
        <w:br w:type="page"/>
      </w:r>
    </w:p>
    <w:p w14:paraId="7D58640A" w14:textId="5E6A91F9" w:rsidR="00DA5F09" w:rsidRPr="000C4F2F" w:rsidRDefault="00DA5F09" w:rsidP="006C28A4">
      <w:pPr>
        <w:pStyle w:val="DACHUONG"/>
        <w:rPr>
          <w:color w:val="000000" w:themeColor="text1"/>
        </w:rPr>
      </w:pPr>
      <w:bookmarkStart w:id="28" w:name="_Toc171098102"/>
      <w:r w:rsidRPr="000C4F2F">
        <w:rPr>
          <w:color w:val="000000" w:themeColor="text1"/>
        </w:rPr>
        <w:t>CHƯƠNG 2: TỔNG QUAN NGHIÊN CỨU ĐỀ TÀI</w:t>
      </w:r>
      <w:bookmarkEnd w:id="28"/>
    </w:p>
    <w:p w14:paraId="4302D3E9" w14:textId="48836A61" w:rsidR="00DA5F09" w:rsidRPr="000C4F2F" w:rsidRDefault="00DA5F09" w:rsidP="006C28A4">
      <w:pPr>
        <w:pStyle w:val="Heading2"/>
        <w:spacing w:line="312" w:lineRule="auto"/>
        <w:rPr>
          <w:rFonts w:ascii="Times New Roman" w:hAnsi="Times New Roman" w:cs="Times New Roman"/>
          <w:b/>
          <w:bCs/>
          <w:color w:val="000000" w:themeColor="text1"/>
        </w:rPr>
      </w:pPr>
      <w:bookmarkStart w:id="29" w:name="_Toc171098103"/>
      <w:r w:rsidRPr="000C4F2F">
        <w:rPr>
          <w:rFonts w:ascii="Times New Roman" w:hAnsi="Times New Roman" w:cs="Times New Roman"/>
          <w:b/>
          <w:bCs/>
          <w:color w:val="000000" w:themeColor="text1"/>
        </w:rPr>
        <w:t>2.1.Tình hình nghiên cứu chung</w:t>
      </w:r>
      <w:bookmarkEnd w:id="29"/>
    </w:p>
    <w:p w14:paraId="5E886A48" w14:textId="504B8DE5"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30" w:name="_Toc171098104"/>
      <w:r w:rsidRPr="000C4F2F">
        <w:rPr>
          <w:rFonts w:ascii="Times New Roman" w:hAnsi="Times New Roman" w:cs="Times New Roman"/>
          <w:b/>
          <w:bCs/>
          <w:color w:val="000000" w:themeColor="text1"/>
          <w:sz w:val="26"/>
          <w:szCs w:val="26"/>
        </w:rPr>
        <w:t>2.1.1.</w:t>
      </w:r>
      <w:r w:rsidR="0064476C">
        <w:rPr>
          <w:rFonts w:ascii="Times New Roman" w:hAnsi="Times New Roman" w:cs="Times New Roman"/>
          <w:b/>
          <w:bCs/>
          <w:color w:val="000000" w:themeColor="text1"/>
          <w:sz w:val="26"/>
          <w:szCs w:val="26"/>
          <w:lang w:val="en-US"/>
        </w:rPr>
        <w:t xml:space="preserve"> </w:t>
      </w:r>
      <w:r w:rsidRPr="000C4F2F">
        <w:rPr>
          <w:rFonts w:ascii="Times New Roman" w:hAnsi="Times New Roman" w:cs="Times New Roman"/>
          <w:b/>
          <w:bCs/>
          <w:color w:val="000000" w:themeColor="text1"/>
          <w:sz w:val="26"/>
          <w:szCs w:val="26"/>
        </w:rPr>
        <w:t>Tình hình nghiên cứu ngoài nước</w:t>
      </w:r>
      <w:bookmarkEnd w:id="30"/>
    </w:p>
    <w:p w14:paraId="326247CA" w14:textId="77777777" w:rsidR="00DA5F09" w:rsidRPr="00382AF1" w:rsidRDefault="00DA5F09" w:rsidP="006C28A4">
      <w:pPr>
        <w:spacing w:line="312" w:lineRule="auto"/>
        <w:jc w:val="both"/>
        <w:rPr>
          <w:rFonts w:cs="Times New Roman"/>
          <w:szCs w:val="26"/>
        </w:rPr>
      </w:pPr>
      <w:r w:rsidRPr="00382AF1">
        <w:rPr>
          <w:rFonts w:cs="Times New Roman"/>
          <w:szCs w:val="26"/>
        </w:rPr>
        <w:t>Về robot công nghiệp trong bốc xếp:</w:t>
      </w:r>
    </w:p>
    <w:p w14:paraId="7F68DEFB" w14:textId="77777777" w:rsidR="00DA5F09" w:rsidRPr="00382AF1" w:rsidRDefault="00DA5F09" w:rsidP="006C28A4">
      <w:pPr>
        <w:spacing w:line="312" w:lineRule="auto"/>
        <w:jc w:val="both"/>
        <w:rPr>
          <w:rFonts w:cs="Times New Roman"/>
          <w:szCs w:val="26"/>
        </w:rPr>
      </w:pPr>
      <w:r w:rsidRPr="00382AF1">
        <w:rPr>
          <w:rFonts w:cs="Times New Roman"/>
          <w:szCs w:val="26"/>
        </w:rPr>
        <w:t>Hiện nay trên thế giới đang phát triển mạnh mẽ với nhiều ứng dụng và công nghệ tiên tiến. Các robot cộng tác (cobots) đang trở nên phổ biến hơn trong các nhà máy, nhờ vào tính linh hoạt, dễ lập trình và khả năng làm việc an toàn cùng con người. Công nghệ trí tuệ nhân tạo (AI) và machine learning cũng được tích hợp vào robot, giúp cải thiện khả năng nhận dạng vật thể, giảm chi phí, đồng thời cải thiện độ chính xác và hiệu quả trong việc xử lý hàng hóa. Nhiều công ty lớn như Amazon, DHL, và Alibaba đã áp dụng rộng rãi robot trong các trung tâm phân phối và kho hàng của mình, mang lại những bước tiến vượt bậc trong chuỗi cung ứng toàn cầu.</w:t>
      </w:r>
    </w:p>
    <w:p w14:paraId="753F31C6" w14:textId="77777777" w:rsidR="00DA5F09" w:rsidRPr="00382AF1" w:rsidRDefault="00DA5F09" w:rsidP="006C28A4">
      <w:pPr>
        <w:spacing w:line="312" w:lineRule="auto"/>
        <w:jc w:val="both"/>
        <w:rPr>
          <w:rFonts w:cs="Times New Roman"/>
          <w:szCs w:val="26"/>
        </w:rPr>
      </w:pPr>
      <w:r w:rsidRPr="00382AF1">
        <w:rPr>
          <w:rFonts w:cs="Times New Roman"/>
          <w:szCs w:val="26"/>
        </w:rPr>
        <w:t>Ta có thể kể đến một số các hãng robot bốc xếp đang được sử dụng rộng rãi trên thị trường như:</w:t>
      </w:r>
    </w:p>
    <w:p w14:paraId="14657D08" w14:textId="77777777" w:rsidR="00DA5F09" w:rsidRPr="00382AF1" w:rsidRDefault="00DA5F09" w:rsidP="006C28A4">
      <w:pPr>
        <w:pStyle w:val="ListParagraph"/>
        <w:numPr>
          <w:ilvl w:val="0"/>
          <w:numId w:val="2"/>
        </w:numPr>
        <w:spacing w:line="312" w:lineRule="auto"/>
        <w:jc w:val="both"/>
        <w:rPr>
          <w:rFonts w:cs="Times New Roman"/>
          <w:szCs w:val="26"/>
        </w:rPr>
      </w:pPr>
      <w:r w:rsidRPr="00382AF1">
        <w:rPr>
          <w:rFonts w:cs="Times New Roman"/>
          <w:szCs w:val="26"/>
        </w:rPr>
        <w:t>Cánh tay robot nâng bốc xếp Fuji – Ace:</w:t>
      </w:r>
    </w:p>
    <w:p w14:paraId="147A5860" w14:textId="77777777" w:rsidR="00DA5F09" w:rsidRPr="00382AF1" w:rsidRDefault="00DA5F09" w:rsidP="006C28A4">
      <w:pPr>
        <w:spacing w:line="312" w:lineRule="auto"/>
        <w:jc w:val="both"/>
        <w:rPr>
          <w:rFonts w:cs="Times New Roman"/>
          <w:szCs w:val="26"/>
        </w:rPr>
      </w:pPr>
      <w:r w:rsidRPr="00382AF1">
        <w:rPr>
          <w:rFonts w:cs="Times New Roman"/>
          <w:szCs w:val="26"/>
        </w:rPr>
        <w:t>Hãng Fuji Yusoki Kogyo Co.,Ltd là một trong những đơn vị đầu tiên của Nhật công bố và đưa ra các giải pháp dành cho việc vận chuyển. Đó là máy nâng bốc xếp hàng hóa tự động hóa trong ngành công nghiệp.</w:t>
      </w:r>
    </w:p>
    <w:p w14:paraId="349D24C1" w14:textId="77777777" w:rsidR="00DA5F09" w:rsidRPr="00382AF1" w:rsidRDefault="00DA5F09" w:rsidP="006C28A4">
      <w:pPr>
        <w:spacing w:line="312" w:lineRule="auto"/>
        <w:jc w:val="both"/>
        <w:rPr>
          <w:rFonts w:cs="Times New Roman"/>
          <w:szCs w:val="26"/>
        </w:rPr>
      </w:pPr>
      <w:r w:rsidRPr="00382AF1">
        <w:rPr>
          <w:rFonts w:cs="Times New Roman"/>
          <w:szCs w:val="26"/>
        </w:rPr>
        <w:t>Máy Nâng Bao Xếp Hàng Hóa EC – 171 là một trong những sản phẩm được ưu tiên nhất của hãng Fuji Robots Tech. Với khả năng hoạt động linh hoạt trong phạm vi nhỏ hẹp, làm việc trong môi trường rất hạn chế cũng như có khả năng hoàn tất các thao tác nặng.</w:t>
      </w:r>
    </w:p>
    <w:p w14:paraId="35F64C5A" w14:textId="77777777" w:rsidR="002067AE" w:rsidRDefault="00DA5F09" w:rsidP="006C28A4">
      <w:pPr>
        <w:keepNext/>
        <w:spacing w:line="312" w:lineRule="auto"/>
        <w:jc w:val="center"/>
      </w:pPr>
      <w:r w:rsidRPr="00382AF1">
        <w:drawing>
          <wp:inline distT="0" distB="0" distL="0" distR="0" wp14:anchorId="30D7865C" wp14:editId="574A5395">
            <wp:extent cx="2794165" cy="2096219"/>
            <wp:effectExtent l="0" t="0" r="6350" b="0"/>
            <wp:docPr id="1616677875" name="Picture 1" descr="Fuji Ace Palletizing Robots / De-Palletizing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ji Ace Palletizing Robots / De-Palletizing Robo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8941" cy="2152317"/>
                    </a:xfrm>
                    <a:prstGeom prst="rect">
                      <a:avLst/>
                    </a:prstGeom>
                    <a:noFill/>
                    <a:ln>
                      <a:noFill/>
                    </a:ln>
                  </pic:spPr>
                </pic:pic>
              </a:graphicData>
            </a:graphic>
          </wp:inline>
        </w:drawing>
      </w:r>
    </w:p>
    <w:p w14:paraId="3E731B46" w14:textId="50D5E72A" w:rsidR="00923B11" w:rsidRPr="00872A21" w:rsidRDefault="00872A21" w:rsidP="006C28A4">
      <w:pPr>
        <w:pStyle w:val="Caption"/>
        <w:spacing w:line="312" w:lineRule="auto"/>
      </w:pPr>
      <w:bookmarkStart w:id="31" w:name="_Toc171092763"/>
      <w:bookmarkStart w:id="32" w:name="_Toc171163946"/>
      <w:r>
        <w:t xml:space="preserve">Hình </w:t>
      </w:r>
      <w:r>
        <w:fldChar w:fldCharType="begin"/>
      </w:r>
      <w:r>
        <w:instrText xml:space="preserve"> SEQ Hình \* ARABIC </w:instrText>
      </w:r>
      <w:r>
        <w:fldChar w:fldCharType="separate"/>
      </w:r>
      <w:r>
        <w:t>2</w:t>
      </w:r>
      <w:r>
        <w:fldChar w:fldCharType="end"/>
      </w:r>
      <w:r w:rsidR="00923B11">
        <w:rPr>
          <w:lang w:val="vi-VN"/>
        </w:rPr>
        <w:t xml:space="preserve">.1: </w:t>
      </w:r>
      <w:r w:rsidR="00923B11" w:rsidRPr="006B16CA">
        <w:t>Robot nâng bốc xếp Fuji Ace Robot EC-201</w:t>
      </w:r>
      <w:bookmarkEnd w:id="31"/>
      <w:bookmarkEnd w:id="32"/>
    </w:p>
    <w:p w14:paraId="13E87B81"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Robot nâng bốc xếp Fuji Ace của tập đoàn Fuji có thể được sử dụng cho nhiều loại sản </w:t>
      </w:r>
    </w:p>
    <w:p w14:paraId="58D6BD08" w14:textId="77777777" w:rsidR="00DA5F09" w:rsidRPr="00382AF1" w:rsidRDefault="00DA5F09" w:rsidP="006C28A4">
      <w:pPr>
        <w:spacing w:line="312" w:lineRule="auto"/>
        <w:jc w:val="both"/>
        <w:rPr>
          <w:rFonts w:cs="Times New Roman"/>
          <w:szCs w:val="26"/>
        </w:rPr>
      </w:pPr>
      <w:r w:rsidRPr="00382AF1">
        <w:rPr>
          <w:rFonts w:cs="Times New Roman"/>
          <w:szCs w:val="26"/>
        </w:rPr>
        <w:t>Fuji-Ace là robot có khả năng xử lý túi/bao tốt nhất với tốc độ tối đa 1.600 chu kỳ/giờ. Robot nâng bốc xếp Fuji-Ace đã lắp đặt thực tế trong mọi ngành sản xuất sản phẩm túi như: gạo, đường, bột mì, phân bón, thức ăn gia súc, xi măng…</w:t>
      </w:r>
    </w:p>
    <w:p w14:paraId="411ECC73" w14:textId="77777777" w:rsidR="00DA5F09" w:rsidRPr="00382AF1" w:rsidRDefault="00DA5F09" w:rsidP="006C28A4">
      <w:pPr>
        <w:spacing w:line="312" w:lineRule="auto"/>
        <w:jc w:val="both"/>
        <w:rPr>
          <w:rFonts w:cs="Times New Roman"/>
          <w:szCs w:val="26"/>
        </w:rPr>
      </w:pPr>
      <w:r w:rsidRPr="00382AF1">
        <w:rPr>
          <w:rFonts w:cs="Times New Roman"/>
          <w:szCs w:val="26"/>
        </w:rPr>
        <w:t>Robot nâng bốc xếp Fuji Nhật Bản cũng có thể xử lý các sản phẩm đa dạng bao gồm thực phẩm, đồ uống, dược phẩm, hóa chất, phân bón, thức ăn chăn nuôi, đồ gia dụng. Nâng bốc xếp hàng hóa ở dạng: thùng, bao tải, chai được bọc màng co, hộp thiếc, v.v., với sự tích hợp của các chức năng lấy hàng bằng tấm trượt, ván ép hoặc pallet để phù hợp với nhiều loại nhu cầu của khách hàng.</w:t>
      </w:r>
    </w:p>
    <w:p w14:paraId="55962ADF" w14:textId="77777777" w:rsidR="00DA5F09" w:rsidRPr="00382AF1" w:rsidRDefault="00DA5F09" w:rsidP="006C28A4">
      <w:pPr>
        <w:spacing w:line="312" w:lineRule="auto"/>
        <w:jc w:val="both"/>
        <w:rPr>
          <w:rFonts w:cs="Times New Roman"/>
          <w:szCs w:val="26"/>
        </w:rPr>
      </w:pPr>
      <w:r w:rsidRPr="00382AF1">
        <w:rPr>
          <w:rFonts w:cs="Times New Roman"/>
          <w:szCs w:val="26"/>
        </w:rPr>
        <w:t>Một số loại robot của hãng Fuji có thể kể đến như:</w:t>
      </w:r>
    </w:p>
    <w:p w14:paraId="7CF797B5" w14:textId="77777777" w:rsidR="00DA5F09" w:rsidRPr="00382AF1" w:rsidRDefault="00DA5F09" w:rsidP="006C28A4">
      <w:pPr>
        <w:spacing w:line="312" w:lineRule="auto"/>
        <w:jc w:val="both"/>
        <w:rPr>
          <w:rFonts w:cs="Times New Roman"/>
          <w:szCs w:val="26"/>
        </w:rPr>
      </w:pPr>
      <w:r w:rsidRPr="00382AF1">
        <w:rPr>
          <w:rFonts w:cs="Times New Roman"/>
          <w:szCs w:val="26"/>
        </w:rPr>
        <w:t>- Máy robot pallet Fuji-Ace 171</w:t>
      </w:r>
    </w:p>
    <w:p w14:paraId="4183EDC5" w14:textId="77777777" w:rsidR="00DA5F09" w:rsidRPr="00382AF1" w:rsidRDefault="00DA5F09" w:rsidP="006C28A4">
      <w:pPr>
        <w:spacing w:line="312" w:lineRule="auto"/>
        <w:jc w:val="both"/>
        <w:rPr>
          <w:rFonts w:cs="Times New Roman"/>
          <w:szCs w:val="26"/>
        </w:rPr>
      </w:pPr>
      <w:r w:rsidRPr="00382AF1">
        <w:rPr>
          <w:rFonts w:cs="Times New Roman"/>
          <w:szCs w:val="26"/>
        </w:rPr>
        <w:t>- Máy robot pallet Fuji-Ace 102</w:t>
      </w:r>
    </w:p>
    <w:p w14:paraId="7D457182" w14:textId="77777777" w:rsidR="00DA5F09" w:rsidRPr="00382AF1" w:rsidRDefault="00DA5F09" w:rsidP="006C28A4">
      <w:pPr>
        <w:spacing w:line="312" w:lineRule="auto"/>
        <w:jc w:val="both"/>
        <w:rPr>
          <w:rFonts w:cs="Times New Roman"/>
          <w:szCs w:val="26"/>
        </w:rPr>
      </w:pPr>
      <w:r w:rsidRPr="00382AF1">
        <w:rPr>
          <w:rFonts w:cs="Times New Roman"/>
          <w:szCs w:val="26"/>
        </w:rPr>
        <w:t>- Máy robot pallet Fuji-Ace 201</w:t>
      </w:r>
    </w:p>
    <w:p w14:paraId="6C208B59"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Robot bốc xếp trong hệ tọa độ Descartes:</w:t>
      </w:r>
    </w:p>
    <w:p w14:paraId="378ED0BD" w14:textId="77777777" w:rsidR="00DA5F09" w:rsidRPr="00382AF1" w:rsidRDefault="00DA5F09" w:rsidP="006C28A4">
      <w:pPr>
        <w:spacing w:line="312" w:lineRule="auto"/>
        <w:jc w:val="both"/>
        <w:rPr>
          <w:rFonts w:cs="Times New Roman"/>
          <w:szCs w:val="26"/>
        </w:rPr>
      </w:pPr>
      <w:r w:rsidRPr="00382AF1">
        <w:rPr>
          <w:rFonts w:cs="Times New Roman"/>
          <w:szCs w:val="26"/>
        </w:rPr>
        <w:t>Robot bốc xếp vận chuyển tọa độ Descartes, hay robot Cartesian, là loại robot công nghiệp di chuyển theo hệ tọa độ XYZ. Với cấu trúc đơn giản gồm ba trục chuyển động chính, robot Cartesian có khả năng di chuyển theo các đường thẳng, giúp tăng độ chính xác trong việc bốc xếp và vận chuyển vật liệu nặng. Loại robot này được sử dụng rộng rãi trong các dây chuyền sản xuất, nhiệm vụ pick-and-place, đóng gói, và palletizing. Với ưu điểm dễ dàng lập trình, chi phí thấp, và độ linh hoạt cao, robot Cartesian là giải pháp hiệu quả cho nhiều ứng dụng công nghiệp. Tuy nhiên, phạm vi hoạt động của nó có thể bị giới hạn và tốc độ di chuyển thường chậm hơn so với các loại robot khác.</w:t>
      </w:r>
    </w:p>
    <w:p w14:paraId="67995A41" w14:textId="77777777" w:rsidR="00B909B8" w:rsidRDefault="00DA5F09" w:rsidP="006C28A4">
      <w:pPr>
        <w:keepNext/>
        <w:spacing w:line="312" w:lineRule="auto"/>
        <w:jc w:val="center"/>
      </w:pPr>
      <w:r w:rsidRPr="00382AF1">
        <w:drawing>
          <wp:inline distT="0" distB="0" distL="0" distR="0" wp14:anchorId="59756500" wp14:editId="07B0A418">
            <wp:extent cx="3138570" cy="1768463"/>
            <wp:effectExtent l="0" t="0" r="5080" b="3810"/>
            <wp:docPr id="1357726974" name="Picture 1" descr="SFK-Handling by Rexr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FK-Handling by Rexrot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6928" cy="1784442"/>
                    </a:xfrm>
                    <a:prstGeom prst="rect">
                      <a:avLst/>
                    </a:prstGeom>
                    <a:noFill/>
                    <a:ln>
                      <a:noFill/>
                    </a:ln>
                  </pic:spPr>
                </pic:pic>
              </a:graphicData>
            </a:graphic>
          </wp:inline>
        </w:drawing>
      </w:r>
    </w:p>
    <w:p w14:paraId="7CEAC2CA" w14:textId="218FDFF7" w:rsidR="00DA5F09" w:rsidRPr="00872A21" w:rsidRDefault="00872A21" w:rsidP="006C28A4">
      <w:pPr>
        <w:pStyle w:val="Caption"/>
        <w:spacing w:line="312" w:lineRule="auto"/>
      </w:pPr>
      <w:bookmarkStart w:id="33" w:name="_Hlk171092000"/>
      <w:bookmarkStart w:id="34" w:name="_Toc171092764"/>
      <w:bookmarkStart w:id="35" w:name="_Toc171163947"/>
      <w:r>
        <w:t xml:space="preserve">Hình </w:t>
      </w:r>
      <w:r>
        <w:fldChar w:fldCharType="begin"/>
      </w:r>
      <w:r>
        <w:instrText xml:space="preserve"> SEQ Hình \* ARABIC </w:instrText>
      </w:r>
      <w:r>
        <w:fldChar w:fldCharType="separate"/>
      </w:r>
      <w:r>
        <w:t>2</w:t>
      </w:r>
      <w:r>
        <w:fldChar w:fldCharType="end"/>
      </w:r>
      <w:r w:rsidR="00923B11">
        <w:rPr>
          <w:lang w:val="vi-VN"/>
        </w:rPr>
        <w:t xml:space="preserve">.2: </w:t>
      </w:r>
      <w:bookmarkEnd w:id="33"/>
      <w:r w:rsidR="006B16CA" w:rsidRPr="006B16CA">
        <w:t>Bosch Rexroth Cartesian Robot</w:t>
      </w:r>
      <w:bookmarkEnd w:id="34"/>
      <w:bookmarkEnd w:id="35"/>
    </w:p>
    <w:p w14:paraId="672331F9"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Robot bốc xếp Delta:</w:t>
      </w:r>
    </w:p>
    <w:p w14:paraId="4C410C0D" w14:textId="77777777" w:rsidR="00DA5F09" w:rsidRPr="00382AF1" w:rsidRDefault="00DA5F09" w:rsidP="006C28A4">
      <w:pPr>
        <w:spacing w:line="312" w:lineRule="auto"/>
        <w:jc w:val="both"/>
        <w:rPr>
          <w:rFonts w:cs="Times New Roman"/>
          <w:szCs w:val="26"/>
        </w:rPr>
      </w:pPr>
      <w:r w:rsidRPr="00382AF1">
        <w:rPr>
          <w:rFonts w:cs="Times New Roman"/>
          <w:szCs w:val="26"/>
        </w:rPr>
        <w:t>Robot delta là một trong những giải pháp tiên tiến nhất trong công nghệ robot hệ song song, được thiết kế để tối ưu hóa tốc độ và độ chính xác trong các quy trình bốc xếp, xếp hàng và pick-and-place trong công nghiệp. Với cấu trúc gồm các cánh tay song song chạy dọc theo các trục, robot delta có khả năng thực hiện các chuyển động nhanh chóng và đồng bộ, mang lại hiệu suất cao và sự linh hoạt trong sản xuất. Các thương hiệu nổi tiếng như ABB, FANUC và KUKA cung cấp các giải pháp robot delta với độ tin cậy và hiệu quả đã được chứng minh trong nhiều ngành công nghiệp khác nhau như sản xuất điện tử, thực phẩm và y tế. Robot delta không chỉ giúp tối ưu hóa quy trình sản xuất mà còn mang lại lợi ích về tăng năng suất và giảm chi phí lao động, làm nổi bật vai trò quan trọng của nó trong cuộc cách mạng công nghiệp hiện đại.</w:t>
      </w:r>
    </w:p>
    <w:p w14:paraId="4223A3B8" w14:textId="77777777" w:rsidR="00B909B8" w:rsidRDefault="00DA5F09" w:rsidP="006C28A4">
      <w:pPr>
        <w:keepNext/>
        <w:spacing w:line="312" w:lineRule="auto"/>
        <w:jc w:val="center"/>
      </w:pPr>
      <w:r w:rsidRPr="00382AF1">
        <w:drawing>
          <wp:inline distT="0" distB="0" distL="0" distR="0" wp14:anchorId="1E93E032" wp14:editId="2A0CAFD6">
            <wp:extent cx="1903190" cy="2380891"/>
            <wp:effectExtent l="0" t="0" r="1905" b="635"/>
            <wp:docPr id="1422805329" name="Picture 2" descr="m-1ia-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ia-05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5541" cy="2396342"/>
                    </a:xfrm>
                    <a:prstGeom prst="rect">
                      <a:avLst/>
                    </a:prstGeom>
                    <a:noFill/>
                    <a:ln>
                      <a:noFill/>
                    </a:ln>
                  </pic:spPr>
                </pic:pic>
              </a:graphicData>
            </a:graphic>
          </wp:inline>
        </w:drawing>
      </w:r>
    </w:p>
    <w:p w14:paraId="7B4E6742" w14:textId="1EC07194" w:rsidR="00DA5F09" w:rsidRPr="00872A21" w:rsidRDefault="00872A21" w:rsidP="006C28A4">
      <w:pPr>
        <w:pStyle w:val="Caption"/>
        <w:spacing w:line="312" w:lineRule="auto"/>
      </w:pPr>
      <w:bookmarkStart w:id="36" w:name="_Hlk171092171"/>
      <w:bookmarkStart w:id="37" w:name="_Toc171092765"/>
      <w:bookmarkStart w:id="38" w:name="_Toc171163948"/>
      <w:r>
        <w:t xml:space="preserve">Hình </w:t>
      </w:r>
      <w:r>
        <w:fldChar w:fldCharType="begin"/>
      </w:r>
      <w:r>
        <w:instrText xml:space="preserve"> SEQ Hình \* ARABIC </w:instrText>
      </w:r>
      <w:r>
        <w:fldChar w:fldCharType="separate"/>
      </w:r>
      <w:r>
        <w:t>2</w:t>
      </w:r>
      <w:r>
        <w:fldChar w:fldCharType="end"/>
      </w:r>
      <w:r w:rsidR="00923B11">
        <w:rPr>
          <w:lang w:val="vi-VN"/>
        </w:rPr>
        <w:t xml:space="preserve">.3: </w:t>
      </w:r>
      <w:bookmarkEnd w:id="36"/>
      <w:r w:rsidR="00DD4C5C" w:rsidRPr="00DD4C5C">
        <w:t>Fanuc M-1jA/0.5A Delta Robo</w:t>
      </w:r>
      <w:r w:rsidR="00DD4C5C">
        <w:t>t</w:t>
      </w:r>
      <w:bookmarkEnd w:id="37"/>
      <w:bookmarkEnd w:id="38"/>
    </w:p>
    <w:p w14:paraId="09DC3868" w14:textId="77777777" w:rsidR="00DA5F09" w:rsidRPr="00382AF1" w:rsidRDefault="00DA5F09" w:rsidP="006C28A4">
      <w:pPr>
        <w:spacing w:line="312" w:lineRule="auto"/>
        <w:jc w:val="both"/>
        <w:rPr>
          <w:rFonts w:cs="Times New Roman"/>
          <w:szCs w:val="26"/>
        </w:rPr>
      </w:pPr>
      <w:r w:rsidRPr="00382AF1">
        <w:rPr>
          <w:rFonts w:cs="Times New Roman"/>
          <w:szCs w:val="26"/>
        </w:rPr>
        <w:t>Về ứng dụng xử lí ảnh trong sản xuất hiện đại:</w:t>
      </w:r>
    </w:p>
    <w:p w14:paraId="606C90C5" w14:textId="77777777" w:rsidR="00DA5F09" w:rsidRPr="00382AF1" w:rsidRDefault="00DA5F09" w:rsidP="006C28A4">
      <w:pPr>
        <w:spacing w:line="312" w:lineRule="auto"/>
        <w:jc w:val="both"/>
        <w:rPr>
          <w:rFonts w:cs="Times New Roman"/>
          <w:szCs w:val="26"/>
        </w:rPr>
      </w:pPr>
      <w:r w:rsidRPr="00382AF1">
        <w:rPr>
          <w:rFonts w:cs="Times New Roman"/>
          <w:szCs w:val="26"/>
        </w:rPr>
        <w:t>Xử lý ảnh là một lĩnh vực nghiên cứu và ứng dụng của khoa học máy tính và kỹ thuật số, tập trung vào việc phân tích và thao tác hình ảnh kỹ thuật số để trích xuất thông tin hữu ích hoặc cải thiện chất lượng hình ảnh.</w:t>
      </w:r>
    </w:p>
    <w:p w14:paraId="3FFACF1A"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ụ thể, xử lý ảnh liên quan đến một loạt các thao tác và kỹ thuật để biến đổi ảnh nhằm:</w:t>
      </w:r>
    </w:p>
    <w:p w14:paraId="13E7E3C0" w14:textId="77777777" w:rsidR="00DA5F09" w:rsidRPr="00382AF1" w:rsidRDefault="00DA5F09">
      <w:pPr>
        <w:pStyle w:val="ListParagraph"/>
        <w:numPr>
          <w:ilvl w:val="0"/>
          <w:numId w:val="21"/>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i thiện chất lượng ảnh: Loại bỏ nhiễu, tăng cường độ tương phản, làm sắc nét hoặc làm mịn ảnh.</w:t>
      </w:r>
    </w:p>
    <w:p w14:paraId="42190548" w14:textId="77777777" w:rsidR="00DA5F09" w:rsidRPr="00382AF1" w:rsidRDefault="00DA5F09">
      <w:pPr>
        <w:pStyle w:val="ListParagraph"/>
        <w:numPr>
          <w:ilvl w:val="0"/>
          <w:numId w:val="21"/>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thông tin: Phân tích các đối tượng trong ảnh, nhận diện hình dạng, phát hiện biên và các đặc trưng quan trọng.</w:t>
      </w:r>
    </w:p>
    <w:p w14:paraId="72E945B5" w14:textId="77777777" w:rsidR="00DA5F09" w:rsidRPr="00382AF1" w:rsidRDefault="00DA5F09">
      <w:pPr>
        <w:pStyle w:val="ListParagraph"/>
        <w:numPr>
          <w:ilvl w:val="0"/>
          <w:numId w:val="21"/>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én ảnh: Giảm kích thước tệp ảnh mà không làm mất đi quá nhiều thông tin, thuận tiện cho lưu trữ và truyền tải.</w:t>
      </w:r>
    </w:p>
    <w:p w14:paraId="7A242ABC"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ác bước chính trong xử lý ảnh thường bao gồm:</w:t>
      </w:r>
    </w:p>
    <w:p w14:paraId="58886369" w14:textId="77777777" w:rsidR="00DA5F09" w:rsidRPr="00382AF1" w:rsidRDefault="00DA5F09">
      <w:pPr>
        <w:pStyle w:val="ListParagraph"/>
        <w:numPr>
          <w:ilvl w:val="0"/>
          <w:numId w:val="2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 thập và tiền xử lý dữ liệu ảnh: Thu thập ảnh từ các nguồn khác nhau (máy ảnh, máy quét, cảm biến) và thực hiện các bước tiền xử lý như chuyển đổi định dạng, điều chỉnh độ sáng, độ tương phản, loại bỏ nhiễu.</w:t>
      </w:r>
    </w:p>
    <w:p w14:paraId="035A8964" w14:textId="77777777" w:rsidR="00DA5F09" w:rsidRPr="00382AF1" w:rsidRDefault="00DA5F09">
      <w:pPr>
        <w:pStyle w:val="ListParagraph"/>
        <w:numPr>
          <w:ilvl w:val="0"/>
          <w:numId w:val="2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rích xuất đặc trưng: Xác định và trích xuất các đặc trưng quan trọng từ ảnh như các điểm đặc trưng, cạnh, biên, hình dạng, màu sắc.</w:t>
      </w:r>
    </w:p>
    <w:p w14:paraId="4355776D" w14:textId="77777777" w:rsidR="00DA5F09" w:rsidRPr="00382AF1" w:rsidRDefault="00DA5F09">
      <w:pPr>
        <w:pStyle w:val="ListParagraph"/>
        <w:numPr>
          <w:ilvl w:val="0"/>
          <w:numId w:val="22"/>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và nhận diện: Sử dụng các kỹ thuật học máy và học sâu để phân tích và nhận diện các đối tượng trong ảnh.</w:t>
      </w:r>
    </w:p>
    <w:p w14:paraId="40D36FFB"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Xử lý ảnh và nhận dạng hình dạng vật thể ngày càng trở nên quan trọng trong nhiều lĩnh vực của cuộc sống hiện đại. Dưới đây là một số nhu cầu thực tế quan trọng:</w:t>
      </w:r>
    </w:p>
    <w:p w14:paraId="0A7BD2CB"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Y tế: Trong lĩnh vực y tế, việc xử lý ảnh y khoa giúp các bác sĩ chẩn đoán bệnh một cách chính xác hơn. Ví dụ, công nghệ xử lý ảnh giúp phát hiện sớm các bệnh lý như ung thư, thông qua phân tích hình ảnh từ máy MRI, CT hay X-quang. Một nghiên cứu gần đây cho thấy, sử dụng AI trong phân tích ảnh y khoa có thể cải thiện độ chính xác chẩn đoán lên đến 95% so với 85% khi chỉ có bác sĩ thực hiện.</w:t>
      </w:r>
    </w:p>
    <w:p w14:paraId="4AC8DBD3" w14:textId="0D6ACA22" w:rsidR="00B909B8" w:rsidRDefault="00DA5F09" w:rsidP="006C28A4">
      <w:pPr>
        <w:keepNext/>
        <w:spacing w:before="100" w:beforeAutospacing="1" w:after="100" w:afterAutospacing="1" w:line="312" w:lineRule="auto"/>
        <w:ind w:left="1080"/>
        <w:jc w:val="center"/>
      </w:pPr>
      <w:r w:rsidRPr="00382AF1">
        <w:rPr>
          <w:szCs w:val="26"/>
        </w:rPr>
        <w:drawing>
          <wp:inline distT="0" distB="0" distL="0" distR="0" wp14:anchorId="43C27E22" wp14:editId="176DAC94">
            <wp:extent cx="3699933" cy="2314039"/>
            <wp:effectExtent l="0" t="0" r="0" b="0"/>
            <wp:docPr id="549142465"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ước liên quan đến xử lý hình ảnh y tế: (1). Ảnh nguồn (2). Hình ảnh MR có độ phân giải cao (mẫu, được sử dụng để ánh xạ với hình ảnh nguồn) (3). Hình ảnh sau khi chuẩn hóa (4) Hình ảnh sau khi giảm nhiễu bằng cách thực hiện các kỹ thuật phân đoạn hiệu quả (5) kết quả sau khi làm mịn hình ảnh được phân đoạn.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714" cy="2322033"/>
                    </a:xfrm>
                    <a:prstGeom prst="rect">
                      <a:avLst/>
                    </a:prstGeom>
                    <a:noFill/>
                    <a:ln>
                      <a:noFill/>
                    </a:ln>
                  </pic:spPr>
                </pic:pic>
              </a:graphicData>
            </a:graphic>
          </wp:inline>
        </w:drawing>
      </w:r>
    </w:p>
    <w:p w14:paraId="1A61CB1A" w14:textId="71005DFD" w:rsidR="00923B11" w:rsidRPr="00872A21" w:rsidRDefault="00872A21" w:rsidP="006C28A4">
      <w:pPr>
        <w:pStyle w:val="Caption"/>
        <w:spacing w:line="312" w:lineRule="auto"/>
      </w:pPr>
      <w:bookmarkStart w:id="39" w:name="_Toc171092766"/>
      <w:bookmarkStart w:id="40" w:name="_Toc171163949"/>
      <w:r>
        <w:t xml:space="preserve">Hình </w:t>
      </w:r>
      <w:r>
        <w:fldChar w:fldCharType="begin"/>
      </w:r>
      <w:r>
        <w:instrText xml:space="preserve"> SEQ Hình \* ARABIC </w:instrText>
      </w:r>
      <w:r>
        <w:fldChar w:fldCharType="separate"/>
      </w:r>
      <w:r>
        <w:t>2</w:t>
      </w:r>
      <w:r>
        <w:fldChar w:fldCharType="end"/>
      </w:r>
      <w:r w:rsidR="00923B11" w:rsidRPr="00641CB1">
        <w:rPr>
          <w:rFonts w:eastAsia="Times New Roman"/>
          <w:kern w:val="0"/>
          <w:lang w:val="vi-VN"/>
          <w14:ligatures w14:val="none"/>
        </w:rPr>
        <w:t>.</w:t>
      </w:r>
      <w:r w:rsidR="00641CB1">
        <w:rPr>
          <w:rFonts w:eastAsia="Times New Roman"/>
          <w:kern w:val="0"/>
          <w14:ligatures w14:val="none"/>
        </w:rPr>
        <w:t>4</w:t>
      </w:r>
      <w:r w:rsidR="00923B11" w:rsidRPr="00641CB1">
        <w:rPr>
          <w:rFonts w:eastAsia="Times New Roman"/>
          <w:kern w:val="0"/>
          <w:lang w:val="vi-VN"/>
          <w14:ligatures w14:val="none"/>
        </w:rPr>
        <w:t xml:space="preserve">: </w:t>
      </w:r>
      <w:r w:rsidR="00DA5F09" w:rsidRPr="00382AF1">
        <w:rPr>
          <w:rFonts w:eastAsia="Times New Roman"/>
          <w:kern w:val="0"/>
          <w14:ligatures w14:val="none"/>
        </w:rPr>
        <w:t>Quy trình phân đoạn ảnh MR</w:t>
      </w:r>
      <w:bookmarkEnd w:id="39"/>
      <w:bookmarkEnd w:id="40"/>
    </w:p>
    <w:p w14:paraId="0D3F8572"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An ninh: Hệ thống camera giám sát và nhận diện khuôn mặt ngày càng được triển khai rộng rãi để nâng cao an ninh công cộng. Các công nghệ này giúp nhận dạng và theo dõi các đối tượng khả nghi trong đám đông, giảm thiểu tội phạm và quản lý an ninh hiệu quả hơn. Một ví dụ điển hình là việc triển khai hệ thống nhận diện khuôn mặt tại các sân bay lớn trên thế giới, giúp tăng tốc độ xử lý hành khách và đảm bảo an ninh.</w:t>
      </w:r>
    </w:p>
    <w:p w14:paraId="37EF279A" w14:textId="44087431" w:rsidR="00B909B8" w:rsidRDefault="00DA5F09" w:rsidP="006C28A4">
      <w:pPr>
        <w:keepNext/>
        <w:spacing w:before="100" w:beforeAutospacing="1" w:after="100" w:afterAutospacing="1" w:line="312" w:lineRule="auto"/>
        <w:ind w:left="1080"/>
        <w:jc w:val="center"/>
      </w:pPr>
      <w:r w:rsidRPr="00382AF1">
        <w:rPr>
          <w:szCs w:val="26"/>
        </w:rPr>
        <w:drawing>
          <wp:inline distT="0" distB="0" distL="0" distR="0" wp14:anchorId="65827584" wp14:editId="58E33B4B">
            <wp:extent cx="3699510" cy="2134333"/>
            <wp:effectExtent l="0" t="0" r="0" b="0"/>
            <wp:docPr id="742195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14972" cy="2143253"/>
                    </a:xfrm>
                    <a:prstGeom prst="rect">
                      <a:avLst/>
                    </a:prstGeom>
                    <a:noFill/>
                    <a:ln>
                      <a:noFill/>
                    </a:ln>
                  </pic:spPr>
                </pic:pic>
              </a:graphicData>
            </a:graphic>
          </wp:inline>
        </w:drawing>
      </w:r>
    </w:p>
    <w:p w14:paraId="5D79B022" w14:textId="444E0B66" w:rsidR="00923B11" w:rsidRPr="00AC647D" w:rsidRDefault="00872A21" w:rsidP="006C28A4">
      <w:pPr>
        <w:pStyle w:val="Caption"/>
        <w:spacing w:line="312" w:lineRule="auto"/>
      </w:pPr>
      <w:bookmarkStart w:id="41" w:name="_Toc171092767"/>
      <w:bookmarkStart w:id="42" w:name="_Toc171163950"/>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5</w:t>
      </w:r>
      <w:r w:rsidR="00641CB1" w:rsidRPr="00872A21">
        <w:rPr>
          <w:rFonts w:eastAsia="Times New Roman"/>
          <w:kern w:val="0"/>
          <w:lang w:val="vi-VN"/>
          <w14:ligatures w14:val="none"/>
        </w:rPr>
        <w:t>:</w:t>
      </w:r>
      <w:bookmarkEnd w:id="41"/>
      <w:r w:rsidR="00AC647D">
        <w:rPr>
          <w:rFonts w:eastAsia="Times New Roman"/>
          <w:kern w:val="0"/>
          <w14:ligatures w14:val="none"/>
        </w:rPr>
        <w:t xml:space="preserve"> Mô tả hệ thống nhận diện khuôn mặt</w:t>
      </w:r>
      <w:bookmarkEnd w:id="42"/>
    </w:p>
    <w:p w14:paraId="43A874E7"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Sản xuất công nghiệp: Trong các nhà máy sản xuất, việc sử dụng hệ thống kiểm tra chất lượng tự động dựa trên xử lý ảnh giúp phát hiện các sản phẩm lỗi một cách nhanh chóng và chính xác. Điều này không chỉ nâng cao chất lượng sản phẩm mà còn giảm thiểu chi phí sản xuất do loại bỏ được các sản phẩm lỗi ngay từ sớm. Các hệ thống này có thể phát hiện các khuyết điểm nhỏ trên dây chuyền sản xuất với độ chính xác lên đến 98%.</w:t>
      </w:r>
    </w:p>
    <w:p w14:paraId="332A132A" w14:textId="77777777" w:rsidR="00B909B8" w:rsidRDefault="00DA5F09" w:rsidP="006C28A4">
      <w:pPr>
        <w:keepNext/>
        <w:spacing w:before="100" w:beforeAutospacing="1" w:after="100" w:afterAutospacing="1" w:line="312" w:lineRule="auto"/>
        <w:jc w:val="center"/>
      </w:pPr>
      <w:r w:rsidRPr="00382AF1">
        <w:rPr>
          <w:rFonts w:cs="Times New Roman"/>
          <w:szCs w:val="26"/>
        </w:rPr>
        <w:drawing>
          <wp:inline distT="0" distB="0" distL="0" distR="0" wp14:anchorId="20668D21" wp14:editId="1940FF83">
            <wp:extent cx="5198110" cy="1682151"/>
            <wp:effectExtent l="0" t="0" r="2540" b="0"/>
            <wp:docPr id="1243319993" name="Picture 3" descr="A bar code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319993" name="Picture 3" descr="A bar code with green and red lines&#10;&#10;Description automatically generated"/>
                    <pic:cNvPicPr>
                      <a:picLocks noChangeAspect="1" noChangeArrowheads="1"/>
                    </pic:cNvPicPr>
                  </pic:nvPicPr>
                  <pic:blipFill rotWithShape="1">
                    <a:blip r:embed="rId18">
                      <a:extLst>
                        <a:ext uri="{28A0092B-C50C-407E-A947-70E740481C1C}">
                          <a14:useLocalDpi xmlns:a14="http://schemas.microsoft.com/office/drawing/2010/main" val="0"/>
                        </a:ext>
                      </a:extLst>
                    </a:blip>
                    <a:srcRect b="13085"/>
                    <a:stretch/>
                  </pic:blipFill>
                  <pic:spPr bwMode="auto">
                    <a:xfrm>
                      <a:off x="0" y="0"/>
                      <a:ext cx="5208941" cy="1685656"/>
                    </a:xfrm>
                    <a:prstGeom prst="rect">
                      <a:avLst/>
                    </a:prstGeom>
                    <a:noFill/>
                    <a:ln>
                      <a:noFill/>
                    </a:ln>
                    <a:extLst>
                      <a:ext uri="{53640926-AAD7-44D8-BBD7-CCE9431645EC}">
                        <a14:shadowObscured xmlns:a14="http://schemas.microsoft.com/office/drawing/2010/main"/>
                      </a:ext>
                    </a:extLst>
                  </pic:spPr>
                </pic:pic>
              </a:graphicData>
            </a:graphic>
          </wp:inline>
        </w:drawing>
      </w:r>
    </w:p>
    <w:p w14:paraId="10E4E88C" w14:textId="147BCE29" w:rsidR="00DA5F09" w:rsidRPr="00872A21" w:rsidRDefault="00872A21" w:rsidP="006C28A4">
      <w:pPr>
        <w:pStyle w:val="Caption"/>
        <w:spacing w:line="312" w:lineRule="auto"/>
      </w:pPr>
      <w:bookmarkStart w:id="43" w:name="_Toc171092768"/>
      <w:bookmarkStart w:id="44" w:name="_Toc171163951"/>
      <w:r>
        <w:t xml:space="preserve">Hình </w:t>
      </w:r>
      <w:r>
        <w:fldChar w:fldCharType="begin"/>
      </w:r>
      <w:r>
        <w:instrText xml:space="preserve"> SEQ Hình \* ARABIC </w:instrText>
      </w:r>
      <w:r>
        <w:fldChar w:fldCharType="separate"/>
      </w:r>
      <w:r>
        <w:t>2</w:t>
      </w:r>
      <w:r>
        <w:fldChar w:fldCharType="end"/>
      </w:r>
      <w:r>
        <w:t>.</w:t>
      </w:r>
      <w:r w:rsidR="00883624">
        <w:t>6</w:t>
      </w:r>
      <w:r w:rsidR="00641CB1" w:rsidRPr="00641CB1">
        <w:rPr>
          <w:lang w:val="vi-VN"/>
        </w:rPr>
        <w:t xml:space="preserve">: </w:t>
      </w:r>
      <w:r w:rsidR="00DA5F09" w:rsidRPr="00382AF1">
        <w:t xml:space="preserve">Barcode và QRcode trên sản phẩm. </w:t>
      </w:r>
      <w:r w:rsidR="00DA5F09" w:rsidRPr="00382AF1">
        <w:rPr>
          <w:rStyle w:val="FootnoteReference"/>
          <w:rFonts w:eastAsia="Times New Roman"/>
          <w:kern w:val="0"/>
          <w14:ligatures w14:val="none"/>
        </w:rPr>
        <w:footnoteReference w:customMarkFollows="1" w:id="1"/>
        <w:t>[</w:t>
      </w:r>
      <w:r w:rsidR="00DA5F09" w:rsidRPr="00382AF1">
        <w:rPr>
          <w:vertAlign w:val="superscript"/>
        </w:rPr>
        <w:t>6]</w:t>
      </w:r>
      <w:bookmarkEnd w:id="43"/>
      <w:bookmarkEnd w:id="44"/>
    </w:p>
    <w:p w14:paraId="38B9FD3B"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ao thông thông minh: Xử lý ảnh được ứng dụng trong các hệ thống giao thông thông minh để giám sát và quản lý luồng giao thông. Các hệ thống này có thể phát hiện vi phạm giao thông, theo dõi lưu lượng xe cộ, và điều chỉnh đèn giao thông một cách tự động để giảm tắc nghẽn. Tại các thành phố lớn như Singapore, hệ thống giao thông thông minh đã giúp giảm thời gian chờ đợi của người dân tại các ngã tư lên đến 20%.</w:t>
      </w:r>
    </w:p>
    <w:p w14:paraId="1E5C5CF9" w14:textId="77777777" w:rsidR="00B909B8" w:rsidRDefault="00DA5F09" w:rsidP="006C28A4">
      <w:pPr>
        <w:keepNext/>
        <w:spacing w:line="312" w:lineRule="auto"/>
        <w:jc w:val="center"/>
      </w:pPr>
      <w:r w:rsidRPr="00382AF1">
        <w:drawing>
          <wp:inline distT="0" distB="0" distL="0" distR="0" wp14:anchorId="6D96F3DE" wp14:editId="53167D17">
            <wp:extent cx="3598333" cy="2330537"/>
            <wp:effectExtent l="0" t="0" r="0" b="0"/>
            <wp:docPr id="2043260956" name="Picture 4" descr="Phát hiện và xử lý vi phạm giao thông bằng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át hiện và xử lý vi phạm giao thông bằng hình ả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26605" cy="2348848"/>
                    </a:xfrm>
                    <a:prstGeom prst="rect">
                      <a:avLst/>
                    </a:prstGeom>
                    <a:noFill/>
                    <a:ln>
                      <a:noFill/>
                    </a:ln>
                  </pic:spPr>
                </pic:pic>
              </a:graphicData>
            </a:graphic>
          </wp:inline>
        </w:drawing>
      </w:r>
    </w:p>
    <w:p w14:paraId="442C8257" w14:textId="1F1EB81C" w:rsidR="00DA5F09" w:rsidRPr="00872A21" w:rsidRDefault="00872A21" w:rsidP="006C28A4">
      <w:pPr>
        <w:pStyle w:val="Caption"/>
        <w:spacing w:line="312" w:lineRule="auto"/>
      </w:pPr>
      <w:bookmarkStart w:id="45" w:name="_Toc171092769"/>
      <w:bookmarkStart w:id="46" w:name="_Toc171163952"/>
      <w:r>
        <w:t xml:space="preserve">Hình </w:t>
      </w:r>
      <w:r>
        <w:fldChar w:fldCharType="begin"/>
      </w:r>
      <w:r>
        <w:instrText xml:space="preserve"> SEQ Hình \* ARABIC </w:instrText>
      </w:r>
      <w:r>
        <w:fldChar w:fldCharType="separate"/>
      </w:r>
      <w:r>
        <w:t>2</w:t>
      </w:r>
      <w:r>
        <w:fldChar w:fldCharType="end"/>
      </w:r>
      <w:r>
        <w:t>.</w:t>
      </w:r>
      <w:r w:rsidR="00883624">
        <w:rPr>
          <w:rFonts w:eastAsia="Times New Roman"/>
          <w:kern w:val="0"/>
          <w14:ligatures w14:val="none"/>
        </w:rPr>
        <w:t>7</w:t>
      </w:r>
      <w:r w:rsidR="00641CB1" w:rsidRPr="00641CB1">
        <w:rPr>
          <w:rFonts w:eastAsia="Times New Roman"/>
          <w:kern w:val="0"/>
          <w:lang w:val="vi-VN"/>
          <w14:ligatures w14:val="none"/>
        </w:rPr>
        <w:t xml:space="preserve">: </w:t>
      </w:r>
      <w:r w:rsidR="00DA5F09" w:rsidRPr="00382AF1">
        <w:rPr>
          <w:rFonts w:eastAsia="Times New Roman"/>
          <w:kern w:val="0"/>
          <w14:ligatures w14:val="none"/>
        </w:rPr>
        <w:t>Nhận diện biển số xe.</w:t>
      </w:r>
      <w:r w:rsidR="00DA5F09" w:rsidRPr="00382AF1">
        <w:rPr>
          <w:rStyle w:val="FootnoteReference"/>
          <w:rFonts w:eastAsia="Times New Roman"/>
          <w:kern w:val="0"/>
          <w14:ligatures w14:val="none"/>
        </w:rPr>
        <w:footnoteReference w:customMarkFollows="1" w:id="2"/>
        <w:t>[</w:t>
      </w:r>
      <w:r w:rsidR="00DA5F09" w:rsidRPr="00382AF1">
        <w:rPr>
          <w:rFonts w:eastAsia="Times New Roman"/>
          <w:kern w:val="0"/>
          <w:vertAlign w:val="superscript"/>
          <w14:ligatures w14:val="none"/>
        </w:rPr>
        <w:t>7]</w:t>
      </w:r>
      <w:bookmarkEnd w:id="45"/>
      <w:bookmarkEnd w:id="46"/>
    </w:p>
    <w:p w14:paraId="7A910DEE"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rong xử lý ảnh, có nhiều phương pháp khác nhau được sử dụng để đạt được các mục tiêu cụ thể:</w:t>
      </w:r>
    </w:p>
    <w:p w14:paraId="29D06ADC"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Làm mịn ảnh: Giảm nhiễu và làm mịn các chi tiết không mong muốn trong ảnh. Ví dụ: sử dụng bộ lọc Gaussian hoặc Median.</w:t>
      </w:r>
    </w:p>
    <w:p w14:paraId="3BA03617"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át hiện biên: Xác định các cạnh và biên của các vật thể trong ảnh. Các kỹ thuật phổ biến gồm Sobel, Canny, và Laplacian.</w:t>
      </w:r>
    </w:p>
    <w:p w14:paraId="0C47E4BA" w14:textId="77777777" w:rsidR="00DA5F09" w:rsidRPr="00382AF1" w:rsidRDefault="00DA5F09">
      <w:pPr>
        <w:pStyle w:val="ListParagraph"/>
        <w:numPr>
          <w:ilvl w:val="0"/>
          <w:numId w:val="2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vùng ảnh: Chia ảnh thành các phần hoặc vùng có đặc điểm tương đồng. Kỹ thuật K-means và Watershed là hai ví dụ điển hình.</w:t>
      </w:r>
    </w:p>
    <w:p w14:paraId="3D1E7B47"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hận dạng hình dạng là một phần quan trọng của xử lý ảnh, nhằm xác định và phân loại các hình dạng của vật thể trong ảnh. Các kỹ thuật phổ biến bao gồm:</w:t>
      </w:r>
    </w:p>
    <w:p w14:paraId="556C261D" w14:textId="77777777" w:rsidR="00DA5F09" w:rsidRPr="00382AF1" w:rsidRDefault="00DA5F09">
      <w:pPr>
        <w:pStyle w:val="ListParagraph"/>
        <w:numPr>
          <w:ilvl w:val="0"/>
          <w:numId w:val="24"/>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Sử dụng đặc trưng: Trích xuất các đặc trưng quan trọng từ ảnh như các điểm đặc trưng, góc, cạnh, và sử dụng chúng để nhận dạng hình dạng.</w:t>
      </w:r>
    </w:p>
    <w:p w14:paraId="30FEFFC7" w14:textId="77777777" w:rsidR="00DA5F09" w:rsidRPr="00382AF1" w:rsidRDefault="00DA5F09">
      <w:pPr>
        <w:pStyle w:val="ListParagraph"/>
        <w:numPr>
          <w:ilvl w:val="0"/>
          <w:numId w:val="24"/>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loại dựa trên học máy: Áp dụng các thuật toán học máy như SVM, KNN, hoặc Decision Trees để phân loại hình dạng dựa trên đặc trưng trích xuất.</w:t>
      </w:r>
    </w:p>
    <w:p w14:paraId="41A73595" w14:textId="77777777" w:rsidR="00DA5F09" w:rsidRPr="00382AF1" w:rsidRDefault="00DA5F09">
      <w:pPr>
        <w:pStyle w:val="ListParagraph"/>
        <w:numPr>
          <w:ilvl w:val="0"/>
          <w:numId w:val="24"/>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Học sâu (Deep Learning): Sử dụng các mạng nơ-ron tích chập (CNN) để tự động trích xuất đặc trưng và nhận dạng hình dạng với độ chính xác cao.</w:t>
      </w:r>
    </w:p>
    <w:p w14:paraId="46BF6920"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Ứng dụng của xử lí ảnh để phân loại sản phẩm trong sản xuất:</w:t>
      </w:r>
    </w:p>
    <w:p w14:paraId="3830BBDB" w14:textId="77777777" w:rsidR="00DA5F09" w:rsidRPr="00382AF1" w:rsidRDefault="00DA5F09" w:rsidP="006C28A4">
      <w:pPr>
        <w:spacing w:before="100" w:beforeAutospacing="1" w:after="100" w:afterAutospacing="1" w:line="312" w:lineRule="auto"/>
        <w:jc w:val="both"/>
        <w:rPr>
          <w:rFonts w:cs="Times New Roman"/>
          <w:szCs w:val="26"/>
        </w:rPr>
      </w:pPr>
      <w:r w:rsidRPr="00382AF1">
        <w:rPr>
          <w:rFonts w:cs="Times New Roman"/>
          <w:szCs w:val="26"/>
        </w:rPr>
        <w:t>Việc phân loại sản phẩm chính xác và hiệu quả trong công nghiệp là một nhu cầu hết sức thiết yếu. Để đáp ứng nhu cầu khó khăn này, công nghệ thị giác máy  đã nổi lên như một công cụ chủ chốt không thể thiếu trong việc kiểm tra và phân loại sản phẩm. Thị giác máy không chỉ giúp tiết kiệm thời gian và chi phí sản xuất mà còn cho ra các thông tin chi tiết về sản phẩm.</w:t>
      </w:r>
    </w:p>
    <w:p w14:paraId="3985E18E" w14:textId="77777777" w:rsidR="00B909B8" w:rsidRDefault="00DA5F09" w:rsidP="006C28A4">
      <w:pPr>
        <w:keepNext/>
        <w:spacing w:before="100" w:beforeAutospacing="1" w:after="100" w:afterAutospacing="1" w:line="312" w:lineRule="auto"/>
        <w:jc w:val="center"/>
      </w:pPr>
      <w:r w:rsidRPr="00382AF1">
        <w:drawing>
          <wp:inline distT="0" distB="0" distL="0" distR="0" wp14:anchorId="20C9B57F" wp14:editId="75449051">
            <wp:extent cx="2861945" cy="2379345"/>
            <wp:effectExtent l="0" t="0" r="0" b="0"/>
            <wp:docPr id="1763973151" name="Picture 5" descr="may-xu-ly-anh-cong-nghiep-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y-xu-ly-anh-cong-nghiep-cv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1945" cy="2379345"/>
                    </a:xfrm>
                    <a:prstGeom prst="rect">
                      <a:avLst/>
                    </a:prstGeom>
                    <a:noFill/>
                    <a:ln>
                      <a:noFill/>
                    </a:ln>
                  </pic:spPr>
                </pic:pic>
              </a:graphicData>
            </a:graphic>
          </wp:inline>
        </w:drawing>
      </w:r>
    </w:p>
    <w:p w14:paraId="5BC3B6A0" w14:textId="29068F15" w:rsidR="00DA5F09" w:rsidRPr="00872A21" w:rsidRDefault="00872A21" w:rsidP="006C28A4">
      <w:pPr>
        <w:pStyle w:val="Caption"/>
        <w:spacing w:line="312" w:lineRule="auto"/>
      </w:pPr>
      <w:bookmarkStart w:id="47" w:name="_Toc171092770"/>
      <w:bookmarkStart w:id="48" w:name="_Toc171163953"/>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lang w:val="vi-VN"/>
        </w:rPr>
        <w:t>.</w:t>
      </w:r>
      <w:r w:rsidR="00883624" w:rsidRPr="00872A21">
        <w:t>8</w:t>
      </w:r>
      <w:r w:rsidR="00641CB1" w:rsidRPr="00872A21">
        <w:rPr>
          <w:lang w:val="vi-VN"/>
        </w:rPr>
        <w:t xml:space="preserve">: </w:t>
      </w:r>
      <w:r w:rsidR="00DA5F09" w:rsidRPr="00872A21">
        <w:t>Thiết bị xử lí ảnh công nghiệp – CVS</w:t>
      </w:r>
      <w:r w:rsidR="00DA5F09" w:rsidRPr="00872A21">
        <w:rPr>
          <w:vertAlign w:val="superscript"/>
        </w:rPr>
        <w:t>[8]</w:t>
      </w:r>
      <w:bookmarkEnd w:id="47"/>
      <w:bookmarkEnd w:id="48"/>
    </w:p>
    <w:p w14:paraId="7E421062" w14:textId="77777777" w:rsidR="00DA5F09" w:rsidRPr="00382AF1" w:rsidRDefault="00DA5F09" w:rsidP="006C28A4">
      <w:pPr>
        <w:shd w:val="clear" w:color="auto" w:fill="FFFFFF"/>
        <w:spacing w:after="225" w:line="312" w:lineRule="auto"/>
        <w:jc w:val="both"/>
        <w:rPr>
          <w:rFonts w:eastAsia="Times New Roman" w:cs="Times New Roman"/>
          <w:color w:val="363636"/>
          <w:kern w:val="0"/>
          <w:szCs w:val="26"/>
          <w14:ligatures w14:val="none"/>
        </w:rPr>
      </w:pPr>
      <w:r w:rsidRPr="00382AF1">
        <w:rPr>
          <w:rFonts w:eastAsia="Times New Roman" w:cs="Times New Roman"/>
          <w:color w:val="363636"/>
          <w:kern w:val="0"/>
          <w:szCs w:val="26"/>
          <w14:ligatures w14:val="none"/>
        </w:rPr>
        <w:t>Máy xử lý ảnh công nghiệp (CVS) là dòng máy được tích hợp sẵn phần mềm chuyên dụng cho việc xử lý ảnh công nghiệp. Máy có thể kết nối với 1 hoặc 2 camera cùng lúc và thực hiện các nhiệm vụ: phát hiện thiếu sản phẩm, phát hiện các lỗi ngoại dạng trên bề mặt sản phẩm hay đọc barcode... Máy hỗ trợ giao tiếp Modbus RTU, TCP, RS-232 và các kênh giao tiếp I/O giúp thu thập tín hiệu cảm biến và xuất tín hiệu phân loại sản phẩm.</w:t>
      </w:r>
    </w:p>
    <w:p w14:paraId="477B6DE5" w14:textId="77777777" w:rsidR="00DA5F09" w:rsidRPr="00382AF1" w:rsidRDefault="00DA5F09" w:rsidP="006C28A4">
      <w:pPr>
        <w:spacing w:line="312" w:lineRule="auto"/>
        <w:jc w:val="both"/>
        <w:rPr>
          <w:rFonts w:cs="Times New Roman"/>
          <w:szCs w:val="26"/>
        </w:rPr>
      </w:pPr>
      <w:r w:rsidRPr="00382AF1">
        <w:rPr>
          <w:rFonts w:cs="Times New Roman"/>
          <w:szCs w:val="26"/>
        </w:rPr>
        <w:t>Ta cũng có các loại camera CMOS và CCD được tích hợp với các thuật toán xử lý hình ảnh và AI, mang lại khả năng nhận diện đối tượng và phân tích chi tiết về kích thước và hình dạng. Đặc biệt, tích hợp công nghệ IoT và lưu trữ dữ liệu trên đám mây giúp các hệ thống này có thể hoạt động và quản lý từ xa, từ đó tối ưu hóa quản lý sản xuất và giảm thiểu lỗi nhân công.</w:t>
      </w:r>
    </w:p>
    <w:p w14:paraId="6533D26A" w14:textId="77777777" w:rsidR="00DA5F09" w:rsidRPr="00382AF1" w:rsidRDefault="00DA5F09" w:rsidP="006C28A4">
      <w:pPr>
        <w:spacing w:line="312" w:lineRule="auto"/>
        <w:jc w:val="both"/>
        <w:rPr>
          <w:rFonts w:cs="Times New Roman"/>
          <w:szCs w:val="26"/>
        </w:rPr>
      </w:pPr>
      <w:r w:rsidRPr="00382AF1">
        <w:rPr>
          <w:rFonts w:cs="Times New Roman"/>
          <w:szCs w:val="26"/>
        </w:rPr>
        <w:t>Một số loại camera công nghiệp được sử dụng trong sản xuất hiện đại như:</w:t>
      </w:r>
    </w:p>
    <w:p w14:paraId="101C1FC0"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 xml:space="preserve">KEYENCE: </w:t>
      </w:r>
    </w:p>
    <w:p w14:paraId="21FACA2A" w14:textId="77777777" w:rsidR="00DA5F09" w:rsidRPr="00382AF1" w:rsidRDefault="00DA5F09" w:rsidP="006C28A4">
      <w:pPr>
        <w:spacing w:line="312" w:lineRule="auto"/>
        <w:jc w:val="both"/>
        <w:rPr>
          <w:rFonts w:cs="Times New Roman"/>
          <w:szCs w:val="26"/>
        </w:rPr>
      </w:pPr>
      <w:r w:rsidRPr="00382AF1">
        <w:rPr>
          <w:rFonts w:cs="Times New Roman"/>
          <w:szCs w:val="26"/>
        </w:rPr>
        <w:t>Công nghệ chiếu sáng và xử lý hình ảnh được giới chuyên môn công nhận của KEYENCE có thể giải quyết triệt để những thách thức lớn nhất mà một hệ thống Camera công nghiệp trong nhà máy phải đối mặt – ví dụ như khả năng giảm nhiễu do hiện tượng chói sáng bề mặt, tăng độ tương phản của đối tượng cần kiểm tra hay vận hành hiệu quả bất chấp sự thiếu ổn định giữa các sản phẩm trong cùng một lô hàng. Dải cấu hình Camera, ống kính và hệ thống đèn chiếu sáng đa dạng từ Camera 2D dạng vùng, Camera quét dòng hay Camera 3D – đủ khả năng hoàn thành bất kỳ bài toán kiểm tra nào từ khách hàng.</w:t>
      </w:r>
    </w:p>
    <w:p w14:paraId="36DDBA98" w14:textId="77777777" w:rsidR="00B909B8" w:rsidRDefault="00DA5F09" w:rsidP="006C28A4">
      <w:pPr>
        <w:keepNext/>
        <w:spacing w:line="312" w:lineRule="auto"/>
        <w:jc w:val="center"/>
      </w:pPr>
      <w:r w:rsidRPr="00382AF1">
        <w:drawing>
          <wp:inline distT="0" distB="0" distL="0" distR="0" wp14:anchorId="626162B1" wp14:editId="4D141676">
            <wp:extent cx="3784792" cy="3014087"/>
            <wp:effectExtent l="0" t="0" r="0" b="0"/>
            <wp:docPr id="1616678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21140" cy="3043034"/>
                    </a:xfrm>
                    <a:prstGeom prst="rect">
                      <a:avLst/>
                    </a:prstGeom>
                    <a:noFill/>
                    <a:ln>
                      <a:noFill/>
                    </a:ln>
                  </pic:spPr>
                </pic:pic>
              </a:graphicData>
            </a:graphic>
          </wp:inline>
        </w:drawing>
      </w:r>
    </w:p>
    <w:p w14:paraId="51181813" w14:textId="6472751A" w:rsidR="00DA5F09" w:rsidRPr="00872A21" w:rsidRDefault="00872A21" w:rsidP="006C28A4">
      <w:pPr>
        <w:pStyle w:val="Caption"/>
        <w:spacing w:line="312" w:lineRule="auto"/>
      </w:pPr>
      <w:bookmarkStart w:id="49" w:name="_Toc171092771"/>
      <w:bookmarkStart w:id="50" w:name="_Toc171163954"/>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9</w:t>
      </w:r>
      <w:r w:rsidR="00641CB1" w:rsidRPr="00872A21">
        <w:rPr>
          <w:rFonts w:eastAsia="Times New Roman"/>
          <w:kern w:val="0"/>
          <w:lang w:val="vi-VN"/>
          <w14:ligatures w14:val="none"/>
        </w:rPr>
        <w:t xml:space="preserve">: </w:t>
      </w:r>
      <w:r w:rsidR="00DA5F09" w:rsidRPr="00872A21">
        <w:t>Camera công nghiệp ứng dụng xử lí ảnh Keyence</w:t>
      </w:r>
      <w:r w:rsidR="00DA5F09" w:rsidRPr="00872A21">
        <w:rPr>
          <w:vertAlign w:val="superscript"/>
        </w:rPr>
        <w:t>[4]</w:t>
      </w:r>
      <w:bookmarkEnd w:id="49"/>
      <w:bookmarkEnd w:id="50"/>
    </w:p>
    <w:p w14:paraId="24607E73" w14:textId="77777777" w:rsidR="00DA5F09" w:rsidRPr="00382AF1" w:rsidRDefault="00DA5F09" w:rsidP="006C28A4">
      <w:pPr>
        <w:pStyle w:val="ListParagraph"/>
        <w:numPr>
          <w:ilvl w:val="0"/>
          <w:numId w:val="1"/>
        </w:numPr>
        <w:spacing w:line="312" w:lineRule="auto"/>
        <w:jc w:val="both"/>
        <w:rPr>
          <w:rFonts w:cs="Times New Roman"/>
          <w:szCs w:val="26"/>
        </w:rPr>
      </w:pPr>
      <w:r w:rsidRPr="00382AF1">
        <w:rPr>
          <w:rFonts w:cs="Times New Roman"/>
          <w:szCs w:val="26"/>
        </w:rPr>
        <w:t xml:space="preserve">IFM: </w:t>
      </w:r>
    </w:p>
    <w:p w14:paraId="24DFCAAF" w14:textId="77777777" w:rsidR="00DA5F09" w:rsidRPr="00382AF1" w:rsidRDefault="00DA5F09" w:rsidP="006C28A4">
      <w:pPr>
        <w:spacing w:line="312" w:lineRule="auto"/>
        <w:jc w:val="both"/>
        <w:rPr>
          <w:rFonts w:cs="Times New Roman"/>
          <w:szCs w:val="26"/>
        </w:rPr>
      </w:pPr>
      <w:r w:rsidRPr="00382AF1">
        <w:rPr>
          <w:rFonts w:cs="Times New Roman"/>
          <w:szCs w:val="26"/>
        </w:rPr>
        <w:t>Hãng IFM cung cấp những dòng camera O2D được  sử dụng rộng rãi trong các ứng dụng công nghiệp để nhận diện và đo lường các đối tượng dựa trên hình ảnh hai chiều (2D). Đây là một công nghệ quan trọng trong các quy trình tự động hóa sản xuất và kiểm tra chất lượng sản phẩm.</w:t>
      </w:r>
    </w:p>
    <w:p w14:paraId="358B0277" w14:textId="77777777" w:rsidR="00B909B8" w:rsidRDefault="00DA5F09" w:rsidP="006C28A4">
      <w:pPr>
        <w:keepNext/>
        <w:spacing w:line="312" w:lineRule="auto"/>
        <w:jc w:val="center"/>
      </w:pPr>
      <w:r w:rsidRPr="00382AF1">
        <w:drawing>
          <wp:inline distT="0" distB="0" distL="0" distR="0" wp14:anchorId="16AE97DE" wp14:editId="4304E1CF">
            <wp:extent cx="2887908" cy="1358901"/>
            <wp:effectExtent l="0" t="0" r="8255" b="0"/>
            <wp:docPr id="388012342" name="Picture 4" descr="Object recognition sensor O2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bject recognition sensor O2D552"/>
                    <pic:cNvPicPr>
                      <a:picLocks noChangeAspect="1" noChangeArrowheads="1"/>
                    </pic:cNvPicPr>
                  </pic:nvPicPr>
                  <pic:blipFill rotWithShape="1">
                    <a:blip r:embed="rId22">
                      <a:extLst>
                        <a:ext uri="{28A0092B-C50C-407E-A947-70E740481C1C}">
                          <a14:useLocalDpi xmlns:a14="http://schemas.microsoft.com/office/drawing/2010/main" val="0"/>
                        </a:ext>
                      </a:extLst>
                    </a:blip>
                    <a:srcRect l="12523" t="32171" r="12920" b="32746"/>
                    <a:stretch/>
                  </pic:blipFill>
                  <pic:spPr bwMode="auto">
                    <a:xfrm>
                      <a:off x="0" y="0"/>
                      <a:ext cx="2906236" cy="1367525"/>
                    </a:xfrm>
                    <a:prstGeom prst="rect">
                      <a:avLst/>
                    </a:prstGeom>
                    <a:noFill/>
                    <a:ln>
                      <a:noFill/>
                    </a:ln>
                    <a:extLst>
                      <a:ext uri="{53640926-AAD7-44D8-BBD7-CCE9431645EC}">
                        <a14:shadowObscured xmlns:a14="http://schemas.microsoft.com/office/drawing/2010/main"/>
                      </a:ext>
                    </a:extLst>
                  </pic:spPr>
                </pic:pic>
              </a:graphicData>
            </a:graphic>
          </wp:inline>
        </w:drawing>
      </w:r>
    </w:p>
    <w:p w14:paraId="257426A4" w14:textId="16746BB3" w:rsidR="00DA5F09" w:rsidRPr="00872A21" w:rsidRDefault="00872A21" w:rsidP="006C28A4">
      <w:pPr>
        <w:pStyle w:val="Caption"/>
        <w:spacing w:line="312" w:lineRule="auto"/>
      </w:pPr>
      <w:bookmarkStart w:id="51" w:name="_Toc171092772"/>
      <w:bookmarkStart w:id="52" w:name="_Toc171163955"/>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883624" w:rsidRPr="00872A21">
        <w:rPr>
          <w:rFonts w:eastAsia="Times New Roman"/>
          <w:kern w:val="0"/>
          <w14:ligatures w14:val="none"/>
        </w:rPr>
        <w:t>10</w:t>
      </w:r>
      <w:r w:rsidR="00641CB1" w:rsidRPr="00872A21">
        <w:rPr>
          <w:rFonts w:eastAsia="Times New Roman"/>
          <w:kern w:val="0"/>
          <w:lang w:val="vi-VN"/>
          <w14:ligatures w14:val="none"/>
        </w:rPr>
        <w:t xml:space="preserve">: </w:t>
      </w:r>
      <w:r w:rsidR="00DA5F09" w:rsidRPr="00872A21">
        <w:t xml:space="preserve">Object recognition sensor O2D552 </w:t>
      </w:r>
      <w:r w:rsidR="00DA5F09" w:rsidRPr="00872A21">
        <w:rPr>
          <w:vertAlign w:val="superscript"/>
        </w:rPr>
        <w:t xml:space="preserve"> [5]</w:t>
      </w:r>
      <w:bookmarkEnd w:id="51"/>
      <w:bookmarkEnd w:id="52"/>
    </w:p>
    <w:p w14:paraId="73FB27DC" w14:textId="77777777" w:rsidR="00DA5F09" w:rsidRPr="00382AF1" w:rsidRDefault="00DA5F09" w:rsidP="006C28A4">
      <w:pPr>
        <w:spacing w:line="312" w:lineRule="auto"/>
        <w:jc w:val="both"/>
        <w:rPr>
          <w:rFonts w:cs="Times New Roman"/>
          <w:szCs w:val="26"/>
        </w:rPr>
      </w:pPr>
      <w:r w:rsidRPr="00382AF1">
        <w:rPr>
          <w:rFonts w:cs="Times New Roman"/>
          <w:szCs w:val="26"/>
        </w:rPr>
        <w:t>__________________________________________________</w:t>
      </w:r>
    </w:p>
    <w:p w14:paraId="05350B4D" w14:textId="77777777" w:rsidR="00DA5F09" w:rsidRPr="00382AF1" w:rsidRDefault="00DA5F09" w:rsidP="006C28A4">
      <w:pPr>
        <w:spacing w:line="312" w:lineRule="auto"/>
        <w:jc w:val="both"/>
        <w:rPr>
          <w:rFonts w:cs="Times New Roman"/>
        </w:rPr>
      </w:pPr>
      <w:r w:rsidRPr="00382AF1">
        <w:rPr>
          <w:rFonts w:cs="Times New Roman"/>
          <w:vertAlign w:val="superscript"/>
        </w:rPr>
        <w:t xml:space="preserve">[4] </w:t>
      </w:r>
      <w:hyperlink r:id="rId23" w:history="1">
        <w:r w:rsidRPr="00382AF1">
          <w:rPr>
            <w:rStyle w:val="Hyperlink"/>
            <w:rFonts w:cs="Times New Roman"/>
          </w:rPr>
          <w:t>https://www.keyence.com.vn/products/vision/vision-sys/</w:t>
        </w:r>
      </w:hyperlink>
    </w:p>
    <w:p w14:paraId="5EFF3D7F" w14:textId="77777777" w:rsidR="00DA5F09" w:rsidRPr="00382AF1" w:rsidRDefault="00DA5F09" w:rsidP="006C28A4">
      <w:pPr>
        <w:spacing w:line="312" w:lineRule="auto"/>
        <w:jc w:val="both"/>
        <w:rPr>
          <w:rFonts w:cs="Times New Roman"/>
        </w:rPr>
      </w:pPr>
      <w:r w:rsidRPr="00382AF1">
        <w:rPr>
          <w:rFonts w:cs="Times New Roman"/>
          <w:vertAlign w:val="superscript"/>
        </w:rPr>
        <w:t xml:space="preserve">[5] </w:t>
      </w:r>
      <w:hyperlink r:id="rId24" w:history="1">
        <w:r w:rsidRPr="00382AF1">
          <w:rPr>
            <w:rStyle w:val="Hyperlink"/>
            <w:rFonts w:cs="Times New Roman"/>
          </w:rPr>
          <w:t>https://www.ifm.com/de/en/product/O2D552</w:t>
        </w:r>
      </w:hyperlink>
    </w:p>
    <w:p w14:paraId="00E717A5" w14:textId="77777777" w:rsidR="00DA5F09" w:rsidRPr="00382AF1" w:rsidRDefault="00DA5F09" w:rsidP="006C28A4">
      <w:pPr>
        <w:spacing w:line="312" w:lineRule="auto"/>
        <w:jc w:val="both"/>
        <w:rPr>
          <w:rFonts w:cs="Times New Roman"/>
          <w:szCs w:val="26"/>
        </w:rPr>
      </w:pPr>
      <w:r w:rsidRPr="00382AF1">
        <w:rPr>
          <w:rFonts w:cs="Times New Roman"/>
          <w:szCs w:val="26"/>
        </w:rPr>
        <w:t>Điều khiển robot bằng cử động của người:</w:t>
      </w:r>
    </w:p>
    <w:p w14:paraId="3C82B4A3"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rong ngành công nghiệp hiện đại, việc </w:t>
      </w:r>
      <w:r w:rsidRPr="00382AF1">
        <w:rPr>
          <w:rFonts w:cs="Times New Roman"/>
          <w:i/>
          <w:iCs/>
          <w:szCs w:val="26"/>
        </w:rPr>
        <w:t>điều khiển robot bằng cử động cánh tay</w:t>
      </w:r>
      <w:r w:rsidRPr="00382AF1">
        <w:rPr>
          <w:rFonts w:cs="Times New Roman"/>
          <w:szCs w:val="26"/>
        </w:rPr>
        <w:t xml:space="preserve"> ngày càng trở thành một phương pháp quan trọng để tối ưu hóa quy trình sản xuất và nâng cao hiệu suất làm việc. Các công nghệ hiện đại như các hệ thống cảm biến góc độ và exoskeletons cho phép người sử dụng tương tác tự nhiên với robot, từ đó tăng cường khả năng điều khiển và đồng bộ hóa các hoạt động sản xuất.</w:t>
      </w:r>
    </w:p>
    <w:p w14:paraId="7D58A4AF" w14:textId="77777777" w:rsidR="00DA5F09" w:rsidRPr="00382AF1" w:rsidRDefault="00DA5F09" w:rsidP="006C28A4">
      <w:pPr>
        <w:spacing w:line="312" w:lineRule="auto"/>
        <w:jc w:val="both"/>
        <w:rPr>
          <w:rFonts w:cs="Times New Roman"/>
          <w:szCs w:val="26"/>
        </w:rPr>
      </w:pPr>
      <w:r w:rsidRPr="00382AF1">
        <w:rPr>
          <w:rFonts w:cs="Times New Roman"/>
          <w:szCs w:val="26"/>
        </w:rPr>
        <w:t>Điều khiển robot bằng cử động cánh tay không chỉ có ứng dụng trong lĩnh vực sản xuất mà còn mở ra nhiều tiềm năng trong các ngành công nghiệp khác như dịch vụ, y tế và nghiên cứu khoa học. Sự tiến bộ của công nghệ này hứa hẹn sẽ đem lại sự đột phá trong việc tối ưu hóa quản lý tài nguyên và cải thiện hiệu suất toàn diện của các hệ thống công nghiệp hiện đại.</w:t>
      </w:r>
    </w:p>
    <w:p w14:paraId="088917CF" w14:textId="77777777" w:rsidR="00B909B8" w:rsidRDefault="00DA5F09" w:rsidP="006C28A4">
      <w:pPr>
        <w:keepNext/>
        <w:spacing w:line="312" w:lineRule="auto"/>
        <w:jc w:val="center"/>
      </w:pPr>
      <w:r w:rsidRPr="00382AF1">
        <w:drawing>
          <wp:inline distT="0" distB="0" distL="0" distR="0" wp14:anchorId="2D57AAF3" wp14:editId="17460392">
            <wp:extent cx="3605533" cy="2406770"/>
            <wp:effectExtent l="0" t="0" r="0" b="0"/>
            <wp:docPr id="364697629" name="Picture 5" descr="Robotic Arm - Robot Arm and Gl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botic Arm - Robot Arm and Glov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20210" cy="2416567"/>
                    </a:xfrm>
                    <a:prstGeom prst="rect">
                      <a:avLst/>
                    </a:prstGeom>
                    <a:noFill/>
                    <a:ln>
                      <a:noFill/>
                    </a:ln>
                  </pic:spPr>
                </pic:pic>
              </a:graphicData>
            </a:graphic>
          </wp:inline>
        </w:drawing>
      </w:r>
    </w:p>
    <w:p w14:paraId="0084D487" w14:textId="4D2979E5" w:rsidR="00DA5F09" w:rsidRPr="00382AF1" w:rsidRDefault="00872A21" w:rsidP="006C28A4">
      <w:pPr>
        <w:pStyle w:val="Caption"/>
        <w:spacing w:line="312" w:lineRule="auto"/>
      </w:pPr>
      <w:bookmarkStart w:id="53" w:name="_Toc171092773"/>
      <w:bookmarkStart w:id="54" w:name="_Toc171163956"/>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1</w:t>
      </w:r>
      <w:r w:rsidR="00641CB1" w:rsidRPr="00872A21">
        <w:rPr>
          <w:rFonts w:eastAsia="Times New Roman"/>
          <w:kern w:val="0"/>
          <w:lang w:val="vi-VN"/>
          <w14:ligatures w14:val="none"/>
        </w:rPr>
        <w:t>:</w:t>
      </w:r>
      <w:r w:rsidR="00641CB1" w:rsidRPr="00641CB1">
        <w:rPr>
          <w:rFonts w:eastAsia="Times New Roman"/>
          <w:kern w:val="0"/>
          <w:lang w:val="vi-VN"/>
          <w14:ligatures w14:val="none"/>
        </w:rPr>
        <w:t xml:space="preserve"> </w:t>
      </w:r>
      <w:r w:rsidR="00DA5F09" w:rsidRPr="00382AF1">
        <w:rPr>
          <w:color w:val="212529"/>
          <w:shd w:val="clear" w:color="auto" w:fill="FFFFFF"/>
        </w:rPr>
        <w:t>Robot Arm Powered by Hand Gestures</w:t>
      </w:r>
      <w:r w:rsidR="00DA5F09" w:rsidRPr="00382AF1">
        <w:rPr>
          <w:vertAlign w:val="superscript"/>
        </w:rPr>
        <w:t xml:space="preserve"> [6]</w:t>
      </w:r>
      <w:bookmarkEnd w:id="53"/>
      <w:bookmarkEnd w:id="54"/>
    </w:p>
    <w:p w14:paraId="02D9EAA8" w14:textId="36BAE26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55" w:name="_Toc171098105"/>
      <w:r w:rsidRPr="000C4F2F">
        <w:rPr>
          <w:rFonts w:ascii="Times New Roman" w:hAnsi="Times New Roman" w:cs="Times New Roman"/>
          <w:b/>
          <w:bCs/>
          <w:color w:val="000000" w:themeColor="text1"/>
          <w:sz w:val="26"/>
          <w:szCs w:val="26"/>
        </w:rPr>
        <w:t>2.1.2. Tình hình nghiên cứu trong nước</w:t>
      </w:r>
      <w:bookmarkEnd w:id="55"/>
    </w:p>
    <w:p w14:paraId="7D0BD791" w14:textId="77777777" w:rsidR="00DA5F09" w:rsidRPr="00382AF1" w:rsidRDefault="00DA5F09" w:rsidP="006C28A4">
      <w:pPr>
        <w:spacing w:line="312" w:lineRule="auto"/>
        <w:jc w:val="both"/>
        <w:rPr>
          <w:rFonts w:cs="Times New Roman"/>
          <w:szCs w:val="26"/>
        </w:rPr>
      </w:pPr>
      <w:r w:rsidRPr="00382AF1">
        <w:rPr>
          <w:rFonts w:cs="Times New Roman"/>
          <w:szCs w:val="26"/>
        </w:rPr>
        <w:t>Hiện tại, Việt Nam đã có những nỗ lực trong phát triển robot, tuy nhiên vẫn chưa có sản phẩm robot thực tế nào được sản xuất hàng loạt và triển khai rộng rãi trên thị trường. Các nghiên cứu và thử nghiệm đang được tiến hành nhằm phát triển các loại robot như robot công nghiệp, robot dịch vụ, và robot ứng dụng trong nông nghiệp và y tế, nhưng phần lớn là ở giai đoạn thử nghiệm và nghiên cứu thực nghiệm.</w:t>
      </w:r>
    </w:p>
    <w:p w14:paraId="4A59C547" w14:textId="77777777" w:rsidR="00DA5F09" w:rsidRPr="00382AF1" w:rsidRDefault="00DA5F09" w:rsidP="006C28A4">
      <w:pPr>
        <w:spacing w:line="312" w:lineRule="auto"/>
        <w:jc w:val="both"/>
        <w:rPr>
          <w:rFonts w:cs="Times New Roman"/>
          <w:szCs w:val="26"/>
        </w:rPr>
      </w:pPr>
      <w:r w:rsidRPr="00382AF1">
        <w:rPr>
          <w:rFonts w:cs="Times New Roman"/>
          <w:szCs w:val="26"/>
        </w:rPr>
        <w:t>Nhóm nghiên cứu thuộc Công ty Robotics Việt Nam đã thực hiện công trình "Hoàn thiện công nghệ chế tạo robot phục vụ đào tạo" với robot VNR-T1 . Dự án nằm trong Chương trình quốc gia phát triển công nghệ cao đến năm 2020 của Bộ Khoa học và Công nghệ.</w:t>
      </w:r>
    </w:p>
    <w:p w14:paraId="70F2202A" w14:textId="77777777" w:rsidR="00DA5F09" w:rsidRPr="00382AF1" w:rsidRDefault="00DA5F09" w:rsidP="006C28A4">
      <w:pPr>
        <w:spacing w:line="312" w:lineRule="auto"/>
        <w:jc w:val="both"/>
        <w:rPr>
          <w:rFonts w:cs="Times New Roman"/>
          <w:szCs w:val="26"/>
        </w:rPr>
      </w:pPr>
      <w:r w:rsidRPr="00382AF1">
        <w:rPr>
          <w:rFonts w:cs="Times New Roman"/>
          <w:szCs w:val="26"/>
        </w:rPr>
        <w:t>__________________________________________________</w:t>
      </w:r>
    </w:p>
    <w:p w14:paraId="13C8D044" w14:textId="77777777" w:rsidR="00DA5F09" w:rsidRPr="00382AF1" w:rsidRDefault="00DA5F09" w:rsidP="006C28A4">
      <w:pPr>
        <w:spacing w:line="312" w:lineRule="auto"/>
        <w:jc w:val="both"/>
        <w:rPr>
          <w:rFonts w:cs="Times New Roman"/>
        </w:rPr>
      </w:pPr>
      <w:r w:rsidRPr="00382AF1">
        <w:rPr>
          <w:rFonts w:cs="Times New Roman"/>
          <w:vertAlign w:val="superscript"/>
        </w:rPr>
        <w:t xml:space="preserve">6 </w:t>
      </w:r>
      <w:hyperlink r:id="rId26" w:history="1">
        <w:r w:rsidRPr="00382AF1">
          <w:rPr>
            <w:rStyle w:val="Hyperlink"/>
            <w:rFonts w:cs="Times New Roman"/>
          </w:rPr>
          <w:t>https://smartbuilds.io/diy-robot-arm-arduino-hand-gestures/</w:t>
        </w:r>
      </w:hyperlink>
    </w:p>
    <w:p w14:paraId="0D6BC77F" w14:textId="77777777" w:rsidR="00B909B8" w:rsidRDefault="00DA5F09" w:rsidP="006C28A4">
      <w:pPr>
        <w:keepNext/>
        <w:spacing w:line="312" w:lineRule="auto"/>
        <w:jc w:val="center"/>
      </w:pPr>
      <w:r w:rsidRPr="00382AF1">
        <w:drawing>
          <wp:inline distT="0" distB="0" distL="0" distR="0" wp14:anchorId="7403C2F7" wp14:editId="4F5B7025">
            <wp:extent cx="2786725" cy="2042584"/>
            <wp:effectExtent l="0" t="0" r="0" b="0"/>
            <wp:docPr id="506350887" name="Picture 6" descr="Robot 5 bậc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obot 5 bậc tự do."/>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9634" cy="2052046"/>
                    </a:xfrm>
                    <a:prstGeom prst="rect">
                      <a:avLst/>
                    </a:prstGeom>
                    <a:noFill/>
                    <a:ln>
                      <a:noFill/>
                    </a:ln>
                  </pic:spPr>
                </pic:pic>
              </a:graphicData>
            </a:graphic>
          </wp:inline>
        </w:drawing>
      </w:r>
    </w:p>
    <w:p w14:paraId="519D6436" w14:textId="217F81A2" w:rsidR="00DA5F09" w:rsidRPr="00872A21" w:rsidRDefault="00872A21" w:rsidP="006C28A4">
      <w:pPr>
        <w:pStyle w:val="Caption"/>
        <w:spacing w:line="312" w:lineRule="auto"/>
      </w:pPr>
      <w:bookmarkStart w:id="56" w:name="_Toc171092774"/>
      <w:bookmarkStart w:id="57" w:name="_Toc171163957"/>
      <w:r w:rsidRPr="00872A21">
        <w:t xml:space="preserve">Hình </w:t>
      </w:r>
      <w:r w:rsidRPr="00872A21">
        <w:fldChar w:fldCharType="begin"/>
      </w:r>
      <w:r w:rsidRPr="00872A21">
        <w:instrText xml:space="preserve"> SEQ Hình \* ARABIC </w:instrText>
      </w:r>
      <w:r w:rsidRPr="00872A21">
        <w:fldChar w:fldCharType="separate"/>
      </w:r>
      <w:r w:rsidRPr="00872A21">
        <w:t>2</w:t>
      </w:r>
      <w:r w:rsidRPr="00872A21">
        <w:fldChar w:fldCharType="end"/>
      </w:r>
      <w:r w:rsidR="00641CB1" w:rsidRPr="00872A21">
        <w:rPr>
          <w:rFonts w:eastAsia="Times New Roman"/>
          <w:kern w:val="0"/>
          <w:lang w:val="vi-VN"/>
          <w14:ligatures w14:val="none"/>
        </w:rPr>
        <w:t>.</w:t>
      </w:r>
      <w:r w:rsidR="00641CB1" w:rsidRPr="00872A21">
        <w:rPr>
          <w:rFonts w:eastAsia="Times New Roman"/>
          <w:kern w:val="0"/>
          <w14:ligatures w14:val="none"/>
        </w:rPr>
        <w:t>1</w:t>
      </w:r>
      <w:r w:rsidR="00883624" w:rsidRPr="00872A21">
        <w:rPr>
          <w:rFonts w:eastAsia="Times New Roman"/>
          <w:kern w:val="0"/>
          <w14:ligatures w14:val="none"/>
        </w:rPr>
        <w:t>2</w:t>
      </w:r>
      <w:r w:rsidR="00641CB1" w:rsidRPr="00872A21">
        <w:rPr>
          <w:rFonts w:eastAsia="Times New Roman"/>
          <w:kern w:val="0"/>
          <w:lang w:val="vi-VN"/>
          <w14:ligatures w14:val="none"/>
        </w:rPr>
        <w:t xml:space="preserve">: </w:t>
      </w:r>
      <w:r w:rsidR="00DA5F09" w:rsidRPr="00872A21">
        <w:rPr>
          <w:color w:val="212529"/>
          <w:shd w:val="clear" w:color="auto" w:fill="FFFFFF"/>
        </w:rPr>
        <w:t>Robot 5 bậc tự do VNR-T1</w:t>
      </w:r>
      <w:r w:rsidR="00DA5F09" w:rsidRPr="00872A21">
        <w:rPr>
          <w:vertAlign w:val="superscript"/>
        </w:rPr>
        <w:t xml:space="preserve"> [7]</w:t>
      </w:r>
      <w:bookmarkEnd w:id="56"/>
      <w:bookmarkEnd w:id="57"/>
    </w:p>
    <w:p w14:paraId="1E1A4B4E" w14:textId="77777777" w:rsidR="00DA5F09" w:rsidRPr="00382AF1" w:rsidRDefault="00DA5F09" w:rsidP="006C28A4">
      <w:pPr>
        <w:spacing w:line="312" w:lineRule="auto"/>
        <w:jc w:val="both"/>
        <w:rPr>
          <w:rFonts w:cs="Times New Roman"/>
          <w:szCs w:val="26"/>
        </w:rPr>
      </w:pPr>
      <w:r w:rsidRPr="00382AF1">
        <w:rPr>
          <w:rFonts w:cs="Times New Roman"/>
          <w:szCs w:val="26"/>
        </w:rPr>
        <w:t>Khác với các robot đào tạo của các công ty hàng đầu trên toàn cầu, robot VNR-T1 cho phép học viên can thiệp vào cả hệ thống cơ khí (tháo lắp) và hệ thống điều khiển thông qua giao diện người dùng mở. Tuỳ vào mục đích và nhiệm vụ, học viên có thể tương tác với hệ thống bằng cách sử dụng các bàn phím điều khiển để nhập dữ liệu, lập trình điều khiển, đánh giá các thuật toán và giám sát kết quả trên màn hình của các thiết bị thông minh, có thể là điện thoại hoặc màn hình máy tính.</w:t>
      </w:r>
    </w:p>
    <w:p w14:paraId="71C7A116" w14:textId="760C3DF9" w:rsidR="00DA5F09" w:rsidRPr="000C4F2F" w:rsidRDefault="00DA5F09" w:rsidP="006C28A4">
      <w:pPr>
        <w:pStyle w:val="Heading2"/>
        <w:spacing w:line="312" w:lineRule="auto"/>
        <w:rPr>
          <w:rFonts w:ascii="Times New Roman" w:hAnsi="Times New Roman" w:cs="Times New Roman"/>
          <w:b/>
          <w:bCs/>
          <w:color w:val="000000" w:themeColor="text1"/>
        </w:rPr>
      </w:pPr>
      <w:bookmarkStart w:id="58" w:name="_Toc171098106"/>
      <w:r w:rsidRPr="000C4F2F">
        <w:rPr>
          <w:rFonts w:ascii="Times New Roman" w:hAnsi="Times New Roman" w:cs="Times New Roman"/>
          <w:b/>
          <w:bCs/>
          <w:color w:val="000000" w:themeColor="text1"/>
        </w:rPr>
        <w:t>2.2. Tổng quan thiết bị liên quan tới hệ thống điều khiển</w:t>
      </w:r>
      <w:bookmarkEnd w:id="58"/>
    </w:p>
    <w:p w14:paraId="127BBA36" w14:textId="58E4B046"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59" w:name="_Toc171098107"/>
      <w:r w:rsidRPr="000C4F2F">
        <w:rPr>
          <w:rFonts w:ascii="Times New Roman" w:hAnsi="Times New Roman" w:cs="Times New Roman"/>
          <w:b/>
          <w:bCs/>
          <w:color w:val="000000" w:themeColor="text1"/>
          <w:sz w:val="26"/>
          <w:szCs w:val="26"/>
        </w:rPr>
        <w:t>2.2.1. Tổng quan về PLC</w:t>
      </w:r>
      <w:bookmarkEnd w:id="59"/>
    </w:p>
    <w:p w14:paraId="2FA36EC7" w14:textId="77777777" w:rsidR="00DA5F09" w:rsidRPr="00382AF1" w:rsidRDefault="00DA5F09" w:rsidP="006C28A4">
      <w:pPr>
        <w:spacing w:line="312" w:lineRule="auto"/>
        <w:jc w:val="both"/>
        <w:rPr>
          <w:rFonts w:cs="Times New Roman"/>
          <w:szCs w:val="26"/>
        </w:rPr>
      </w:pPr>
      <w:r w:rsidRPr="00382AF1">
        <w:rPr>
          <w:rFonts w:cs="Times New Roman"/>
          <w:szCs w:val="26"/>
        </w:rPr>
        <w:t>PLC (Programmable Logic Controller) là một loại máy tính công nghiệp được thiết kế để kiểm soát và tự động hóa các quá trình công nghiệp. Ban đầu, PLC được phát triển để thay thế hệ thống relay trong các ngành công nghiệp sản xuất. PLC đầu tiên được giới thiệu vào cuối những năm 1960 bởi công ty Modicon (hiện là một phần của Schneider Electric).</w:t>
      </w:r>
    </w:p>
    <w:p w14:paraId="2BDD94DF" w14:textId="77777777" w:rsidR="00DA5F09" w:rsidRPr="00382AF1" w:rsidRDefault="00DA5F09" w:rsidP="006C28A4">
      <w:pPr>
        <w:spacing w:line="312" w:lineRule="auto"/>
        <w:jc w:val="both"/>
        <w:rPr>
          <w:rFonts w:cs="Times New Roman"/>
          <w:szCs w:val="26"/>
        </w:rPr>
      </w:pPr>
      <w:r w:rsidRPr="00382AF1">
        <w:rPr>
          <w:rFonts w:cs="Times New Roman"/>
          <w:szCs w:val="26"/>
        </w:rPr>
        <w:t>PLC được sử dụng để điều khiển máy móc và các quy trình công nghiệp tự động. Chức năng chính của PLC bao gồm:</w:t>
      </w:r>
    </w:p>
    <w:p w14:paraId="6EA4FAE9" w14:textId="77777777" w:rsidR="00DA5F09" w:rsidRPr="00382AF1" w:rsidRDefault="00DA5F09" w:rsidP="006C28A4">
      <w:pPr>
        <w:numPr>
          <w:ilvl w:val="0"/>
          <w:numId w:val="3"/>
        </w:numPr>
        <w:spacing w:line="312" w:lineRule="auto"/>
        <w:jc w:val="both"/>
        <w:rPr>
          <w:rFonts w:cs="Times New Roman"/>
          <w:szCs w:val="26"/>
        </w:rPr>
      </w:pPr>
      <w:r w:rsidRPr="00382AF1">
        <w:rPr>
          <w:rFonts w:cs="Times New Roman"/>
          <w:szCs w:val="26"/>
        </w:rPr>
        <w:t>Điều khiển tuần tự và logic</w:t>
      </w:r>
    </w:p>
    <w:p w14:paraId="4A3ABCEC" w14:textId="77777777" w:rsidR="00DA5F09" w:rsidRPr="00382AF1" w:rsidRDefault="00DA5F09" w:rsidP="006C28A4">
      <w:pPr>
        <w:numPr>
          <w:ilvl w:val="0"/>
          <w:numId w:val="3"/>
        </w:numPr>
        <w:spacing w:line="312" w:lineRule="auto"/>
        <w:jc w:val="both"/>
        <w:rPr>
          <w:rFonts w:cs="Times New Roman"/>
          <w:szCs w:val="26"/>
        </w:rPr>
      </w:pPr>
      <w:r w:rsidRPr="00382AF1">
        <w:rPr>
          <w:rFonts w:cs="Times New Roman"/>
          <w:szCs w:val="26"/>
        </w:rPr>
        <w:t>Điều khiển PID (Proportional-Integral-Derivative)</w:t>
      </w:r>
    </w:p>
    <w:p w14:paraId="4A6E8260" w14:textId="77777777" w:rsidR="00DA5F09" w:rsidRPr="00382AF1" w:rsidRDefault="00DA5F09" w:rsidP="006C28A4">
      <w:pPr>
        <w:numPr>
          <w:ilvl w:val="0"/>
          <w:numId w:val="3"/>
        </w:numPr>
        <w:spacing w:line="312" w:lineRule="auto"/>
        <w:jc w:val="both"/>
        <w:rPr>
          <w:rFonts w:cs="Times New Roman"/>
          <w:szCs w:val="26"/>
        </w:rPr>
      </w:pPr>
      <w:r w:rsidRPr="00382AF1">
        <w:rPr>
          <w:rFonts w:cs="Times New Roman"/>
          <w:szCs w:val="26"/>
        </w:rPr>
        <w:t>Giám sát và báo động</w:t>
      </w:r>
    </w:p>
    <w:p w14:paraId="0C8C7226" w14:textId="77777777" w:rsidR="00DA5F09" w:rsidRPr="00382AF1" w:rsidRDefault="00DA5F09" w:rsidP="006C28A4">
      <w:pPr>
        <w:numPr>
          <w:ilvl w:val="0"/>
          <w:numId w:val="3"/>
        </w:numPr>
        <w:spacing w:line="312" w:lineRule="auto"/>
        <w:jc w:val="both"/>
        <w:rPr>
          <w:rFonts w:cs="Times New Roman"/>
          <w:szCs w:val="26"/>
        </w:rPr>
      </w:pPr>
      <w:r w:rsidRPr="00382AF1">
        <w:rPr>
          <w:rFonts w:cs="Times New Roman"/>
          <w:szCs w:val="26"/>
        </w:rPr>
        <w:t>Thu thập dữ liệu và giao tiếp</w:t>
      </w:r>
    </w:p>
    <w:p w14:paraId="0303C40C" w14:textId="77777777" w:rsidR="00DA5F09" w:rsidRPr="00382AF1" w:rsidRDefault="00DA5F09" w:rsidP="006C28A4">
      <w:pPr>
        <w:spacing w:line="312" w:lineRule="auto"/>
        <w:jc w:val="both"/>
        <w:rPr>
          <w:rFonts w:cs="Times New Roman"/>
          <w:szCs w:val="26"/>
        </w:rPr>
      </w:pPr>
      <w:r w:rsidRPr="00382AF1">
        <w:rPr>
          <w:rFonts w:cs="Times New Roman"/>
          <w:szCs w:val="26"/>
        </w:rPr>
        <w:t>Cấu trúc của PLC bao gồm:</w:t>
      </w:r>
    </w:p>
    <w:p w14:paraId="4284A23A" w14:textId="77777777" w:rsidR="00DA5F09" w:rsidRPr="00382AF1" w:rsidRDefault="00DA5F09" w:rsidP="006C28A4">
      <w:pPr>
        <w:spacing w:line="312" w:lineRule="auto"/>
        <w:jc w:val="both"/>
        <w:rPr>
          <w:rFonts w:cs="Times New Roman"/>
          <w:szCs w:val="26"/>
        </w:rPr>
      </w:pPr>
      <w:r w:rsidRPr="00382AF1">
        <w:rPr>
          <w:rFonts w:cs="Times New Roman"/>
          <w:szCs w:val="26"/>
        </w:rPr>
        <w:t>__________________________________________________</w:t>
      </w:r>
    </w:p>
    <w:p w14:paraId="755068CE" w14:textId="77777777" w:rsidR="00DA5F09" w:rsidRPr="00382AF1" w:rsidRDefault="00DA5F09" w:rsidP="006C28A4">
      <w:pPr>
        <w:spacing w:line="312" w:lineRule="auto"/>
        <w:jc w:val="both"/>
        <w:rPr>
          <w:rFonts w:cs="Times New Roman"/>
        </w:rPr>
      </w:pPr>
      <w:r w:rsidRPr="00382AF1">
        <w:rPr>
          <w:rFonts w:cs="Times New Roman"/>
          <w:vertAlign w:val="superscript"/>
        </w:rPr>
        <w:t xml:space="preserve">7 </w:t>
      </w:r>
      <w:hyperlink r:id="rId28" w:history="1">
        <w:r w:rsidRPr="00382AF1">
          <w:rPr>
            <w:rStyle w:val="Hyperlink"/>
            <w:rFonts w:cs="Times New Roman"/>
          </w:rPr>
          <w:t>https://vnexpress.net/robot-5-bac-tu-do-cua-viet-nam-phuc-vu-dao-tao-3775855.html</w:t>
        </w:r>
      </w:hyperlink>
    </w:p>
    <w:p w14:paraId="28D1A099" w14:textId="77777777" w:rsidR="00DA5F09" w:rsidRPr="00382AF1" w:rsidRDefault="00DA5F09" w:rsidP="006C28A4">
      <w:pPr>
        <w:pStyle w:val="ListParagraph"/>
        <w:numPr>
          <w:ilvl w:val="0"/>
          <w:numId w:val="4"/>
        </w:numPr>
        <w:spacing w:line="312" w:lineRule="auto"/>
        <w:jc w:val="both"/>
        <w:rPr>
          <w:rFonts w:cs="Times New Roman"/>
          <w:szCs w:val="26"/>
        </w:rPr>
      </w:pPr>
      <w:r w:rsidRPr="00382AF1">
        <w:rPr>
          <w:rFonts w:cs="Times New Roman"/>
          <w:szCs w:val="26"/>
        </w:rPr>
        <w:t>Bộ xử lý (CPU: Central Processing Unit): Bộ vi xử lý thực hiện các chương trình điều khiển và lưu trữ chương trình và dữ liệu.</w:t>
      </w:r>
    </w:p>
    <w:p w14:paraId="0D0AC781" w14:textId="77777777" w:rsidR="00DA5F09" w:rsidRPr="00382AF1" w:rsidRDefault="00DA5F09" w:rsidP="006C28A4">
      <w:pPr>
        <w:pStyle w:val="ListParagraph"/>
        <w:numPr>
          <w:ilvl w:val="0"/>
          <w:numId w:val="4"/>
        </w:numPr>
        <w:spacing w:line="312" w:lineRule="auto"/>
        <w:jc w:val="both"/>
        <w:rPr>
          <w:rFonts w:cs="Times New Roman"/>
          <w:szCs w:val="26"/>
        </w:rPr>
      </w:pPr>
      <w:r w:rsidRPr="00382AF1">
        <w:rPr>
          <w:rFonts w:cs="Times New Roman"/>
          <w:szCs w:val="26"/>
        </w:rPr>
        <w:t>Module I/O (Input/Output Modules): Xử lí các tín hiệu đầu vào như tín hiệu bật tắt (Digital) hay tín hiệu (Analog) liên tục như điện áp và dòng điện.</w:t>
      </w:r>
    </w:p>
    <w:p w14:paraId="719462FF" w14:textId="77777777" w:rsidR="00DA5F09" w:rsidRPr="00382AF1" w:rsidRDefault="00DA5F09" w:rsidP="006C28A4">
      <w:pPr>
        <w:spacing w:line="312" w:lineRule="auto"/>
        <w:jc w:val="both"/>
        <w:rPr>
          <w:rFonts w:cs="Times New Roman"/>
          <w:szCs w:val="26"/>
        </w:rPr>
      </w:pPr>
      <w:r w:rsidRPr="00382AF1">
        <w:rPr>
          <w:rFonts w:cs="Times New Roman"/>
          <w:szCs w:val="26"/>
        </w:rPr>
        <w:t>Ngôn ngữ lập trình PLC hỗ trợ nhiều ngôn ngữ lập trình, bao gồm:</w:t>
      </w:r>
    </w:p>
    <w:p w14:paraId="64A6C73F" w14:textId="77777777" w:rsidR="00DA5F09" w:rsidRPr="00382AF1" w:rsidRDefault="00DA5F09" w:rsidP="006C28A4">
      <w:pPr>
        <w:numPr>
          <w:ilvl w:val="0"/>
          <w:numId w:val="5"/>
        </w:numPr>
        <w:spacing w:line="312" w:lineRule="auto"/>
        <w:jc w:val="both"/>
        <w:rPr>
          <w:rFonts w:cs="Times New Roman"/>
          <w:szCs w:val="26"/>
        </w:rPr>
      </w:pPr>
      <w:r w:rsidRPr="00382AF1">
        <w:rPr>
          <w:rFonts w:cs="Times New Roman"/>
          <w:szCs w:val="26"/>
        </w:rPr>
        <w:t>Ladder Logic (LD): Ngôn ngữ phổ biến nhất, dựa trên các mạch điện relay.</w:t>
      </w:r>
    </w:p>
    <w:p w14:paraId="6D36AA67" w14:textId="77777777" w:rsidR="00DA5F09" w:rsidRPr="00382AF1" w:rsidRDefault="00DA5F09" w:rsidP="006C28A4">
      <w:pPr>
        <w:numPr>
          <w:ilvl w:val="0"/>
          <w:numId w:val="5"/>
        </w:numPr>
        <w:spacing w:line="312" w:lineRule="auto"/>
        <w:jc w:val="both"/>
        <w:rPr>
          <w:rFonts w:cs="Times New Roman"/>
          <w:szCs w:val="26"/>
        </w:rPr>
      </w:pPr>
      <w:r w:rsidRPr="00382AF1">
        <w:rPr>
          <w:rFonts w:cs="Times New Roman"/>
          <w:szCs w:val="26"/>
        </w:rPr>
        <w:t>Function Block Diagram (FBD): Sử dụng các khối chức năng để biểu diễn chương trình.</w:t>
      </w:r>
    </w:p>
    <w:p w14:paraId="65342E8C" w14:textId="77777777" w:rsidR="00DA5F09" w:rsidRPr="00382AF1" w:rsidRDefault="00DA5F09" w:rsidP="006C28A4">
      <w:pPr>
        <w:numPr>
          <w:ilvl w:val="0"/>
          <w:numId w:val="5"/>
        </w:numPr>
        <w:spacing w:line="312" w:lineRule="auto"/>
        <w:jc w:val="both"/>
        <w:rPr>
          <w:rFonts w:cs="Times New Roman"/>
          <w:szCs w:val="26"/>
        </w:rPr>
      </w:pPr>
      <w:r w:rsidRPr="00382AF1">
        <w:rPr>
          <w:rFonts w:cs="Times New Roman"/>
          <w:szCs w:val="26"/>
        </w:rPr>
        <w:t>Sequential Function Chart (SFC): Dùng để lập trình các quá trình điều khiển tuần tự.</w:t>
      </w:r>
    </w:p>
    <w:p w14:paraId="1DEA97E3" w14:textId="77777777" w:rsidR="00DA5F09" w:rsidRPr="00382AF1" w:rsidRDefault="00DA5F09" w:rsidP="006C28A4">
      <w:pPr>
        <w:spacing w:line="312" w:lineRule="auto"/>
        <w:jc w:val="both"/>
        <w:rPr>
          <w:rFonts w:cs="Times New Roman"/>
          <w:szCs w:val="26"/>
        </w:rPr>
      </w:pPr>
      <w:r w:rsidRPr="00382AF1">
        <w:rPr>
          <w:rFonts w:cs="Times New Roman"/>
          <w:szCs w:val="26"/>
        </w:rPr>
        <w:t>PLC hiện nay vẫn đang đóng vai trò then chốt trong tự động hóa công nghiệp, giúp tăng hiệu quả sản xuất, giảm thiểu lỗi và tối ưu hóa quy trình làm việc. Với sự phát triển của công nghệ, PLC ngày càng trở nên mạnh mẽ và linh hoạt, mở ra nhiều cơ hội mới cho ngành công nghiệp hiện đại.</w:t>
      </w:r>
    </w:p>
    <w:p w14:paraId="4BD1AFF0" w14:textId="77777777" w:rsidR="00DA5F09" w:rsidRPr="00382AF1" w:rsidRDefault="00DA5F09" w:rsidP="006C28A4">
      <w:pPr>
        <w:spacing w:line="312" w:lineRule="auto"/>
        <w:jc w:val="both"/>
        <w:rPr>
          <w:rFonts w:cs="Times New Roman"/>
          <w:szCs w:val="26"/>
        </w:rPr>
      </w:pPr>
      <w:r w:rsidRPr="00382AF1">
        <w:rPr>
          <w:rFonts w:cs="Times New Roman"/>
          <w:szCs w:val="26"/>
        </w:rPr>
        <w:t>Một số hãng sản xuất PLC lớn trên thế giới có thể kể đến như: Siemens, Allen-Bradley, Mitsubishi Electric, Omron…</w:t>
      </w:r>
    </w:p>
    <w:p w14:paraId="4657672C" w14:textId="77777777" w:rsidR="00DA5F09" w:rsidRPr="00382AF1" w:rsidRDefault="00DA5F09" w:rsidP="006C28A4">
      <w:pPr>
        <w:spacing w:line="312" w:lineRule="auto"/>
        <w:jc w:val="both"/>
        <w:rPr>
          <w:rFonts w:cs="Times New Roman"/>
          <w:szCs w:val="26"/>
        </w:rPr>
      </w:pPr>
      <w:r w:rsidRPr="00382AF1">
        <w:rPr>
          <w:rFonts w:cs="Times New Roman"/>
          <w:szCs w:val="26"/>
        </w:rPr>
        <w:t>Ta sẽ thường bắt gặp các loại PLC phổ biến như:</w:t>
      </w:r>
    </w:p>
    <w:p w14:paraId="221DECC9" w14:textId="77777777" w:rsidR="00DA5F09" w:rsidRPr="00382AF1" w:rsidRDefault="00DA5F09" w:rsidP="006C28A4">
      <w:pPr>
        <w:pStyle w:val="ListParagraph"/>
        <w:numPr>
          <w:ilvl w:val="0"/>
          <w:numId w:val="8"/>
        </w:numPr>
        <w:spacing w:line="312" w:lineRule="auto"/>
        <w:jc w:val="both"/>
        <w:rPr>
          <w:rFonts w:cs="Times New Roman"/>
          <w:szCs w:val="26"/>
        </w:rPr>
      </w:pPr>
      <w:r w:rsidRPr="00382AF1">
        <w:rPr>
          <w:rFonts w:cs="Times New Roman"/>
          <w:szCs w:val="26"/>
        </w:rPr>
        <w:t xml:space="preserve">PLC Siemens: </w:t>
      </w:r>
    </w:p>
    <w:p w14:paraId="7111A0C6" w14:textId="77777777" w:rsidR="00DA5F09" w:rsidRPr="00382AF1" w:rsidRDefault="00DA5F09" w:rsidP="006C28A4">
      <w:pPr>
        <w:spacing w:line="312" w:lineRule="auto"/>
        <w:jc w:val="both"/>
        <w:rPr>
          <w:rFonts w:cs="Times New Roman"/>
          <w:szCs w:val="26"/>
        </w:rPr>
      </w:pPr>
      <w:r w:rsidRPr="00382AF1">
        <w:rPr>
          <w:rFonts w:cs="Times New Roman"/>
          <w:szCs w:val="26"/>
        </w:rPr>
        <w:t>PLC Siemens là một trong những lựa chọn phổ biến nhất trên thị trường tự động hóa công nghiệp do sự tin cậy cao, khả năng mở rộng linh hoạt và hiệu suất vượt trội. Nền tảng lập trình TIA Portal của Siemens cung cấp một công cụ phát triển toàn diện, giúp đơn giản hóa quá trình lập trình và quản lý hệ thống. Những yếu tố này làm cho PLC Siemens trở thành lựa chọn hàng đầu cho nhiều ứng dụng công nghiệp hiện đại.</w:t>
      </w:r>
    </w:p>
    <w:p w14:paraId="3192A386" w14:textId="77777777" w:rsidR="00B909B8" w:rsidRDefault="00DA5F09" w:rsidP="006C28A4">
      <w:pPr>
        <w:keepNext/>
        <w:spacing w:line="312" w:lineRule="auto"/>
        <w:jc w:val="center"/>
      </w:pPr>
      <w:r w:rsidRPr="00382AF1">
        <w:drawing>
          <wp:inline distT="0" distB="0" distL="0" distR="0" wp14:anchorId="01EA235F" wp14:editId="0E5BA485">
            <wp:extent cx="2747436" cy="1227541"/>
            <wp:effectExtent l="0" t="0" r="0" b="0"/>
            <wp:docPr id="2056453360" name="Picture 7" descr="Siemens Simatic S7 1200 Part 3 Adding An Hmi To A Con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emens Simatic S7 1200 Part 3 Adding An Hmi To A Con - vrogue.co"/>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245" cy="1249348"/>
                    </a:xfrm>
                    <a:prstGeom prst="rect">
                      <a:avLst/>
                    </a:prstGeom>
                    <a:noFill/>
                    <a:ln>
                      <a:noFill/>
                    </a:ln>
                  </pic:spPr>
                </pic:pic>
              </a:graphicData>
            </a:graphic>
          </wp:inline>
        </w:drawing>
      </w:r>
    </w:p>
    <w:p w14:paraId="18A136AE" w14:textId="6AE132FD" w:rsidR="0042310C" w:rsidRDefault="00872A21" w:rsidP="006C28A4">
      <w:pPr>
        <w:pStyle w:val="Caption"/>
        <w:spacing w:line="312" w:lineRule="auto"/>
      </w:pPr>
      <w:bookmarkStart w:id="60" w:name="_Toc171092775"/>
      <w:bookmarkStart w:id="61" w:name="_Toc171163958"/>
      <w:r>
        <w:t xml:space="preserve">Hình </w:t>
      </w:r>
      <w:r>
        <w:fldChar w:fldCharType="begin"/>
      </w:r>
      <w:r>
        <w:instrText xml:space="preserve"> SEQ Hình \* ARABIC </w:instrText>
      </w:r>
      <w:r>
        <w:fldChar w:fldCharType="separate"/>
      </w:r>
      <w:r>
        <w:t>2</w:t>
      </w:r>
      <w:r>
        <w:fldChar w:fldCharType="end"/>
      </w:r>
      <w:r w:rsidR="00641CB1" w:rsidRPr="00641CB1">
        <w:t>.1</w:t>
      </w:r>
      <w:r w:rsidR="00883624">
        <w:t>3</w:t>
      </w:r>
      <w:r w:rsidR="00641CB1" w:rsidRPr="00641CB1">
        <w:t xml:space="preserve">: </w:t>
      </w:r>
      <w:r w:rsidR="00422B7C" w:rsidRPr="00382AF1">
        <w:t>Module PLC Siemens S7-1200</w:t>
      </w:r>
      <w:r w:rsidR="00422B7C" w:rsidRPr="00382AF1">
        <w:rPr>
          <w:vertAlign w:val="superscript"/>
        </w:rPr>
        <w:t>[8]</w:t>
      </w:r>
      <w:bookmarkEnd w:id="60"/>
      <w:bookmarkEnd w:id="61"/>
    </w:p>
    <w:p w14:paraId="61ECA4C2" w14:textId="77777777" w:rsidR="0042310C" w:rsidRDefault="0042310C" w:rsidP="006C28A4">
      <w:pPr>
        <w:spacing w:line="312" w:lineRule="auto"/>
        <w:jc w:val="both"/>
        <w:rPr>
          <w:rFonts w:cs="Times New Roman"/>
          <w:szCs w:val="26"/>
        </w:rPr>
      </w:pPr>
    </w:p>
    <w:p w14:paraId="4E476D4C" w14:textId="7BBB77B7" w:rsidR="00DA5F09" w:rsidRPr="00382AF1" w:rsidRDefault="00DA5F09" w:rsidP="006C28A4">
      <w:pPr>
        <w:spacing w:line="312" w:lineRule="auto"/>
        <w:jc w:val="both"/>
        <w:rPr>
          <w:rFonts w:cs="Times New Roman"/>
          <w:szCs w:val="26"/>
        </w:rPr>
      </w:pPr>
      <w:r w:rsidRPr="00382AF1">
        <w:rPr>
          <w:rFonts w:cs="Times New Roman"/>
          <w:szCs w:val="26"/>
        </w:rPr>
        <w:t>__________________________________________________</w:t>
      </w:r>
    </w:p>
    <w:p w14:paraId="2538D759" w14:textId="77777777" w:rsidR="00DA5F09" w:rsidRPr="00382AF1" w:rsidRDefault="00DA5F09" w:rsidP="006C28A4">
      <w:pPr>
        <w:spacing w:line="312" w:lineRule="auto"/>
        <w:jc w:val="both"/>
        <w:rPr>
          <w:rFonts w:cs="Times New Roman"/>
        </w:rPr>
      </w:pPr>
      <w:r w:rsidRPr="00382AF1">
        <w:rPr>
          <w:rFonts w:cs="Times New Roman"/>
          <w:vertAlign w:val="superscript"/>
        </w:rPr>
        <w:t>[8]</w:t>
      </w:r>
      <w:r w:rsidRPr="00382AF1">
        <w:rPr>
          <w:rFonts w:cs="Times New Roman"/>
        </w:rPr>
        <w:t>https://www.vrogue.co/post/siemens-simatic-s7-1200-part-3-adding-an-hmi-to-a-controller-project-youtube</w:t>
      </w:r>
    </w:p>
    <w:p w14:paraId="10AA49E7" w14:textId="77777777" w:rsidR="00DA5F09" w:rsidRPr="00382AF1" w:rsidRDefault="00DA5F09" w:rsidP="006C28A4">
      <w:pPr>
        <w:spacing w:line="312" w:lineRule="auto"/>
        <w:jc w:val="both"/>
        <w:rPr>
          <w:rFonts w:cs="Times New Roman"/>
          <w:szCs w:val="26"/>
        </w:rPr>
      </w:pPr>
    </w:p>
    <w:p w14:paraId="6FE1CADA" w14:textId="77777777" w:rsidR="00DA5F09" w:rsidRPr="00382AF1" w:rsidRDefault="00DA5F09" w:rsidP="006C28A4">
      <w:pPr>
        <w:pStyle w:val="ListParagraph"/>
        <w:numPr>
          <w:ilvl w:val="0"/>
          <w:numId w:val="8"/>
        </w:numPr>
        <w:spacing w:line="312" w:lineRule="auto"/>
        <w:jc w:val="both"/>
        <w:rPr>
          <w:rFonts w:cs="Times New Roman"/>
          <w:szCs w:val="26"/>
        </w:rPr>
      </w:pPr>
      <w:r w:rsidRPr="00382AF1">
        <w:rPr>
          <w:rFonts w:cs="Times New Roman"/>
          <w:szCs w:val="26"/>
        </w:rPr>
        <w:t>PLC Mitsubishi:</w:t>
      </w:r>
    </w:p>
    <w:p w14:paraId="44300648" w14:textId="77777777" w:rsidR="00DA5F09" w:rsidRPr="00382AF1" w:rsidRDefault="00DA5F09" w:rsidP="006C28A4">
      <w:pPr>
        <w:spacing w:line="312" w:lineRule="auto"/>
        <w:jc w:val="both"/>
        <w:rPr>
          <w:rFonts w:cs="Times New Roman"/>
          <w:szCs w:val="26"/>
        </w:rPr>
      </w:pPr>
      <w:r w:rsidRPr="00382AF1">
        <w:rPr>
          <w:rFonts w:cs="Times New Roman"/>
          <w:szCs w:val="26"/>
        </w:rPr>
        <w:t>PLC Mitsubishi là một lựa chọn phổ biến trong lĩnh vực tự động hóa công nghiệp nhờ vào thiết kế linh hoạt, chi phí hợp lý và khả năng ứng dụng đa dạng. Phần mềm lập trình GX Works của Mitsubishi cung cấp giao diện người dùng thân thiện và nhiều công cụ phát triển mạnh mẽ, giúp dễ dàng triển khai và quản lý các ứng dụng. Những đặc điểm này làm cho PLC Mitsubishi trở thành lựa chọn ưa thích cho nhiều ngành công nghiệp, từ sản xuất, lắp ráp đến quản lý năng lượng và điều khiển tòa nhà thông minh.</w:t>
      </w:r>
    </w:p>
    <w:p w14:paraId="3DC502AC" w14:textId="77777777" w:rsidR="00B909B8" w:rsidRDefault="00DA5F09" w:rsidP="006C28A4">
      <w:pPr>
        <w:keepNext/>
        <w:spacing w:line="312" w:lineRule="auto"/>
        <w:ind w:left="360"/>
        <w:jc w:val="center"/>
      </w:pPr>
      <w:r w:rsidRPr="00382AF1">
        <w:drawing>
          <wp:inline distT="0" distB="0" distL="0" distR="0" wp14:anchorId="6CC32DDA" wp14:editId="16C2E322">
            <wp:extent cx="3283085" cy="1825339"/>
            <wp:effectExtent l="0" t="0" r="0" b="3810"/>
            <wp:docPr id="1452785930" name="Picture 8" descr="PLC MITSUBISHI Q00UCPU - Tự Động Hóa Nam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C MITSUBISHI Q00UCPU - Tự Động Hóa Nam Sơ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93042" cy="1830875"/>
                    </a:xfrm>
                    <a:prstGeom prst="rect">
                      <a:avLst/>
                    </a:prstGeom>
                    <a:noFill/>
                    <a:ln>
                      <a:noFill/>
                    </a:ln>
                  </pic:spPr>
                </pic:pic>
              </a:graphicData>
            </a:graphic>
          </wp:inline>
        </w:drawing>
      </w:r>
    </w:p>
    <w:p w14:paraId="6A6C1458" w14:textId="24792CCF" w:rsidR="00DA5F09" w:rsidRPr="00382AF1" w:rsidRDefault="00872A21" w:rsidP="006C28A4">
      <w:pPr>
        <w:pStyle w:val="Caption"/>
        <w:spacing w:line="312" w:lineRule="auto"/>
      </w:pPr>
      <w:bookmarkStart w:id="62" w:name="_Toc171092776"/>
      <w:bookmarkStart w:id="63" w:name="_Toc171163959"/>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4</w:t>
      </w:r>
      <w:r w:rsidR="00641CB1" w:rsidRPr="00641CB1">
        <w:t xml:space="preserve">: </w:t>
      </w:r>
      <w:r w:rsidR="00DA5F09" w:rsidRPr="00382AF1">
        <w:t>Module PLC Mitsubishi Q00UCPU</w:t>
      </w:r>
      <w:r w:rsidR="00DA5F09" w:rsidRPr="00382AF1">
        <w:rPr>
          <w:vertAlign w:val="superscript"/>
        </w:rPr>
        <w:t>[9]</w:t>
      </w:r>
      <w:bookmarkEnd w:id="62"/>
      <w:bookmarkEnd w:id="63"/>
    </w:p>
    <w:p w14:paraId="4F556B54" w14:textId="702F760E"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64" w:name="_Toc171098108"/>
      <w:r w:rsidRPr="000C4F2F">
        <w:rPr>
          <w:rFonts w:ascii="Times New Roman" w:hAnsi="Times New Roman" w:cs="Times New Roman"/>
          <w:b/>
          <w:bCs/>
          <w:color w:val="000000" w:themeColor="text1"/>
          <w:sz w:val="26"/>
          <w:szCs w:val="26"/>
        </w:rPr>
        <w:t>2.2.2. Tổng quan về động cơ điện</w:t>
      </w:r>
      <w:bookmarkEnd w:id="64"/>
    </w:p>
    <w:p w14:paraId="1B036862" w14:textId="77777777" w:rsidR="00DA5F09" w:rsidRPr="00382AF1" w:rsidRDefault="00DA5F09" w:rsidP="006C28A4">
      <w:pPr>
        <w:tabs>
          <w:tab w:val="left" w:pos="630"/>
        </w:tabs>
        <w:spacing w:line="312" w:lineRule="auto"/>
        <w:jc w:val="both"/>
        <w:rPr>
          <w:rFonts w:cs="Times New Roman"/>
          <w:szCs w:val="26"/>
        </w:rPr>
      </w:pPr>
      <w:r w:rsidRPr="00382AF1">
        <w:rPr>
          <w:rFonts w:cs="Times New Roman"/>
          <w:szCs w:val="26"/>
        </w:rPr>
        <w:t>Động cơ bước (Stepper motor) và động cơ servo (Servo motor) là hai loại động cơ được sử dụng phổ biến trong các ứng dụng yêu cầu chính xác và điều khiển chuyển động.</w:t>
      </w:r>
    </w:p>
    <w:p w14:paraId="6CC83C88" w14:textId="77777777" w:rsidR="00DA5F09" w:rsidRPr="00382AF1" w:rsidRDefault="00DA5F09" w:rsidP="006C28A4">
      <w:pPr>
        <w:tabs>
          <w:tab w:val="left" w:pos="630"/>
        </w:tabs>
        <w:spacing w:line="312" w:lineRule="auto"/>
        <w:jc w:val="both"/>
        <w:rPr>
          <w:rFonts w:cs="Times New Roman"/>
          <w:szCs w:val="26"/>
        </w:rPr>
      </w:pPr>
      <w:r w:rsidRPr="00382AF1">
        <w:rPr>
          <w:rFonts w:cs="Times New Roman"/>
          <w:szCs w:val="26"/>
        </w:rPr>
        <w:t>Động cơ bước (Stepper motor): Động cơ bước hoạt động bằng cách xoay từng bước một, với mỗi bước tương ứng với một góc xoay nhất định. Các bước này được điều khiển bởi các xung điện từ bên ngoài.</w:t>
      </w:r>
    </w:p>
    <w:p w14:paraId="2ECF7EEC" w14:textId="77777777" w:rsidR="00B909B8" w:rsidRDefault="00DA5F09" w:rsidP="006C28A4">
      <w:pPr>
        <w:keepNext/>
        <w:tabs>
          <w:tab w:val="left" w:pos="630"/>
        </w:tabs>
        <w:spacing w:line="312" w:lineRule="auto"/>
        <w:jc w:val="center"/>
      </w:pPr>
      <w:r w:rsidRPr="00382AF1">
        <w:drawing>
          <wp:inline distT="0" distB="0" distL="0" distR="0" wp14:anchorId="4D904839" wp14:editId="332F8761">
            <wp:extent cx="1886989" cy="1886989"/>
            <wp:effectExtent l="0" t="0" r="0" b="0"/>
            <wp:docPr id="756863606" name="Picture 9" descr="NEMA34 Stepper Motor – 906 oz in 6.1A Dual Shaft (KL34H295-4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MA34 Stepper Motor – 906 oz in 6.1A Dual Shaft (KL34H295-43-8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6551" cy="1906551"/>
                    </a:xfrm>
                    <a:prstGeom prst="rect">
                      <a:avLst/>
                    </a:prstGeom>
                    <a:noFill/>
                    <a:ln>
                      <a:noFill/>
                    </a:ln>
                  </pic:spPr>
                </pic:pic>
              </a:graphicData>
            </a:graphic>
          </wp:inline>
        </w:drawing>
      </w:r>
    </w:p>
    <w:p w14:paraId="6CCE842D" w14:textId="1A29CB45" w:rsidR="00DA5F09" w:rsidRPr="00872A21" w:rsidRDefault="00872A21" w:rsidP="006C28A4">
      <w:pPr>
        <w:pStyle w:val="Caption"/>
        <w:spacing w:line="312" w:lineRule="auto"/>
      </w:pPr>
      <w:bookmarkStart w:id="65" w:name="_Toc171092778"/>
      <w:bookmarkStart w:id="66" w:name="_Toc171163960"/>
      <w:r>
        <w:t xml:space="preserve">Hình </w:t>
      </w:r>
      <w:r>
        <w:fldChar w:fldCharType="begin"/>
      </w:r>
      <w:r>
        <w:instrText xml:space="preserve"> SEQ Hình \* ARABIC </w:instrText>
      </w:r>
      <w:r>
        <w:fldChar w:fldCharType="separate"/>
      </w:r>
      <w:r>
        <w:t>2</w:t>
      </w:r>
      <w:r>
        <w:fldChar w:fldCharType="end"/>
      </w:r>
      <w:r w:rsidR="00641CB1" w:rsidRPr="00641CB1">
        <w:t>.</w:t>
      </w:r>
      <w:r w:rsidR="00641CB1">
        <w:t>1</w:t>
      </w:r>
      <w:r w:rsidR="00883624">
        <w:t>5</w:t>
      </w:r>
      <w:r w:rsidR="00641CB1" w:rsidRPr="00641CB1">
        <w:t xml:space="preserve">: </w:t>
      </w:r>
      <w:r w:rsidR="00DA5F09" w:rsidRPr="00382AF1">
        <w:t>Nema34 stepper motor</w:t>
      </w:r>
      <w:r w:rsidR="00DA5F09" w:rsidRPr="00382AF1">
        <w:rPr>
          <w:vertAlign w:val="superscript"/>
        </w:rPr>
        <w:t>[10]</w:t>
      </w:r>
      <w:bookmarkEnd w:id="65"/>
      <w:bookmarkEnd w:id="66"/>
    </w:p>
    <w:p w14:paraId="49B1921B" w14:textId="77777777" w:rsidR="00DA5F09" w:rsidRPr="00382AF1" w:rsidRDefault="00DA5F09" w:rsidP="006C28A4">
      <w:pPr>
        <w:tabs>
          <w:tab w:val="left" w:pos="630"/>
        </w:tabs>
        <w:spacing w:line="312" w:lineRule="auto"/>
        <w:rPr>
          <w:rFonts w:cs="Times New Roman"/>
          <w:szCs w:val="26"/>
        </w:rPr>
      </w:pPr>
      <w:r w:rsidRPr="00382AF1">
        <w:rPr>
          <w:rFonts w:cs="Times New Roman"/>
          <w:szCs w:val="26"/>
        </w:rPr>
        <w:t>Động cơ servo (Servo motor): Động cơ servo hoạt động dựa trên phản hồi về vị trí thông qua một hệ thống encoder hoặc resolver để điều chỉnh và điều khiển chính xác vị trí quay của rotor.</w:t>
      </w:r>
    </w:p>
    <w:p w14:paraId="04DEAC33" w14:textId="77777777" w:rsidR="00B909B8" w:rsidRDefault="00DA5F09" w:rsidP="006C28A4">
      <w:pPr>
        <w:keepNext/>
        <w:tabs>
          <w:tab w:val="left" w:pos="630"/>
        </w:tabs>
        <w:spacing w:line="312" w:lineRule="auto"/>
        <w:jc w:val="center"/>
      </w:pPr>
      <w:r w:rsidRPr="00382AF1">
        <w:drawing>
          <wp:inline distT="0" distB="0" distL="0" distR="0" wp14:anchorId="41695174" wp14:editId="0066B858">
            <wp:extent cx="2884516" cy="2345826"/>
            <wp:effectExtent l="0" t="0" r="0" b="0"/>
            <wp:docPr id="1403436486" name="Picture 10" descr="Servomotor integrado | OMRON, Portug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rvomotor integrado | OMRON, Portuga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989" cy="2350277"/>
                    </a:xfrm>
                    <a:prstGeom prst="rect">
                      <a:avLst/>
                    </a:prstGeom>
                    <a:noFill/>
                    <a:ln>
                      <a:noFill/>
                    </a:ln>
                  </pic:spPr>
                </pic:pic>
              </a:graphicData>
            </a:graphic>
          </wp:inline>
        </w:drawing>
      </w:r>
    </w:p>
    <w:p w14:paraId="564B7BAA" w14:textId="3C4B7654" w:rsidR="00DA5F09" w:rsidRPr="00872A21" w:rsidRDefault="00872A21" w:rsidP="006C28A4">
      <w:pPr>
        <w:pStyle w:val="Caption"/>
        <w:spacing w:line="312" w:lineRule="auto"/>
      </w:pPr>
      <w:bookmarkStart w:id="67" w:name="_Toc171092779"/>
      <w:bookmarkStart w:id="68" w:name="_Toc171163961"/>
      <w:r>
        <w:t xml:space="preserve">Hình </w:t>
      </w:r>
      <w:r>
        <w:fldChar w:fldCharType="begin"/>
      </w:r>
      <w:r>
        <w:instrText xml:space="preserve"> SEQ Hình \* ARABIC </w:instrText>
      </w:r>
      <w:r>
        <w:fldChar w:fldCharType="separate"/>
      </w:r>
      <w:r>
        <w:t>2</w:t>
      </w:r>
      <w:r>
        <w:fldChar w:fldCharType="end"/>
      </w:r>
      <w:r w:rsidR="00641CB1" w:rsidRPr="00641CB1">
        <w:t>.1</w:t>
      </w:r>
      <w:r w:rsidR="00883624">
        <w:t>6</w:t>
      </w:r>
      <w:r w:rsidR="00641CB1" w:rsidRPr="00641CB1">
        <w:t xml:space="preserve">: </w:t>
      </w:r>
      <w:r w:rsidR="00DA5F09" w:rsidRPr="00382AF1">
        <w:t>Servo motor</w:t>
      </w:r>
      <w:r w:rsidR="00DA5F09" w:rsidRPr="00382AF1">
        <w:rPr>
          <w:vertAlign w:val="superscript"/>
        </w:rPr>
        <w:t>[11]</w:t>
      </w:r>
      <w:bookmarkEnd w:id="67"/>
      <w:bookmarkEnd w:id="68"/>
      <w:r>
        <w:fldChar w:fldCharType="begin"/>
      </w:r>
      <w:r>
        <w:instrText>HYPERLINK "https://www.ifm.com/de/en/product/O2D552"</w:instrText>
      </w:r>
      <w:r w:rsidR="00000000">
        <w:fldChar w:fldCharType="separate"/>
      </w:r>
      <w:r>
        <w:fldChar w:fldCharType="end"/>
      </w:r>
    </w:p>
    <w:p w14:paraId="28D40C57" w14:textId="4A673D22"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69" w:name="_Toc171098109"/>
      <w:r w:rsidRPr="000C4F2F">
        <w:rPr>
          <w:rFonts w:ascii="Times New Roman" w:hAnsi="Times New Roman" w:cs="Times New Roman"/>
          <w:b/>
          <w:bCs/>
          <w:color w:val="000000" w:themeColor="text1"/>
          <w:sz w:val="26"/>
          <w:szCs w:val="26"/>
        </w:rPr>
        <w:t>2.2.3. Tổng quan về camera công nghiệp O2D222</w:t>
      </w:r>
      <w:bookmarkEnd w:id="69"/>
    </w:p>
    <w:p w14:paraId="69EA2870" w14:textId="77777777" w:rsidR="00DA5F09" w:rsidRPr="00382AF1" w:rsidRDefault="00DA5F09" w:rsidP="006C28A4">
      <w:pPr>
        <w:spacing w:line="312" w:lineRule="auto"/>
        <w:jc w:val="both"/>
        <w:rPr>
          <w:rFonts w:cs="Times New Roman"/>
          <w:szCs w:val="26"/>
        </w:rPr>
      </w:pPr>
      <w:r w:rsidRPr="00382AF1">
        <w:rPr>
          <w:rFonts w:cs="Times New Roman"/>
          <w:szCs w:val="26"/>
        </w:rPr>
        <w:t>O2D222 là một cảm biến hình ảnh do công ty IFM Sensors sản xuất, được sử dụng để nhận diện và xác định vị trí các vật thể trong môi trường công nghiệp. Camera này có thể hoạt động trong nhiều điều kiện môi trường khác nhau, bao gồm cả môi trường bụi bẩn, ẩm ướt và có ánh sáng yếu.</w:t>
      </w:r>
    </w:p>
    <w:p w14:paraId="571E51CA" w14:textId="77777777" w:rsidR="00DA5F09" w:rsidRPr="00382AF1" w:rsidRDefault="00DA5F09" w:rsidP="006C28A4">
      <w:pPr>
        <w:spacing w:line="312" w:lineRule="auto"/>
        <w:jc w:val="both"/>
        <w:rPr>
          <w:rFonts w:cs="Times New Roman"/>
          <w:szCs w:val="26"/>
        </w:rPr>
      </w:pPr>
      <w:r w:rsidRPr="00382AF1">
        <w:rPr>
          <w:rFonts w:cs="Times New Roman"/>
          <w:szCs w:val="26"/>
        </w:rPr>
        <w:t>Các tính năng của một cảm biến hình ảnh:</w:t>
      </w:r>
    </w:p>
    <w:p w14:paraId="41348AF3" w14:textId="77777777" w:rsidR="00DA5F09" w:rsidRPr="00382AF1" w:rsidRDefault="00DA5F09" w:rsidP="006C28A4">
      <w:pPr>
        <w:pStyle w:val="ListParagraph"/>
        <w:numPr>
          <w:ilvl w:val="0"/>
          <w:numId w:val="6"/>
        </w:numPr>
        <w:spacing w:line="312" w:lineRule="auto"/>
        <w:jc w:val="both"/>
        <w:rPr>
          <w:rFonts w:cs="Times New Roman"/>
          <w:szCs w:val="26"/>
        </w:rPr>
      </w:pPr>
      <w:r w:rsidRPr="00382AF1">
        <w:rPr>
          <w:rFonts w:cs="Times New Roman"/>
          <w:szCs w:val="26"/>
        </w:rPr>
        <w:t>Khả năng nhận diện và xác định vị trí chính xác: Camera này có thể nhận diện và xác định vị trí các vật thể với độ chính xác cao, ngay cả trong môi trường có nhiều nhiễu.</w:t>
      </w:r>
    </w:p>
    <w:p w14:paraId="17C35A95" w14:textId="77777777" w:rsidR="00DA5F09" w:rsidRPr="00382AF1" w:rsidRDefault="00DA5F09" w:rsidP="006C28A4">
      <w:pPr>
        <w:pStyle w:val="ListParagraph"/>
        <w:numPr>
          <w:ilvl w:val="0"/>
          <w:numId w:val="6"/>
        </w:numPr>
        <w:spacing w:line="312" w:lineRule="auto"/>
        <w:jc w:val="both"/>
        <w:rPr>
          <w:rFonts w:cs="Times New Roman"/>
          <w:szCs w:val="26"/>
        </w:rPr>
      </w:pPr>
      <w:r w:rsidRPr="00382AF1">
        <w:rPr>
          <w:rFonts w:cs="Times New Roman"/>
          <w:szCs w:val="26"/>
        </w:rPr>
        <w:t>Dễ sử dụng: Camera O2D222 được thiết kế để dễ dàng cài đặt và sử dụng</w:t>
      </w:r>
    </w:p>
    <w:p w14:paraId="3C76B27D" w14:textId="77777777" w:rsidR="00DA5F09" w:rsidRPr="00382AF1" w:rsidRDefault="00DA5F09" w:rsidP="006C28A4">
      <w:pPr>
        <w:pStyle w:val="ListParagraph"/>
        <w:numPr>
          <w:ilvl w:val="0"/>
          <w:numId w:val="6"/>
        </w:numPr>
        <w:spacing w:line="312" w:lineRule="auto"/>
        <w:jc w:val="both"/>
        <w:rPr>
          <w:rFonts w:cs="Times New Roman"/>
          <w:szCs w:val="26"/>
        </w:rPr>
      </w:pPr>
      <w:r w:rsidRPr="00382AF1">
        <w:rPr>
          <w:rFonts w:cs="Times New Roman"/>
          <w:szCs w:val="26"/>
        </w:rPr>
        <w:t>Khả năng thích ứng cao: Camera này có thể hoạt động trong nhiều điều kiện môi trường khác nhau.</w:t>
      </w:r>
    </w:p>
    <w:p w14:paraId="30AA2D45" w14:textId="77777777" w:rsidR="00DA5F09" w:rsidRPr="00382AF1" w:rsidRDefault="00DA5F09" w:rsidP="006C28A4">
      <w:pPr>
        <w:pStyle w:val="ListParagraph"/>
        <w:numPr>
          <w:ilvl w:val="0"/>
          <w:numId w:val="6"/>
        </w:numPr>
        <w:spacing w:line="312" w:lineRule="auto"/>
        <w:jc w:val="both"/>
        <w:rPr>
          <w:rFonts w:cs="Times New Roman"/>
          <w:szCs w:val="26"/>
        </w:rPr>
      </w:pPr>
      <w:r w:rsidRPr="00382AF1">
        <w:rPr>
          <w:rFonts w:cs="Times New Roman"/>
          <w:szCs w:val="26"/>
        </w:rPr>
        <w:t>Giá cả hợp lý: Camera O2D222 có giá cả cạnh tranh so với các camera công nghiệp khác trên thị trường.</w:t>
      </w:r>
    </w:p>
    <w:p w14:paraId="5E370CF5" w14:textId="77777777" w:rsidR="00B909B8" w:rsidRDefault="00DA5F09" w:rsidP="006C28A4">
      <w:pPr>
        <w:keepNext/>
        <w:spacing w:line="312" w:lineRule="auto"/>
        <w:jc w:val="center"/>
      </w:pPr>
      <w:r w:rsidRPr="00382AF1">
        <w:drawing>
          <wp:inline distT="0" distB="0" distL="0" distR="0" wp14:anchorId="7FBABC57" wp14:editId="39D85489">
            <wp:extent cx="2708840" cy="2326534"/>
            <wp:effectExtent l="0" t="0" r="0" b="0"/>
            <wp:docPr id="830750853" name="Picture 11" descr="30724 IFM OBJECT RECOGNITION SENSOR, O2DIRPKG/K (NEW) O2D222 – J316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0724 IFM OBJECT RECOGNITION SENSOR, O2DIRPKG/K (NEW) O2D222 – J316Galler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0942" cy="2336928"/>
                    </a:xfrm>
                    <a:prstGeom prst="rect">
                      <a:avLst/>
                    </a:prstGeom>
                    <a:noFill/>
                    <a:ln>
                      <a:noFill/>
                    </a:ln>
                  </pic:spPr>
                </pic:pic>
              </a:graphicData>
            </a:graphic>
          </wp:inline>
        </w:drawing>
      </w:r>
    </w:p>
    <w:p w14:paraId="4AEF305D" w14:textId="4EBB6E90" w:rsidR="00DA5F09" w:rsidRPr="00382AF1" w:rsidRDefault="00872A21" w:rsidP="006C28A4">
      <w:pPr>
        <w:pStyle w:val="Caption"/>
        <w:spacing w:line="312" w:lineRule="auto"/>
      </w:pPr>
      <w:bookmarkStart w:id="70" w:name="_Toc171092780"/>
      <w:bookmarkStart w:id="71" w:name="_Toc171163962"/>
      <w:r>
        <w:t xml:space="preserve">Hình </w:t>
      </w:r>
      <w:r>
        <w:fldChar w:fldCharType="begin"/>
      </w:r>
      <w:r>
        <w:instrText xml:space="preserve"> SEQ Hình \* ARABIC </w:instrText>
      </w:r>
      <w:r>
        <w:fldChar w:fldCharType="separate"/>
      </w:r>
      <w:r>
        <w:t>2</w:t>
      </w:r>
      <w:r>
        <w:fldChar w:fldCharType="end"/>
      </w:r>
      <w:r w:rsidR="00641CB1" w:rsidRPr="00641CB1">
        <w:t>.1</w:t>
      </w:r>
      <w:r w:rsidR="00883624">
        <w:t>7</w:t>
      </w:r>
      <w:r w:rsidR="00641CB1" w:rsidRPr="00641CB1">
        <w:t xml:space="preserve">: </w:t>
      </w:r>
      <w:r w:rsidR="00DA5F09" w:rsidRPr="00382AF1">
        <w:t>Servo motor</w:t>
      </w:r>
      <w:r w:rsidR="00DA5F09" w:rsidRPr="00382AF1">
        <w:rPr>
          <w:vertAlign w:val="superscript"/>
        </w:rPr>
        <w:t>[12]</w:t>
      </w:r>
      <w:bookmarkEnd w:id="70"/>
      <w:bookmarkEnd w:id="71"/>
    </w:p>
    <w:p w14:paraId="551F472F" w14:textId="77777777" w:rsidR="00DA5F09" w:rsidRPr="00382AF1" w:rsidRDefault="00DA5F09" w:rsidP="006C28A4">
      <w:pPr>
        <w:spacing w:line="312" w:lineRule="auto"/>
        <w:jc w:val="both"/>
        <w:rPr>
          <w:rFonts w:cs="Times New Roman"/>
          <w:szCs w:val="26"/>
        </w:rPr>
      </w:pPr>
      <w:r w:rsidRPr="00382AF1">
        <w:rPr>
          <w:rFonts w:cs="Times New Roman"/>
          <w:szCs w:val="26"/>
        </w:rPr>
        <w:t>Các ứng dụng của camera O2D222 được sử dụng trong nhiều ứng dụng công nghiệp khác nhau, bao gồm:</w:t>
      </w:r>
    </w:p>
    <w:p w14:paraId="2BFAC964" w14:textId="77777777" w:rsidR="00DA5F09" w:rsidRPr="00382AF1" w:rsidRDefault="00DA5F09" w:rsidP="006C28A4">
      <w:pPr>
        <w:pStyle w:val="ListParagraph"/>
        <w:numPr>
          <w:ilvl w:val="0"/>
          <w:numId w:val="7"/>
        </w:numPr>
        <w:spacing w:line="312" w:lineRule="auto"/>
        <w:jc w:val="both"/>
        <w:rPr>
          <w:rFonts w:cs="Times New Roman"/>
          <w:szCs w:val="26"/>
        </w:rPr>
      </w:pPr>
      <w:r w:rsidRPr="00382AF1">
        <w:rPr>
          <w:rFonts w:cs="Times New Roman"/>
          <w:szCs w:val="26"/>
        </w:rPr>
        <w:t>Lắp ráp: Camera này có thể được sử dụng để kiểm tra vị trí và định hướng của các bộ phận trong quá trình lắp ráp.</w:t>
      </w:r>
    </w:p>
    <w:p w14:paraId="4F0CC9B5" w14:textId="77777777" w:rsidR="00DA5F09" w:rsidRPr="00382AF1" w:rsidRDefault="00DA5F09" w:rsidP="006C28A4">
      <w:pPr>
        <w:pStyle w:val="ListParagraph"/>
        <w:numPr>
          <w:ilvl w:val="0"/>
          <w:numId w:val="7"/>
        </w:numPr>
        <w:spacing w:line="312" w:lineRule="auto"/>
        <w:jc w:val="both"/>
        <w:rPr>
          <w:rFonts w:cs="Times New Roman"/>
          <w:szCs w:val="26"/>
        </w:rPr>
      </w:pPr>
      <w:r w:rsidRPr="00382AF1">
        <w:rPr>
          <w:rFonts w:cs="Times New Roman"/>
          <w:szCs w:val="26"/>
        </w:rPr>
        <w:t>Kiểm soát chất lượng: Camera O2D222 có thể được sử dụng để kiểm tra các sản phẩm để đảm bảo chúng đáp ứng các tiêu chuẩn chất lượng</w:t>
      </w:r>
    </w:p>
    <w:p w14:paraId="38A3106D" w14:textId="77777777" w:rsidR="00DA5F09" w:rsidRPr="00382AF1" w:rsidRDefault="00DA5F09" w:rsidP="006C28A4">
      <w:pPr>
        <w:pStyle w:val="ListParagraph"/>
        <w:numPr>
          <w:ilvl w:val="0"/>
          <w:numId w:val="7"/>
        </w:numPr>
        <w:spacing w:line="312" w:lineRule="auto"/>
        <w:jc w:val="both"/>
        <w:rPr>
          <w:rFonts w:cs="Times New Roman"/>
          <w:szCs w:val="26"/>
        </w:rPr>
      </w:pPr>
      <w:r w:rsidRPr="00382AF1">
        <w:rPr>
          <w:rFonts w:cs="Times New Roman"/>
          <w:szCs w:val="26"/>
        </w:rPr>
        <w:t>Phân loại: Camera này có thể được sử dụng để phân loại các vật thể theo kích thước, hình dạng hoặc màu sắc</w:t>
      </w:r>
    </w:p>
    <w:p w14:paraId="62BA001C" w14:textId="77777777" w:rsidR="00DA5F09" w:rsidRPr="00382AF1" w:rsidRDefault="00DA5F09" w:rsidP="006C28A4">
      <w:pPr>
        <w:pStyle w:val="ListParagraph"/>
        <w:numPr>
          <w:ilvl w:val="0"/>
          <w:numId w:val="7"/>
        </w:numPr>
        <w:spacing w:line="312" w:lineRule="auto"/>
        <w:jc w:val="both"/>
        <w:rPr>
          <w:rFonts w:cs="Times New Roman"/>
          <w:szCs w:val="26"/>
        </w:rPr>
      </w:pPr>
      <w:r w:rsidRPr="00382AF1">
        <w:rPr>
          <w:rFonts w:cs="Times New Roman"/>
          <w:szCs w:val="26"/>
        </w:rPr>
        <w:t>Robot: Camera O2D222 có thể được sử dụng để dẫn đường cho robot trong môi trường công nghiệp</w:t>
      </w:r>
    </w:p>
    <w:p w14:paraId="14A31C33" w14:textId="2800C514"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2" w:name="_Toc171098110"/>
      <w:r w:rsidRPr="000C4F2F">
        <w:rPr>
          <w:rFonts w:ascii="Times New Roman" w:hAnsi="Times New Roman" w:cs="Times New Roman"/>
          <w:b/>
          <w:bCs/>
          <w:color w:val="000000" w:themeColor="text1"/>
          <w:sz w:val="26"/>
          <w:szCs w:val="26"/>
        </w:rPr>
        <w:t>2.2.4. Tổng quan về vi điều khiển</w:t>
      </w:r>
      <w:bookmarkEnd w:id="72"/>
    </w:p>
    <w:p w14:paraId="507D84D4" w14:textId="77777777" w:rsidR="00DA5F09" w:rsidRPr="00382AF1" w:rsidRDefault="00DA5F09" w:rsidP="006C28A4">
      <w:pPr>
        <w:spacing w:line="312" w:lineRule="auto"/>
        <w:jc w:val="both"/>
        <w:rPr>
          <w:rFonts w:cs="Times New Roman"/>
          <w:szCs w:val="26"/>
        </w:rPr>
      </w:pPr>
      <w:r w:rsidRPr="00382AF1">
        <w:rPr>
          <w:rFonts w:cs="Times New Roman"/>
          <w:szCs w:val="26"/>
        </w:rPr>
        <w:t>Vi điều khiển là một máy tính được tích hợp trên một chip, nó thường được sử dụng để điều khiển các thiết bị điện tử. Vi điều khiển, thực chất, là một hệ thống bao gồm một vi xử lý có hiệu suất đủ dùng và giá thành thấp (khác với các bộ vi xử lý đa năng dùng trong máy tính) kết hợp với các khối ngoại vi như bộ nhớ, các module vào/ra, các module biến đổi số sang tương tự và tương tự sang số,…</w:t>
      </w:r>
    </w:p>
    <w:p w14:paraId="0FA81972" w14:textId="77777777" w:rsidR="00B909B8" w:rsidRDefault="00DA5F09" w:rsidP="006C28A4">
      <w:pPr>
        <w:keepNext/>
        <w:spacing w:line="312" w:lineRule="auto"/>
        <w:jc w:val="center"/>
      </w:pPr>
      <w:r w:rsidRPr="00382AF1">
        <w:drawing>
          <wp:inline distT="0" distB="0" distL="0" distR="0" wp14:anchorId="3B2FE875" wp14:editId="37F59E6E">
            <wp:extent cx="3777902" cy="2136371"/>
            <wp:effectExtent l="0" t="0" r="0" b="0"/>
            <wp:docPr id="235302193" name="Picture 12"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ấu trúc vi điều khiể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8727" cy="2142493"/>
                    </a:xfrm>
                    <a:prstGeom prst="rect">
                      <a:avLst/>
                    </a:prstGeom>
                    <a:noFill/>
                    <a:ln>
                      <a:noFill/>
                    </a:ln>
                  </pic:spPr>
                </pic:pic>
              </a:graphicData>
            </a:graphic>
          </wp:inline>
        </w:drawing>
      </w:r>
    </w:p>
    <w:p w14:paraId="719B7B74" w14:textId="3EA0A6E2" w:rsidR="00DA5F09" w:rsidRPr="00872A21" w:rsidRDefault="00872A21" w:rsidP="006C28A4">
      <w:pPr>
        <w:pStyle w:val="Caption"/>
        <w:spacing w:line="312" w:lineRule="auto"/>
      </w:pPr>
      <w:bookmarkStart w:id="73" w:name="_Toc171092781"/>
      <w:bookmarkStart w:id="74" w:name="_Toc171163963"/>
      <w:r>
        <w:t xml:space="preserve">Hình </w:t>
      </w:r>
      <w:r>
        <w:fldChar w:fldCharType="begin"/>
      </w:r>
      <w:r>
        <w:instrText xml:space="preserve"> SEQ Hình \* ARABIC </w:instrText>
      </w:r>
      <w:r>
        <w:fldChar w:fldCharType="separate"/>
      </w:r>
      <w:r>
        <w:t>2</w:t>
      </w:r>
      <w:r>
        <w:fldChar w:fldCharType="end"/>
      </w:r>
      <w:r w:rsidR="00641CB1" w:rsidRPr="00641CB1">
        <w:t>.1</w:t>
      </w:r>
      <w:r w:rsidR="00883624">
        <w:t>8</w:t>
      </w:r>
      <w:r w:rsidR="00641CB1" w:rsidRPr="00641CB1">
        <w:t xml:space="preserve">: </w:t>
      </w:r>
      <w:r w:rsidR="00DA5F09" w:rsidRPr="00382AF1">
        <w:t>Cấu tạo cơ bản của vi điều khiển</w:t>
      </w:r>
      <w:r w:rsidR="00DA5F09" w:rsidRPr="00382AF1">
        <w:rPr>
          <w:vertAlign w:val="superscript"/>
        </w:rPr>
        <w:t>[13]</w:t>
      </w:r>
      <w:bookmarkEnd w:id="73"/>
      <w:bookmarkEnd w:id="74"/>
    </w:p>
    <w:p w14:paraId="74DC09D9" w14:textId="77777777" w:rsidR="00DA5F09" w:rsidRPr="00382AF1" w:rsidRDefault="00DA5F09" w:rsidP="006C28A4">
      <w:pPr>
        <w:spacing w:line="312" w:lineRule="auto"/>
        <w:rPr>
          <w:rFonts w:cs="Times New Roman"/>
          <w:szCs w:val="26"/>
        </w:rPr>
      </w:pPr>
      <w:r w:rsidRPr="00382AF1">
        <w:rPr>
          <w:rFonts w:cs="Times New Roman"/>
          <w:szCs w:val="26"/>
        </w:rPr>
        <w:t>Cấu tạo của vi điều khiển bao gồm:</w:t>
      </w:r>
    </w:p>
    <w:p w14:paraId="3872BBA6" w14:textId="77777777" w:rsidR="00DA5F09" w:rsidRPr="00382AF1" w:rsidRDefault="00DA5F09" w:rsidP="006C28A4">
      <w:pPr>
        <w:pStyle w:val="ListParagraph"/>
        <w:numPr>
          <w:ilvl w:val="0"/>
          <w:numId w:val="9"/>
        </w:numPr>
        <w:spacing w:line="312" w:lineRule="auto"/>
        <w:jc w:val="both"/>
        <w:rPr>
          <w:rFonts w:cs="Times New Roman"/>
          <w:szCs w:val="26"/>
        </w:rPr>
      </w:pPr>
      <w:r w:rsidRPr="00382AF1">
        <w:rPr>
          <w:rFonts w:cs="Times New Roman"/>
          <w:szCs w:val="26"/>
        </w:rPr>
        <w:t>CPU (bộ xử lý trung tâm): Là "bộ não" của vi điều khiển, thực hiện các phép toán và xử lý dữ liệu.</w:t>
      </w:r>
    </w:p>
    <w:p w14:paraId="2495A5D9" w14:textId="77777777" w:rsidR="00DA5F09" w:rsidRPr="00382AF1" w:rsidRDefault="00DA5F09" w:rsidP="006C28A4">
      <w:pPr>
        <w:pStyle w:val="ListParagraph"/>
        <w:numPr>
          <w:ilvl w:val="0"/>
          <w:numId w:val="9"/>
        </w:numPr>
        <w:spacing w:line="312" w:lineRule="auto"/>
        <w:jc w:val="both"/>
        <w:rPr>
          <w:rFonts w:cs="Times New Roman"/>
          <w:szCs w:val="26"/>
        </w:rPr>
      </w:pPr>
      <w:r w:rsidRPr="00382AF1">
        <w:rPr>
          <w:rFonts w:cs="Times New Roman"/>
          <w:szCs w:val="26"/>
        </w:rPr>
        <w:t>Bộ nhớ: Bao gồm bộ nhớ chương trình (ROM, Flash) để lưu trữ chương trình vi điều khiển và bộ nhớ dữ liệu (RAM) để lưu trữ dữ liệu tạm thời</w:t>
      </w:r>
    </w:p>
    <w:p w14:paraId="1C0847CE" w14:textId="77777777" w:rsidR="00DA5F09" w:rsidRPr="00382AF1" w:rsidRDefault="00DA5F09" w:rsidP="006C28A4">
      <w:pPr>
        <w:pStyle w:val="ListParagraph"/>
        <w:numPr>
          <w:ilvl w:val="0"/>
          <w:numId w:val="9"/>
        </w:numPr>
        <w:spacing w:line="312" w:lineRule="auto"/>
        <w:jc w:val="both"/>
        <w:rPr>
          <w:rFonts w:cs="Times New Roman"/>
          <w:szCs w:val="26"/>
        </w:rPr>
      </w:pPr>
      <w:r w:rsidRPr="00382AF1">
        <w:rPr>
          <w:rFonts w:cs="Times New Roman"/>
          <w:szCs w:val="26"/>
        </w:rPr>
        <w:t>Cổng vào/ra: Cho phép vi điều khiển giao tiếp với các thiết bị ngoại vi khác</w:t>
      </w:r>
    </w:p>
    <w:p w14:paraId="04B778BD" w14:textId="77777777" w:rsidR="00DA5F09" w:rsidRPr="00382AF1" w:rsidRDefault="00DA5F09" w:rsidP="006C28A4">
      <w:pPr>
        <w:pStyle w:val="ListParagraph"/>
        <w:numPr>
          <w:ilvl w:val="0"/>
          <w:numId w:val="9"/>
        </w:numPr>
        <w:spacing w:line="312" w:lineRule="auto"/>
        <w:jc w:val="both"/>
        <w:rPr>
          <w:rFonts w:cs="Times New Roman"/>
          <w:szCs w:val="26"/>
        </w:rPr>
      </w:pPr>
      <w:r w:rsidRPr="00382AF1">
        <w:rPr>
          <w:rFonts w:cs="Times New Roman"/>
          <w:szCs w:val="26"/>
        </w:rPr>
        <w:t>Mạch ngoại vi: Bao gồm các bộ đếm thời gian, bộ hẹn giờ, bộ chuyển đổi A/D và D/A…</w:t>
      </w:r>
    </w:p>
    <w:p w14:paraId="0D9FA868" w14:textId="77777777" w:rsidR="00DA5F09" w:rsidRPr="00382AF1" w:rsidRDefault="00DA5F09" w:rsidP="006C28A4">
      <w:pPr>
        <w:spacing w:line="312" w:lineRule="auto"/>
        <w:jc w:val="both"/>
        <w:rPr>
          <w:rFonts w:cs="Times New Roman"/>
          <w:szCs w:val="26"/>
        </w:rPr>
      </w:pPr>
      <w:r w:rsidRPr="00382AF1">
        <w:rPr>
          <w:rFonts w:cs="Times New Roman"/>
          <w:szCs w:val="26"/>
        </w:rPr>
        <w:t>Ứng dụng của vi điều khiển:</w:t>
      </w:r>
    </w:p>
    <w:p w14:paraId="410C44AB" w14:textId="77777777" w:rsidR="00DA5F09" w:rsidRPr="00382AF1" w:rsidRDefault="00DA5F09" w:rsidP="006C28A4">
      <w:pPr>
        <w:pStyle w:val="ListParagraph"/>
        <w:numPr>
          <w:ilvl w:val="0"/>
          <w:numId w:val="10"/>
        </w:numPr>
        <w:spacing w:line="312" w:lineRule="auto"/>
        <w:jc w:val="both"/>
        <w:rPr>
          <w:rFonts w:cs="Times New Roman"/>
          <w:szCs w:val="26"/>
        </w:rPr>
      </w:pPr>
      <w:r w:rsidRPr="00382AF1">
        <w:rPr>
          <w:rFonts w:cs="Times New Roman"/>
          <w:szCs w:val="26"/>
        </w:rPr>
        <w:t>Máy tính: Vi điều khiển được sử dụng trong bo mạch chủ của máy tính để điều khiển các thiết bị ngoại vi như bàn phím, chuột, ổ cứng, v.v.</w:t>
      </w:r>
    </w:p>
    <w:p w14:paraId="0EB33861" w14:textId="77777777" w:rsidR="00DA5F09" w:rsidRPr="00382AF1" w:rsidRDefault="00DA5F09" w:rsidP="006C28A4">
      <w:pPr>
        <w:pStyle w:val="ListParagraph"/>
        <w:numPr>
          <w:ilvl w:val="0"/>
          <w:numId w:val="10"/>
        </w:numPr>
        <w:spacing w:line="312" w:lineRule="auto"/>
        <w:jc w:val="both"/>
        <w:rPr>
          <w:rFonts w:cs="Times New Roman"/>
          <w:szCs w:val="26"/>
        </w:rPr>
      </w:pPr>
      <w:r w:rsidRPr="00382AF1">
        <w:rPr>
          <w:rFonts w:cs="Times New Roman"/>
          <w:szCs w:val="26"/>
        </w:rPr>
        <w:t>Điện thoại di động: Vi điều khiển được sử dụng trong điện thoại di động để điều khiển màn hình cảm ứng, bàn phím, loa, micrô, v.v.</w:t>
      </w:r>
    </w:p>
    <w:p w14:paraId="0C869611" w14:textId="77777777" w:rsidR="00DA5F09" w:rsidRPr="00382AF1" w:rsidRDefault="00DA5F09" w:rsidP="006C28A4">
      <w:pPr>
        <w:pStyle w:val="ListParagraph"/>
        <w:numPr>
          <w:ilvl w:val="0"/>
          <w:numId w:val="10"/>
        </w:numPr>
        <w:spacing w:line="312" w:lineRule="auto"/>
        <w:jc w:val="both"/>
        <w:rPr>
          <w:rFonts w:cs="Times New Roman"/>
          <w:szCs w:val="26"/>
        </w:rPr>
      </w:pPr>
      <w:r w:rsidRPr="00382AF1">
        <w:rPr>
          <w:rFonts w:cs="Times New Roman"/>
          <w:szCs w:val="26"/>
        </w:rPr>
        <w:t>Ô tô: Vi điều khiển được sử dụng trong ô tô để điều khiển động cơ, hệ thống phanh, hệ thống lái, hệ thống điều hòa không khí, v.v.</w:t>
      </w:r>
    </w:p>
    <w:p w14:paraId="2237BFD4" w14:textId="77777777" w:rsidR="00DA5F09" w:rsidRPr="00382AF1" w:rsidRDefault="00DA5F09" w:rsidP="006C28A4">
      <w:pPr>
        <w:pStyle w:val="ListParagraph"/>
        <w:numPr>
          <w:ilvl w:val="0"/>
          <w:numId w:val="10"/>
        </w:numPr>
        <w:spacing w:line="312" w:lineRule="auto"/>
        <w:jc w:val="both"/>
        <w:rPr>
          <w:rFonts w:cs="Times New Roman"/>
          <w:szCs w:val="26"/>
        </w:rPr>
      </w:pPr>
      <w:r w:rsidRPr="00382AF1">
        <w:rPr>
          <w:rFonts w:cs="Times New Roman"/>
          <w:szCs w:val="26"/>
        </w:rPr>
        <w:t>Máy giặt: Vi điều khiển được sử dụng trong máy giặt để điều khiển chương trình giặt, mực nước, tốc độ quay, v.v.</w:t>
      </w:r>
    </w:p>
    <w:p w14:paraId="4FC6DD97" w14:textId="77777777" w:rsidR="00DA5F09" w:rsidRPr="00382AF1" w:rsidRDefault="00DA5F09" w:rsidP="006C28A4">
      <w:pPr>
        <w:pStyle w:val="ListParagraph"/>
        <w:numPr>
          <w:ilvl w:val="0"/>
          <w:numId w:val="10"/>
        </w:numPr>
        <w:spacing w:line="312" w:lineRule="auto"/>
        <w:jc w:val="both"/>
        <w:rPr>
          <w:rFonts w:cs="Times New Roman"/>
          <w:szCs w:val="26"/>
        </w:rPr>
      </w:pPr>
      <w:r w:rsidRPr="00382AF1">
        <w:rPr>
          <w:rFonts w:cs="Times New Roman"/>
          <w:szCs w:val="26"/>
        </w:rPr>
        <w:t>Lò vi sóng: Vi điều khiển được sử dụng trong lò vi sóng để điều khiển thời gian nấu, mức công suất, v.v.</w:t>
      </w:r>
    </w:p>
    <w:p w14:paraId="1B2FBED4" w14:textId="577F613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5" w:name="_Toc171098111"/>
      <w:r w:rsidRPr="000C4F2F">
        <w:rPr>
          <w:rFonts w:ascii="Times New Roman" w:hAnsi="Times New Roman" w:cs="Times New Roman"/>
          <w:b/>
          <w:bCs/>
          <w:color w:val="000000" w:themeColor="text1"/>
          <w:sz w:val="26"/>
          <w:szCs w:val="26"/>
        </w:rPr>
        <w:t>2.2.5. Tổng quan về cảm biến từ trường</w:t>
      </w:r>
      <w:bookmarkEnd w:id="75"/>
    </w:p>
    <w:p w14:paraId="11B87DBF" w14:textId="77777777" w:rsidR="00DA5F09" w:rsidRPr="00382AF1" w:rsidRDefault="00DA5F09" w:rsidP="006C28A4">
      <w:pPr>
        <w:spacing w:line="312" w:lineRule="auto"/>
        <w:jc w:val="both"/>
        <w:rPr>
          <w:rFonts w:cs="Times New Roman"/>
          <w:szCs w:val="26"/>
        </w:rPr>
      </w:pPr>
      <w:r w:rsidRPr="00382AF1">
        <w:rPr>
          <w:rFonts w:cs="Times New Roman"/>
          <w:szCs w:val="26"/>
        </w:rPr>
        <w:t>Cảm biến từ trường là thiết bị điện tử có khả năng phát hiện và đo lường cường độ của từ trường. Cảm biến này hoạt động dựa trên nguyên tắc cảm ứng điện từ hoặc hiệu ứng Hall.</w:t>
      </w:r>
    </w:p>
    <w:p w14:paraId="6DBCBABC" w14:textId="77777777" w:rsidR="00DA5F09" w:rsidRPr="00382AF1" w:rsidRDefault="00DA5F09" w:rsidP="006C28A4">
      <w:pPr>
        <w:spacing w:line="312" w:lineRule="auto"/>
        <w:jc w:val="both"/>
        <w:rPr>
          <w:rFonts w:cs="Times New Roman"/>
          <w:szCs w:val="26"/>
        </w:rPr>
      </w:pPr>
      <w:r w:rsidRPr="00382AF1">
        <w:rPr>
          <w:rFonts w:cs="Times New Roman"/>
          <w:szCs w:val="26"/>
        </w:rPr>
        <w:t>Có hai loại cảm biến từ trường chính:</w:t>
      </w:r>
    </w:p>
    <w:p w14:paraId="7C54C0E5" w14:textId="77777777" w:rsidR="00DA5F09" w:rsidRPr="00382AF1" w:rsidRDefault="00DA5F09" w:rsidP="006C28A4">
      <w:pPr>
        <w:pStyle w:val="ListParagraph"/>
        <w:numPr>
          <w:ilvl w:val="0"/>
          <w:numId w:val="11"/>
        </w:numPr>
        <w:spacing w:line="312" w:lineRule="auto"/>
        <w:jc w:val="both"/>
        <w:rPr>
          <w:rFonts w:cs="Times New Roman"/>
          <w:szCs w:val="26"/>
        </w:rPr>
      </w:pPr>
      <w:r w:rsidRPr="00382AF1">
        <w:rPr>
          <w:rFonts w:cs="Times New Roman"/>
          <w:szCs w:val="26"/>
        </w:rPr>
        <w:t>Cảm biến từ trường dựa trên nguyên tắc cảm ứng điện từ: Loại cảm biến này sử dụng cuộn dây để tạo ra dòng điện khi có từ trường thay đổi đi qua. Dòng điện này được đo lường để xác định cường độ của từ trường.</w:t>
      </w:r>
    </w:p>
    <w:p w14:paraId="5A79021B" w14:textId="77777777" w:rsidR="00DA5F09" w:rsidRPr="00382AF1" w:rsidRDefault="00DA5F09" w:rsidP="006C28A4">
      <w:pPr>
        <w:pStyle w:val="ListParagraph"/>
        <w:numPr>
          <w:ilvl w:val="0"/>
          <w:numId w:val="11"/>
        </w:numPr>
        <w:spacing w:line="312" w:lineRule="auto"/>
        <w:jc w:val="both"/>
        <w:rPr>
          <w:rFonts w:cs="Times New Roman"/>
          <w:szCs w:val="26"/>
        </w:rPr>
      </w:pPr>
      <w:r w:rsidRPr="00382AF1">
        <w:rPr>
          <w:rFonts w:cs="Times New Roman"/>
          <w:szCs w:val="26"/>
        </w:rPr>
        <w:t>Cảm biến từ trường dựa trên hiệu ứng Hall: Loại cảm biến này sử dụng vật liệu bán dẫn để tạo ra điện áp khi có từ trường tác động lên nó. Điện áp này được đo lường để xác định cường độ của từ trường.</w:t>
      </w:r>
    </w:p>
    <w:p w14:paraId="367204F1" w14:textId="77777777" w:rsidR="00B909B8" w:rsidRDefault="00DA5F09" w:rsidP="006C28A4">
      <w:pPr>
        <w:keepNext/>
        <w:spacing w:line="312" w:lineRule="auto"/>
        <w:jc w:val="center"/>
      </w:pPr>
      <w:r w:rsidRPr="00382AF1">
        <w:drawing>
          <wp:inline distT="0" distB="0" distL="0" distR="0" wp14:anchorId="64CBB834" wp14:editId="76667F59">
            <wp:extent cx="2859405" cy="2859405"/>
            <wp:effectExtent l="0" t="0" r="0" b="0"/>
            <wp:docPr id="966505095" name="Picture 13" descr="Cảm biến từ trường, kim loại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ảm biến từ trường, kim loại - Nsho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3FC4459" w14:textId="70B2CE55" w:rsidR="00DA5F09" w:rsidRPr="00382AF1" w:rsidRDefault="00872A21" w:rsidP="006C28A4">
      <w:pPr>
        <w:pStyle w:val="Caption"/>
        <w:spacing w:line="312" w:lineRule="auto"/>
      </w:pPr>
      <w:bookmarkStart w:id="76" w:name="_Toc171092782"/>
      <w:bookmarkStart w:id="77" w:name="_Toc171163964"/>
      <w:r>
        <w:t xml:space="preserve">Hình </w:t>
      </w:r>
      <w:r>
        <w:fldChar w:fldCharType="begin"/>
      </w:r>
      <w:r>
        <w:instrText xml:space="preserve"> SEQ Hình \* ARABIC </w:instrText>
      </w:r>
      <w:r>
        <w:fldChar w:fldCharType="separate"/>
      </w:r>
      <w:r>
        <w:t>2</w:t>
      </w:r>
      <w:r>
        <w:fldChar w:fldCharType="end"/>
      </w:r>
      <w:r w:rsidR="00641CB1" w:rsidRPr="00641CB1">
        <w:t>.1</w:t>
      </w:r>
      <w:r w:rsidR="00883624">
        <w:t>9</w:t>
      </w:r>
      <w:r w:rsidR="00641CB1" w:rsidRPr="00641CB1">
        <w:t xml:space="preserve">: </w:t>
      </w:r>
      <w:r w:rsidR="00DA5F09" w:rsidRPr="00382AF1">
        <w:t xml:space="preserve"> Cảm biến từ trường</w:t>
      </w:r>
      <w:r w:rsidR="00DA5F09" w:rsidRPr="00382AF1">
        <w:rPr>
          <w:vertAlign w:val="superscript"/>
        </w:rPr>
        <w:t>[14]</w:t>
      </w:r>
      <w:bookmarkEnd w:id="76"/>
      <w:bookmarkEnd w:id="77"/>
    </w:p>
    <w:p w14:paraId="0FD6FB41" w14:textId="77777777" w:rsidR="00DA5F09" w:rsidRPr="00382AF1" w:rsidRDefault="00DA5F09" w:rsidP="006C28A4">
      <w:pPr>
        <w:spacing w:line="312" w:lineRule="auto"/>
        <w:jc w:val="both"/>
        <w:rPr>
          <w:rFonts w:cs="Times New Roman"/>
          <w:szCs w:val="26"/>
        </w:rPr>
      </w:pPr>
      <w:r w:rsidRPr="00382AF1">
        <w:rPr>
          <w:rFonts w:cs="Times New Roman"/>
          <w:szCs w:val="26"/>
        </w:rPr>
        <w:t>Chức năng của cảm biến từ trường:</w:t>
      </w:r>
    </w:p>
    <w:p w14:paraId="457195D3" w14:textId="77777777" w:rsidR="00DA5F09" w:rsidRPr="00382AF1" w:rsidRDefault="00DA5F09" w:rsidP="006C28A4">
      <w:pPr>
        <w:pStyle w:val="ListParagraph"/>
        <w:numPr>
          <w:ilvl w:val="0"/>
          <w:numId w:val="12"/>
        </w:numPr>
        <w:spacing w:line="312" w:lineRule="auto"/>
        <w:jc w:val="both"/>
        <w:rPr>
          <w:rFonts w:cs="Times New Roman"/>
          <w:szCs w:val="26"/>
        </w:rPr>
      </w:pPr>
      <w:r w:rsidRPr="00382AF1">
        <w:rPr>
          <w:rFonts w:cs="Times New Roman"/>
          <w:szCs w:val="26"/>
        </w:rPr>
        <w:t>Xác định vị trí: Cảm biến từ trường được sử dụng trong la bàn điện tử, GPS và các hệ thống định vị khác để xác định vị trí và hướng.</w:t>
      </w:r>
    </w:p>
    <w:p w14:paraId="318D95BF" w14:textId="77777777" w:rsidR="00DA5F09" w:rsidRPr="00382AF1" w:rsidRDefault="00DA5F09" w:rsidP="006C28A4">
      <w:pPr>
        <w:pStyle w:val="ListParagraph"/>
        <w:numPr>
          <w:ilvl w:val="0"/>
          <w:numId w:val="12"/>
        </w:numPr>
        <w:spacing w:line="312" w:lineRule="auto"/>
        <w:jc w:val="both"/>
        <w:rPr>
          <w:rFonts w:cs="Times New Roman"/>
          <w:szCs w:val="26"/>
        </w:rPr>
      </w:pPr>
      <w:r w:rsidRPr="00382AF1">
        <w:rPr>
          <w:rFonts w:cs="Times New Roman"/>
          <w:szCs w:val="26"/>
        </w:rPr>
        <w:t>Đo lường tốc độ: Cảm biến từ trường được sử dụng trong các thiết bị đo tốc độ để đo lường tốc độ của các vật thể di chuyển.</w:t>
      </w:r>
    </w:p>
    <w:p w14:paraId="1FB68EEA" w14:textId="77777777" w:rsidR="00DA5F09" w:rsidRPr="00382AF1" w:rsidRDefault="00DA5F09" w:rsidP="006C28A4">
      <w:pPr>
        <w:pStyle w:val="ListParagraph"/>
        <w:numPr>
          <w:ilvl w:val="0"/>
          <w:numId w:val="12"/>
        </w:numPr>
        <w:spacing w:line="312" w:lineRule="auto"/>
        <w:jc w:val="both"/>
        <w:rPr>
          <w:rFonts w:cs="Times New Roman"/>
          <w:szCs w:val="26"/>
        </w:rPr>
      </w:pPr>
      <w:r w:rsidRPr="00382AF1">
        <w:rPr>
          <w:rFonts w:cs="Times New Roman"/>
          <w:szCs w:val="26"/>
        </w:rPr>
        <w:t>Nghiên cứu khoa học: Cảm biến từ trường được sử dụng trong nghiên cứu khoa học để nghiên cứu các hiện tượng vật lý liên quan đến từ trường.</w:t>
      </w:r>
    </w:p>
    <w:p w14:paraId="39956845" w14:textId="20DB26DA"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78" w:name="_Toc171098112"/>
      <w:r w:rsidRPr="000C4F2F">
        <w:rPr>
          <w:rFonts w:ascii="Times New Roman" w:hAnsi="Times New Roman" w:cs="Times New Roman"/>
          <w:b/>
          <w:bCs/>
          <w:color w:val="000000" w:themeColor="text1"/>
          <w:sz w:val="26"/>
          <w:szCs w:val="26"/>
        </w:rPr>
        <w:t>2.2.6. Tổng quan về cảm biến gia tốc</w:t>
      </w:r>
      <w:bookmarkEnd w:id="78"/>
    </w:p>
    <w:p w14:paraId="33CE00EC" w14:textId="77777777" w:rsidR="00DA5F09" w:rsidRPr="00382AF1" w:rsidRDefault="00DA5F09" w:rsidP="006C28A4">
      <w:pPr>
        <w:spacing w:line="312" w:lineRule="auto"/>
        <w:rPr>
          <w:rFonts w:cs="Times New Roman"/>
          <w:szCs w:val="26"/>
        </w:rPr>
      </w:pPr>
      <w:r w:rsidRPr="00382AF1">
        <w:rPr>
          <w:rFonts w:cs="Times New Roman"/>
          <w:szCs w:val="26"/>
        </w:rPr>
        <w:t>Cảm biến gia tốc là thiết bị điện tử có khả năng đo lường gia tốc của một vật thể. Gia tốc là tốc độ thay đổi của vận tốc theo thời gian. Cảm biến gia tốc hoạt động dựa trên nguyên tắc cơ học hoặc điện tử để đo lường gia tốc của vật thể.</w:t>
      </w:r>
    </w:p>
    <w:p w14:paraId="0106401F"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hai loại cảm biến gia tốc chính:</w:t>
      </w:r>
    </w:p>
    <w:p w14:paraId="67D68554" w14:textId="77777777" w:rsidR="00DA5F09" w:rsidRPr="00382AF1" w:rsidRDefault="00DA5F09" w:rsidP="006C28A4">
      <w:pPr>
        <w:pStyle w:val="ListParagraph"/>
        <w:numPr>
          <w:ilvl w:val="0"/>
          <w:numId w:val="1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cơ học: Loại cảm biến này sử dụng khối lượng để đo lường gia tốc. Khi vật thể di chuyển, khối lượng sẽ chịu lực quán tính và di chuyển theo hướng ngược lại với hướng di chuyển của vật thể. Lực quán tính này được đo lường để xác định gia tốc của vật thể.</w:t>
      </w:r>
    </w:p>
    <w:p w14:paraId="2BC5DDD5" w14:textId="77777777" w:rsidR="00DA5F09" w:rsidRPr="00382AF1" w:rsidRDefault="00DA5F09" w:rsidP="006C28A4">
      <w:pPr>
        <w:pStyle w:val="ListParagraph"/>
        <w:numPr>
          <w:ilvl w:val="0"/>
          <w:numId w:val="13"/>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ảm biến gia tốc điện tử: Loại cảm biến này sử dụng các thiết bị điện tử như MEMS (Microelectromechanical Systems) hoặc piezoelectrics để đo lường gia tốc. Các thiết bị điện tử này sẽ thay đổi điện trở, điện dung hoặc điện áp khi có gia tốc tác động lên chúng. Sự thay đổi này được đo lường để xác định gia tốc của vật thể.</w:t>
      </w:r>
    </w:p>
    <w:p w14:paraId="74986998" w14:textId="77777777" w:rsidR="00B909B8" w:rsidRDefault="00DA5F09" w:rsidP="006C28A4">
      <w:pPr>
        <w:keepNext/>
        <w:spacing w:before="100" w:beforeAutospacing="1" w:after="100" w:afterAutospacing="1" w:line="312" w:lineRule="auto"/>
        <w:jc w:val="center"/>
      </w:pPr>
      <w:r w:rsidRPr="00382AF1">
        <w:drawing>
          <wp:inline distT="0" distB="0" distL="0" distR="0" wp14:anchorId="55307F14" wp14:editId="408804F2">
            <wp:extent cx="2726823" cy="2244437"/>
            <wp:effectExtent l="0" t="0" r="0" b="3810"/>
            <wp:docPr id="587105095" name="Picture 14" descr="Hướng dẫn sử dụng module cảm biến gia tốc góc - MPU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ướng dẫn sử dụng module cảm biến gia tốc góc - MPU92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8099" cy="2253718"/>
                    </a:xfrm>
                    <a:prstGeom prst="rect">
                      <a:avLst/>
                    </a:prstGeom>
                    <a:noFill/>
                    <a:ln>
                      <a:noFill/>
                    </a:ln>
                  </pic:spPr>
                </pic:pic>
              </a:graphicData>
            </a:graphic>
          </wp:inline>
        </w:drawing>
      </w:r>
    </w:p>
    <w:p w14:paraId="6FFB86FC" w14:textId="5C18BCC3" w:rsidR="00DA5F09" w:rsidRPr="00382AF1" w:rsidRDefault="00872A21" w:rsidP="006C28A4">
      <w:pPr>
        <w:pStyle w:val="Caption"/>
        <w:spacing w:line="312" w:lineRule="auto"/>
      </w:pPr>
      <w:bookmarkStart w:id="79" w:name="_Toc171092783"/>
      <w:bookmarkStart w:id="80" w:name="_Toc171163965"/>
      <w:r>
        <w:t xml:space="preserve">Hình </w:t>
      </w:r>
      <w:r>
        <w:fldChar w:fldCharType="begin"/>
      </w:r>
      <w:r>
        <w:instrText xml:space="preserve"> SEQ Hình \* ARABIC </w:instrText>
      </w:r>
      <w:r>
        <w:fldChar w:fldCharType="separate"/>
      </w:r>
      <w:r>
        <w:t>2</w:t>
      </w:r>
      <w:r>
        <w:fldChar w:fldCharType="end"/>
      </w:r>
      <w:r w:rsidR="00641CB1" w:rsidRPr="00641CB1">
        <w:t>.</w:t>
      </w:r>
      <w:r w:rsidR="00AC647D">
        <w:t>20</w:t>
      </w:r>
      <w:r w:rsidR="00641CB1" w:rsidRPr="00641CB1">
        <w:t xml:space="preserve">: </w:t>
      </w:r>
      <w:r w:rsidR="00DA5F09" w:rsidRPr="00382AF1">
        <w:t>Cảm biến gia tố</w:t>
      </w:r>
      <w:r w:rsidR="00B912BF">
        <w:t>c</w:t>
      </w:r>
      <w:r w:rsidR="00DA5F09" w:rsidRPr="00382AF1">
        <w:rPr>
          <w:vertAlign w:val="superscript"/>
        </w:rPr>
        <w:t>]</w:t>
      </w:r>
      <w:bookmarkEnd w:id="79"/>
      <w:bookmarkEnd w:id="80"/>
    </w:p>
    <w:p w14:paraId="1F7670B4" w14:textId="77777777" w:rsidR="00DA5F09" w:rsidRPr="00382AF1" w:rsidRDefault="00DA5F09" w:rsidP="006C28A4">
      <w:pPr>
        <w:spacing w:line="312" w:lineRule="auto"/>
        <w:jc w:val="both"/>
        <w:rPr>
          <w:rFonts w:cs="Times New Roman"/>
          <w:szCs w:val="26"/>
        </w:rPr>
      </w:pPr>
      <w:r w:rsidRPr="00382AF1">
        <w:rPr>
          <w:rFonts w:cs="Times New Roman"/>
          <w:szCs w:val="26"/>
        </w:rPr>
        <w:t>Chức năng của cảm biến gia tốc:</w:t>
      </w:r>
    </w:p>
    <w:p w14:paraId="1DCE664F" w14:textId="77777777" w:rsidR="00DA5F09" w:rsidRPr="00382AF1" w:rsidRDefault="00DA5F09" w:rsidP="006C28A4">
      <w:pPr>
        <w:pStyle w:val="ListParagraph"/>
        <w:numPr>
          <w:ilvl w:val="0"/>
          <w:numId w:val="14"/>
        </w:numPr>
        <w:spacing w:line="312" w:lineRule="auto"/>
        <w:jc w:val="both"/>
        <w:rPr>
          <w:rFonts w:cs="Times New Roman"/>
          <w:szCs w:val="26"/>
        </w:rPr>
      </w:pPr>
      <w:r w:rsidRPr="00382AF1">
        <w:rPr>
          <w:rFonts w:cs="Times New Roman"/>
          <w:szCs w:val="26"/>
        </w:rPr>
        <w:t>Đo lường chuyển động: Cảm biến gia tốc được sử dụng trong điện thoại thông minh, máy tính bảng, xe hơi và các thiết bị di động khác để đo lường chuyển động của thiết bị. Dữ liệu gia tốc được sử dụng để điều khiển các chức năng như xoay màn hình, đếm bước chân, và phát hiện chuyển động.</w:t>
      </w:r>
    </w:p>
    <w:p w14:paraId="1237B207" w14:textId="77777777" w:rsidR="00DA5F09" w:rsidRPr="00382AF1" w:rsidRDefault="00DA5F09" w:rsidP="006C28A4">
      <w:pPr>
        <w:pStyle w:val="ListParagraph"/>
        <w:numPr>
          <w:ilvl w:val="0"/>
          <w:numId w:val="14"/>
        </w:numPr>
        <w:spacing w:line="312" w:lineRule="auto"/>
        <w:jc w:val="both"/>
        <w:rPr>
          <w:rFonts w:cs="Times New Roman"/>
          <w:szCs w:val="26"/>
        </w:rPr>
      </w:pPr>
      <w:r w:rsidRPr="00382AF1">
        <w:rPr>
          <w:rFonts w:cs="Times New Roman"/>
          <w:szCs w:val="26"/>
        </w:rPr>
        <w:t>Hệ thống định vị quán tính: Cảm biến gia tốc được sử dụng trong hệ thống định vị quán tính (INS) để xác định vị trí, hướng và tốc độ của một vật thể. INS được sử dụng trong nhiều ứng dụng như hàng không, hàng hải và xe tự lái.</w:t>
      </w:r>
    </w:p>
    <w:p w14:paraId="7DB57B66" w14:textId="77777777" w:rsidR="00DA5F09" w:rsidRPr="00382AF1" w:rsidRDefault="00DA5F09" w:rsidP="006C28A4">
      <w:pPr>
        <w:pStyle w:val="ListParagraph"/>
        <w:numPr>
          <w:ilvl w:val="0"/>
          <w:numId w:val="14"/>
        </w:numPr>
        <w:spacing w:line="312" w:lineRule="auto"/>
        <w:jc w:val="both"/>
        <w:rPr>
          <w:rFonts w:cs="Times New Roman"/>
          <w:szCs w:val="26"/>
        </w:rPr>
      </w:pPr>
      <w:r w:rsidRPr="00382AF1">
        <w:rPr>
          <w:rFonts w:cs="Times New Roman"/>
          <w:szCs w:val="26"/>
        </w:rPr>
        <w:t>Kiểm soát rung động: Cảm biến gia tốc được sử dụng trong các hệ thống kiểm soát rung động để đo lường và giảm thiểu rung động. Hệ thống kiểm soát rung động được sử dụng trong nhiều ứng dụng như máy móc công nghiệp, thiết bị y tế và xe cơ giới.</w:t>
      </w:r>
    </w:p>
    <w:p w14:paraId="364BF57C" w14:textId="77777777" w:rsidR="00DA5F09" w:rsidRPr="00382AF1" w:rsidRDefault="00DA5F09" w:rsidP="006C28A4">
      <w:pPr>
        <w:pStyle w:val="ListParagraph"/>
        <w:numPr>
          <w:ilvl w:val="0"/>
          <w:numId w:val="14"/>
        </w:numPr>
        <w:spacing w:line="312" w:lineRule="auto"/>
        <w:jc w:val="both"/>
        <w:rPr>
          <w:rFonts w:cs="Times New Roman"/>
          <w:szCs w:val="26"/>
        </w:rPr>
      </w:pPr>
      <w:r w:rsidRPr="00382AF1">
        <w:rPr>
          <w:rFonts w:cs="Times New Roman"/>
          <w:szCs w:val="26"/>
        </w:rPr>
        <w:t>Giải trí: Cảm biến gia tốc được sử dụng trong các thiết bị chơi game để điều khiển trò chơi bằng chuyển động của cơ thể.</w:t>
      </w:r>
    </w:p>
    <w:p w14:paraId="1B157296" w14:textId="77777777" w:rsidR="00DA5F09" w:rsidRPr="00382AF1" w:rsidRDefault="00DA5F09" w:rsidP="006C28A4">
      <w:pPr>
        <w:pStyle w:val="ListParagraph"/>
        <w:numPr>
          <w:ilvl w:val="0"/>
          <w:numId w:val="14"/>
        </w:numPr>
        <w:spacing w:line="312" w:lineRule="auto"/>
        <w:jc w:val="both"/>
        <w:rPr>
          <w:rFonts w:cs="Times New Roman"/>
          <w:szCs w:val="26"/>
        </w:rPr>
      </w:pPr>
      <w:r w:rsidRPr="00382AF1">
        <w:rPr>
          <w:rFonts w:cs="Times New Roman"/>
          <w:szCs w:val="26"/>
        </w:rPr>
        <w:t>Nghiên cứu khoa học: Cảm biến gia tốc được sử dụng trong nghiên cứu khoa học để nghiên cứu các hiện tượng vật lý liên quan đến gia tốc.</w:t>
      </w:r>
    </w:p>
    <w:p w14:paraId="20D9A47C" w14:textId="77777777" w:rsidR="00DA5F09" w:rsidRPr="00382AF1" w:rsidRDefault="00DA5F09" w:rsidP="006C28A4">
      <w:pPr>
        <w:spacing w:line="312" w:lineRule="auto"/>
        <w:rPr>
          <w:rFonts w:cs="Times New Roman"/>
          <w:szCs w:val="26"/>
        </w:rPr>
      </w:pPr>
      <w:r w:rsidRPr="00382AF1">
        <w:rPr>
          <w:rFonts w:cs="Times New Roman"/>
          <w:szCs w:val="26"/>
        </w:rPr>
        <w:br w:type="page"/>
      </w:r>
    </w:p>
    <w:p w14:paraId="5887E12B" w14:textId="6D7E3439" w:rsidR="00DA5F09" w:rsidRPr="000C4F2F" w:rsidRDefault="00DA5F09" w:rsidP="006C28A4">
      <w:pPr>
        <w:pStyle w:val="DACHUONG"/>
        <w:rPr>
          <w:color w:val="000000" w:themeColor="text1"/>
        </w:rPr>
      </w:pPr>
      <w:bookmarkStart w:id="81" w:name="_Toc171098113"/>
      <w:r w:rsidRPr="000C4F2F">
        <w:rPr>
          <w:color w:val="000000" w:themeColor="text1"/>
        </w:rPr>
        <w:t>CHƯƠNG 3: CƠ SỞ LÝ THUYẾT</w:t>
      </w:r>
      <w:bookmarkEnd w:id="81"/>
    </w:p>
    <w:p w14:paraId="6FD60A55" w14:textId="77777777" w:rsidR="00DA5F09" w:rsidRPr="000C4F2F" w:rsidRDefault="00DA5F09" w:rsidP="006C28A4">
      <w:pPr>
        <w:pStyle w:val="Heading2"/>
        <w:spacing w:line="312" w:lineRule="auto"/>
        <w:rPr>
          <w:rFonts w:ascii="Times New Roman" w:hAnsi="Times New Roman" w:cs="Times New Roman"/>
          <w:b/>
          <w:bCs/>
          <w:color w:val="000000" w:themeColor="text1"/>
        </w:rPr>
      </w:pPr>
      <w:bookmarkStart w:id="82" w:name="_Toc171098114"/>
      <w:r w:rsidRPr="000C4F2F">
        <w:rPr>
          <w:rFonts w:ascii="Times New Roman" w:hAnsi="Times New Roman" w:cs="Times New Roman"/>
          <w:b/>
          <w:bCs/>
          <w:color w:val="000000" w:themeColor="text1"/>
        </w:rPr>
        <w:t>3.1. Cơ sở lý thuyết về điều khiển robot</w:t>
      </w:r>
      <w:bookmarkEnd w:id="82"/>
      <w:r w:rsidRPr="000C4F2F">
        <w:rPr>
          <w:rFonts w:ascii="Times New Roman" w:hAnsi="Times New Roman" w:cs="Times New Roman"/>
          <w:b/>
          <w:bCs/>
          <w:color w:val="000000" w:themeColor="text1"/>
        </w:rPr>
        <w:t xml:space="preserve"> </w:t>
      </w:r>
    </w:p>
    <w:p w14:paraId="0157454F" w14:textId="40911A52"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3" w:name="_Toc171098115"/>
      <w:r w:rsidRPr="000C4F2F">
        <w:rPr>
          <w:rFonts w:ascii="Times New Roman" w:hAnsi="Times New Roman" w:cs="Times New Roman"/>
          <w:b/>
          <w:bCs/>
          <w:color w:val="000000" w:themeColor="text1"/>
          <w:sz w:val="26"/>
          <w:szCs w:val="26"/>
        </w:rPr>
        <w:t>3.1.1. Tính toán động học thuận robot</w:t>
      </w:r>
      <w:bookmarkEnd w:id="83"/>
    </w:p>
    <w:p w14:paraId="0C0AA6DE" w14:textId="77777777" w:rsidR="00DA5F09" w:rsidRPr="00382AF1" w:rsidRDefault="00DA5F09" w:rsidP="006C28A4">
      <w:pPr>
        <w:spacing w:line="312" w:lineRule="auto"/>
        <w:jc w:val="both"/>
        <w:rPr>
          <w:rFonts w:cs="Times New Roman"/>
          <w:szCs w:val="26"/>
        </w:rPr>
      </w:pPr>
      <w:r w:rsidRPr="00382AF1">
        <w:rPr>
          <w:rFonts w:cs="Times New Roman"/>
          <w:szCs w:val="26"/>
        </w:rPr>
        <w:t>Sơ đồ động học Robot:</w:t>
      </w:r>
    </w:p>
    <w:p w14:paraId="0FB04AD9" w14:textId="77777777" w:rsidR="00DA5F09" w:rsidRPr="00382AF1" w:rsidRDefault="00DA5F09" w:rsidP="006C28A4">
      <w:pPr>
        <w:spacing w:line="312" w:lineRule="auto"/>
        <w:ind w:left="360"/>
        <w:jc w:val="center"/>
        <w:rPr>
          <w:rFonts w:cs="Times New Roman"/>
          <w:b/>
          <w:bCs/>
          <w:szCs w:val="26"/>
        </w:rPr>
      </w:pPr>
      <w:r w:rsidRPr="00382AF1">
        <w:rPr>
          <w:rFonts w:cs="Times New Roman"/>
          <w:b/>
          <w:bCs/>
          <w:szCs w:val="26"/>
        </w:rPr>
        <w:drawing>
          <wp:inline distT="0" distB="0" distL="0" distR="0" wp14:anchorId="3D329A38" wp14:editId="59533C2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79342EA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 Sơ đồ động Robot</w:t>
      </w:r>
    </w:p>
    <w:p w14:paraId="61EE8742" w14:textId="77777777" w:rsidR="00DA5F09" w:rsidRPr="00382AF1" w:rsidRDefault="00DA5F09" w:rsidP="006C28A4">
      <w:pPr>
        <w:spacing w:line="312" w:lineRule="auto"/>
        <w:jc w:val="both"/>
        <w:rPr>
          <w:rFonts w:cs="Times New Roman"/>
          <w:szCs w:val="26"/>
        </w:rPr>
      </w:pPr>
      <w:r w:rsidRPr="00382AF1">
        <w:rPr>
          <w:rFonts w:cs="Times New Roman"/>
          <w:szCs w:val="26"/>
        </w:rPr>
        <w:t>Biểu diễn Denavit – Hartenberg:</w:t>
      </w:r>
    </w:p>
    <w:p w14:paraId="16C7D542" w14:textId="77777777" w:rsidR="00DA5F09" w:rsidRPr="00382AF1" w:rsidRDefault="00DA5F09" w:rsidP="006C28A4">
      <w:pPr>
        <w:spacing w:line="312" w:lineRule="auto"/>
        <w:jc w:val="both"/>
        <w:rPr>
          <w:rFonts w:cs="Times New Roman"/>
          <w:szCs w:val="26"/>
        </w:rPr>
      </w:pPr>
      <w:r w:rsidRPr="00382AF1">
        <w:rPr>
          <w:rFonts w:cs="Times New Roman"/>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0B4CF622"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228B2FD3" w14:textId="77777777" w:rsidR="00DA5F09" w:rsidRPr="00382AF1" w:rsidRDefault="00DA5F09" w:rsidP="006C28A4">
      <w:pPr>
        <w:spacing w:line="312" w:lineRule="auto"/>
        <w:jc w:val="both"/>
        <w:rPr>
          <w:rFonts w:cs="Times New Roman"/>
          <w:szCs w:val="26"/>
        </w:rPr>
      </w:pPr>
      <w:r w:rsidRPr="00382AF1">
        <w:rPr>
          <w:rFonts w:cs="Times New Roman"/>
          <w:szCs w:val="26"/>
        </w:rPr>
        <w:t>Áp dụng phương pháp D - H cho khớp 1, tương tự với các khớp còn lại. Ta có:</w:t>
      </w:r>
    </w:p>
    <w:p w14:paraId="50B67157" w14:textId="77777777" w:rsidR="00DA5F09" w:rsidRPr="00382AF1" w:rsidRDefault="00DA5F09" w:rsidP="006C28A4">
      <w:pPr>
        <w:spacing w:line="312" w:lineRule="auto"/>
        <w:jc w:val="both"/>
        <w:rPr>
          <w:rFonts w:cs="Times New Roman"/>
          <w:szCs w:val="26"/>
        </w:rPr>
      </w:pPr>
      <w:r w:rsidRPr="00382AF1">
        <w:rPr>
          <w:rFonts w:cs="Times New Roman"/>
          <w:szCs w:val="26"/>
        </w:rPr>
        <w:t>Đánh số trục z của khớp 1 là 0. Như vậy, trục z biểu diễn khớp 1 là z</w:t>
      </w:r>
      <w:r w:rsidRPr="00382AF1">
        <w:rPr>
          <w:rFonts w:cs="Times New Roman"/>
          <w:szCs w:val="26"/>
          <w:vertAlign w:val="subscript"/>
        </w:rPr>
        <w:t>0</w:t>
      </w:r>
      <w:r w:rsidRPr="00382AF1">
        <w:rPr>
          <w:rFonts w:cs="Times New Roman"/>
          <w:szCs w:val="26"/>
        </w:rPr>
        <w:t>. Trục x sẽ song song với đường vuông góc chung giữa các trục khớp của khâu, tương tự với các khớp còn lại.</w:t>
      </w:r>
    </w:p>
    <w:p w14:paraId="0226FF96" w14:textId="77777777" w:rsidR="00DA5F09" w:rsidRPr="00382AF1" w:rsidRDefault="00DA5F09" w:rsidP="006C28A4">
      <w:pPr>
        <w:spacing w:line="312" w:lineRule="auto"/>
        <w:jc w:val="both"/>
        <w:rPr>
          <w:rFonts w:cs="Times New Roman"/>
          <w:szCs w:val="26"/>
        </w:rPr>
      </w:pPr>
      <w:r w:rsidRPr="00382AF1">
        <w:rPr>
          <w:rFonts w:cs="Times New Roman"/>
          <w:szCs w:val="26"/>
        </w:rPr>
        <w:t>Với:</w:t>
      </w:r>
    </w:p>
    <w:p w14:paraId="2D27BCF7" w14:textId="77777777" w:rsidR="00DA5F09" w:rsidRPr="00382AF1" w:rsidRDefault="00DA5F09" w:rsidP="006C28A4">
      <w:pPr>
        <w:spacing w:line="312" w:lineRule="auto"/>
        <w:jc w:val="both"/>
        <w:rPr>
          <w:rFonts w:cs="Times New Roman"/>
          <w:szCs w:val="26"/>
        </w:rPr>
      </w:pPr>
      <w:r w:rsidRPr="00382AF1">
        <w:rPr>
          <w:rFonts w:cs="Times New Roman"/>
          <w:szCs w:val="26"/>
        </w:rPr>
        <w:t>l: biểu diễn khoảng cách dường vuông góc chung giữa trục z</w:t>
      </w:r>
      <w:r w:rsidRPr="00382AF1">
        <w:rPr>
          <w:rFonts w:cs="Times New Roman"/>
          <w:szCs w:val="26"/>
          <w:vertAlign w:val="subscript"/>
        </w:rPr>
        <w:t>0</w:t>
      </w:r>
      <w:r w:rsidRPr="00382AF1">
        <w:rPr>
          <w:rFonts w:cs="Times New Roman"/>
          <w:szCs w:val="26"/>
        </w:rPr>
        <w:softHyphen/>
        <w:t xml:space="preserve"> và trục z</w:t>
      </w:r>
      <w:r w:rsidRPr="00382AF1">
        <w:rPr>
          <w:rFonts w:cs="Times New Roman"/>
          <w:szCs w:val="26"/>
          <w:vertAlign w:val="subscript"/>
        </w:rPr>
        <w:t>1</w:t>
      </w:r>
      <w:r w:rsidRPr="00382AF1">
        <w:rPr>
          <w:rFonts w:cs="Times New Roman"/>
          <w:szCs w:val="26"/>
        </w:rPr>
        <w:t>.</w:t>
      </w:r>
    </w:p>
    <w:p w14:paraId="68890E4C" w14:textId="77777777" w:rsidR="00DA5F09" w:rsidRPr="00382AF1" w:rsidRDefault="00DA5F09" w:rsidP="006C28A4">
      <w:pPr>
        <w:spacing w:line="312" w:lineRule="auto"/>
        <w:jc w:val="both"/>
        <w:rPr>
          <w:rFonts w:cs="Times New Roman"/>
          <w:szCs w:val="26"/>
        </w:rPr>
      </w:pPr>
      <w:r w:rsidRPr="00382AF1">
        <w:rPr>
          <w:rFonts w:cs="Times New Roman"/>
          <w:szCs w:val="26"/>
        </w:rPr>
        <w:t>θ</w:t>
      </w:r>
      <w:r w:rsidRPr="00382AF1">
        <w:rPr>
          <w:rFonts w:cs="Times New Roman"/>
          <w:szCs w:val="26"/>
          <w:vertAlign w:val="subscript"/>
        </w:rPr>
        <w:t>1</w:t>
      </w:r>
      <w:r w:rsidRPr="00382AF1">
        <w:rPr>
          <w:rFonts w:cs="Times New Roman"/>
          <w:szCs w:val="26"/>
        </w:rPr>
        <w:t>: góc quay từ trục x</w:t>
      </w:r>
      <w:r w:rsidRPr="00382AF1">
        <w:rPr>
          <w:rFonts w:cs="Times New Roman"/>
          <w:szCs w:val="26"/>
          <w:vertAlign w:val="subscript"/>
        </w:rPr>
        <w:t>0</w:t>
      </w:r>
      <w:r w:rsidRPr="00382AF1">
        <w:rPr>
          <w:rFonts w:cs="Times New Roman"/>
          <w:szCs w:val="26"/>
        </w:rPr>
        <w:t xml:space="preserve"> tới x</w:t>
      </w:r>
      <w:r w:rsidRPr="00382AF1">
        <w:rPr>
          <w:rFonts w:cs="Times New Roman"/>
          <w:szCs w:val="26"/>
          <w:vertAlign w:val="subscript"/>
        </w:rPr>
        <w:t>1</w:t>
      </w:r>
      <w:r w:rsidRPr="00382AF1">
        <w:rPr>
          <w:rFonts w:cs="Times New Roman"/>
          <w:szCs w:val="26"/>
        </w:rPr>
        <w:t xml:space="preserve"> xung quanh trục z</w:t>
      </w:r>
      <w:r w:rsidRPr="00382AF1">
        <w:rPr>
          <w:rFonts w:cs="Times New Roman"/>
          <w:szCs w:val="26"/>
        </w:rPr>
        <w:softHyphen/>
      </w:r>
      <w:r w:rsidRPr="00382AF1">
        <w:rPr>
          <w:rFonts w:cs="Times New Roman"/>
          <w:szCs w:val="26"/>
          <w:vertAlign w:val="subscript"/>
        </w:rPr>
        <w:t>0</w:t>
      </w:r>
      <w:r w:rsidRPr="00382AF1">
        <w:rPr>
          <w:rFonts w:cs="Times New Roman"/>
          <w:szCs w:val="26"/>
        </w:rPr>
        <w:t>.</w:t>
      </w:r>
    </w:p>
    <w:p w14:paraId="6CF65DC9" w14:textId="77777777" w:rsidR="00DA5F09" w:rsidRPr="00382AF1" w:rsidRDefault="00DA5F09" w:rsidP="006C28A4">
      <w:pPr>
        <w:spacing w:line="312" w:lineRule="auto"/>
        <w:jc w:val="both"/>
        <w:rPr>
          <w:rFonts w:cs="Times New Roman"/>
          <w:szCs w:val="26"/>
        </w:rPr>
      </w:pPr>
      <w:r w:rsidRPr="00382AF1">
        <w:rPr>
          <w:rFonts w:cs="Times New Roman"/>
          <w:szCs w:val="26"/>
        </w:rPr>
        <w:t>α</w:t>
      </w:r>
      <w:r w:rsidRPr="00382AF1">
        <w:rPr>
          <w:rFonts w:cs="Times New Roman"/>
          <w:szCs w:val="26"/>
          <w:vertAlign w:val="subscript"/>
        </w:rPr>
        <w:t>1</w:t>
      </w:r>
      <w:r w:rsidRPr="00382AF1">
        <w:rPr>
          <w:rFonts w:cs="Times New Roman"/>
          <w:szCs w:val="26"/>
        </w:rPr>
        <w:t>: góc quay của trục z</w:t>
      </w:r>
      <w:r w:rsidRPr="00382AF1">
        <w:rPr>
          <w:rFonts w:cs="Times New Roman"/>
          <w:szCs w:val="26"/>
          <w:vertAlign w:val="subscript"/>
        </w:rPr>
        <w:t>0</w:t>
      </w:r>
      <w:r w:rsidRPr="00382AF1">
        <w:rPr>
          <w:rFonts w:cs="Times New Roman"/>
          <w:szCs w:val="26"/>
        </w:rPr>
        <w:t xml:space="preserve"> tới z</w:t>
      </w:r>
      <w:r w:rsidRPr="00382AF1">
        <w:rPr>
          <w:rFonts w:cs="Times New Roman"/>
          <w:szCs w:val="26"/>
          <w:vertAlign w:val="subscript"/>
        </w:rPr>
        <w:t>1</w:t>
      </w:r>
      <w:r w:rsidRPr="00382AF1">
        <w:rPr>
          <w:rFonts w:cs="Times New Roman"/>
          <w:szCs w:val="26"/>
        </w:rPr>
        <w:t xml:space="preserve"> xung quanh trục x</w:t>
      </w:r>
      <w:r w:rsidRPr="00382AF1">
        <w:rPr>
          <w:rFonts w:cs="Times New Roman"/>
          <w:szCs w:val="26"/>
          <w:vertAlign w:val="subscript"/>
        </w:rPr>
        <w:t>1</w:t>
      </w:r>
      <w:r w:rsidRPr="00382AF1">
        <w:rPr>
          <w:rFonts w:cs="Times New Roman"/>
          <w:szCs w:val="26"/>
        </w:rPr>
        <w:t>.</w:t>
      </w:r>
    </w:p>
    <w:p w14:paraId="4278E29A" w14:textId="77777777" w:rsidR="00DA5F09" w:rsidRPr="00382AF1" w:rsidRDefault="00DA5F09" w:rsidP="006C28A4">
      <w:pPr>
        <w:spacing w:line="312" w:lineRule="auto"/>
        <w:rPr>
          <w:rFonts w:cs="Times New Roman"/>
          <w:szCs w:val="26"/>
        </w:rPr>
      </w:pPr>
      <w:r w:rsidRPr="00382AF1">
        <w:rPr>
          <w:rFonts w:cs="Times New Roman"/>
          <w:szCs w:val="26"/>
        </w:rPr>
        <w:t>d</w:t>
      </w:r>
      <w:r w:rsidRPr="00382AF1">
        <w:rPr>
          <w:rFonts w:cs="Times New Roman"/>
          <w:szCs w:val="26"/>
          <w:vertAlign w:val="subscript"/>
        </w:rPr>
        <w:t>1</w:t>
      </w:r>
      <w:r w:rsidRPr="00382AF1">
        <w:rPr>
          <w:rFonts w:cs="Times New Roman"/>
          <w:szCs w:val="26"/>
        </w:rPr>
        <w:t>: khoảng cách từ gốc tọa độ thứ 0 tới giao điểm của của trục z</w:t>
      </w:r>
      <w:r w:rsidRPr="00382AF1">
        <w:rPr>
          <w:rFonts w:cs="Times New Roman"/>
          <w:szCs w:val="26"/>
          <w:vertAlign w:val="subscript"/>
        </w:rPr>
        <w:t>0</w:t>
      </w:r>
      <w:r w:rsidRPr="00382AF1">
        <w:rPr>
          <w:rFonts w:cs="Times New Roman"/>
          <w:szCs w:val="26"/>
        </w:rPr>
        <w:t xml:space="preserve"> và x</w:t>
      </w:r>
      <w:r w:rsidRPr="00382AF1">
        <w:rPr>
          <w:rFonts w:cs="Times New Roman"/>
          <w:szCs w:val="26"/>
          <w:vertAlign w:val="subscript"/>
        </w:rPr>
        <w:t>1</w:t>
      </w:r>
      <w:r w:rsidRPr="00382AF1">
        <w:rPr>
          <w:rFonts w:cs="Times New Roman"/>
          <w:szCs w:val="26"/>
        </w:rPr>
        <w:t xml:space="preserve"> dọc theo trục z</w:t>
      </w:r>
      <w:r w:rsidRPr="00382AF1">
        <w:rPr>
          <w:rFonts w:cs="Times New Roman"/>
          <w:szCs w:val="26"/>
          <w:vertAlign w:val="subscript"/>
        </w:rPr>
        <w:t>0</w:t>
      </w:r>
      <w:r w:rsidRPr="00382AF1">
        <w:rPr>
          <w:rFonts w:cs="Times New Roman"/>
          <w:szCs w:val="26"/>
        </w:rPr>
        <w:t>.</w:t>
      </w:r>
    </w:p>
    <w:p w14:paraId="329A0E14" w14:textId="77777777" w:rsidR="00DA5F09" w:rsidRPr="00382AF1" w:rsidRDefault="00DA5F09" w:rsidP="006C28A4">
      <w:pPr>
        <w:spacing w:line="312" w:lineRule="auto"/>
        <w:rPr>
          <w:rFonts w:cs="Times New Roman"/>
          <w:szCs w:val="26"/>
        </w:rPr>
      </w:pPr>
      <w:r w:rsidRPr="00382AF1">
        <w:rPr>
          <w:rFonts w:cs="Times New Roman"/>
          <w:szCs w:val="26"/>
        </w:rPr>
        <w:sym w:font="Wingdings" w:char="F0E0"/>
      </w:r>
      <w:r w:rsidRPr="00382AF1">
        <w:rPr>
          <w:rFonts w:cs="Times New Roman"/>
          <w:szCs w:val="26"/>
        </w:rPr>
        <w:t xml:space="preserve"> Từ đó, ta có thể lập ra bảng D – H với 5 khớp một cách tương ứng dựa theo hình 3.1:</w:t>
      </w:r>
    </w:p>
    <w:p w14:paraId="5A4457D4" w14:textId="58725629" w:rsidR="00356AAB" w:rsidRDefault="00C33289" w:rsidP="006C28A4">
      <w:pPr>
        <w:pStyle w:val="Caption"/>
        <w:spacing w:line="312" w:lineRule="auto"/>
      </w:pPr>
      <w:bookmarkStart w:id="84" w:name="_Toc171093642"/>
      <w:r w:rsidRPr="00C33289">
        <w:t xml:space="preserve">Bảng </w:t>
      </w:r>
      <w:r w:rsidRPr="00C33289">
        <w:fldChar w:fldCharType="begin"/>
      </w:r>
      <w:r w:rsidRPr="00C33289">
        <w:instrText xml:space="preserve"> SEQ Bảng \* ARABIC </w:instrText>
      </w:r>
      <w:r w:rsidRPr="00C33289">
        <w:fldChar w:fldCharType="separate"/>
      </w:r>
      <w:r w:rsidRPr="00C33289">
        <w:t>3</w:t>
      </w:r>
      <w:r w:rsidRPr="00C33289">
        <w:fldChar w:fldCharType="end"/>
      </w:r>
      <w:r w:rsidR="00356AAB">
        <w:t>.1: Bảng thông số</w:t>
      </w:r>
      <w:r w:rsidR="00356AAB" w:rsidRPr="00E2357D">
        <w:t xml:space="preserve"> </w:t>
      </w:r>
      <w:r w:rsidR="00356AAB" w:rsidRPr="00382AF1">
        <w:t>Denavit – Hartenberg</w:t>
      </w:r>
      <w:bookmarkEnd w:id="84"/>
    </w:p>
    <w:p w14:paraId="7A1BC162" w14:textId="2F1B6B13" w:rsidR="0082030A" w:rsidRDefault="0082030A" w:rsidP="006C28A4">
      <w:pPr>
        <w:pStyle w:val="Caption"/>
        <w:spacing w:line="312" w:lineRule="auto"/>
      </w:pP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DA5F09" w:rsidRPr="00382AF1" w14:paraId="41D7A8DA" w14:textId="77777777" w:rsidTr="00DE4013">
        <w:trPr>
          <w:trHeight w:val="818"/>
          <w:jc w:val="center"/>
        </w:trPr>
        <w:tc>
          <w:tcPr>
            <w:tcW w:w="1039" w:type="dxa"/>
            <w:vAlign w:val="center"/>
          </w:tcPr>
          <w:p w14:paraId="3395CD8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Khâu</w:t>
            </w:r>
          </w:p>
        </w:tc>
        <w:tc>
          <w:tcPr>
            <w:tcW w:w="1005" w:type="dxa"/>
            <w:vAlign w:val="center"/>
          </w:tcPr>
          <w:p w14:paraId="14F9BB9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θ</w:t>
            </w:r>
          </w:p>
        </w:tc>
        <w:tc>
          <w:tcPr>
            <w:tcW w:w="999" w:type="dxa"/>
            <w:vAlign w:val="center"/>
          </w:tcPr>
          <w:p w14:paraId="4B9D33C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p>
        </w:tc>
        <w:tc>
          <w:tcPr>
            <w:tcW w:w="999" w:type="dxa"/>
            <w:vAlign w:val="center"/>
          </w:tcPr>
          <w:p w14:paraId="68D8BA3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α</w:t>
            </w:r>
          </w:p>
        </w:tc>
        <w:tc>
          <w:tcPr>
            <w:tcW w:w="999" w:type="dxa"/>
            <w:vAlign w:val="center"/>
          </w:tcPr>
          <w:p w14:paraId="5D6D27D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d</w:t>
            </w:r>
          </w:p>
        </w:tc>
        <w:tc>
          <w:tcPr>
            <w:tcW w:w="1794" w:type="dxa"/>
            <w:vAlign w:val="center"/>
          </w:tcPr>
          <w:p w14:paraId="3F9E956F"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Biến</w:t>
            </w:r>
          </w:p>
        </w:tc>
      </w:tr>
      <w:tr w:rsidR="00DA5F09" w:rsidRPr="00382AF1" w14:paraId="56AD67DB" w14:textId="77777777" w:rsidTr="00DE4013">
        <w:trPr>
          <w:trHeight w:val="476"/>
          <w:jc w:val="center"/>
        </w:trPr>
        <w:tc>
          <w:tcPr>
            <w:tcW w:w="1039" w:type="dxa"/>
            <w:vAlign w:val="center"/>
          </w:tcPr>
          <w:p w14:paraId="097591C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1</w:t>
            </w:r>
          </w:p>
        </w:tc>
        <w:tc>
          <w:tcPr>
            <w:tcW w:w="1005" w:type="dxa"/>
            <w:vAlign w:val="center"/>
          </w:tcPr>
          <w:p w14:paraId="7E657BCA"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40" w:dyaOrig="360" w14:anchorId="396BB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8.4pt" o:ole="">
                  <v:imagedata r:id="rId38" o:title=""/>
                </v:shape>
                <o:OLEObject Type="Embed" ProgID="Equation.DSMT4" ShapeID="_x0000_i1025" DrawAspect="Content" ObjectID="_1781778432" r:id="rId39"/>
              </w:object>
            </w:r>
          </w:p>
        </w:tc>
        <w:tc>
          <w:tcPr>
            <w:tcW w:w="999" w:type="dxa"/>
            <w:vAlign w:val="center"/>
          </w:tcPr>
          <w:p w14:paraId="164AFD0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55DAC18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620" w14:anchorId="745F04B9">
                <v:shape id="_x0000_i1026" type="#_x0000_t75" style="width:12.55pt;height:31pt" o:ole="">
                  <v:imagedata r:id="rId40" o:title=""/>
                </v:shape>
                <o:OLEObject Type="Embed" ProgID="Equation.DSMT4" ShapeID="_x0000_i1026" DrawAspect="Content" ObjectID="_1781778433" r:id="rId41"/>
              </w:object>
            </w:r>
          </w:p>
        </w:tc>
        <w:tc>
          <w:tcPr>
            <w:tcW w:w="999" w:type="dxa"/>
            <w:vAlign w:val="center"/>
          </w:tcPr>
          <w:p w14:paraId="4440124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1</w:t>
            </w:r>
          </w:p>
        </w:tc>
        <w:tc>
          <w:tcPr>
            <w:tcW w:w="1794" w:type="dxa"/>
            <w:vAlign w:val="center"/>
          </w:tcPr>
          <w:p w14:paraId="690A9971"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40" w:dyaOrig="360" w14:anchorId="7C452311">
                <v:shape id="_x0000_i1027" type="#_x0000_t75" style="width:12.55pt;height:18.4pt" o:ole="">
                  <v:imagedata r:id="rId38" o:title=""/>
                </v:shape>
                <o:OLEObject Type="Embed" ProgID="Equation.DSMT4" ShapeID="_x0000_i1027" DrawAspect="Content" ObjectID="_1781778434" r:id="rId42"/>
              </w:object>
            </w:r>
          </w:p>
        </w:tc>
      </w:tr>
      <w:tr w:rsidR="00DA5F09" w:rsidRPr="00382AF1" w14:paraId="6B4713E1" w14:textId="77777777" w:rsidTr="00DE4013">
        <w:trPr>
          <w:trHeight w:val="560"/>
          <w:jc w:val="center"/>
        </w:trPr>
        <w:tc>
          <w:tcPr>
            <w:tcW w:w="1039" w:type="dxa"/>
            <w:vAlign w:val="center"/>
          </w:tcPr>
          <w:p w14:paraId="5576144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2</w:t>
            </w:r>
          </w:p>
        </w:tc>
        <w:tc>
          <w:tcPr>
            <w:tcW w:w="1005" w:type="dxa"/>
            <w:vAlign w:val="center"/>
          </w:tcPr>
          <w:p w14:paraId="2DF59C5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035F38BE">
                <v:shape id="_x0000_i1028" type="#_x0000_t75" style="width:12.55pt;height:18.4pt" o:ole="">
                  <v:imagedata r:id="rId43" o:title=""/>
                </v:shape>
                <o:OLEObject Type="Embed" ProgID="Equation.DSMT4" ShapeID="_x0000_i1028" DrawAspect="Content" ObjectID="_1781778435" r:id="rId44"/>
              </w:object>
            </w:r>
          </w:p>
        </w:tc>
        <w:tc>
          <w:tcPr>
            <w:tcW w:w="999" w:type="dxa"/>
            <w:vAlign w:val="center"/>
          </w:tcPr>
          <w:p w14:paraId="427BDC05"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00" w:dyaOrig="360" w14:anchorId="77108459">
                <v:shape id="_x0000_i1029" type="#_x0000_t75" style="width:10.9pt;height:18.4pt" o:ole="">
                  <v:imagedata r:id="rId45" o:title=""/>
                </v:shape>
                <o:OLEObject Type="Embed" ProgID="Equation.DSMT4" ShapeID="_x0000_i1029" DrawAspect="Content" ObjectID="_1781778436" r:id="rId46"/>
              </w:object>
            </w:r>
          </w:p>
        </w:tc>
        <w:tc>
          <w:tcPr>
            <w:tcW w:w="999" w:type="dxa"/>
            <w:vAlign w:val="center"/>
          </w:tcPr>
          <w:p w14:paraId="24B495E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3EE813A4"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6846480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4FB2346E">
                <v:shape id="_x0000_i1030" type="#_x0000_t75" style="width:12.55pt;height:18.4pt" o:ole="">
                  <v:imagedata r:id="rId43" o:title=""/>
                </v:shape>
                <o:OLEObject Type="Embed" ProgID="Equation.DSMT4" ShapeID="_x0000_i1030" DrawAspect="Content" ObjectID="_1781778437" r:id="rId47"/>
              </w:object>
            </w:r>
          </w:p>
        </w:tc>
      </w:tr>
      <w:tr w:rsidR="00DA5F09" w:rsidRPr="00382AF1" w14:paraId="73D30713" w14:textId="77777777" w:rsidTr="00DE4013">
        <w:trPr>
          <w:trHeight w:val="560"/>
          <w:jc w:val="center"/>
        </w:trPr>
        <w:tc>
          <w:tcPr>
            <w:tcW w:w="1039" w:type="dxa"/>
            <w:vAlign w:val="center"/>
          </w:tcPr>
          <w:p w14:paraId="20D293E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3</w:t>
            </w:r>
          </w:p>
        </w:tc>
        <w:tc>
          <w:tcPr>
            <w:tcW w:w="1005" w:type="dxa"/>
            <w:vAlign w:val="center"/>
          </w:tcPr>
          <w:p w14:paraId="4981C83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02924199">
                <v:shape id="_x0000_i1031" type="#_x0000_t75" style="width:12.55pt;height:18.4pt" o:ole="">
                  <v:imagedata r:id="rId48" o:title=""/>
                </v:shape>
                <o:OLEObject Type="Embed" ProgID="Equation.DSMT4" ShapeID="_x0000_i1031" DrawAspect="Content" ObjectID="_1781778438" r:id="rId49"/>
              </w:object>
            </w:r>
          </w:p>
        </w:tc>
        <w:tc>
          <w:tcPr>
            <w:tcW w:w="999" w:type="dxa"/>
            <w:vAlign w:val="center"/>
          </w:tcPr>
          <w:p w14:paraId="12EB772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00" w:dyaOrig="360" w14:anchorId="3FEB31B2">
                <v:shape id="_x0000_i1032" type="#_x0000_t75" style="width:10.9pt;height:18.4pt" o:ole="">
                  <v:imagedata r:id="rId50" o:title=""/>
                </v:shape>
                <o:OLEObject Type="Embed" ProgID="Equation.DSMT4" ShapeID="_x0000_i1032" DrawAspect="Content" ObjectID="_1781778439" r:id="rId51"/>
              </w:object>
            </w:r>
          </w:p>
        </w:tc>
        <w:tc>
          <w:tcPr>
            <w:tcW w:w="999" w:type="dxa"/>
            <w:vAlign w:val="center"/>
          </w:tcPr>
          <w:p w14:paraId="6E47907F"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4A7F5D36"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1327AAE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3CDE4C76">
                <v:shape id="_x0000_i1033" type="#_x0000_t75" style="width:12.55pt;height:18.4pt" o:ole="">
                  <v:imagedata r:id="rId48" o:title=""/>
                </v:shape>
                <o:OLEObject Type="Embed" ProgID="Equation.DSMT4" ShapeID="_x0000_i1033" DrawAspect="Content" ObjectID="_1781778440" r:id="rId52"/>
              </w:object>
            </w:r>
          </w:p>
        </w:tc>
      </w:tr>
      <w:tr w:rsidR="00DA5F09" w:rsidRPr="00382AF1" w14:paraId="6E767B36" w14:textId="77777777" w:rsidTr="00DE4013">
        <w:trPr>
          <w:trHeight w:val="539"/>
          <w:jc w:val="center"/>
        </w:trPr>
        <w:tc>
          <w:tcPr>
            <w:tcW w:w="1039" w:type="dxa"/>
            <w:vAlign w:val="center"/>
          </w:tcPr>
          <w:p w14:paraId="01C34A7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4</w:t>
            </w:r>
          </w:p>
        </w:tc>
        <w:tc>
          <w:tcPr>
            <w:tcW w:w="1005" w:type="dxa"/>
            <w:vAlign w:val="center"/>
          </w:tcPr>
          <w:p w14:paraId="3C0D1DC9"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680" w:dyaOrig="620" w14:anchorId="372830B2">
                <v:shape id="_x0000_i1034" type="#_x0000_t75" style="width:33.5pt;height:31pt" o:ole="">
                  <v:imagedata r:id="rId53" o:title=""/>
                </v:shape>
                <o:OLEObject Type="Embed" ProgID="Equation.DSMT4" ShapeID="_x0000_i1034" DrawAspect="Content" ObjectID="_1781778441" r:id="rId54"/>
              </w:object>
            </w:r>
          </w:p>
        </w:tc>
        <w:tc>
          <w:tcPr>
            <w:tcW w:w="999" w:type="dxa"/>
            <w:vAlign w:val="center"/>
          </w:tcPr>
          <w:p w14:paraId="5E3C7E56"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51C7A3AD"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620" w14:anchorId="1BE0F0BC">
                <v:shape id="_x0000_i1035" type="#_x0000_t75" style="width:12.55pt;height:31pt" o:ole="">
                  <v:imagedata r:id="rId40" o:title=""/>
                </v:shape>
                <o:OLEObject Type="Embed" ProgID="Equation.DSMT4" ShapeID="_x0000_i1035" DrawAspect="Content" ObjectID="_1781778442" r:id="rId55"/>
              </w:object>
            </w:r>
          </w:p>
        </w:tc>
        <w:tc>
          <w:tcPr>
            <w:tcW w:w="999" w:type="dxa"/>
            <w:vAlign w:val="center"/>
          </w:tcPr>
          <w:p w14:paraId="72DEF60B"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1794" w:type="dxa"/>
            <w:vAlign w:val="center"/>
          </w:tcPr>
          <w:p w14:paraId="6E91E7CC"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1F802E7F">
                <v:shape id="_x0000_i1036" type="#_x0000_t75" style="width:12.55pt;height:18.4pt" o:ole="">
                  <v:imagedata r:id="rId56" o:title=""/>
                </v:shape>
                <o:OLEObject Type="Embed" ProgID="Equation.DSMT4" ShapeID="_x0000_i1036" DrawAspect="Content" ObjectID="_1781778443" r:id="rId57"/>
              </w:object>
            </w:r>
          </w:p>
        </w:tc>
      </w:tr>
      <w:tr w:rsidR="00DA5F09" w:rsidRPr="00382AF1" w14:paraId="00183E30" w14:textId="77777777" w:rsidTr="00DE4013">
        <w:trPr>
          <w:trHeight w:val="398"/>
          <w:jc w:val="center"/>
        </w:trPr>
        <w:tc>
          <w:tcPr>
            <w:tcW w:w="1039" w:type="dxa"/>
            <w:vAlign w:val="center"/>
          </w:tcPr>
          <w:p w14:paraId="5261BB6E"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5</w:t>
            </w:r>
          </w:p>
        </w:tc>
        <w:tc>
          <w:tcPr>
            <w:tcW w:w="1005" w:type="dxa"/>
            <w:vAlign w:val="center"/>
          </w:tcPr>
          <w:p w14:paraId="0A604BB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object w:dxaOrig="260" w:dyaOrig="360" w14:anchorId="13847B95">
                <v:shape id="_x0000_i1037" type="#_x0000_t75" style="width:12.55pt;height:18.4pt" o:ole="">
                  <v:imagedata r:id="rId58" o:title=""/>
                </v:shape>
                <o:OLEObject Type="Embed" ProgID="Equation.DSMT4" ShapeID="_x0000_i1037" DrawAspect="Content" ObjectID="_1781778444" r:id="rId59"/>
              </w:object>
            </w:r>
          </w:p>
        </w:tc>
        <w:tc>
          <w:tcPr>
            <w:tcW w:w="999" w:type="dxa"/>
            <w:vAlign w:val="center"/>
          </w:tcPr>
          <w:p w14:paraId="2B44B240"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0576F8C7"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0</w:t>
            </w:r>
          </w:p>
        </w:tc>
        <w:tc>
          <w:tcPr>
            <w:tcW w:w="999" w:type="dxa"/>
            <w:vAlign w:val="center"/>
          </w:tcPr>
          <w:p w14:paraId="40328E42" w14:textId="77777777" w:rsidR="00DA5F09" w:rsidRPr="00382AF1" w:rsidRDefault="00DA5F09" w:rsidP="006C28A4">
            <w:pPr>
              <w:spacing w:after="160" w:line="312" w:lineRule="auto"/>
              <w:jc w:val="center"/>
              <w:rPr>
                <w:rFonts w:cs="Times New Roman"/>
                <w:b/>
                <w:bCs/>
                <w:szCs w:val="26"/>
              </w:rPr>
            </w:pPr>
            <w:r w:rsidRPr="00382AF1">
              <w:rPr>
                <w:rFonts w:cs="Times New Roman"/>
                <w:b/>
                <w:bCs/>
                <w:szCs w:val="26"/>
              </w:rPr>
              <w:t>l</w:t>
            </w:r>
            <w:r w:rsidRPr="00382AF1">
              <w:rPr>
                <w:rFonts w:cs="Times New Roman"/>
                <w:b/>
                <w:bCs/>
                <w:szCs w:val="26"/>
                <w:vertAlign w:val="subscript"/>
              </w:rPr>
              <w:t>5</w:t>
            </w:r>
          </w:p>
        </w:tc>
        <w:tc>
          <w:tcPr>
            <w:tcW w:w="1794" w:type="dxa"/>
            <w:vAlign w:val="center"/>
          </w:tcPr>
          <w:p w14:paraId="6E885B02" w14:textId="77777777" w:rsidR="00DA5F09" w:rsidRPr="00382AF1" w:rsidRDefault="00DA5F09" w:rsidP="006C28A4">
            <w:pPr>
              <w:keepNext/>
              <w:spacing w:after="160" w:line="312" w:lineRule="auto"/>
              <w:jc w:val="center"/>
              <w:rPr>
                <w:rFonts w:cs="Times New Roman"/>
                <w:b/>
                <w:bCs/>
                <w:szCs w:val="26"/>
              </w:rPr>
            </w:pPr>
            <w:r w:rsidRPr="00382AF1">
              <w:rPr>
                <w:rFonts w:cs="Times New Roman"/>
                <w:b/>
                <w:bCs/>
                <w:szCs w:val="26"/>
              </w:rPr>
              <w:object w:dxaOrig="260" w:dyaOrig="360" w14:anchorId="5C85B481">
                <v:shape id="_x0000_i1038" type="#_x0000_t75" style="width:12.55pt;height:18.4pt" o:ole="">
                  <v:imagedata r:id="rId58" o:title=""/>
                </v:shape>
                <o:OLEObject Type="Embed" ProgID="Equation.DSMT4" ShapeID="_x0000_i1038" DrawAspect="Content" ObjectID="_1781778445" r:id="rId60"/>
              </w:object>
            </w:r>
          </w:p>
        </w:tc>
      </w:tr>
    </w:tbl>
    <w:p w14:paraId="1E38F9E5" w14:textId="77777777" w:rsidR="00DA5F09" w:rsidRPr="00382AF1" w:rsidRDefault="00DA5F09" w:rsidP="006C28A4">
      <w:pPr>
        <w:spacing w:line="312" w:lineRule="auto"/>
        <w:rPr>
          <w:rFonts w:cs="Times New Roman"/>
          <w:szCs w:val="26"/>
        </w:rPr>
      </w:pPr>
      <w:r w:rsidRPr="00382AF1">
        <w:rPr>
          <w:rFonts w:cs="Times New Roman"/>
          <w:szCs w:val="26"/>
        </w:rPr>
        <w:t>Bảng Denavit–Hartenberg của robot:</w:t>
      </w:r>
    </w:p>
    <w:p w14:paraId="0AD7782C" w14:textId="77777777" w:rsidR="00DA5F09" w:rsidRPr="00382AF1" w:rsidRDefault="00DA5F09" w:rsidP="006C28A4">
      <w:pPr>
        <w:spacing w:line="312" w:lineRule="auto"/>
        <w:ind w:left="360"/>
        <w:jc w:val="both"/>
        <w:rPr>
          <w:rFonts w:cs="Times New Roman"/>
          <w:szCs w:val="26"/>
        </w:rPr>
      </w:pPr>
      <w:r w:rsidRPr="00382AF1">
        <w:rPr>
          <w:rFonts w:cs="Times New Roman"/>
          <w:szCs w:val="26"/>
        </w:rPr>
        <w:t>Ở hệ trục thứ i sẽ mô tả ma trận vị trí và hướng so với hệ trục thứ i-1 như sau:</w:t>
      </w:r>
    </w:p>
    <w:p w14:paraId="0729E962" w14:textId="77777777" w:rsidR="00DA5F09" w:rsidRPr="00382AF1" w:rsidRDefault="00DA5F09" w:rsidP="006C28A4">
      <w:pPr>
        <w:spacing w:line="312" w:lineRule="auto"/>
        <w:ind w:left="360"/>
        <w:jc w:val="both"/>
        <w:rPr>
          <w:rFonts w:cs="Times New Roman"/>
          <w:szCs w:val="26"/>
        </w:rPr>
      </w:pPr>
      <w:r w:rsidRPr="00382AF1">
        <w:rPr>
          <w:rFonts w:cs="Times New Roman"/>
          <w:szCs w:val="26"/>
        </w:rPr>
        <w:t>Ma trận chuyển trục A</w:t>
      </w:r>
      <w:r w:rsidRPr="00382AF1">
        <w:rPr>
          <w:rFonts w:cs="Times New Roman"/>
          <w:szCs w:val="26"/>
          <w:vertAlign w:val="subscript"/>
        </w:rPr>
        <w:t>i</w:t>
      </w:r>
      <w:r w:rsidRPr="00382AF1">
        <w:rPr>
          <w:rFonts w:cs="Times New Roman"/>
          <w:szCs w:val="26"/>
        </w:rPr>
        <w:t>:</w:t>
      </w:r>
    </w:p>
    <w:p w14:paraId="6DEB0D52" w14:textId="77777777" w:rsidR="00DA5F09" w:rsidRPr="00382AF1" w:rsidRDefault="00DA5F09" w:rsidP="006C28A4">
      <w:pPr>
        <w:spacing w:line="312" w:lineRule="auto"/>
        <w:ind w:left="360"/>
        <w:jc w:val="both"/>
        <w:rPr>
          <w:rFonts w:cs="Times New Roman"/>
          <w:szCs w:val="26"/>
        </w:rPr>
      </w:pPr>
      <w:r w:rsidRPr="00382AF1">
        <w:rPr>
          <w:rFonts w:cs="Times New Roman"/>
          <w:b/>
          <w:bCs/>
          <w:szCs w:val="26"/>
        </w:rPr>
        <w:object w:dxaOrig="2840" w:dyaOrig="1440" w14:anchorId="106AAD9B">
          <v:shape id="_x0000_i1039" type="#_x0000_t75" style="width:175.8pt;height:89.6pt" o:ole="">
            <v:imagedata r:id="rId61" o:title=""/>
          </v:shape>
          <o:OLEObject Type="Embed" ProgID="Equation.DSMT4" ShapeID="_x0000_i1039" DrawAspect="Content" ObjectID="_1781778446" r:id="rId62"/>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1)</w:t>
      </w:r>
    </w:p>
    <w:p w14:paraId="6D6AEFE2"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t xml:space="preserve">Với: </w:t>
      </w:r>
      <w:r w:rsidRPr="00382AF1">
        <w:rPr>
          <w:rFonts w:cs="Times New Roman"/>
          <w:b/>
          <w:bCs/>
          <w:szCs w:val="26"/>
        </w:rPr>
        <w:object w:dxaOrig="4959" w:dyaOrig="400" w14:anchorId="6792C6A2">
          <v:shape id="_x0000_i1040" type="#_x0000_t75" style="width:247.8pt;height:20.1pt" o:ole="">
            <v:imagedata r:id="rId63" o:title=""/>
          </v:shape>
          <o:OLEObject Type="Embed" ProgID="Equation.DSMT4" ShapeID="_x0000_i1040" DrawAspect="Content" ObjectID="_1781778447" r:id="rId64"/>
        </w:object>
      </w:r>
    </w:p>
    <w:p w14:paraId="3A819CED" w14:textId="77777777" w:rsidR="00DA5F09" w:rsidRPr="00382AF1" w:rsidRDefault="00DA5F09" w:rsidP="006C28A4">
      <w:pPr>
        <w:spacing w:line="312" w:lineRule="auto"/>
        <w:ind w:left="360"/>
        <w:jc w:val="both"/>
        <w:rPr>
          <w:rFonts w:cs="Times New Roman"/>
          <w:szCs w:val="26"/>
        </w:rPr>
      </w:pPr>
      <w:r w:rsidRPr="00382AF1">
        <w:rPr>
          <w:rFonts w:cs="Times New Roman"/>
          <w:szCs w:val="26"/>
        </w:rPr>
        <w:t>Từ đó, ta có ma trận chuyển trục của 5 khớp từ A</w:t>
      </w:r>
      <w:r w:rsidRPr="00382AF1">
        <w:rPr>
          <w:rFonts w:cs="Times New Roman"/>
          <w:szCs w:val="26"/>
          <w:vertAlign w:val="subscript"/>
        </w:rPr>
        <w:t>1</w:t>
      </w:r>
      <w:r w:rsidRPr="00382AF1">
        <w:rPr>
          <w:rFonts w:cs="Times New Roman"/>
          <w:szCs w:val="26"/>
        </w:rPr>
        <w:t xml:space="preserve"> đến A</w:t>
      </w:r>
      <w:r w:rsidRPr="00382AF1">
        <w:rPr>
          <w:rFonts w:cs="Times New Roman"/>
          <w:szCs w:val="26"/>
          <w:vertAlign w:val="subscript"/>
        </w:rPr>
        <w:t>5</w:t>
      </w:r>
      <w:r w:rsidRPr="00382AF1">
        <w:rPr>
          <w:rFonts w:cs="Times New Roman"/>
          <w:szCs w:val="26"/>
        </w:rPr>
        <w:t xml:space="preserve"> như sau: </w:t>
      </w:r>
    </w:p>
    <w:p w14:paraId="196DF243" w14:textId="77777777" w:rsidR="00DA5F09" w:rsidRPr="00382AF1" w:rsidRDefault="00DA5F09" w:rsidP="006C28A4">
      <w:pPr>
        <w:spacing w:line="312" w:lineRule="auto"/>
        <w:ind w:left="360"/>
        <w:jc w:val="both"/>
        <w:rPr>
          <w:rFonts w:cs="Times New Roman"/>
          <w:b/>
          <w:bCs/>
          <w:szCs w:val="26"/>
        </w:rPr>
      </w:pPr>
    </w:p>
    <w:p w14:paraId="29F3B6BA" w14:textId="77777777" w:rsidR="00DA5F09" w:rsidRPr="00382AF1" w:rsidRDefault="00DA5F09" w:rsidP="006C28A4">
      <w:pPr>
        <w:spacing w:line="312" w:lineRule="auto"/>
        <w:ind w:left="360"/>
        <w:jc w:val="both"/>
        <w:rPr>
          <w:rFonts w:cs="Times New Roman"/>
          <w:b/>
          <w:bCs/>
          <w:szCs w:val="26"/>
        </w:rPr>
      </w:pPr>
      <w:r w:rsidRPr="00382AF1">
        <w:rPr>
          <w:rFonts w:cs="Times New Roman"/>
          <w:b/>
          <w:bCs/>
          <w:szCs w:val="26"/>
        </w:rPr>
        <w:object w:dxaOrig="2160" w:dyaOrig="1440" w14:anchorId="04DB1EF4">
          <v:shape id="_x0000_i1041" type="#_x0000_t75" style="width:133.1pt;height:89.6pt" o:ole="">
            <v:imagedata r:id="rId65" o:title=""/>
          </v:shape>
          <o:OLEObject Type="Embed" ProgID="Equation.DSMT4" ShapeID="_x0000_i1041" DrawAspect="Content" ObjectID="_1781778448" r:id="rId66"/>
        </w:object>
      </w:r>
      <w:r w:rsidRPr="00382AF1">
        <w:rPr>
          <w:rFonts w:cs="Times New Roman"/>
          <w:b/>
          <w:bCs/>
          <w:szCs w:val="26"/>
        </w:rPr>
        <w:tab/>
      </w:r>
      <w:r w:rsidRPr="00382AF1">
        <w:rPr>
          <w:rFonts w:cs="Times New Roman"/>
          <w:b/>
          <w:bCs/>
          <w:szCs w:val="26"/>
        </w:rPr>
        <w:object w:dxaOrig="2439" w:dyaOrig="1440" w14:anchorId="653F31E8">
          <v:shape id="_x0000_i1042" type="#_x0000_t75" style="width:150.7pt;height:89.6pt" o:ole="">
            <v:imagedata r:id="rId67" o:title=""/>
          </v:shape>
          <o:OLEObject Type="Embed" ProgID="Equation.DSMT4" ShapeID="_x0000_i1042" DrawAspect="Content" ObjectID="_1781778449" r:id="rId68"/>
        </w:object>
      </w:r>
    </w:p>
    <w:p w14:paraId="05B5D4DE" w14:textId="77777777" w:rsidR="00DA5F09" w:rsidRPr="00382AF1" w:rsidRDefault="00DA5F09" w:rsidP="006C28A4">
      <w:pPr>
        <w:spacing w:line="312" w:lineRule="auto"/>
        <w:ind w:left="360"/>
        <w:jc w:val="both"/>
        <w:rPr>
          <w:rFonts w:cs="Times New Roman"/>
          <w:b/>
          <w:bCs/>
          <w:szCs w:val="26"/>
        </w:rPr>
      </w:pPr>
      <w:r w:rsidRPr="00382AF1">
        <w:rPr>
          <w:rFonts w:cs="Times New Roman"/>
          <w:b/>
          <w:bCs/>
          <w:szCs w:val="26"/>
        </w:rPr>
        <w:object w:dxaOrig="2380" w:dyaOrig="1440" w14:anchorId="446A851F">
          <v:shape id="_x0000_i1043" type="#_x0000_t75" style="width:146.5pt;height:89.6pt" o:ole="">
            <v:imagedata r:id="rId69" o:title=""/>
          </v:shape>
          <o:OLEObject Type="Embed" ProgID="Equation.DSMT4" ShapeID="_x0000_i1043" DrawAspect="Content" ObjectID="_1781778450" r:id="rId70"/>
        </w:object>
      </w:r>
      <w:r w:rsidRPr="00382AF1">
        <w:rPr>
          <w:rFonts w:cs="Times New Roman"/>
          <w:b/>
          <w:bCs/>
          <w:szCs w:val="26"/>
        </w:rPr>
        <w:tab/>
      </w:r>
      <w:r w:rsidRPr="00382AF1">
        <w:rPr>
          <w:rFonts w:cs="Times New Roman"/>
          <w:b/>
          <w:bCs/>
          <w:szCs w:val="26"/>
        </w:rPr>
        <w:object w:dxaOrig="2200" w:dyaOrig="1440" w14:anchorId="4581C90F">
          <v:shape id="_x0000_i1044" type="#_x0000_t75" style="width:136.45pt;height:89.6pt" o:ole="">
            <v:imagedata r:id="rId71" o:title=""/>
          </v:shape>
          <o:OLEObject Type="Embed" ProgID="Equation.DSMT4" ShapeID="_x0000_i1044" DrawAspect="Content" ObjectID="_1781778451" r:id="rId72"/>
        </w:object>
      </w:r>
    </w:p>
    <w:p w14:paraId="2BB3ED37" w14:textId="77777777" w:rsidR="00DA5F09" w:rsidRPr="00382AF1" w:rsidRDefault="00DA5F09" w:rsidP="006C28A4">
      <w:pPr>
        <w:spacing w:line="312" w:lineRule="auto"/>
        <w:ind w:left="360"/>
        <w:jc w:val="both"/>
        <w:rPr>
          <w:rFonts w:cs="Times New Roman"/>
          <w:b/>
          <w:bCs/>
          <w:szCs w:val="26"/>
        </w:rPr>
      </w:pPr>
      <w:r w:rsidRPr="00382AF1">
        <w:rPr>
          <w:rFonts w:cs="Times New Roman"/>
          <w:b/>
          <w:bCs/>
          <w:szCs w:val="26"/>
        </w:rPr>
        <w:object w:dxaOrig="2220" w:dyaOrig="1440" w14:anchorId="1F0B1347">
          <v:shape id="_x0000_i1045" type="#_x0000_t75" style="width:137.3pt;height:89.6pt" o:ole="">
            <v:imagedata r:id="rId73" o:title=""/>
          </v:shape>
          <o:OLEObject Type="Embed" ProgID="Equation.DSMT4" ShapeID="_x0000_i1045" DrawAspect="Content" ObjectID="_1781778452" r:id="rId74"/>
        </w:object>
      </w:r>
    </w:p>
    <w:p w14:paraId="30A02309" w14:textId="77777777" w:rsidR="00DA5F09" w:rsidRPr="00382AF1" w:rsidRDefault="00DA5F09" w:rsidP="006C28A4">
      <w:pPr>
        <w:spacing w:line="312" w:lineRule="auto"/>
        <w:ind w:left="360"/>
        <w:jc w:val="both"/>
        <w:rPr>
          <w:rFonts w:cs="Times New Roman"/>
          <w:szCs w:val="26"/>
        </w:rPr>
      </w:pPr>
      <w:r w:rsidRPr="00382AF1">
        <w:rPr>
          <w:rFonts w:cs="Times New Roman"/>
          <w:szCs w:val="26"/>
        </w:rPr>
        <w:t>Với kết quả trên, ta có ma trận chuyển vị tổng giữa nền Robot và cánh tay là:</w:t>
      </w:r>
    </w:p>
    <w:p w14:paraId="0A6CD1C3" w14:textId="77777777" w:rsidR="00DA5F09" w:rsidRPr="00382AF1" w:rsidRDefault="00DA5F09" w:rsidP="006C28A4">
      <w:pPr>
        <w:spacing w:line="312" w:lineRule="auto"/>
        <w:ind w:left="360"/>
        <w:jc w:val="both"/>
        <w:rPr>
          <w:rFonts w:cs="Times New Roman"/>
          <w:b/>
          <w:bCs/>
          <w:szCs w:val="26"/>
        </w:rPr>
      </w:pPr>
      <w:r w:rsidRPr="00382AF1">
        <w:rPr>
          <w:rFonts w:cs="Times New Roman"/>
          <w:b/>
          <w:bCs/>
          <w:szCs w:val="26"/>
        </w:rPr>
        <w:object w:dxaOrig="1680" w:dyaOrig="380" w14:anchorId="06EF4192">
          <v:shape id="_x0000_i1046" type="#_x0000_t75" style="width:103.8pt;height:22.6pt" o:ole="">
            <v:imagedata r:id="rId75" o:title=""/>
          </v:shape>
          <o:OLEObject Type="Embed" ProgID="Equation.DSMT4" ShapeID="_x0000_i1046" DrawAspect="Content" ObjectID="_1781778453" r:id="rId76"/>
        </w:object>
      </w:r>
    </w:p>
    <w:p w14:paraId="0BB7CFE1" w14:textId="77777777" w:rsidR="00DA5F09" w:rsidRPr="00382AF1" w:rsidRDefault="00DA5F09" w:rsidP="006C28A4">
      <w:pPr>
        <w:spacing w:line="312" w:lineRule="auto"/>
        <w:ind w:left="360"/>
        <w:jc w:val="both"/>
        <w:rPr>
          <w:rFonts w:cs="Times New Roman"/>
          <w:b/>
          <w:bCs/>
          <w:szCs w:val="26"/>
        </w:rPr>
      </w:pPr>
      <w:r w:rsidRPr="00382AF1">
        <w:rPr>
          <w:rFonts w:cs="Times New Roman"/>
          <w:b/>
          <w:bCs/>
          <w:szCs w:val="26"/>
        </w:rPr>
        <w:t xml:space="preserve">=   </w:t>
      </w:r>
    </w:p>
    <w:p w14:paraId="25AE9A65" w14:textId="77777777" w:rsidR="00DA5F09" w:rsidRPr="00382AF1" w:rsidRDefault="00DA5F09" w:rsidP="006C28A4">
      <w:pPr>
        <w:spacing w:line="312" w:lineRule="auto"/>
        <w:ind w:left="360"/>
        <w:jc w:val="both"/>
        <w:rPr>
          <w:rFonts w:cs="Times New Roman"/>
          <w:szCs w:val="26"/>
        </w:rPr>
      </w:pPr>
      <w:r w:rsidRPr="00382AF1">
        <w:rPr>
          <w:rFonts w:cs="Times New Roman"/>
          <w:b/>
          <w:bCs/>
          <w:szCs w:val="26"/>
        </w:rPr>
        <w:object w:dxaOrig="6180" w:dyaOrig="1480" w14:anchorId="23B3290D">
          <v:shape id="_x0000_i1047" type="#_x0000_t75" style="width:381.75pt;height:92.1pt" o:ole="">
            <v:imagedata r:id="rId77" o:title=""/>
          </v:shape>
          <o:OLEObject Type="Embed" ProgID="Equation.DSMT4" ShapeID="_x0000_i1047" DrawAspect="Content" ObjectID="_1781778454" r:id="rId78"/>
        </w:object>
      </w:r>
      <w:r w:rsidRPr="00382AF1">
        <w:rPr>
          <w:rFonts w:cs="Times New Roman"/>
          <w:b/>
          <w:bCs/>
          <w:szCs w:val="26"/>
        </w:rPr>
        <w:t xml:space="preserve"> </w:t>
      </w:r>
      <w:r w:rsidRPr="00382AF1">
        <w:rPr>
          <w:rFonts w:cs="Times New Roman"/>
          <w:b/>
          <w:bCs/>
          <w:szCs w:val="26"/>
        </w:rPr>
        <w:tab/>
      </w:r>
      <w:r w:rsidRPr="00382AF1">
        <w:rPr>
          <w:rFonts w:cs="Times New Roman"/>
          <w:szCs w:val="26"/>
        </w:rPr>
        <w:t>(2)</w:t>
      </w:r>
    </w:p>
    <w:p w14:paraId="3665DC40" w14:textId="77777777" w:rsidR="00DA5F09" w:rsidRPr="00382AF1" w:rsidRDefault="00DA5F09" w:rsidP="006C28A4">
      <w:pPr>
        <w:spacing w:line="312" w:lineRule="auto"/>
        <w:ind w:left="360"/>
        <w:jc w:val="both"/>
        <w:rPr>
          <w:rFonts w:cs="Times New Roman"/>
          <w:szCs w:val="26"/>
        </w:rPr>
      </w:pPr>
      <w:r w:rsidRPr="00382AF1">
        <w:rPr>
          <w:rFonts w:cs="Times New Roman"/>
          <w:szCs w:val="26"/>
        </w:rPr>
        <w:t>Theo động học thuận, tọa độ điểm P là:</w:t>
      </w:r>
    </w:p>
    <w:p w14:paraId="7CBF48A1" w14:textId="77777777" w:rsidR="00DA5F09" w:rsidRPr="00382AF1" w:rsidRDefault="00DA5F09" w:rsidP="006C28A4">
      <w:pPr>
        <w:pStyle w:val="DA30"/>
        <w:numPr>
          <w:ilvl w:val="0"/>
          <w:numId w:val="0"/>
        </w:numPr>
        <w:ind w:left="360"/>
        <w:outlineLvl w:val="9"/>
      </w:pPr>
      <w:r w:rsidRPr="00382AF1">
        <w:object w:dxaOrig="2680" w:dyaOrig="1160" w14:anchorId="2B3A953E">
          <v:shape id="_x0000_i1048" type="#_x0000_t75" style="width:167.45pt;height:1in" o:ole="">
            <v:imagedata r:id="rId79" o:title=""/>
          </v:shape>
          <o:OLEObject Type="Embed" ProgID="Equation.DSMT4" ShapeID="_x0000_i1048" DrawAspect="Content" ObjectID="_1781778455" r:id="rId80"/>
        </w:object>
      </w:r>
      <w:r w:rsidRPr="00382AF1">
        <w:tab/>
      </w:r>
      <w:r w:rsidRPr="00382AF1">
        <w:tab/>
      </w:r>
      <w:r w:rsidRPr="00382AF1">
        <w:tab/>
      </w:r>
      <w:r w:rsidRPr="00382AF1">
        <w:tab/>
      </w:r>
      <w:r w:rsidRPr="00382AF1">
        <w:tab/>
      </w:r>
      <w:r w:rsidRPr="00382AF1">
        <w:tab/>
      </w:r>
      <w:r w:rsidRPr="00382AF1">
        <w:tab/>
      </w:r>
      <w:r w:rsidRPr="00382AF1">
        <w:rPr>
          <w:b w:val="0"/>
          <w:bCs w:val="0"/>
        </w:rPr>
        <w:t>(3)</w:t>
      </w:r>
    </w:p>
    <w:p w14:paraId="51525055" w14:textId="1D310E0D"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5" w:name="_Toc171098116"/>
      <w:r w:rsidRPr="000C4F2F">
        <w:rPr>
          <w:rFonts w:ascii="Times New Roman" w:hAnsi="Times New Roman" w:cs="Times New Roman"/>
          <w:b/>
          <w:bCs/>
          <w:color w:val="000000" w:themeColor="text1"/>
          <w:sz w:val="26"/>
          <w:szCs w:val="26"/>
        </w:rPr>
        <w:t>3.1.2. Tính toán động học nghịch robot</w:t>
      </w:r>
      <w:bookmarkEnd w:id="85"/>
    </w:p>
    <w:p w14:paraId="5DE0B2DB" w14:textId="77777777" w:rsidR="00DA5F09" w:rsidRPr="00382AF1" w:rsidRDefault="00DA5F09" w:rsidP="006C28A4">
      <w:pPr>
        <w:spacing w:line="312" w:lineRule="auto"/>
        <w:jc w:val="both"/>
        <w:rPr>
          <w:rFonts w:cs="Times New Roman"/>
          <w:szCs w:val="26"/>
        </w:rPr>
      </w:pPr>
      <w:r w:rsidRPr="00382AF1">
        <w:rPr>
          <w:rFonts w:cs="Times New Roman"/>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103A5D91" w14:textId="77777777" w:rsidR="00DA5F09" w:rsidRPr="00382AF1" w:rsidRDefault="00DA5F09" w:rsidP="006C28A4">
      <w:pPr>
        <w:spacing w:line="312" w:lineRule="auto"/>
        <w:jc w:val="center"/>
        <w:rPr>
          <w:rFonts w:cs="Times New Roman"/>
          <w:szCs w:val="26"/>
        </w:rPr>
      </w:pPr>
      <w:r w:rsidRPr="00382AF1">
        <w:drawing>
          <wp:inline distT="0" distB="0" distL="0" distR="0" wp14:anchorId="6938380D" wp14:editId="2CCB4349">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81"/>
                    <a:stretch>
                      <a:fillRect/>
                    </a:stretch>
                  </pic:blipFill>
                  <pic:spPr>
                    <a:xfrm>
                      <a:off x="0" y="0"/>
                      <a:ext cx="4413050" cy="1730725"/>
                    </a:xfrm>
                    <a:prstGeom prst="rect">
                      <a:avLst/>
                    </a:prstGeom>
                  </pic:spPr>
                </pic:pic>
              </a:graphicData>
            </a:graphic>
          </wp:inline>
        </w:drawing>
      </w:r>
    </w:p>
    <w:p w14:paraId="2A244DA2"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2. Điều khiển vị trí của cánh tay robot</w:t>
      </w:r>
    </w:p>
    <w:p w14:paraId="4DC2FE0B" w14:textId="77777777" w:rsidR="00DA5F09" w:rsidRPr="00382AF1" w:rsidRDefault="00DA5F09" w:rsidP="006C28A4">
      <w:pPr>
        <w:spacing w:line="312" w:lineRule="auto"/>
        <w:ind w:left="360"/>
        <w:jc w:val="both"/>
        <w:rPr>
          <w:rFonts w:cs="Times New Roman"/>
          <w:szCs w:val="26"/>
        </w:rPr>
      </w:pPr>
      <w:r w:rsidRPr="00382AF1">
        <w:rPr>
          <w:rFonts w:cs="Times New Roman"/>
          <w:szCs w:val="26"/>
        </w:rPr>
        <w:t>Với các giá trị đầu vào là P</w:t>
      </w:r>
      <w:r w:rsidRPr="00382AF1">
        <w:rPr>
          <w:rFonts w:cs="Times New Roman"/>
          <w:szCs w:val="26"/>
          <w:vertAlign w:val="subscript"/>
        </w:rPr>
        <w:t>x</w:t>
      </w:r>
      <w:r w:rsidRPr="00382AF1">
        <w:rPr>
          <w:rFonts w:cs="Times New Roman"/>
          <w:szCs w:val="26"/>
        </w:rPr>
        <w:t>, P</w:t>
      </w:r>
      <w:r w:rsidRPr="00382AF1">
        <w:rPr>
          <w:rFonts w:cs="Times New Roman"/>
          <w:szCs w:val="26"/>
          <w:vertAlign w:val="subscript"/>
        </w:rPr>
        <w:t>y</w:t>
      </w:r>
      <w:r w:rsidRPr="00382AF1">
        <w:rPr>
          <w:rFonts w:cs="Times New Roman"/>
          <w:szCs w:val="26"/>
        </w:rPr>
        <w:t>, P</w:t>
      </w:r>
      <w:r w:rsidRPr="00382AF1">
        <w:rPr>
          <w:rFonts w:cs="Times New Roman"/>
          <w:szCs w:val="26"/>
          <w:vertAlign w:val="subscript"/>
        </w:rPr>
        <w:softHyphen/>
        <w:t>z</w:t>
      </w:r>
      <w:r w:rsidRPr="00382AF1">
        <w:rPr>
          <w:rFonts w:cs="Times New Roman"/>
          <w:szCs w:val="26"/>
        </w:rPr>
        <w:t>, φ, γ, Ta có:</w:t>
      </w:r>
    </w:p>
    <w:p w14:paraId="4C98BCB2"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2680" w:dyaOrig="1840" w14:anchorId="017C23E0">
          <v:shape id="_x0000_i1049" type="#_x0000_t75" style="width:153.2pt;height:103.8pt" o:ole="">
            <v:imagedata r:id="rId82" o:title=""/>
          </v:shape>
          <o:OLEObject Type="Embed" ProgID="Equation.DSMT4" ShapeID="_x0000_i1049" DrawAspect="Content" ObjectID="_1781778456" r:id="rId83"/>
        </w:object>
      </w:r>
      <m:oMath>
        <m:r>
          <m:rPr>
            <m:sty m:val="bi"/>
          </m:rPr>
          <w:rPr>
            <w:rFonts w:ascii="Cambria Math" w:hAnsi="Cambria Math" w:cs="Times New Roman"/>
            <w:szCs w:val="26"/>
          </w:rPr>
          <m:t xml:space="preserve"> </m:t>
        </m:r>
      </m:oMath>
    </w:p>
    <w:p w14:paraId="1A8BC432"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780" w:dyaOrig="700" w14:anchorId="1278EC45">
          <v:shape id="_x0000_i1050" type="#_x0000_t75" style="width:47.7pt;height:43.55pt" o:ole="">
            <v:imagedata r:id="rId84" o:title=""/>
          </v:shape>
          <o:OLEObject Type="Embed" ProgID="Equation.DSMT4" ShapeID="_x0000_i1050" DrawAspect="Content" ObjectID="_1781778457" r:id="rId85"/>
        </w:object>
      </w:r>
    </w:p>
    <w:p w14:paraId="7EF2693C" w14:textId="77777777" w:rsidR="00DA5F09" w:rsidRPr="00382AF1" w:rsidRDefault="00DA5F09" w:rsidP="006C28A4">
      <w:pPr>
        <w:spacing w:line="312" w:lineRule="auto"/>
        <w:ind w:left="360"/>
        <w:jc w:val="both"/>
        <w:rPr>
          <w:rFonts w:cs="Times New Roman"/>
          <w:szCs w:val="26"/>
        </w:rPr>
      </w:pPr>
      <w:r w:rsidRPr="00382AF1">
        <w:rPr>
          <w:rFonts w:cs="Times New Roman"/>
          <w:szCs w:val="26"/>
        </w:rPr>
        <w:object w:dxaOrig="2140" w:dyaOrig="440" w14:anchorId="440CC6C5">
          <v:shape id="_x0000_i1051" type="#_x0000_t75" style="width:121.4pt;height:25.1pt" o:ole="">
            <v:imagedata r:id="rId86" o:title=""/>
          </v:shape>
          <o:OLEObject Type="Embed" ProgID="Equation.DSMT4" ShapeID="_x0000_i1051" DrawAspect="Content" ObjectID="_1781778458" r:id="rId8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4)</w:t>
      </w:r>
    </w:p>
    <w:p w14:paraId="34BC100B"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1320" w:dyaOrig="360" w14:anchorId="39323F48">
          <v:shape id="_x0000_i1052" type="#_x0000_t75" style="width:77.85pt;height:21.75pt" o:ole="">
            <v:imagedata r:id="rId88" o:title=""/>
          </v:shape>
          <o:OLEObject Type="Embed" ProgID="Equation.DSMT4" ShapeID="_x0000_i1052" DrawAspect="Content" ObjectID="_1781778459" r:id="rId89"/>
        </w:object>
      </w:r>
    </w:p>
    <w:p w14:paraId="2DC0498B" w14:textId="77777777" w:rsidR="00DA5F09" w:rsidRPr="00382AF1" w:rsidRDefault="00DA5F09" w:rsidP="006C28A4">
      <w:pPr>
        <w:spacing w:line="312" w:lineRule="auto"/>
        <w:ind w:left="360"/>
        <w:jc w:val="both"/>
        <w:rPr>
          <w:rFonts w:cs="Times New Roman"/>
          <w:szCs w:val="26"/>
        </w:rPr>
      </w:pPr>
      <w:r w:rsidRPr="00382AF1">
        <w:rPr>
          <w:rFonts w:cs="Times New Roman"/>
          <w:szCs w:val="26"/>
        </w:rPr>
        <w:t>Ta đặt:</w:t>
      </w:r>
    </w:p>
    <w:p w14:paraId="44D22147"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3260" w:dyaOrig="2439" w14:anchorId="57B288DE">
          <v:shape id="_x0000_i1053" type="#_x0000_t75" style="width:185.85pt;height:138.15pt" o:ole="">
            <v:imagedata r:id="rId90" o:title=""/>
          </v:shape>
          <o:OLEObject Type="Embed" ProgID="Equation.DSMT4" ShapeID="_x0000_i1053" DrawAspect="Content" ObjectID="_1781778460" r:id="rId91"/>
        </w:object>
      </w:r>
    </w:p>
    <w:p w14:paraId="4C537B15"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2079" w:dyaOrig="400" w14:anchorId="77399313">
          <v:shape id="_x0000_i1054" type="#_x0000_t75" style="width:117.2pt;height:21.75pt" o:ole="">
            <v:imagedata r:id="rId92" o:title=""/>
          </v:shape>
          <o:OLEObject Type="Embed" ProgID="Equation.DSMT4" ShapeID="_x0000_i1054" DrawAspect="Content" ObjectID="_1781778461" r:id="rId93"/>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5)</w:t>
      </w:r>
    </w:p>
    <w:p w14:paraId="39A5A9C0"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3980" w:dyaOrig="2960" w14:anchorId="76CC255A">
          <v:shape id="_x0000_i1055" type="#_x0000_t75" style="width:194.25pt;height:141.5pt" o:ole="">
            <v:imagedata r:id="rId94" o:title=""/>
          </v:shape>
          <o:OLEObject Type="Embed" ProgID="Equation.DSMT4" ShapeID="_x0000_i1055" DrawAspect="Content" ObjectID="_1781778462" r:id="rId95"/>
        </w:object>
      </w:r>
    </w:p>
    <w:p w14:paraId="236DEB6A"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2140" w:dyaOrig="400" w14:anchorId="10C1EBCE">
          <v:shape id="_x0000_i1056" type="#_x0000_t75" style="width:99.65pt;height:18.4pt" o:ole="">
            <v:imagedata r:id="rId96" o:title=""/>
          </v:shape>
          <o:OLEObject Type="Embed" ProgID="Equation.DSMT4" ShapeID="_x0000_i1056" DrawAspect="Content" ObjectID="_1781778463" r:id="rId97"/>
        </w:object>
      </w:r>
      <w:r w:rsidRPr="00382AF1">
        <w:rPr>
          <w:rFonts w:cs="Times New Roman"/>
          <w:b/>
          <w:bCs/>
          <w:szCs w:val="26"/>
        </w:rPr>
        <w:t xml:space="preserve">                                                             </w:t>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b/>
          <w:bCs/>
          <w:szCs w:val="26"/>
        </w:rPr>
        <w:tab/>
      </w:r>
      <w:r w:rsidRPr="00382AF1">
        <w:rPr>
          <w:rFonts w:cs="Times New Roman"/>
          <w:szCs w:val="26"/>
        </w:rPr>
        <w:t>(6)</w:t>
      </w:r>
    </w:p>
    <w:p w14:paraId="4AED11FB" w14:textId="77777777" w:rsidR="00DA5F09" w:rsidRPr="00382AF1" w:rsidRDefault="00DA5F09" w:rsidP="006C28A4">
      <w:pPr>
        <w:spacing w:line="312" w:lineRule="auto"/>
        <w:ind w:left="360"/>
        <w:jc w:val="both"/>
        <w:rPr>
          <w:rFonts w:cs="Times New Roman"/>
          <w:b/>
          <w:bCs/>
          <w:szCs w:val="26"/>
        </w:rPr>
      </w:pPr>
      <w:r w:rsidRPr="00382AF1">
        <w:rPr>
          <w:rFonts w:cs="Times New Roman"/>
          <w:szCs w:val="26"/>
        </w:rPr>
        <w:object w:dxaOrig="1780" w:dyaOrig="360" w14:anchorId="7A7FE5EB">
          <v:shape id="_x0000_i1057" type="#_x0000_t75" style="width:82.05pt;height:17.6pt" o:ole="">
            <v:imagedata r:id="rId98" o:title=""/>
          </v:shape>
          <o:OLEObject Type="Embed" ProgID="Equation.DSMT4" ShapeID="_x0000_i1057" DrawAspect="Content" ObjectID="_1781778464" r:id="rId99"/>
        </w:object>
      </w:r>
    </w:p>
    <w:p w14:paraId="03D7A72C" w14:textId="77777777" w:rsidR="00DA5F09" w:rsidRPr="00382AF1" w:rsidRDefault="00DA5F09" w:rsidP="006C28A4">
      <w:pPr>
        <w:spacing w:line="312" w:lineRule="auto"/>
        <w:jc w:val="both"/>
        <w:rPr>
          <w:rFonts w:cs="Times New Roman"/>
          <w:szCs w:val="26"/>
        </w:rPr>
      </w:pPr>
      <w:r w:rsidRPr="00382AF1">
        <w:rPr>
          <w:rFonts w:cs="Times New Roman"/>
          <w:szCs w:val="26"/>
        </w:rPr>
        <w:t>Trên thực tế, robot công nghiệp được sử dụng trong bốc xếp hàng trên băng tải thì đầu tay gắp sẽ luôn hướng vuông góc với mặt đất, nên để tiện trong việc tính toán và giới hạn lại số lượng ẩn số trong phương trình, ta sẽ đặt:</w:t>
      </w:r>
    </w:p>
    <w:p w14:paraId="0335066D" w14:textId="77777777" w:rsidR="00DA5F09" w:rsidRPr="00382AF1" w:rsidRDefault="00DA5F09" w:rsidP="006C28A4">
      <w:pPr>
        <w:spacing w:line="312" w:lineRule="auto"/>
        <w:jc w:val="both"/>
        <w:rPr>
          <w:rFonts w:cs="Times New Roman"/>
          <w:szCs w:val="26"/>
        </w:rPr>
      </w:pPr>
      <w:r w:rsidRPr="00382AF1">
        <w:rPr>
          <w:rFonts w:cs="Times New Roman"/>
          <w:position w:val="-24"/>
          <w:szCs w:val="26"/>
        </w:rPr>
        <w:object w:dxaOrig="2420" w:dyaOrig="620" w14:anchorId="17A46F65">
          <v:shape id="_x0000_i1058" type="#_x0000_t75" style="width:120.55pt;height:31.8pt" o:ole="">
            <v:imagedata r:id="rId100" o:title=""/>
          </v:shape>
          <o:OLEObject Type="Embed" ProgID="Equation.DSMT4" ShapeID="_x0000_i1058" DrawAspect="Content" ObjectID="_1781778465" r:id="rId101"/>
        </w:object>
      </w:r>
    </w:p>
    <w:p w14:paraId="244422FF" w14:textId="09C6A5F0"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6" w:name="_Toc171098117"/>
      <w:r w:rsidRPr="000C4F2F">
        <w:rPr>
          <w:rFonts w:ascii="Times New Roman" w:hAnsi="Times New Roman" w:cs="Times New Roman"/>
          <w:b/>
          <w:bCs/>
          <w:color w:val="000000" w:themeColor="text1"/>
          <w:sz w:val="26"/>
          <w:szCs w:val="26"/>
        </w:rPr>
        <w:t>3.1.3. Mô phỏng không gian hoạt động cho robot</w:t>
      </w:r>
      <w:bookmarkEnd w:id="86"/>
    </w:p>
    <w:p w14:paraId="64FF483C" w14:textId="77777777" w:rsidR="00DA5F09" w:rsidRPr="00382AF1" w:rsidRDefault="00DA5F09" w:rsidP="006C28A4">
      <w:pPr>
        <w:spacing w:line="312" w:lineRule="auto"/>
        <w:jc w:val="both"/>
        <w:rPr>
          <w:rFonts w:cs="Times New Roman"/>
          <w:szCs w:val="26"/>
        </w:rPr>
      </w:pPr>
      <w:r w:rsidRPr="00382AF1">
        <w:rPr>
          <w:rFonts w:cs="Times New Roman"/>
          <w:szCs w:val="26"/>
        </w:rPr>
        <w:t>Điều kiện không gian làm việc:</w:t>
      </w:r>
    </w:p>
    <w:p w14:paraId="30830E19" w14:textId="77777777" w:rsidR="00DA5F09" w:rsidRPr="00382AF1" w:rsidRDefault="00DA5F09" w:rsidP="006C28A4">
      <w:pPr>
        <w:spacing w:line="312" w:lineRule="auto"/>
        <w:jc w:val="both"/>
        <w:rPr>
          <w:rFonts w:cs="Times New Roman"/>
          <w:szCs w:val="26"/>
        </w:rPr>
      </w:pPr>
      <w:r w:rsidRPr="00382AF1">
        <w:rPr>
          <w:rFonts w:cs="Times New Roman"/>
          <w:szCs w:val="26"/>
        </w:rPr>
        <w:t>Robot được đặt trong góc tường, nên ta sẽ có các góc giới hạn cho từng khâu để đảm bảo an toàn trong quá trình hoạt động:</w:t>
      </w:r>
    </w:p>
    <w:p w14:paraId="2EC0A8EE" w14:textId="77777777" w:rsidR="00DA5F09" w:rsidRPr="00382AF1" w:rsidRDefault="00DA5F09">
      <w:pPr>
        <w:pStyle w:val="ListParagraph"/>
        <w:numPr>
          <w:ilvl w:val="0"/>
          <w:numId w:val="20"/>
        </w:numPr>
        <w:spacing w:line="312" w:lineRule="auto"/>
        <w:jc w:val="both"/>
        <w:rPr>
          <w:rFonts w:cs="Times New Roman"/>
          <w:szCs w:val="26"/>
        </w:rPr>
      </w:pPr>
      <w:r w:rsidRPr="00382AF1">
        <w:rPr>
          <w:rFonts w:cs="Times New Roman"/>
          <w:szCs w:val="26"/>
        </w:rPr>
        <w:t xml:space="preserve">Khâu 1: </w:t>
      </w:r>
      <w:r w:rsidRPr="00382AF1">
        <w:rPr>
          <w:rFonts w:cs="Times New Roman"/>
          <w:position w:val="-6"/>
          <w:szCs w:val="26"/>
        </w:rPr>
        <w:object w:dxaOrig="1300" w:dyaOrig="320" w14:anchorId="1A523575">
          <v:shape id="_x0000_i1059" type="#_x0000_t75" style="width:65.3pt;height:15.9pt" o:ole="">
            <v:imagedata r:id="rId102" o:title=""/>
          </v:shape>
          <o:OLEObject Type="Embed" ProgID="Equation.DSMT4" ShapeID="_x0000_i1059" DrawAspect="Content" ObjectID="_1781778466" r:id="rId103"/>
        </w:object>
      </w:r>
    </w:p>
    <w:p w14:paraId="301D6FC1" w14:textId="77777777" w:rsidR="00DA5F09" w:rsidRPr="00382AF1" w:rsidRDefault="00DA5F09">
      <w:pPr>
        <w:pStyle w:val="ListParagraph"/>
        <w:numPr>
          <w:ilvl w:val="0"/>
          <w:numId w:val="20"/>
        </w:numPr>
        <w:spacing w:line="312" w:lineRule="auto"/>
        <w:jc w:val="both"/>
        <w:rPr>
          <w:rFonts w:cs="Times New Roman"/>
          <w:szCs w:val="26"/>
        </w:rPr>
      </w:pPr>
      <w:r w:rsidRPr="00382AF1">
        <w:rPr>
          <w:rFonts w:cs="Times New Roman"/>
          <w:szCs w:val="26"/>
        </w:rPr>
        <w:t xml:space="preserve">Khâu 2: </w:t>
      </w:r>
      <w:r w:rsidRPr="00382AF1">
        <w:rPr>
          <w:rFonts w:cs="Times New Roman"/>
          <w:position w:val="-6"/>
          <w:szCs w:val="26"/>
        </w:rPr>
        <w:object w:dxaOrig="1160" w:dyaOrig="320" w14:anchorId="5ED99315">
          <v:shape id="_x0000_i1060" type="#_x0000_t75" style="width:57.75pt;height:15.9pt" o:ole="">
            <v:imagedata r:id="rId104" o:title=""/>
          </v:shape>
          <o:OLEObject Type="Embed" ProgID="Equation.DSMT4" ShapeID="_x0000_i1060" DrawAspect="Content" ObjectID="_1781778467" r:id="rId105"/>
        </w:object>
      </w:r>
    </w:p>
    <w:p w14:paraId="745508EA" w14:textId="77777777" w:rsidR="00DA5F09" w:rsidRPr="00382AF1" w:rsidRDefault="00DA5F09">
      <w:pPr>
        <w:pStyle w:val="ListParagraph"/>
        <w:numPr>
          <w:ilvl w:val="0"/>
          <w:numId w:val="20"/>
        </w:numPr>
        <w:spacing w:line="312" w:lineRule="auto"/>
        <w:jc w:val="both"/>
        <w:rPr>
          <w:rFonts w:cs="Times New Roman"/>
          <w:szCs w:val="26"/>
        </w:rPr>
      </w:pPr>
      <w:r w:rsidRPr="00382AF1">
        <w:rPr>
          <w:rFonts w:cs="Times New Roman"/>
          <w:szCs w:val="26"/>
        </w:rPr>
        <w:t xml:space="preserve">Khâu 3: </w:t>
      </w:r>
      <w:r w:rsidRPr="00382AF1">
        <w:rPr>
          <w:rFonts w:cs="Times New Roman"/>
          <w:position w:val="-6"/>
          <w:szCs w:val="26"/>
        </w:rPr>
        <w:object w:dxaOrig="1579" w:dyaOrig="320" w14:anchorId="5BEC74B4">
          <v:shape id="_x0000_i1061" type="#_x0000_t75" style="width:78.7pt;height:15.9pt" o:ole="">
            <v:imagedata r:id="rId106" o:title=""/>
          </v:shape>
          <o:OLEObject Type="Embed" ProgID="Equation.DSMT4" ShapeID="_x0000_i1061" DrawAspect="Content" ObjectID="_1781778468" r:id="rId107"/>
        </w:object>
      </w:r>
    </w:p>
    <w:p w14:paraId="7D43F5FC" w14:textId="77777777" w:rsidR="00DA5F09" w:rsidRPr="00382AF1" w:rsidRDefault="00DA5F09">
      <w:pPr>
        <w:pStyle w:val="ListParagraph"/>
        <w:numPr>
          <w:ilvl w:val="0"/>
          <w:numId w:val="20"/>
        </w:numPr>
        <w:spacing w:line="312" w:lineRule="auto"/>
        <w:jc w:val="both"/>
        <w:rPr>
          <w:rFonts w:cs="Times New Roman"/>
          <w:szCs w:val="26"/>
        </w:rPr>
      </w:pPr>
      <w:r w:rsidRPr="00382AF1">
        <w:rPr>
          <w:rFonts w:cs="Times New Roman"/>
          <w:szCs w:val="26"/>
        </w:rPr>
        <w:t xml:space="preserve">Khâu 4: </w:t>
      </w:r>
      <w:r w:rsidRPr="00382AF1">
        <w:rPr>
          <w:rFonts w:cs="Times New Roman"/>
          <w:position w:val="-6"/>
          <w:szCs w:val="26"/>
        </w:rPr>
        <w:object w:dxaOrig="1200" w:dyaOrig="320" w14:anchorId="194602B2">
          <v:shape id="_x0000_i1062" type="#_x0000_t75" style="width:60.3pt;height:15.9pt" o:ole="">
            <v:imagedata r:id="rId108" o:title=""/>
          </v:shape>
          <o:OLEObject Type="Embed" ProgID="Equation.DSMT4" ShapeID="_x0000_i1062" DrawAspect="Content" ObjectID="_1781778469" r:id="rId109"/>
        </w:object>
      </w:r>
    </w:p>
    <w:p w14:paraId="3340C3DA" w14:textId="77777777" w:rsidR="00DA5F09" w:rsidRPr="00382AF1" w:rsidRDefault="00DA5F09">
      <w:pPr>
        <w:pStyle w:val="ListParagraph"/>
        <w:numPr>
          <w:ilvl w:val="0"/>
          <w:numId w:val="20"/>
        </w:numPr>
        <w:spacing w:line="312" w:lineRule="auto"/>
        <w:jc w:val="both"/>
        <w:rPr>
          <w:rFonts w:cs="Times New Roman"/>
          <w:szCs w:val="26"/>
        </w:rPr>
      </w:pPr>
      <w:r w:rsidRPr="00382AF1">
        <w:rPr>
          <w:rFonts w:cs="Times New Roman"/>
          <w:szCs w:val="26"/>
        </w:rPr>
        <w:t xml:space="preserve">Khâu 5: </w:t>
      </w:r>
      <w:r w:rsidRPr="00382AF1">
        <w:rPr>
          <w:rFonts w:cs="Times New Roman"/>
          <w:position w:val="-6"/>
          <w:szCs w:val="26"/>
        </w:rPr>
        <w:object w:dxaOrig="1420" w:dyaOrig="320" w14:anchorId="2DE23052">
          <v:shape id="_x0000_i1063" type="#_x0000_t75" style="width:71.15pt;height:15.9pt" o:ole="">
            <v:imagedata r:id="rId110" o:title=""/>
          </v:shape>
          <o:OLEObject Type="Embed" ProgID="Equation.DSMT4" ShapeID="_x0000_i1063" DrawAspect="Content" ObjectID="_1781778470" r:id="rId111"/>
        </w:object>
      </w:r>
    </w:p>
    <w:p w14:paraId="56A64D0C" w14:textId="77777777" w:rsidR="00DA5F09" w:rsidRPr="00382AF1" w:rsidRDefault="00DA5F09" w:rsidP="006C28A4">
      <w:pPr>
        <w:spacing w:line="312" w:lineRule="auto"/>
        <w:jc w:val="both"/>
        <w:rPr>
          <w:rFonts w:cs="Times New Roman"/>
          <w:szCs w:val="26"/>
        </w:rPr>
      </w:pPr>
      <w:r w:rsidRPr="00382AF1">
        <w:rPr>
          <w:rFonts w:cs="Times New Roman"/>
          <w:szCs w:val="26"/>
        </w:rPr>
        <w:t>Cũng vì yếu tố an toàn, ta cũng sẽ giới hạn cho tọa độ z sẽ luôn lớn hơn hoặc bằng 300 và nhỏ hơn hoặc bằng 1000mm.</w:t>
      </w:r>
    </w:p>
    <w:p w14:paraId="44E6B0CE" w14:textId="77777777" w:rsidR="00DA5F09" w:rsidRPr="00382AF1" w:rsidRDefault="00DA5F09" w:rsidP="006C28A4">
      <w:pPr>
        <w:spacing w:line="312" w:lineRule="auto"/>
        <w:jc w:val="both"/>
        <w:rPr>
          <w:rFonts w:cs="Times New Roman"/>
          <w:szCs w:val="26"/>
        </w:rPr>
      </w:pPr>
      <w:r w:rsidRPr="00382AF1">
        <w:rPr>
          <w:rFonts w:cs="Times New Roman"/>
          <w:szCs w:val="26"/>
        </w:rPr>
        <w:t>Ta sẽ giới hạn khâu cuối với cơ cấu chấp hành cuối luôn vuông góc với mặt đất:</w:t>
      </w:r>
    </w:p>
    <w:p w14:paraId="6119BACE" w14:textId="77777777" w:rsidR="00DA5F09" w:rsidRPr="00382AF1" w:rsidRDefault="00DA5F09" w:rsidP="006C28A4">
      <w:pPr>
        <w:spacing w:line="312" w:lineRule="auto"/>
        <w:jc w:val="both"/>
        <w:rPr>
          <w:rFonts w:cs="Times New Roman"/>
          <w:szCs w:val="26"/>
        </w:rPr>
      </w:pPr>
      <w:r w:rsidRPr="00382AF1">
        <w:rPr>
          <w:rFonts w:cs="Times New Roman"/>
          <w:position w:val="-24"/>
          <w:szCs w:val="26"/>
        </w:rPr>
        <w:object w:dxaOrig="2420" w:dyaOrig="620" w14:anchorId="59648278">
          <v:shape id="_x0000_i1064" type="#_x0000_t75" style="width:120.55pt;height:31.8pt" o:ole="">
            <v:imagedata r:id="rId100" o:title=""/>
          </v:shape>
          <o:OLEObject Type="Embed" ProgID="Equation.DSMT4" ShapeID="_x0000_i1064" DrawAspect="Content" ObjectID="_1781778471" r:id="rId112"/>
        </w:object>
      </w:r>
    </w:p>
    <w:p w14:paraId="33206739" w14:textId="77777777" w:rsidR="00DA5F09" w:rsidRPr="00382AF1" w:rsidRDefault="00DA5F09" w:rsidP="006C28A4">
      <w:pPr>
        <w:spacing w:line="312" w:lineRule="auto"/>
        <w:jc w:val="both"/>
        <w:rPr>
          <w:rFonts w:cs="Times New Roman"/>
          <w:szCs w:val="26"/>
        </w:rPr>
      </w:pPr>
      <w:r w:rsidRPr="00382AF1">
        <w:rPr>
          <w:rFonts w:cs="Times New Roman"/>
          <w:szCs w:val="26"/>
        </w:rPr>
        <w:t>Từ đó, ta có tầm hoặc động của robot như sau:</w:t>
      </w:r>
    </w:p>
    <w:p w14:paraId="7D24CF3E"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0CE104F7" wp14:editId="2F88291C">
            <wp:extent cx="3452952" cy="3100647"/>
            <wp:effectExtent l="0" t="0" r="0" b="5080"/>
            <wp:docPr id="5094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28931" name=""/>
                    <pic:cNvPicPr/>
                  </pic:nvPicPr>
                  <pic:blipFill>
                    <a:blip r:embed="rId113"/>
                    <a:stretch>
                      <a:fillRect/>
                    </a:stretch>
                  </pic:blipFill>
                  <pic:spPr>
                    <a:xfrm>
                      <a:off x="0" y="0"/>
                      <a:ext cx="3461766" cy="3108561"/>
                    </a:xfrm>
                    <a:prstGeom prst="rect">
                      <a:avLst/>
                    </a:prstGeom>
                  </pic:spPr>
                </pic:pic>
              </a:graphicData>
            </a:graphic>
          </wp:inline>
        </w:drawing>
      </w:r>
    </w:p>
    <w:p w14:paraId="082F800D"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3. Không gian hoạt động của robot</w:t>
      </w:r>
    </w:p>
    <w:p w14:paraId="2150366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drawing>
          <wp:inline distT="0" distB="0" distL="0" distR="0" wp14:anchorId="159DE58D" wp14:editId="657C058C">
            <wp:extent cx="2942705" cy="3407376"/>
            <wp:effectExtent l="0" t="0" r="0" b="3175"/>
            <wp:docPr id="166580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02864" name=""/>
                    <pic:cNvPicPr/>
                  </pic:nvPicPr>
                  <pic:blipFill>
                    <a:blip r:embed="rId114"/>
                    <a:stretch>
                      <a:fillRect/>
                    </a:stretch>
                  </pic:blipFill>
                  <pic:spPr>
                    <a:xfrm>
                      <a:off x="0" y="0"/>
                      <a:ext cx="2950014" cy="3415839"/>
                    </a:xfrm>
                    <a:prstGeom prst="rect">
                      <a:avLst/>
                    </a:prstGeom>
                  </pic:spPr>
                </pic:pic>
              </a:graphicData>
            </a:graphic>
          </wp:inline>
        </w:drawing>
      </w:r>
    </w:p>
    <w:p w14:paraId="1D432844"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4. Hình chiếu tọa độ lên mặt phẳng Oxy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346C8A4D"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61EDB5F5" wp14:editId="776A59A2">
            <wp:extent cx="4617680" cy="2435629"/>
            <wp:effectExtent l="0" t="0" r="0" b="3175"/>
            <wp:docPr id="2062139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139206" name=""/>
                    <pic:cNvPicPr/>
                  </pic:nvPicPr>
                  <pic:blipFill>
                    <a:blip r:embed="rId115"/>
                    <a:stretch>
                      <a:fillRect/>
                    </a:stretch>
                  </pic:blipFill>
                  <pic:spPr>
                    <a:xfrm>
                      <a:off x="0" y="0"/>
                      <a:ext cx="4625333" cy="2439666"/>
                    </a:xfrm>
                    <a:prstGeom prst="rect">
                      <a:avLst/>
                    </a:prstGeom>
                  </pic:spPr>
                </pic:pic>
              </a:graphicData>
            </a:graphic>
          </wp:inline>
        </w:drawing>
      </w:r>
    </w:p>
    <w:p w14:paraId="43027E65"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5. Tầm hoạt động của robot tỏng mặt phẳng Oyz với bước nhảy là 5</w:t>
      </w:r>
      <w:r w:rsidRPr="00382AF1">
        <w:rPr>
          <w:rFonts w:cs="Times New Roman"/>
          <w:i/>
          <w:iCs/>
          <w:szCs w:val="26"/>
          <w:vertAlign w:val="superscript"/>
        </w:rPr>
        <w:t>o</w:t>
      </w:r>
      <w:r w:rsidRPr="00382AF1">
        <w:rPr>
          <w:rFonts w:cs="Times New Roman"/>
          <w:i/>
          <w:iCs/>
          <w:szCs w:val="26"/>
        </w:rPr>
        <w:t xml:space="preserve"> cho </w:t>
      </w:r>
      <w:r w:rsidRPr="00382AF1">
        <w:rPr>
          <w:rFonts w:ascii="Cambria Math" w:hAnsi="Cambria Math" w:cs="Times New Roman"/>
          <w:i/>
          <w:iCs/>
          <w:szCs w:val="26"/>
        </w:rPr>
        <w:t>𝜃</w:t>
      </w:r>
      <w:r w:rsidRPr="00382AF1">
        <w:rPr>
          <w:rFonts w:cs="Times New Roman"/>
          <w:i/>
          <w:iCs/>
          <w:szCs w:val="26"/>
          <w:vertAlign w:val="subscript"/>
        </w:rPr>
        <w:t>1</w:t>
      </w:r>
    </w:p>
    <w:p w14:paraId="51B7BB09"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Robot được đặt trong góc tường, </w:t>
      </w:r>
    </w:p>
    <w:p w14:paraId="108F3A04" w14:textId="77777777" w:rsidR="00DA5F09" w:rsidRPr="00382AF1" w:rsidRDefault="00DA5F09" w:rsidP="006C28A4">
      <w:pPr>
        <w:spacing w:line="312" w:lineRule="auto"/>
        <w:jc w:val="center"/>
        <w:rPr>
          <w:rFonts w:cs="Times New Roman"/>
          <w:b/>
          <w:bCs/>
          <w:szCs w:val="26"/>
        </w:rPr>
      </w:pPr>
      <w:r w:rsidRPr="00382AF1">
        <w:rPr>
          <w:rFonts w:cs="Times New Roman"/>
          <w:b/>
          <w:bCs/>
          <w:szCs w:val="26"/>
        </w:rPr>
        <w:drawing>
          <wp:inline distT="0" distB="0" distL="0" distR="0" wp14:anchorId="45FD8FB1" wp14:editId="2B7E4C3F">
            <wp:extent cx="2943862" cy="3458095"/>
            <wp:effectExtent l="0" t="0" r="8890" b="9525"/>
            <wp:docPr id="1919661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1090" name=""/>
                    <pic:cNvPicPr/>
                  </pic:nvPicPr>
                  <pic:blipFill>
                    <a:blip r:embed="rId116"/>
                    <a:stretch>
                      <a:fillRect/>
                    </a:stretch>
                  </pic:blipFill>
                  <pic:spPr>
                    <a:xfrm>
                      <a:off x="0" y="0"/>
                      <a:ext cx="2950512" cy="3465906"/>
                    </a:xfrm>
                    <a:prstGeom prst="rect">
                      <a:avLst/>
                    </a:prstGeom>
                  </pic:spPr>
                </pic:pic>
              </a:graphicData>
            </a:graphic>
          </wp:inline>
        </w:drawing>
      </w:r>
    </w:p>
    <w:p w14:paraId="61B1549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 xml:space="preserve">Hình 3.6. Tầm hoạt động của robot trong mặt phẳng Oxz khi </w:t>
      </w:r>
      <w:r w:rsidRPr="00382AF1">
        <w:rPr>
          <w:rFonts w:ascii="Cambria Math" w:hAnsi="Cambria Math" w:cs="Times New Roman"/>
          <w:i/>
          <w:iCs/>
          <w:szCs w:val="26"/>
        </w:rPr>
        <w:t>𝜃</w:t>
      </w:r>
      <w:r w:rsidRPr="00382AF1">
        <w:rPr>
          <w:rFonts w:cs="Times New Roman"/>
          <w:i/>
          <w:iCs/>
          <w:szCs w:val="26"/>
          <w:vertAlign w:val="subscript"/>
        </w:rPr>
        <w:t>1</w:t>
      </w:r>
      <w:r w:rsidRPr="00382AF1">
        <w:rPr>
          <w:rFonts w:cs="Times New Roman"/>
          <w:i/>
          <w:iCs/>
          <w:szCs w:val="26"/>
        </w:rPr>
        <w:t xml:space="preserve"> = 0  </w:t>
      </w:r>
    </w:p>
    <w:p w14:paraId="6B06F3FA" w14:textId="2365D483"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7" w:name="_Toc171098118"/>
      <w:r w:rsidRPr="000C4F2F">
        <w:rPr>
          <w:rFonts w:ascii="Times New Roman" w:hAnsi="Times New Roman" w:cs="Times New Roman"/>
          <w:b/>
          <w:bCs/>
          <w:color w:val="000000" w:themeColor="text1"/>
          <w:sz w:val="26"/>
          <w:szCs w:val="26"/>
        </w:rPr>
        <w:t>3.1.4. Mô phỏng robot bằng WPF kiểm nghiệm kết quả động học</w:t>
      </w:r>
      <w:bookmarkEnd w:id="87"/>
    </w:p>
    <w:p w14:paraId="04CAB6D5" w14:textId="77777777" w:rsidR="00DA5F09" w:rsidRPr="00382AF1" w:rsidRDefault="00DA5F09" w:rsidP="006C28A4">
      <w:pPr>
        <w:spacing w:line="312" w:lineRule="auto"/>
        <w:jc w:val="both"/>
        <w:rPr>
          <w:rFonts w:cs="Times New Roman"/>
          <w:szCs w:val="26"/>
        </w:rPr>
      </w:pPr>
      <w:r w:rsidRPr="00382AF1">
        <w:rPr>
          <w:rFonts w:cs="Times New Roman"/>
          <w:szCs w:val="26"/>
        </w:rPr>
        <w:t>Để khảo sát vùng không gian hoạt động của robot, ta có thể sử dụng mô hình 3D để diễn tả được khách quan cho các cơ sở lí thuyết. Với mô hình được thiết kết dựa trên phần mềm Solidworks và dưới sự hỗ trợ của WPF, ta có thể kết hợp lại và biễu diễn robot trên mô hình 3D:</w:t>
      </w:r>
    </w:p>
    <w:p w14:paraId="6FD4CA57" w14:textId="77777777" w:rsidR="00DA5F09" w:rsidRPr="00382AF1" w:rsidRDefault="00DA5F09" w:rsidP="006C28A4">
      <w:pPr>
        <w:spacing w:line="312" w:lineRule="auto"/>
        <w:jc w:val="center"/>
        <w:rPr>
          <w:rFonts w:cs="Times New Roman"/>
          <w:szCs w:val="26"/>
        </w:rPr>
      </w:pPr>
      <w:r w:rsidRPr="00382AF1">
        <w:drawing>
          <wp:inline distT="0" distB="0" distL="0" distR="0" wp14:anchorId="273FE9A6" wp14:editId="59F35A32">
            <wp:extent cx="5943600" cy="3134360"/>
            <wp:effectExtent l="0" t="0" r="0" b="8890"/>
            <wp:docPr id="167753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3189" name=""/>
                    <pic:cNvPicPr/>
                  </pic:nvPicPr>
                  <pic:blipFill>
                    <a:blip r:embed="rId117"/>
                    <a:stretch>
                      <a:fillRect/>
                    </a:stretch>
                  </pic:blipFill>
                  <pic:spPr>
                    <a:xfrm>
                      <a:off x="0" y="0"/>
                      <a:ext cx="5943600" cy="3134360"/>
                    </a:xfrm>
                    <a:prstGeom prst="rect">
                      <a:avLst/>
                    </a:prstGeom>
                  </pic:spPr>
                </pic:pic>
              </a:graphicData>
            </a:graphic>
          </wp:inline>
        </w:drawing>
      </w:r>
    </w:p>
    <w:p w14:paraId="516357F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7. Robot mô phỏng bằng phần mềm WPF</w:t>
      </w:r>
    </w:p>
    <w:p w14:paraId="6B31F84A" w14:textId="77777777" w:rsidR="00DA5F09" w:rsidRPr="00382AF1" w:rsidRDefault="00DA5F09" w:rsidP="006C28A4">
      <w:pPr>
        <w:spacing w:line="312" w:lineRule="auto"/>
        <w:rPr>
          <w:rFonts w:cs="Times New Roman"/>
          <w:szCs w:val="26"/>
        </w:rPr>
      </w:pPr>
      <w:r w:rsidRPr="00382AF1">
        <w:rPr>
          <w:rFonts w:cs="Times New Roman"/>
          <w:szCs w:val="26"/>
        </w:rPr>
        <w:t>Với sự hỗ trợ của giao diện WPF, ta có thể kiểm nghiệm từ những tính toán cho động học thuận và động học nghịch từ đó làm cơ sở, nền tảng cho những ứng dụng về sau. Hơn thế nữa, bằng việc áp dụng giao diện WPF, ta có thể tiến hành giám sát robot trực tiếp thông qua phần mềm, tạo sự thuận lợi và tương tác với robot một các hiệu quả hơn.</w:t>
      </w:r>
    </w:p>
    <w:p w14:paraId="770F281D" w14:textId="7190C6D8"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88" w:name="_Toc171098119"/>
      <w:r w:rsidRPr="000C4F2F">
        <w:rPr>
          <w:rFonts w:ascii="Times New Roman" w:hAnsi="Times New Roman" w:cs="Times New Roman"/>
          <w:b/>
          <w:bCs/>
          <w:color w:val="000000" w:themeColor="text1"/>
          <w:sz w:val="26"/>
          <w:szCs w:val="26"/>
        </w:rPr>
        <w:t>3.1.4. Tính toán động lực học cho cánh tay robot</w:t>
      </w:r>
      <w:bookmarkEnd w:id="88"/>
    </w:p>
    <w:p w14:paraId="1B82DCD8" w14:textId="77777777" w:rsidR="00DA5F09" w:rsidRPr="00382AF1" w:rsidRDefault="00DA5F09" w:rsidP="006C28A4">
      <w:pPr>
        <w:spacing w:line="312" w:lineRule="auto"/>
        <w:jc w:val="center"/>
        <w:rPr>
          <w:rFonts w:cs="Times New Roman"/>
          <w:b/>
          <w:bCs/>
          <w:szCs w:val="26"/>
        </w:rPr>
      </w:pPr>
      <w:r w:rsidRPr="00382AF1">
        <w:rPr>
          <w:rFonts w:cs="Times New Roman"/>
          <w:b/>
          <w:bCs/>
          <w:szCs w:val="26"/>
        </w:rPr>
        <w:drawing>
          <wp:inline distT="0" distB="0" distL="0" distR="0" wp14:anchorId="67D828A6" wp14:editId="6A9C4523">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065F0B23"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8. Sơ đồ tính động lực học cho cánh tay robot</w:t>
      </w:r>
    </w:p>
    <w:p w14:paraId="073AE7D4" w14:textId="77777777" w:rsidR="00DA5F09" w:rsidRPr="00382AF1" w:rsidRDefault="00DA5F09" w:rsidP="006C28A4">
      <w:pPr>
        <w:spacing w:line="312" w:lineRule="auto"/>
        <w:jc w:val="both"/>
        <w:rPr>
          <w:rFonts w:cs="Times New Roman"/>
          <w:szCs w:val="26"/>
        </w:rPr>
      </w:pPr>
      <w:r w:rsidRPr="00382AF1">
        <w:rPr>
          <w:rFonts w:cs="Times New Roman"/>
          <w:szCs w:val="26"/>
        </w:rPr>
        <w:t>Phương trình động lực học tổng quát:</w:t>
      </w:r>
    </w:p>
    <w:p w14:paraId="79DC66A3" w14:textId="77777777" w:rsidR="00DA5F09" w:rsidRPr="00382AF1" w:rsidRDefault="00DA5F09" w:rsidP="006C28A4">
      <w:pPr>
        <w:spacing w:line="312" w:lineRule="auto"/>
        <w:jc w:val="both"/>
        <w:rPr>
          <w:rFonts w:cs="Times New Roman"/>
          <w:szCs w:val="26"/>
        </w:rPr>
      </w:pPr>
      <w:r w:rsidRPr="00382AF1">
        <w:rPr>
          <w:rFonts w:cs="Times New Roman"/>
          <w:position w:val="-32"/>
          <w:szCs w:val="26"/>
        </w:rPr>
        <w:object w:dxaOrig="4040" w:dyaOrig="760" w14:anchorId="7FEE16C6">
          <v:shape id="_x0000_i1065" type="#_x0000_t75" style="width:226.05pt;height:41.85pt" o:ole="">
            <v:imagedata r:id="rId119" o:title=""/>
          </v:shape>
          <o:OLEObject Type="Embed" ProgID="Equation.DSMT4" ShapeID="_x0000_i1065" DrawAspect="Content" ObjectID="_1781778472" r:id="rId12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7)</w:t>
      </w:r>
    </w:p>
    <w:p w14:paraId="175A6504" w14:textId="77777777" w:rsidR="00DA5F09" w:rsidRPr="00382AF1" w:rsidRDefault="00DA5F09" w:rsidP="006C28A4">
      <w:pPr>
        <w:spacing w:line="312" w:lineRule="auto"/>
        <w:jc w:val="both"/>
        <w:rPr>
          <w:rFonts w:cs="Times New Roman"/>
          <w:szCs w:val="26"/>
        </w:rPr>
      </w:pPr>
      <w:r w:rsidRPr="00382AF1">
        <w:rPr>
          <w:rFonts w:cs="Times New Roman"/>
          <w:szCs w:val="26"/>
        </w:rPr>
        <w:t>Hay</w:t>
      </w:r>
    </w:p>
    <w:p w14:paraId="01E21037"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2780" w:dyaOrig="400" w14:anchorId="6BEC9A52">
          <v:shape id="_x0000_i1066" type="#_x0000_t75" style="width:151.55pt;height:20.95pt" o:ole="">
            <v:imagedata r:id="rId121" o:title=""/>
          </v:shape>
          <o:OLEObject Type="Embed" ProgID="Equation.DSMT4" ShapeID="_x0000_i1066" DrawAspect="Content" ObjectID="_1781778473" r:id="rId122"/>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8)</w:t>
      </w:r>
    </w:p>
    <w:p w14:paraId="5894C593" w14:textId="77777777" w:rsidR="00DA5F09" w:rsidRPr="00382AF1" w:rsidRDefault="00DA5F09" w:rsidP="006C28A4">
      <w:pPr>
        <w:spacing w:line="312" w:lineRule="auto"/>
        <w:jc w:val="both"/>
        <w:rPr>
          <w:rFonts w:cs="Times New Roman"/>
          <w:szCs w:val="26"/>
        </w:rPr>
      </w:pPr>
      <w:r w:rsidRPr="00382AF1">
        <w:rPr>
          <w:rFonts w:cs="Times New Roman"/>
          <w:szCs w:val="26"/>
        </w:rPr>
        <w:t>Với:</w:t>
      </w:r>
    </w:p>
    <w:p w14:paraId="5E6C9010" w14:textId="77777777" w:rsidR="00DA5F09" w:rsidRPr="00382AF1" w:rsidRDefault="00DA5F09" w:rsidP="006C28A4">
      <w:pPr>
        <w:spacing w:line="312" w:lineRule="auto"/>
        <w:jc w:val="both"/>
        <w:rPr>
          <w:rFonts w:cs="Times New Roman"/>
          <w:szCs w:val="26"/>
        </w:rPr>
      </w:pPr>
      <w:r w:rsidRPr="00382AF1">
        <w:rPr>
          <w:rFonts w:cs="Times New Roman"/>
          <w:szCs w:val="26"/>
        </w:rPr>
        <w:object w:dxaOrig="1640" w:dyaOrig="440" w14:anchorId="6EE9274F">
          <v:shape id="_x0000_i1067" type="#_x0000_t75" style="width:99.65pt;height:25.1pt" o:ole="">
            <v:imagedata r:id="rId123" o:title=""/>
          </v:shape>
          <o:OLEObject Type="Embed" ProgID="Equation.DSMT4" ShapeID="_x0000_i1067" DrawAspect="Content" ObjectID="_1781778474" r:id="rId124"/>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9)</w:t>
      </w:r>
    </w:p>
    <w:p w14:paraId="05DFA9BB" w14:textId="77777777" w:rsidR="00DA5F09" w:rsidRPr="00382AF1" w:rsidRDefault="00DA5F09" w:rsidP="006C28A4">
      <w:pPr>
        <w:spacing w:line="312" w:lineRule="auto"/>
        <w:jc w:val="both"/>
        <w:rPr>
          <w:rFonts w:cs="Times New Roman"/>
          <w:szCs w:val="26"/>
        </w:rPr>
      </w:pPr>
      <w:r w:rsidRPr="00382AF1">
        <w:rPr>
          <w:rFonts w:cs="Times New Roman"/>
          <w:szCs w:val="26"/>
        </w:rPr>
        <w:object w:dxaOrig="1700" w:dyaOrig="499" w14:anchorId="0195F4B8">
          <v:shape id="_x0000_i1068" type="#_x0000_t75" style="width:97.1pt;height:28.45pt" o:ole="">
            <v:imagedata r:id="rId125" o:title=""/>
          </v:shape>
          <o:OLEObject Type="Embed" ProgID="Equation.DSMT4" ShapeID="_x0000_i1068" DrawAspect="Content" ObjectID="_1781778475" r:id="rId126"/>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0)</w:t>
      </w:r>
    </w:p>
    <w:p w14:paraId="707F1E55" w14:textId="77777777" w:rsidR="00DA5F09" w:rsidRPr="00382AF1" w:rsidRDefault="00DA5F09" w:rsidP="006C28A4">
      <w:pPr>
        <w:spacing w:line="312" w:lineRule="auto"/>
        <w:jc w:val="both"/>
        <w:rPr>
          <w:rFonts w:cs="Times New Roman"/>
          <w:szCs w:val="26"/>
        </w:rPr>
      </w:pPr>
      <w:r w:rsidRPr="00382AF1">
        <w:rPr>
          <w:rFonts w:cs="Times New Roman"/>
          <w:szCs w:val="26"/>
        </w:rPr>
        <w:object w:dxaOrig="1700" w:dyaOrig="499" w14:anchorId="70D9E36C">
          <v:shape id="_x0000_i1069" type="#_x0000_t75" style="width:97.95pt;height:29.3pt" o:ole="">
            <v:imagedata r:id="rId127" o:title=""/>
          </v:shape>
          <o:OLEObject Type="Embed" ProgID="Equation.DSMT4" ShapeID="_x0000_i1069" DrawAspect="Content" ObjectID="_1781778476" r:id="rId12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1)</w:t>
      </w:r>
    </w:p>
    <w:p w14:paraId="57BB93F2"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600" w:dyaOrig="400" w14:anchorId="71F6A95B">
          <v:shape id="_x0000_i1070" type="#_x0000_t75" style="width:31.8pt;height:20.95pt" o:ole="">
            <v:imagedata r:id="rId129" o:title=""/>
          </v:shape>
          <o:OLEObject Type="Embed" ProgID="Equation.DSMT4" ShapeID="_x0000_i1070" DrawAspect="Content" ObjectID="_1781778477" r:id="rId130"/>
        </w:object>
      </w:r>
      <w:r w:rsidRPr="00382AF1">
        <w:rPr>
          <w:rFonts w:cs="Times New Roman"/>
          <w:szCs w:val="26"/>
        </w:rPr>
        <w:t>: Ma trận quán tính</w:t>
      </w:r>
    </w:p>
    <w:p w14:paraId="52278880"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800" w:dyaOrig="400" w14:anchorId="1ECC0EDB">
          <v:shape id="_x0000_i1071" type="#_x0000_t75" style="width:42.7pt;height:20.95pt" o:ole="">
            <v:imagedata r:id="rId131" o:title=""/>
          </v:shape>
          <o:OLEObject Type="Embed" ProgID="Equation.DSMT4" ShapeID="_x0000_i1071" DrawAspect="Content" ObjectID="_1781778478" r:id="rId132"/>
        </w:object>
      </w:r>
      <w:r w:rsidRPr="00382AF1">
        <w:rPr>
          <w:rFonts w:cs="Times New Roman"/>
          <w:szCs w:val="26"/>
        </w:rPr>
        <w:t>: Vector hướng tâm</w:t>
      </w:r>
    </w:p>
    <w:p w14:paraId="51AC6B51"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600" w:dyaOrig="400" w14:anchorId="1562B8B5">
          <v:shape id="_x0000_i1072" type="#_x0000_t75" style="width:31.8pt;height:20.95pt" o:ole="">
            <v:imagedata r:id="rId133" o:title=""/>
          </v:shape>
          <o:OLEObject Type="Embed" ProgID="Equation.DSMT4" ShapeID="_x0000_i1072" DrawAspect="Content" ObjectID="_1781778479" r:id="rId134"/>
        </w:object>
      </w:r>
      <w:r w:rsidRPr="00382AF1">
        <w:rPr>
          <w:rFonts w:cs="Times New Roman"/>
          <w:szCs w:val="26"/>
        </w:rPr>
        <w:t>: Vector trọng lực</w:t>
      </w:r>
    </w:p>
    <w:p w14:paraId="5E9DF3F1"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ính ma trận quán tính </w:t>
      </w:r>
      <w:r w:rsidRPr="00382AF1">
        <w:rPr>
          <w:rFonts w:cs="Times New Roman"/>
          <w:position w:val="-14"/>
          <w:szCs w:val="26"/>
        </w:rPr>
        <w:object w:dxaOrig="600" w:dyaOrig="400" w14:anchorId="0754C6BB">
          <v:shape id="_x0000_i1073" type="#_x0000_t75" style="width:31.8pt;height:20.95pt" o:ole="">
            <v:imagedata r:id="rId129" o:title=""/>
          </v:shape>
          <o:OLEObject Type="Embed" ProgID="Equation.DSMT4" ShapeID="_x0000_i1073" DrawAspect="Content" ObjectID="_1781778480" r:id="rId135"/>
        </w:object>
      </w:r>
      <w:r w:rsidRPr="00382AF1">
        <w:rPr>
          <w:rFonts w:cs="Times New Roman"/>
          <w:szCs w:val="26"/>
        </w:rPr>
        <w:t>:</w:t>
      </w:r>
    </w:p>
    <w:p w14:paraId="6CA44581" w14:textId="77777777" w:rsidR="00DA5F09" w:rsidRPr="00382AF1" w:rsidRDefault="00DA5F09" w:rsidP="006C28A4">
      <w:pPr>
        <w:spacing w:line="312" w:lineRule="auto"/>
        <w:jc w:val="both"/>
        <w:rPr>
          <w:rFonts w:cs="Times New Roman"/>
          <w:szCs w:val="26"/>
        </w:rPr>
      </w:pPr>
      <w:r w:rsidRPr="00382AF1">
        <w:rPr>
          <w:rFonts w:cs="Times New Roman"/>
          <w:szCs w:val="26"/>
        </w:rPr>
        <w:t>Ta có:</w:t>
      </w:r>
    </w:p>
    <w:p w14:paraId="750B67B6" w14:textId="77777777" w:rsidR="00DA5F09" w:rsidRPr="00382AF1" w:rsidRDefault="00DA5F09" w:rsidP="006C28A4">
      <w:pPr>
        <w:spacing w:line="312" w:lineRule="auto"/>
        <w:jc w:val="both"/>
        <w:rPr>
          <w:rFonts w:cs="Times New Roman"/>
          <w:szCs w:val="26"/>
        </w:rPr>
      </w:pPr>
      <w:r w:rsidRPr="00382AF1">
        <w:rPr>
          <w:rFonts w:cs="Times New Roman"/>
          <w:szCs w:val="26"/>
        </w:rPr>
        <w:object w:dxaOrig="5020" w:dyaOrig="380" w14:anchorId="5A58B8A4">
          <v:shape id="_x0000_i1074" type="#_x0000_t75" style="width:321.5pt;height:22.6pt" o:ole="">
            <v:imagedata r:id="rId136" o:title=""/>
          </v:shape>
          <o:OLEObject Type="Embed" ProgID="Equation.DSMT4" ShapeID="_x0000_i1074" DrawAspect="Content" ObjectID="_1781778481" r:id="rId137"/>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2)</w:t>
      </w:r>
    </w:p>
    <w:p w14:paraId="5196A914" w14:textId="77777777" w:rsidR="00DA5F09" w:rsidRPr="00382AF1" w:rsidRDefault="00DA5F09" w:rsidP="006C28A4">
      <w:pPr>
        <w:spacing w:line="312" w:lineRule="auto"/>
        <w:jc w:val="both"/>
        <w:rPr>
          <w:rFonts w:cs="Times New Roman"/>
          <w:szCs w:val="26"/>
        </w:rPr>
      </w:pPr>
      <w:r w:rsidRPr="00382AF1">
        <w:rPr>
          <w:rFonts w:cs="Times New Roman"/>
          <w:szCs w:val="26"/>
        </w:rPr>
        <w:t>Ma trận chỉ hướng R</w:t>
      </w:r>
      <w:r w:rsidRPr="00382AF1">
        <w:rPr>
          <w:rFonts w:cs="Times New Roman"/>
          <w:szCs w:val="26"/>
          <w:vertAlign w:val="subscript"/>
        </w:rPr>
        <w:t xml:space="preserve">i </w:t>
      </w:r>
      <w:r w:rsidRPr="00382AF1">
        <w:rPr>
          <w:rFonts w:cs="Times New Roman"/>
          <w:szCs w:val="26"/>
        </w:rPr>
        <w:t>là ma trận lấy các phần tử của 3 hàng và 3 cột đầu của ma trận chuyển vị T</w:t>
      </w:r>
      <w:r w:rsidRPr="00382AF1">
        <w:rPr>
          <w:rFonts w:cs="Times New Roman"/>
          <w:szCs w:val="26"/>
          <w:vertAlign w:val="subscript"/>
        </w:rPr>
        <w:t>i</w:t>
      </w:r>
      <w:r w:rsidRPr="00382AF1">
        <w:rPr>
          <w:rFonts w:cs="Times New Roman"/>
          <w:szCs w:val="26"/>
        </w:rPr>
        <w:t xml:space="preserve"> (đã tính ở phần động học thuận)</w:t>
      </w:r>
    </w:p>
    <w:p w14:paraId="1BE136C4" w14:textId="77777777" w:rsidR="00DA5F09" w:rsidRPr="00382AF1" w:rsidRDefault="00DA5F09" w:rsidP="006C28A4">
      <w:pPr>
        <w:spacing w:line="312" w:lineRule="auto"/>
        <w:jc w:val="both"/>
        <w:rPr>
          <w:rFonts w:cs="Times New Roman"/>
          <w:szCs w:val="26"/>
        </w:rPr>
      </w:pPr>
      <w:r w:rsidRPr="00382AF1">
        <w:rPr>
          <w:rFonts w:cs="Times New Roman"/>
          <w:position w:val="-46"/>
          <w:szCs w:val="26"/>
        </w:rPr>
        <w:object w:dxaOrig="1660" w:dyaOrig="1020" w14:anchorId="18B05B13">
          <v:shape id="_x0000_i1075" type="#_x0000_t75" style="width:106.35pt;height:60.3pt" o:ole="">
            <v:imagedata r:id="rId138" o:title=""/>
          </v:shape>
          <o:OLEObject Type="Embed" ProgID="Equation.DSMT4" ShapeID="_x0000_i1075" DrawAspect="Content" ObjectID="_1781778482" r:id="rId139"/>
        </w:object>
      </w:r>
      <w:r w:rsidRPr="00382AF1">
        <w:rPr>
          <w:rFonts w:cs="Times New Roman"/>
          <w:position w:val="-46"/>
          <w:szCs w:val="26"/>
        </w:rPr>
        <w:object w:dxaOrig="2200" w:dyaOrig="1020" w14:anchorId="40A2A62B">
          <v:shape id="_x0000_i1076" type="#_x0000_t75" style="width:140.65pt;height:60.3pt" o:ole="">
            <v:imagedata r:id="rId140" o:title=""/>
          </v:shape>
          <o:OLEObject Type="Embed" ProgID="Equation.DSMT4" ShapeID="_x0000_i1076" DrawAspect="Content" ObjectID="_1781778483" r:id="rId141"/>
        </w:object>
      </w:r>
      <w:r w:rsidRPr="00382AF1">
        <w:rPr>
          <w:rFonts w:cs="Times New Roman"/>
          <w:position w:val="-46"/>
          <w:szCs w:val="26"/>
        </w:rPr>
        <w:object w:dxaOrig="2299" w:dyaOrig="1020" w14:anchorId="3ACD974A">
          <v:shape id="_x0000_i1077" type="#_x0000_t75" style="width:147.35pt;height:60.3pt" o:ole="">
            <v:imagedata r:id="rId142" o:title=""/>
          </v:shape>
          <o:OLEObject Type="Embed" ProgID="Equation.DSMT4" ShapeID="_x0000_i1077" DrawAspect="Content" ObjectID="_1781778484" r:id="rId143"/>
        </w:object>
      </w:r>
      <w:r w:rsidRPr="00382AF1">
        <w:rPr>
          <w:rFonts w:cs="Times New Roman"/>
          <w:szCs w:val="26"/>
        </w:rPr>
        <w:tab/>
      </w:r>
      <w:r w:rsidRPr="00382AF1">
        <w:rPr>
          <w:rFonts w:cs="Times New Roman"/>
          <w:szCs w:val="26"/>
        </w:rPr>
        <w:tab/>
        <w:t>(13)</w:t>
      </w:r>
    </w:p>
    <w:p w14:paraId="29FEB028" w14:textId="77777777" w:rsidR="00DA5F09" w:rsidRPr="00382AF1" w:rsidRDefault="00DA5F09" w:rsidP="006C28A4">
      <w:pPr>
        <w:spacing w:line="312" w:lineRule="auto"/>
        <w:jc w:val="both"/>
        <w:rPr>
          <w:rFonts w:cs="Times New Roman"/>
          <w:szCs w:val="26"/>
        </w:rPr>
      </w:pPr>
      <w:r w:rsidRPr="00382AF1">
        <w:rPr>
          <w:rFonts w:cs="Times New Roman"/>
          <w:position w:val="-46"/>
          <w:szCs w:val="26"/>
        </w:rPr>
        <w:object w:dxaOrig="2680" w:dyaOrig="1020" w14:anchorId="7C31B949">
          <v:shape id="_x0000_i1078" type="#_x0000_t75" style="width:172.45pt;height:60.3pt" o:ole="">
            <v:imagedata r:id="rId144" o:title=""/>
          </v:shape>
          <o:OLEObject Type="Embed" ProgID="Equation.DSMT4" ShapeID="_x0000_i1078" DrawAspect="Content" ObjectID="_1781778485" r:id="rId145"/>
        </w:object>
      </w:r>
      <w:r w:rsidRPr="00382AF1">
        <w:rPr>
          <w:rFonts w:cs="Times New Roman"/>
          <w:position w:val="-46"/>
          <w:szCs w:val="26"/>
        </w:rPr>
        <w:object w:dxaOrig="4099" w:dyaOrig="1020" w14:anchorId="1A9E29B2">
          <v:shape id="_x0000_i1079" type="#_x0000_t75" style="width:262.9pt;height:60.3pt" o:ole="">
            <v:imagedata r:id="rId146" o:title=""/>
          </v:shape>
          <o:OLEObject Type="Embed" ProgID="Equation.DSMT4" ShapeID="_x0000_i1079" DrawAspect="Content" ObjectID="_1781778486" r:id="rId147"/>
        </w:object>
      </w:r>
    </w:p>
    <w:p w14:paraId="2AB8B5CA" w14:textId="77777777" w:rsidR="00DA5F09" w:rsidRPr="00382AF1" w:rsidRDefault="00DA5F09" w:rsidP="006C28A4">
      <w:pPr>
        <w:spacing w:line="312" w:lineRule="auto"/>
        <w:jc w:val="both"/>
        <w:rPr>
          <w:rFonts w:cs="Times New Roman"/>
          <w:szCs w:val="26"/>
        </w:rPr>
      </w:pPr>
      <w:r w:rsidRPr="00382AF1">
        <w:rPr>
          <w:rFonts w:cs="Times New Roman"/>
          <w:szCs w:val="26"/>
        </w:rPr>
        <w:t>Ma trận moment quán tính I</w:t>
      </w:r>
      <w:r w:rsidRPr="00382AF1">
        <w:rPr>
          <w:rFonts w:cs="Times New Roman"/>
          <w:szCs w:val="26"/>
          <w:vertAlign w:val="subscript"/>
        </w:rPr>
        <w:t xml:space="preserve">i </w:t>
      </w:r>
      <w:r w:rsidRPr="00382AF1">
        <w:rPr>
          <w:rFonts w:cs="Times New Roman"/>
          <w:szCs w:val="26"/>
        </w:rPr>
        <w:t>(là ma trận đặt trưng cho moment quán tính của các khâu):</w:t>
      </w:r>
    </w:p>
    <w:p w14:paraId="0B22D643" w14:textId="77777777" w:rsidR="00DA5F09" w:rsidRPr="00382AF1" w:rsidRDefault="00DA5F09" w:rsidP="006C28A4">
      <w:pPr>
        <w:spacing w:line="312" w:lineRule="auto"/>
        <w:jc w:val="both"/>
        <w:rPr>
          <w:rFonts w:cs="Times New Roman"/>
          <w:szCs w:val="26"/>
        </w:rPr>
      </w:pPr>
      <w:r w:rsidRPr="00382AF1">
        <w:rPr>
          <w:rFonts w:cs="Times New Roman"/>
          <w:position w:val="-48"/>
          <w:szCs w:val="26"/>
        </w:rPr>
        <w:object w:dxaOrig="1740" w:dyaOrig="1080" w14:anchorId="40B25506">
          <v:shape id="_x0000_i1080" type="#_x0000_t75" style="width:112.2pt;height:63.65pt" o:ole="">
            <v:imagedata r:id="rId148" o:title=""/>
          </v:shape>
          <o:OLEObject Type="Embed" ProgID="Equation.DSMT4" ShapeID="_x0000_i1080" DrawAspect="Content" ObjectID="_1781778487" r:id="rId149"/>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4)</w:t>
      </w:r>
    </w:p>
    <w:p w14:paraId="52826D94" w14:textId="77777777" w:rsidR="00DA5F09" w:rsidRPr="00382AF1" w:rsidRDefault="00DA5F09" w:rsidP="006C28A4">
      <w:pPr>
        <w:spacing w:line="312" w:lineRule="auto"/>
        <w:jc w:val="both"/>
        <w:rPr>
          <w:rFonts w:cs="Times New Roman"/>
          <w:szCs w:val="26"/>
        </w:rPr>
      </w:pPr>
      <w:r w:rsidRPr="00382AF1">
        <w:rPr>
          <w:rFonts w:cs="Times New Roman"/>
          <w:szCs w:val="26"/>
        </w:rPr>
        <w:t>Để đơn giản hóa việc tính toán, giả sử các khâu đều đối xứng qua các trục xx, yy, zz, ta có:</w:t>
      </w:r>
    </w:p>
    <w:p w14:paraId="70B2AB2B"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820" w:dyaOrig="380" w14:anchorId="1474AC56">
          <v:shape id="_x0000_i1081" type="#_x0000_t75" style="width:47.7pt;height:21.75pt" o:ole="">
            <v:imagedata r:id="rId150" o:title=""/>
          </v:shape>
          <o:OLEObject Type="Embed" ProgID="Equation.DSMT4" ShapeID="_x0000_i1081" DrawAspect="Content" ObjectID="_1781778488" r:id="rId151"/>
        </w:object>
      </w:r>
      <w:r w:rsidRPr="00382AF1">
        <w:rPr>
          <w:rFonts w:cs="Times New Roman"/>
          <w:szCs w:val="26"/>
        </w:rPr>
        <w:t>;</w:t>
      </w:r>
      <w:r w:rsidRPr="00382AF1">
        <w:rPr>
          <w:rFonts w:cs="Times New Roman"/>
          <w:position w:val="-12"/>
          <w:szCs w:val="26"/>
        </w:rPr>
        <w:object w:dxaOrig="800" w:dyaOrig="360" w14:anchorId="5B041AF5">
          <v:shape id="_x0000_i1082" type="#_x0000_t75" style="width:46.9pt;height:20.95pt" o:ole="">
            <v:imagedata r:id="rId152" o:title=""/>
          </v:shape>
          <o:OLEObject Type="Embed" ProgID="Equation.DSMT4" ShapeID="_x0000_i1082" DrawAspect="Content" ObjectID="_1781778489" r:id="rId153"/>
        </w:object>
      </w:r>
      <w:r w:rsidRPr="00382AF1">
        <w:rPr>
          <w:rFonts w:cs="Times New Roman"/>
          <w:szCs w:val="26"/>
        </w:rPr>
        <w:t>;</w:t>
      </w:r>
      <w:r w:rsidRPr="00382AF1">
        <w:rPr>
          <w:rFonts w:cs="Times New Roman"/>
          <w:position w:val="-14"/>
          <w:szCs w:val="26"/>
        </w:rPr>
        <w:object w:dxaOrig="800" w:dyaOrig="380" w14:anchorId="478B204A">
          <v:shape id="_x0000_i1083" type="#_x0000_t75" style="width:46.9pt;height:21.75pt" o:ole="">
            <v:imagedata r:id="rId154" o:title=""/>
          </v:shape>
          <o:OLEObject Type="Embed" ProgID="Equation.DSMT4" ShapeID="_x0000_i1083" DrawAspect="Content" ObjectID="_1781778490" r:id="rId155"/>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5)</w:t>
      </w:r>
    </w:p>
    <w:p w14:paraId="115D79C0" w14:textId="77777777" w:rsidR="00DA5F09" w:rsidRPr="00382AF1" w:rsidRDefault="00DA5F09" w:rsidP="006C28A4">
      <w:pPr>
        <w:spacing w:line="312" w:lineRule="auto"/>
        <w:jc w:val="both"/>
        <w:rPr>
          <w:rFonts w:cs="Times New Roman"/>
          <w:szCs w:val="26"/>
        </w:rPr>
      </w:pPr>
      <w:r w:rsidRPr="00382AF1">
        <w:rPr>
          <w:rFonts w:cs="Times New Roman"/>
          <w:szCs w:val="26"/>
        </w:rPr>
        <w:t>Xét hình dáng của các khâu 2, 3, 4 là thanh thẳng có tiết diện ngang không đáng kể, hình dáng của khâu 1, 5 là hình trụ tròn.</w:t>
      </w:r>
    </w:p>
    <w:p w14:paraId="4A14683B" w14:textId="77777777" w:rsidR="00DA5F09" w:rsidRPr="00382AF1" w:rsidRDefault="00DA5F09" w:rsidP="006C28A4">
      <w:pPr>
        <w:spacing w:line="312" w:lineRule="auto"/>
        <w:jc w:val="both"/>
        <w:rPr>
          <w:rFonts w:cs="Times New Roman"/>
          <w:szCs w:val="26"/>
        </w:rPr>
      </w:pPr>
      <w:r w:rsidRPr="00382AF1">
        <w:rPr>
          <w:rFonts w:cs="Times New Roman"/>
          <w:szCs w:val="26"/>
        </w:rPr>
        <w:t>Ta có hình dáng tổng quát cùng vị trí đặt trục tọa độ như sau:</w:t>
      </w:r>
    </w:p>
    <w:p w14:paraId="0BEF8317"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081551F2" wp14:editId="34F5588D">
            <wp:extent cx="3893250" cy="2768138"/>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56"/>
                    <a:srcRect b="1890"/>
                    <a:stretch/>
                  </pic:blipFill>
                  <pic:spPr bwMode="auto">
                    <a:xfrm>
                      <a:off x="0" y="0"/>
                      <a:ext cx="3899162" cy="2772341"/>
                    </a:xfrm>
                    <a:prstGeom prst="rect">
                      <a:avLst/>
                    </a:prstGeom>
                    <a:ln>
                      <a:noFill/>
                    </a:ln>
                    <a:extLst>
                      <a:ext uri="{53640926-AAD7-44D8-BBD7-CCE9431645EC}">
                        <a14:shadowObscured xmlns:a14="http://schemas.microsoft.com/office/drawing/2010/main"/>
                      </a:ext>
                    </a:extLst>
                  </pic:spPr>
                </pic:pic>
              </a:graphicData>
            </a:graphic>
          </wp:inline>
        </w:drawing>
      </w:r>
    </w:p>
    <w:p w14:paraId="7E84D328"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9. Hình dáng tổng quát để tính Moment quán tính của các khớp</w:t>
      </w:r>
    </w:p>
    <w:p w14:paraId="48A5A283" w14:textId="77777777" w:rsidR="00DA5F09" w:rsidRPr="00382AF1" w:rsidRDefault="00DA5F09" w:rsidP="006C28A4">
      <w:pPr>
        <w:spacing w:line="312" w:lineRule="auto"/>
        <w:jc w:val="both"/>
        <w:rPr>
          <w:rFonts w:cs="Times New Roman"/>
          <w:szCs w:val="26"/>
        </w:rPr>
      </w:pPr>
      <w:r w:rsidRPr="00382AF1">
        <w:rPr>
          <w:rFonts w:cs="Times New Roman"/>
          <w:szCs w:val="26"/>
        </w:rPr>
        <w:t>Ta có:</w:t>
      </w:r>
    </w:p>
    <w:p w14:paraId="15585488"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3480" w:dyaOrig="380" w14:anchorId="3F629751">
          <v:shape id="_x0000_i1084" type="#_x0000_t75" style="width:202.6pt;height:21.75pt" o:ole="">
            <v:imagedata r:id="rId157" o:title=""/>
          </v:shape>
          <o:OLEObject Type="Embed" ProgID="Equation.DSMT4" ShapeID="_x0000_i1084" DrawAspect="Content" ObjectID="_1781778491" r:id="rId158"/>
        </w:object>
      </w:r>
      <w:r w:rsidRPr="00382AF1">
        <w:rPr>
          <w:rFonts w:cs="Times New Roman"/>
          <w:position w:val="-14"/>
          <w:szCs w:val="26"/>
        </w:rPr>
        <w:object w:dxaOrig="3379" w:dyaOrig="380" w14:anchorId="4453CF80">
          <v:shape id="_x0000_i1085" type="#_x0000_t75" style="width:196.75pt;height:21.75pt" o:ole="">
            <v:imagedata r:id="rId159" o:title=""/>
          </v:shape>
          <o:OLEObject Type="Embed" ProgID="Equation.DSMT4" ShapeID="_x0000_i1085" DrawAspect="Content" ObjectID="_1781778492" r:id="rId160"/>
        </w:object>
      </w:r>
    </w:p>
    <w:p w14:paraId="78AFB02E"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3360" w:dyaOrig="380" w14:anchorId="5E4C2981">
          <v:shape id="_x0000_i1086" type="#_x0000_t75" style="width:195.9pt;height:21.75pt" o:ole="">
            <v:imagedata r:id="rId161" o:title=""/>
          </v:shape>
          <o:OLEObject Type="Embed" ProgID="Equation.DSMT4" ShapeID="_x0000_i1086" DrawAspect="Content" ObjectID="_1781778493" r:id="rId162"/>
        </w:object>
      </w:r>
      <w:r w:rsidRPr="00382AF1">
        <w:rPr>
          <w:rFonts w:cs="Times New Roman"/>
          <w:position w:val="-14"/>
          <w:szCs w:val="26"/>
        </w:rPr>
        <w:object w:dxaOrig="3400" w:dyaOrig="380" w14:anchorId="2AE1290F">
          <v:shape id="_x0000_i1087" type="#_x0000_t75" style="width:198.4pt;height:21.75pt" o:ole="">
            <v:imagedata r:id="rId163" o:title=""/>
          </v:shape>
          <o:OLEObject Type="Embed" ProgID="Equation.DSMT4" ShapeID="_x0000_i1087" DrawAspect="Content" ObjectID="_1781778494" r:id="rId164"/>
        </w:object>
      </w:r>
    </w:p>
    <w:p w14:paraId="0706DF8F"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3560" w:dyaOrig="380" w14:anchorId="1AF0ED35">
          <v:shape id="_x0000_i1088" type="#_x0000_t75" style="width:206.8pt;height:21.75pt" o:ole="">
            <v:imagedata r:id="rId165" o:title=""/>
          </v:shape>
          <o:OLEObject Type="Embed" ProgID="Equation.DSMT4" ShapeID="_x0000_i1088" DrawAspect="Content" ObjectID="_1781778495" r:id="rId166"/>
        </w:object>
      </w:r>
    </w:p>
    <w:p w14:paraId="2DBB1464" w14:textId="77777777" w:rsidR="00DA5F09" w:rsidRPr="00382AF1" w:rsidRDefault="00DA5F09" w:rsidP="006C28A4">
      <w:pPr>
        <w:spacing w:line="312" w:lineRule="auto"/>
        <w:jc w:val="both"/>
        <w:rPr>
          <w:rFonts w:cs="Times New Roman"/>
          <w:szCs w:val="26"/>
        </w:rPr>
      </w:pPr>
      <w:r w:rsidRPr="00382AF1">
        <w:rPr>
          <w:rFonts w:cs="Times New Roman"/>
          <w:szCs w:val="26"/>
        </w:rPr>
        <w:t>Tổng hợp lại, ta có:</w:t>
      </w:r>
    </w:p>
    <w:p w14:paraId="7D0A16F1" w14:textId="77777777" w:rsidR="00DA5F09" w:rsidRPr="00382AF1" w:rsidRDefault="00DA5F09" w:rsidP="006C28A4">
      <w:pPr>
        <w:spacing w:line="312" w:lineRule="auto"/>
        <w:jc w:val="both"/>
        <w:rPr>
          <w:rFonts w:cs="Times New Roman"/>
          <w:szCs w:val="26"/>
        </w:rPr>
      </w:pPr>
      <w:r w:rsidRPr="00382AF1">
        <w:rPr>
          <w:rFonts w:cs="Times New Roman"/>
          <w:position w:val="-100"/>
          <w:szCs w:val="26"/>
        </w:rPr>
        <w:object w:dxaOrig="5620" w:dyaOrig="2100" w14:anchorId="27C8CC0B">
          <v:shape id="_x0000_i1089" type="#_x0000_t75" style="width:328.2pt;height:112.2pt" o:ole="">
            <v:imagedata r:id="rId167" o:title=""/>
          </v:shape>
          <o:OLEObject Type="Embed" ProgID="Equation.DSMT4" ShapeID="_x0000_i1089" DrawAspect="Content" ObjectID="_1781778496" r:id="rId168"/>
        </w:object>
      </w:r>
    </w:p>
    <w:p w14:paraId="071F1ADC" w14:textId="77777777" w:rsidR="00DA5F09" w:rsidRPr="00382AF1" w:rsidRDefault="00DA5F09" w:rsidP="006C28A4">
      <w:pPr>
        <w:spacing w:line="312" w:lineRule="auto"/>
        <w:jc w:val="both"/>
        <w:rPr>
          <w:rFonts w:cs="Times New Roman"/>
          <w:szCs w:val="26"/>
        </w:rPr>
      </w:pPr>
      <w:r w:rsidRPr="00382AF1">
        <w:rPr>
          <w:rFonts w:cs="Times New Roman"/>
          <w:szCs w:val="26"/>
        </w:rPr>
        <w:t>Sử dụng công thức tính moment quán tính cho các khối cơ bản ta xác định được giá trị của các phần tử trong ma trận I.</w:t>
      </w:r>
    </w:p>
    <w:p w14:paraId="4F560E69" w14:textId="77777777" w:rsidR="00DA5F09" w:rsidRPr="00382AF1" w:rsidRDefault="00DA5F09" w:rsidP="006C28A4">
      <w:pPr>
        <w:spacing w:line="312" w:lineRule="auto"/>
        <w:jc w:val="center"/>
        <w:rPr>
          <w:rFonts w:cs="Times New Roman"/>
          <w:szCs w:val="26"/>
        </w:rPr>
      </w:pPr>
      <w:r w:rsidRPr="00382AF1">
        <w:rPr>
          <w:rFonts w:cs="Times New Roman"/>
          <w:szCs w:val="26"/>
        </w:rPr>
        <w:drawing>
          <wp:inline distT="0" distB="0" distL="0" distR="0" wp14:anchorId="4352F66F" wp14:editId="60C4D8AA">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3373BD98" w14:textId="77777777" w:rsidR="00DA5F09" w:rsidRPr="00382AF1" w:rsidRDefault="00DA5F09" w:rsidP="006C28A4">
      <w:pPr>
        <w:spacing w:line="312" w:lineRule="auto"/>
        <w:jc w:val="center"/>
        <w:rPr>
          <w:rFonts w:cs="Times New Roman"/>
          <w:szCs w:val="26"/>
        </w:rPr>
      </w:pPr>
      <w:r w:rsidRPr="00382AF1">
        <w:rPr>
          <w:rFonts w:cs="Times New Roman"/>
          <w:i/>
          <w:iCs/>
          <w:szCs w:val="26"/>
        </w:rPr>
        <w:t>Hình 3.10. Các công thức tính moment quán tính cho các khối cơ bản</w:t>
      </w:r>
    </w:p>
    <w:p w14:paraId="7A3D35D3" w14:textId="77777777" w:rsidR="00DA5F09" w:rsidRPr="00382AF1" w:rsidRDefault="00DA5F09" w:rsidP="006C28A4">
      <w:pPr>
        <w:spacing w:line="312" w:lineRule="auto"/>
        <w:rPr>
          <w:rFonts w:cs="Times New Roman"/>
          <w:szCs w:val="26"/>
        </w:rPr>
      </w:pPr>
      <w:r w:rsidRPr="00382AF1">
        <w:rPr>
          <w:rFonts w:cs="Times New Roman"/>
          <w:szCs w:val="26"/>
        </w:rPr>
        <w:t>Ma trận biểu diễn vi trí trọng tâm khâu</w:t>
      </w:r>
      <w:r w:rsidRPr="00382AF1">
        <w:rPr>
          <w:rFonts w:cs="Times New Roman"/>
          <w:position w:val="-12"/>
          <w:szCs w:val="26"/>
        </w:rPr>
        <w:object w:dxaOrig="320" w:dyaOrig="360" w14:anchorId="5D4887E7">
          <v:shape id="_x0000_i1090" type="#_x0000_t75" style="width:18.4pt;height:20.1pt" o:ole="">
            <v:imagedata r:id="rId170" o:title=""/>
          </v:shape>
          <o:OLEObject Type="Embed" ProgID="Equation.DSMT4" ShapeID="_x0000_i1090" DrawAspect="Content" ObjectID="_1781778497" r:id="rId171"/>
        </w:object>
      </w:r>
      <w:r w:rsidRPr="00382AF1">
        <w:rPr>
          <w:rFonts w:cs="Times New Roman"/>
          <w:szCs w:val="26"/>
        </w:rPr>
        <w:t>so với hệ tọa độ gốc O</w:t>
      </w:r>
      <w:r w:rsidRPr="00382AF1">
        <w:rPr>
          <w:rFonts w:cs="Times New Roman"/>
          <w:szCs w:val="26"/>
          <w:vertAlign w:val="subscript"/>
        </w:rPr>
        <w:t>0</w:t>
      </w:r>
      <w:r w:rsidRPr="00382AF1">
        <w:rPr>
          <w:rFonts w:cs="Times New Roman"/>
          <w:szCs w:val="26"/>
        </w:rPr>
        <w:t xml:space="preserve"> (Các giá trị được tính bằng phương pháp hình học)</w:t>
      </w:r>
    </w:p>
    <w:p w14:paraId="1946D60B" w14:textId="77777777" w:rsidR="00DA5F09" w:rsidRPr="00382AF1" w:rsidRDefault="00DA5F09" w:rsidP="006C28A4">
      <w:pPr>
        <w:spacing w:line="312" w:lineRule="auto"/>
        <w:rPr>
          <w:rFonts w:cs="Times New Roman"/>
          <w:szCs w:val="26"/>
        </w:rPr>
      </w:pPr>
      <w:r w:rsidRPr="00382AF1">
        <w:rPr>
          <w:rFonts w:cs="Times New Roman"/>
          <w:position w:val="-168"/>
          <w:szCs w:val="26"/>
        </w:rPr>
        <w:object w:dxaOrig="4940" w:dyaOrig="3480" w14:anchorId="429294D1">
          <v:shape id="_x0000_i1091" type="#_x0000_t75" style="width:282.15pt;height:191.7pt" o:ole="">
            <v:imagedata r:id="rId172" o:title=""/>
          </v:shape>
          <o:OLEObject Type="Embed" ProgID="Equation.DSMT4" ShapeID="_x0000_i1091" DrawAspect="Content" ObjectID="_1781778498" r:id="rId173"/>
        </w:object>
      </w:r>
    </w:p>
    <w:p w14:paraId="4D8E172C" w14:textId="77777777" w:rsidR="00DA5F09" w:rsidRPr="00382AF1" w:rsidRDefault="00DA5F09" w:rsidP="006C28A4">
      <w:pPr>
        <w:spacing w:line="312" w:lineRule="auto"/>
        <w:rPr>
          <w:rFonts w:cs="Times New Roman"/>
          <w:szCs w:val="26"/>
        </w:rPr>
      </w:pPr>
      <w:r w:rsidRPr="00382AF1">
        <w:rPr>
          <w:rFonts w:cs="Times New Roman"/>
          <w:szCs w:val="26"/>
        </w:rPr>
        <w:t>Ma trận Jacobi vận tốc góc</w:t>
      </w:r>
      <w:r w:rsidRPr="00382AF1">
        <w:rPr>
          <w:rFonts w:cs="Times New Roman"/>
          <w:position w:val="-12"/>
          <w:szCs w:val="26"/>
        </w:rPr>
        <w:object w:dxaOrig="260" w:dyaOrig="360" w14:anchorId="0C63DEFC">
          <v:shape id="_x0000_i1092" type="#_x0000_t75" style="width:15.9pt;height:20.1pt" o:ole="">
            <v:imagedata r:id="rId174" o:title=""/>
          </v:shape>
          <o:OLEObject Type="Embed" ProgID="Equation.DSMT4" ShapeID="_x0000_i1092" DrawAspect="Content" ObjectID="_1781778499" r:id="rId175"/>
        </w:object>
      </w:r>
      <w:r w:rsidRPr="00382AF1">
        <w:rPr>
          <w:rFonts w:cs="Times New Roman"/>
          <w:szCs w:val="26"/>
        </w:rPr>
        <w:t>của khâu thứ i:</w:t>
      </w:r>
    </w:p>
    <w:p w14:paraId="5F1BCF25" w14:textId="77777777" w:rsidR="00DA5F09" w:rsidRPr="00382AF1" w:rsidRDefault="00DA5F09" w:rsidP="006C28A4">
      <w:pPr>
        <w:spacing w:line="312" w:lineRule="auto"/>
        <w:rPr>
          <w:rFonts w:cs="Times New Roman"/>
          <w:szCs w:val="26"/>
        </w:rPr>
      </w:pPr>
      <w:r w:rsidRPr="00382AF1">
        <w:rPr>
          <w:rFonts w:cs="Times New Roman"/>
          <w:position w:val="-12"/>
          <w:szCs w:val="26"/>
        </w:rPr>
        <w:object w:dxaOrig="2600" w:dyaOrig="380" w14:anchorId="6E6E20D7">
          <v:shape id="_x0000_i1093" type="#_x0000_t75" style="width:151.55pt;height:21.75pt" o:ole="">
            <v:imagedata r:id="rId176" o:title=""/>
          </v:shape>
          <o:OLEObject Type="Embed" ProgID="Equation.DSMT4" ShapeID="_x0000_i1093" DrawAspect="Content" ObjectID="_1781778500" r:id="rId177"/>
        </w:object>
      </w:r>
      <w:r w:rsidRPr="00382AF1">
        <w:rPr>
          <w:rFonts w:cs="Times New Roman"/>
          <w:szCs w:val="26"/>
        </w:rPr>
        <w:t xml:space="preserve"> </w:t>
      </w:r>
    </w:p>
    <w:p w14:paraId="48E6A851" w14:textId="77777777" w:rsidR="00DA5F09" w:rsidRPr="00382AF1" w:rsidRDefault="00DA5F09" w:rsidP="006C28A4">
      <w:pPr>
        <w:spacing w:line="312" w:lineRule="auto"/>
        <w:rPr>
          <w:rFonts w:cs="Times New Roman"/>
          <w:szCs w:val="26"/>
        </w:rPr>
      </w:pPr>
      <w:r w:rsidRPr="00382AF1">
        <w:rPr>
          <w:rFonts w:cs="Times New Roman"/>
          <w:szCs w:val="26"/>
        </w:rPr>
        <w:t>Với:</w:t>
      </w:r>
    </w:p>
    <w:p w14:paraId="53D3F827" w14:textId="77777777" w:rsidR="00DA5F09" w:rsidRPr="00382AF1" w:rsidRDefault="00DA5F09" w:rsidP="006C28A4">
      <w:pPr>
        <w:spacing w:line="312" w:lineRule="auto"/>
        <w:rPr>
          <w:rFonts w:cs="Times New Roman"/>
          <w:szCs w:val="26"/>
        </w:rPr>
      </w:pPr>
      <w:r w:rsidRPr="00382AF1">
        <w:rPr>
          <w:rFonts w:cs="Times New Roman"/>
          <w:position w:val="-12"/>
          <w:szCs w:val="26"/>
        </w:rPr>
        <w:object w:dxaOrig="260" w:dyaOrig="360" w14:anchorId="11EEDA42">
          <v:shape id="_x0000_i1094" type="#_x0000_t75" style="width:15.9pt;height:20.1pt" o:ole="">
            <v:imagedata r:id="rId174" o:title=""/>
          </v:shape>
          <o:OLEObject Type="Embed" ProgID="Equation.DSMT4" ShapeID="_x0000_i1094" DrawAspect="Content" ObjectID="_1781778501" r:id="rId178"/>
        </w:object>
      </w:r>
      <w:r w:rsidRPr="00382AF1">
        <w:rPr>
          <w:rFonts w:cs="Times New Roman"/>
          <w:szCs w:val="26"/>
        </w:rPr>
        <w:t>: là vận tốc góc của khâu thứ i</w:t>
      </w:r>
    </w:p>
    <w:p w14:paraId="05E3CA03" w14:textId="77777777" w:rsidR="00DA5F09" w:rsidRPr="00382AF1" w:rsidRDefault="00DA5F09" w:rsidP="006C28A4">
      <w:pPr>
        <w:spacing w:line="312" w:lineRule="auto"/>
        <w:rPr>
          <w:rFonts w:cs="Times New Roman"/>
          <w:szCs w:val="26"/>
        </w:rPr>
      </w:pPr>
      <w:r w:rsidRPr="00382AF1">
        <w:rPr>
          <w:rFonts w:cs="Times New Roman"/>
          <w:position w:val="-12"/>
          <w:szCs w:val="26"/>
        </w:rPr>
        <w:object w:dxaOrig="400" w:dyaOrig="360" w14:anchorId="1337DD16">
          <v:shape id="_x0000_i1095" type="#_x0000_t75" style="width:24.3pt;height:20.1pt" o:ole="">
            <v:imagedata r:id="rId179" o:title=""/>
          </v:shape>
          <o:OLEObject Type="Embed" ProgID="Equation.DSMT4" ShapeID="_x0000_i1095" DrawAspect="Content" ObjectID="_1781778502" r:id="rId180"/>
        </w:object>
      </w:r>
      <w:r w:rsidRPr="00382AF1">
        <w:rPr>
          <w:rFonts w:cs="Times New Roman"/>
          <w:szCs w:val="26"/>
        </w:rPr>
        <w:t>: là ma trận chỉ hướng của khâu thứ i</w:t>
      </w:r>
    </w:p>
    <w:p w14:paraId="0EC98067" w14:textId="77777777" w:rsidR="00DA5F09" w:rsidRPr="00382AF1" w:rsidRDefault="00DA5F09" w:rsidP="006C28A4">
      <w:pPr>
        <w:spacing w:line="312" w:lineRule="auto"/>
        <w:rPr>
          <w:rFonts w:cs="Times New Roman"/>
          <w:szCs w:val="26"/>
        </w:rPr>
      </w:pPr>
      <w:r w:rsidRPr="00382AF1">
        <w:rPr>
          <w:rFonts w:cs="Times New Roman"/>
          <w:szCs w:val="26"/>
        </w:rPr>
        <w:t>Ta có:</w:t>
      </w:r>
    </w:p>
    <w:p w14:paraId="634FA271" w14:textId="77777777" w:rsidR="00DA5F09" w:rsidRPr="00382AF1" w:rsidRDefault="00DA5F09" w:rsidP="006C28A4">
      <w:pPr>
        <w:spacing w:line="312" w:lineRule="auto"/>
        <w:jc w:val="both"/>
        <w:rPr>
          <w:rFonts w:cs="Times New Roman"/>
          <w:szCs w:val="26"/>
        </w:rPr>
      </w:pPr>
      <w:r w:rsidRPr="00382AF1">
        <w:rPr>
          <w:rFonts w:cs="Times New Roman"/>
          <w:position w:val="-212"/>
          <w:szCs w:val="26"/>
        </w:rPr>
        <w:object w:dxaOrig="7060" w:dyaOrig="4020" w14:anchorId="612956ED">
          <v:shape id="_x0000_i1096" type="#_x0000_t75" style="width:405.2pt;height:221pt" o:ole="">
            <v:imagedata r:id="rId181" o:title=""/>
          </v:shape>
          <o:OLEObject Type="Embed" ProgID="Equation.DSMT4" ShapeID="_x0000_i1096" DrawAspect="Content" ObjectID="_1781778503" r:id="rId182"/>
        </w:object>
      </w:r>
    </w:p>
    <w:p w14:paraId="0117BDA5" w14:textId="77777777" w:rsidR="00DA5F09" w:rsidRPr="00382AF1" w:rsidRDefault="00DA5F09" w:rsidP="006C28A4">
      <w:pPr>
        <w:spacing w:line="312" w:lineRule="auto"/>
        <w:rPr>
          <w:rFonts w:cs="Times New Roman"/>
          <w:szCs w:val="26"/>
        </w:rPr>
      </w:pPr>
      <w:r w:rsidRPr="00382AF1">
        <w:rPr>
          <w:rFonts w:cs="Times New Roman"/>
          <w:szCs w:val="26"/>
        </w:rPr>
        <w:t>Ma trận Jacobi vận tốc dài J</w:t>
      </w:r>
      <w:r w:rsidRPr="00382AF1">
        <w:rPr>
          <w:rFonts w:cs="Times New Roman"/>
          <w:szCs w:val="26"/>
          <w:vertAlign w:val="subscript"/>
        </w:rPr>
        <w:t>vi</w:t>
      </w:r>
      <w:r w:rsidRPr="00382AF1">
        <w:rPr>
          <w:rFonts w:cs="Times New Roman"/>
          <w:szCs w:val="26"/>
        </w:rPr>
        <w:t>:</w:t>
      </w:r>
    </w:p>
    <w:p w14:paraId="06D30856" w14:textId="77777777" w:rsidR="00DA5F09" w:rsidRPr="00382AF1" w:rsidRDefault="00DA5F09" w:rsidP="006C28A4">
      <w:pPr>
        <w:spacing w:line="312" w:lineRule="auto"/>
        <w:rPr>
          <w:rFonts w:cs="Times New Roman"/>
          <w:szCs w:val="26"/>
        </w:rPr>
      </w:pPr>
      <w:r w:rsidRPr="00382AF1">
        <w:rPr>
          <w:rFonts w:cs="Times New Roman"/>
          <w:position w:val="-40"/>
          <w:szCs w:val="26"/>
        </w:rPr>
        <w:object w:dxaOrig="8480" w:dyaOrig="6020" w14:anchorId="09F8BC4F">
          <v:shape id="_x0000_i1097" type="#_x0000_t75" style="width:484.75pt;height:314.8pt" o:ole="">
            <v:imagedata r:id="rId183" o:title=""/>
          </v:shape>
          <o:OLEObject Type="Embed" ProgID="Equation.DSMT4" ShapeID="_x0000_i1097" DrawAspect="Content" ObjectID="_1781778504" r:id="rId184"/>
        </w:object>
      </w:r>
    </w:p>
    <w:p w14:paraId="68F370DB" w14:textId="77777777" w:rsidR="00DA5F09" w:rsidRPr="00382AF1" w:rsidRDefault="00DA5F09" w:rsidP="006C28A4">
      <w:pPr>
        <w:spacing w:line="312" w:lineRule="auto"/>
        <w:jc w:val="both"/>
        <w:rPr>
          <w:rFonts w:cs="Times New Roman"/>
          <w:szCs w:val="26"/>
        </w:rPr>
      </w:pPr>
      <w:r w:rsidRPr="00382AF1">
        <w:rPr>
          <w:rFonts w:cs="Times New Roman"/>
          <w:szCs w:val="26"/>
        </w:rPr>
        <w:t>Từ đó, ta có kết quả như sau:</w:t>
      </w:r>
    </w:p>
    <w:p w14:paraId="5E3D6DF1" w14:textId="77777777" w:rsidR="00DA5F09" w:rsidRPr="00382AF1" w:rsidRDefault="00DA5F09" w:rsidP="006C28A4">
      <w:pPr>
        <w:spacing w:line="312" w:lineRule="auto"/>
        <w:jc w:val="both"/>
        <w:rPr>
          <w:rFonts w:cs="Times New Roman"/>
          <w:szCs w:val="26"/>
        </w:rPr>
      </w:pPr>
      <w:r w:rsidRPr="00382AF1">
        <w:rPr>
          <w:rFonts w:cs="Times New Roman"/>
          <w:position w:val="-206"/>
          <w:szCs w:val="26"/>
        </w:rPr>
        <w:object w:dxaOrig="8240" w:dyaOrig="4220" w14:anchorId="265CDFFE">
          <v:shape id="_x0000_i1098" type="#_x0000_t75" style="width:494.8pt;height:232.75pt" o:ole="">
            <v:imagedata r:id="rId185" o:title=""/>
          </v:shape>
          <o:OLEObject Type="Embed" ProgID="Equation.DSMT4" ShapeID="_x0000_i1098" DrawAspect="Content" ObjectID="_1781778505" r:id="rId186"/>
        </w:object>
      </w:r>
    </w:p>
    <w:p w14:paraId="75AF99C1" w14:textId="77777777" w:rsidR="00DA5F09" w:rsidRPr="00382AF1" w:rsidRDefault="00DA5F09" w:rsidP="006C28A4">
      <w:pPr>
        <w:spacing w:line="312" w:lineRule="auto"/>
        <w:jc w:val="both"/>
        <w:rPr>
          <w:rFonts w:cs="Times New Roman"/>
          <w:szCs w:val="26"/>
        </w:rPr>
      </w:pPr>
      <w:r w:rsidRPr="00382AF1">
        <w:rPr>
          <w:rFonts w:cs="Times New Roman"/>
          <w:szCs w:val="26"/>
        </w:rPr>
        <w:t>Với giá trị i chạy từ 1 đến 5, thay các giá trị vừa tính được vào biểu thức ban đầu, ta tìm được ma trận quán tính D(q).</w:t>
      </w:r>
    </w:p>
    <w:p w14:paraId="6CAA6DD5" w14:textId="77777777" w:rsidR="00DA5F09" w:rsidRPr="00382AF1" w:rsidRDefault="00DA5F09" w:rsidP="006C28A4">
      <w:pPr>
        <w:spacing w:line="312" w:lineRule="auto"/>
        <w:jc w:val="both"/>
        <w:rPr>
          <w:rFonts w:cs="Times New Roman"/>
          <w:szCs w:val="26"/>
        </w:rPr>
      </w:pPr>
      <w:r w:rsidRPr="00382AF1">
        <w:rPr>
          <w:rFonts w:cs="Times New Roman"/>
          <w:position w:val="-78"/>
          <w:szCs w:val="26"/>
        </w:rPr>
        <w:object w:dxaOrig="3159" w:dyaOrig="1680" w14:anchorId="5409DD14">
          <v:shape id="_x0000_i1099" type="#_x0000_t75" style="width:190.9pt;height:92.95pt" o:ole="">
            <v:imagedata r:id="rId187" o:title=""/>
          </v:shape>
          <o:OLEObject Type="Embed" ProgID="Equation.DSMT4" ShapeID="_x0000_i1099" DrawAspect="Content" ObjectID="_1781778506" r:id="rId188"/>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6)</w:t>
      </w:r>
    </w:p>
    <w:p w14:paraId="614473CC"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ính vector hướng tâm </w:t>
      </w:r>
      <w:r w:rsidRPr="00382AF1">
        <w:rPr>
          <w:rFonts w:cs="Times New Roman"/>
          <w:position w:val="-12"/>
          <w:szCs w:val="26"/>
        </w:rPr>
        <w:object w:dxaOrig="2880" w:dyaOrig="400" w14:anchorId="19731EE3">
          <v:shape id="_x0000_i1100" type="#_x0000_t75" style="width:199.25pt;height:25.1pt" o:ole="">
            <v:imagedata r:id="rId189" o:title=""/>
          </v:shape>
          <o:OLEObject Type="Embed" ProgID="Equation.DSMT4" ShapeID="_x0000_i1100" DrawAspect="Content" ObjectID="_1781778507" r:id="rId190"/>
        </w:object>
      </w:r>
      <w:r w:rsidRPr="00382AF1">
        <w:rPr>
          <w:rFonts w:cs="Times New Roman"/>
          <w:szCs w:val="26"/>
        </w:rPr>
        <w:tab/>
      </w:r>
      <w:r w:rsidRPr="00382AF1">
        <w:rPr>
          <w:rFonts w:cs="Times New Roman"/>
          <w:szCs w:val="26"/>
        </w:rPr>
        <w:tab/>
      </w:r>
      <w:r w:rsidRPr="00382AF1">
        <w:rPr>
          <w:rFonts w:cs="Times New Roman"/>
          <w:szCs w:val="26"/>
        </w:rPr>
        <w:tab/>
      </w:r>
      <w:r w:rsidRPr="00382AF1">
        <w:rPr>
          <w:rFonts w:cs="Times New Roman"/>
          <w:szCs w:val="26"/>
        </w:rPr>
        <w:tab/>
        <w:t>(17)</w:t>
      </w:r>
    </w:p>
    <w:p w14:paraId="1A1B36D9" w14:textId="77777777" w:rsidR="00DA5F09" w:rsidRPr="00382AF1" w:rsidRDefault="00DA5F09" w:rsidP="006C28A4">
      <w:pPr>
        <w:spacing w:line="312" w:lineRule="auto"/>
        <w:jc w:val="both"/>
        <w:rPr>
          <w:rFonts w:cs="Times New Roman"/>
          <w:szCs w:val="26"/>
        </w:rPr>
      </w:pPr>
      <w:r w:rsidRPr="00382AF1">
        <w:rPr>
          <w:rFonts w:cs="Times New Roman"/>
          <w:position w:val="-32"/>
          <w:szCs w:val="26"/>
        </w:rPr>
        <w:object w:dxaOrig="2580" w:dyaOrig="760" w14:anchorId="70749D0A">
          <v:shape id="_x0000_i1101" type="#_x0000_t75" style="width:2in;height:41.85pt" o:ole="">
            <v:imagedata r:id="rId191" o:title=""/>
          </v:shape>
          <o:OLEObject Type="Embed" ProgID="Equation.DSMT4" ShapeID="_x0000_i1101" DrawAspect="Content" ObjectID="_1781778508" r:id="rId192"/>
        </w:object>
      </w:r>
      <w:r w:rsidRPr="00382AF1">
        <w:rPr>
          <w:rFonts w:cs="Times New Roman"/>
          <w:szCs w:val="26"/>
        </w:rPr>
        <w:t xml:space="preserve"> với k đi từ 1 đến 5, i và j thể hiện vị trí phần tử của ma trận quán tính</w:t>
      </w:r>
    </w:p>
    <w:p w14:paraId="2113DF3A"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ính vector trọng lực </w:t>
      </w:r>
      <w:r w:rsidRPr="00382AF1">
        <w:rPr>
          <w:rFonts w:cs="Times New Roman"/>
          <w:position w:val="-12"/>
          <w:szCs w:val="26"/>
        </w:rPr>
        <w:object w:dxaOrig="2880" w:dyaOrig="400" w14:anchorId="44B979C6">
          <v:shape id="_x0000_i1102" type="#_x0000_t75" style="width:199.25pt;height:25.1pt" o:ole="">
            <v:imagedata r:id="rId193" o:title=""/>
          </v:shape>
          <o:OLEObject Type="Embed" ProgID="Equation.DSMT4" ShapeID="_x0000_i1102" DrawAspect="Content" ObjectID="_1781778509" r:id="rId194"/>
        </w:object>
      </w:r>
      <w:r w:rsidRPr="00382AF1">
        <w:rPr>
          <w:rFonts w:cs="Times New Roman"/>
          <w:szCs w:val="26"/>
        </w:rPr>
        <w:t xml:space="preserve">với </w:t>
      </w:r>
      <w:r w:rsidRPr="00382AF1">
        <w:rPr>
          <w:rFonts w:cs="Times New Roman"/>
          <w:position w:val="-30"/>
          <w:szCs w:val="26"/>
        </w:rPr>
        <w:object w:dxaOrig="920" w:dyaOrig="680" w14:anchorId="1A818590">
          <v:shape id="_x0000_i1103" type="#_x0000_t75" style="width:51.9pt;height:37.65pt" o:ole="">
            <v:imagedata r:id="rId195" o:title=""/>
          </v:shape>
          <o:OLEObject Type="Embed" ProgID="Equation.DSMT4" ShapeID="_x0000_i1103" DrawAspect="Content" ObjectID="_1781778510" r:id="rId196"/>
        </w:object>
      </w:r>
    </w:p>
    <w:p w14:paraId="126776FC"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P là thế năng tổng cộng của cánh tay và được tính bằng công thức: </w:t>
      </w:r>
      <w:r w:rsidRPr="00382AF1">
        <w:rPr>
          <w:rFonts w:cs="Times New Roman"/>
          <w:position w:val="-16"/>
          <w:szCs w:val="26"/>
        </w:rPr>
        <w:object w:dxaOrig="1840" w:dyaOrig="460" w14:anchorId="75ED969D">
          <v:shape id="_x0000_i1104" type="#_x0000_t75" style="width:103pt;height:25.1pt" o:ole="">
            <v:imagedata r:id="rId197" o:title=""/>
          </v:shape>
          <o:OLEObject Type="Embed" ProgID="Equation.DSMT4" ShapeID="_x0000_i1104" DrawAspect="Content" ObjectID="_1781778511" r:id="rId198"/>
        </w:object>
      </w:r>
    </w:p>
    <w:p w14:paraId="264C5CE4" w14:textId="77777777" w:rsidR="00DA5F09" w:rsidRPr="00382AF1" w:rsidRDefault="00DA5F09" w:rsidP="006C28A4">
      <w:pPr>
        <w:spacing w:line="312" w:lineRule="auto"/>
        <w:jc w:val="both"/>
        <w:rPr>
          <w:rFonts w:cs="Times New Roman"/>
          <w:szCs w:val="26"/>
        </w:rPr>
      </w:pPr>
      <w:r w:rsidRPr="00382AF1">
        <w:rPr>
          <w:rFonts w:cs="Times New Roman"/>
          <w:position w:val="-30"/>
          <w:szCs w:val="26"/>
        </w:rPr>
        <w:object w:dxaOrig="2400" w:dyaOrig="680" w14:anchorId="36B7F2CE">
          <v:shape id="_x0000_i1105" type="#_x0000_t75" style="width:133.95pt;height:37.65pt" o:ole="">
            <v:imagedata r:id="rId199" o:title=""/>
          </v:shape>
          <o:OLEObject Type="Embed" ProgID="Equation.DSMT4" ShapeID="_x0000_i1105" DrawAspect="Content" ObjectID="_1781778512" r:id="rId200"/>
        </w:object>
      </w:r>
    </w:p>
    <w:p w14:paraId="5A946B45" w14:textId="77777777" w:rsidR="00DA5F09" w:rsidRPr="00382AF1" w:rsidRDefault="00DA5F09" w:rsidP="006C28A4">
      <w:pPr>
        <w:spacing w:line="312" w:lineRule="auto"/>
        <w:jc w:val="both"/>
        <w:rPr>
          <w:rFonts w:cs="Times New Roman"/>
          <w:szCs w:val="26"/>
          <w:vertAlign w:val="subscript"/>
        </w:rPr>
      </w:pPr>
      <w:r w:rsidRPr="00382AF1">
        <w:rPr>
          <w:rFonts w:cs="Times New Roman"/>
          <w:szCs w:val="26"/>
        </w:rPr>
        <w:t xml:space="preserve">Và </w:t>
      </w:r>
      <w:r w:rsidRPr="00382AF1">
        <w:rPr>
          <w:rFonts w:cs="Times New Roman"/>
          <w:position w:val="-30"/>
          <w:szCs w:val="26"/>
        </w:rPr>
        <w:object w:dxaOrig="499" w:dyaOrig="680" w14:anchorId="49EAA6B9">
          <v:shape id="_x0000_i1106" type="#_x0000_t75" style="width:27.65pt;height:37.65pt" o:ole="">
            <v:imagedata r:id="rId201" o:title=""/>
          </v:shape>
          <o:OLEObject Type="Embed" ProgID="Equation.DSMT4" ShapeID="_x0000_i1106" DrawAspect="Content" ObjectID="_1781778513" r:id="rId202"/>
        </w:object>
      </w:r>
      <w:r w:rsidRPr="00382AF1">
        <w:rPr>
          <w:rFonts w:cs="Times New Roman"/>
          <w:szCs w:val="26"/>
        </w:rPr>
        <w:t>là cột thứ k trong ma trận J</w:t>
      </w:r>
      <w:r w:rsidRPr="00382AF1">
        <w:rPr>
          <w:rFonts w:cs="Times New Roman"/>
          <w:szCs w:val="26"/>
          <w:vertAlign w:val="subscript"/>
        </w:rPr>
        <w:t>vi</w:t>
      </w:r>
    </w:p>
    <w:p w14:paraId="0AE42B1C" w14:textId="77777777" w:rsidR="00DA5F09" w:rsidRPr="00382AF1" w:rsidRDefault="00DA5F09" w:rsidP="006C28A4">
      <w:pPr>
        <w:spacing w:line="312" w:lineRule="auto"/>
        <w:jc w:val="both"/>
        <w:rPr>
          <w:rFonts w:cs="Times New Roman"/>
          <w:szCs w:val="26"/>
        </w:rPr>
      </w:pPr>
      <w:r w:rsidRPr="00382AF1">
        <w:rPr>
          <w:rFonts w:cs="Times New Roman"/>
          <w:szCs w:val="26"/>
        </w:rPr>
        <w:t>Tiến hành tính toán số liệu cụ thể, ta có</w:t>
      </w:r>
    </w:p>
    <w:p w14:paraId="6E567A01" w14:textId="77777777" w:rsidR="00DA5F09" w:rsidRPr="00382AF1" w:rsidRDefault="00DA5F09" w:rsidP="006C28A4">
      <w:pPr>
        <w:spacing w:line="312" w:lineRule="auto"/>
        <w:jc w:val="both"/>
        <w:rPr>
          <w:rFonts w:cs="Times New Roman"/>
          <w:szCs w:val="26"/>
        </w:rPr>
      </w:pPr>
      <w:r w:rsidRPr="00382AF1">
        <w:rPr>
          <w:rFonts w:cs="Times New Roman"/>
          <w:szCs w:val="26"/>
        </w:rPr>
        <w:t>Do các khâu của robot có cấu trúc đa dạng, trên thực tế. Ta không thể đo được khối lượng của robot bằng cách thuần túy nhất là cân và đo khối lượng. Ta có thể có thể áp dụng công thức tính khối lượng riêng để ra được khối lượng thực tế cho từng khâu:</w:t>
      </w:r>
    </w:p>
    <w:p w14:paraId="06937858" w14:textId="77777777" w:rsidR="00DA5F09" w:rsidRPr="00382AF1" w:rsidRDefault="00DA5F09" w:rsidP="006C28A4">
      <w:pPr>
        <w:spacing w:line="312" w:lineRule="auto"/>
        <w:jc w:val="both"/>
        <w:rPr>
          <w:rFonts w:cs="Times New Roman"/>
          <w:szCs w:val="26"/>
        </w:rPr>
      </w:pPr>
      <w:r w:rsidRPr="00382AF1">
        <w:rPr>
          <w:rFonts w:cs="Times New Roman"/>
          <w:position w:val="-24"/>
          <w:szCs w:val="26"/>
        </w:rPr>
        <w:object w:dxaOrig="720" w:dyaOrig="620" w14:anchorId="4A0AD189">
          <v:shape id="_x0000_i1107" type="#_x0000_t75" style="width:36pt;height:31.8pt" o:ole="">
            <v:imagedata r:id="rId203" o:title=""/>
          </v:shape>
          <o:OLEObject Type="Embed" ProgID="Equation.DSMT4" ShapeID="_x0000_i1107" DrawAspect="Content" ObjectID="_1781778514" r:id="rId204"/>
        </w:object>
      </w:r>
    </w:p>
    <w:p w14:paraId="627C84BC" w14:textId="77777777" w:rsidR="00DA5F09" w:rsidRPr="00382AF1" w:rsidRDefault="00DA5F09" w:rsidP="006C28A4">
      <w:pPr>
        <w:spacing w:line="312" w:lineRule="auto"/>
        <w:jc w:val="both"/>
        <w:rPr>
          <w:rFonts w:cs="Times New Roman"/>
          <w:szCs w:val="26"/>
        </w:rPr>
      </w:pPr>
      <w:r w:rsidRPr="00382AF1">
        <w:rPr>
          <w:rFonts w:cs="Times New Roman"/>
          <w:szCs w:val="26"/>
        </w:rPr>
        <w:t>Với:</w:t>
      </w:r>
    </w:p>
    <w:p w14:paraId="5DFD060C" w14:textId="77777777" w:rsidR="00DA5F09" w:rsidRPr="00382AF1" w:rsidRDefault="00DA5F09" w:rsidP="006C28A4">
      <w:pPr>
        <w:spacing w:line="312" w:lineRule="auto"/>
        <w:jc w:val="both"/>
        <w:rPr>
          <w:rFonts w:cs="Times New Roman"/>
          <w:szCs w:val="26"/>
        </w:rPr>
      </w:pPr>
      <w:r w:rsidRPr="00382AF1">
        <w:rPr>
          <w:rFonts w:cs="Times New Roman"/>
          <w:szCs w:val="26"/>
        </w:rPr>
        <w:t>D: Khối lượng riêng của vật liệu (kg/m</w:t>
      </w:r>
      <w:r w:rsidRPr="00382AF1">
        <w:rPr>
          <w:rFonts w:cs="Times New Roman"/>
          <w:szCs w:val="26"/>
          <w:vertAlign w:val="superscript"/>
        </w:rPr>
        <w:t>3</w:t>
      </w:r>
      <w:r w:rsidRPr="00382AF1">
        <w:rPr>
          <w:rFonts w:cs="Times New Roman"/>
          <w:szCs w:val="26"/>
        </w:rPr>
        <w:t>)</w:t>
      </w:r>
    </w:p>
    <w:p w14:paraId="4EDDEDD3" w14:textId="77777777" w:rsidR="00DA5F09" w:rsidRPr="00382AF1" w:rsidRDefault="00DA5F09" w:rsidP="006C28A4">
      <w:pPr>
        <w:spacing w:line="312" w:lineRule="auto"/>
        <w:jc w:val="both"/>
        <w:rPr>
          <w:rFonts w:cs="Times New Roman"/>
          <w:szCs w:val="26"/>
        </w:rPr>
      </w:pPr>
      <w:r w:rsidRPr="00382AF1">
        <w:rPr>
          <w:rFonts w:cs="Times New Roman"/>
          <w:szCs w:val="26"/>
        </w:rPr>
        <w:t>m: Khối lượng của vật liệu (kg)</w:t>
      </w:r>
    </w:p>
    <w:p w14:paraId="32F98DF9" w14:textId="77777777" w:rsidR="00DA5F09" w:rsidRPr="00382AF1" w:rsidRDefault="00DA5F09" w:rsidP="006C28A4">
      <w:pPr>
        <w:spacing w:line="312" w:lineRule="auto"/>
        <w:jc w:val="both"/>
        <w:rPr>
          <w:rFonts w:cs="Times New Roman"/>
          <w:szCs w:val="26"/>
        </w:rPr>
      </w:pPr>
      <w:r w:rsidRPr="00382AF1">
        <w:rPr>
          <w:rFonts w:cs="Times New Roman"/>
          <w:szCs w:val="26"/>
        </w:rPr>
        <w:t>V: Thể tích của vật liệu (m</w:t>
      </w:r>
      <w:r w:rsidRPr="00382AF1">
        <w:rPr>
          <w:rFonts w:cs="Times New Roman"/>
          <w:szCs w:val="26"/>
          <w:vertAlign w:val="superscript"/>
        </w:rPr>
        <w:t>3</w:t>
      </w:r>
      <w:r w:rsidRPr="00382AF1">
        <w:rPr>
          <w:rFonts w:cs="Times New Roman"/>
          <w:szCs w:val="26"/>
        </w:rPr>
        <w:t>)</w:t>
      </w:r>
    </w:p>
    <w:p w14:paraId="2AC84686"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Dưới sự hỗ trợ mạnh mẽ của Solidworks, ta có thể dễ dàng tính được thể tích của từng khâu. Xem xét các khâu được cấu tạo chủ yếu từ gang xám, và các thành phần khác như dây điện, dây khí nén… có khối lượng không đáng kể nên có thể bỏ qua. Từ đó ta có được khối lượng riêng của gang xám: </w:t>
      </w:r>
      <w:r w:rsidRPr="00382AF1">
        <w:rPr>
          <w:rFonts w:cs="Times New Roman"/>
          <w:position w:val="-10"/>
          <w:szCs w:val="26"/>
        </w:rPr>
        <w:object w:dxaOrig="2320" w:dyaOrig="360" w14:anchorId="1C1555CE">
          <v:shape id="_x0000_i1108" type="#_x0000_t75" style="width:116.35pt;height:18.4pt" o:ole="">
            <v:imagedata r:id="rId205" o:title=""/>
          </v:shape>
          <o:OLEObject Type="Embed" ProgID="Equation.DSMT4" ShapeID="_x0000_i1108" DrawAspect="Content" ObjectID="_1781778515" r:id="rId206"/>
        </w:object>
      </w:r>
      <w:r w:rsidRPr="00382AF1">
        <w:rPr>
          <w:rFonts w:cs="Times New Roman"/>
          <w:szCs w:val="26"/>
        </w:rPr>
        <w:sym w:font="Wingdings" w:char="F0E0"/>
      </w:r>
      <w:r w:rsidRPr="00382AF1">
        <w:rPr>
          <w:rFonts w:cs="Times New Roman"/>
          <w:szCs w:val="26"/>
        </w:rPr>
        <w:t xml:space="preserve"> Ta chọn </w:t>
      </w:r>
      <w:r w:rsidRPr="00382AF1">
        <w:rPr>
          <w:rFonts w:cs="Times New Roman"/>
          <w:position w:val="-10"/>
          <w:szCs w:val="26"/>
        </w:rPr>
        <w:object w:dxaOrig="1640" w:dyaOrig="360" w14:anchorId="79897BED">
          <v:shape id="_x0000_i1109" type="#_x0000_t75" style="width:82.9pt;height:18.4pt" o:ole="">
            <v:imagedata r:id="rId207" o:title=""/>
          </v:shape>
          <o:OLEObject Type="Embed" ProgID="Equation.DSMT4" ShapeID="_x0000_i1109" DrawAspect="Content" ObjectID="_1781778516" r:id="rId208"/>
        </w:object>
      </w:r>
    </w:p>
    <w:p w14:paraId="60465DF1" w14:textId="77777777" w:rsidR="00DA5F09" w:rsidRPr="00382AF1" w:rsidRDefault="00DA5F09" w:rsidP="006C28A4">
      <w:pPr>
        <w:spacing w:line="312" w:lineRule="auto"/>
        <w:jc w:val="center"/>
        <w:rPr>
          <w:rFonts w:cs="Times New Roman"/>
          <w:szCs w:val="26"/>
        </w:rPr>
      </w:pPr>
      <w:r w:rsidRPr="00382AF1">
        <w:drawing>
          <wp:inline distT="0" distB="0" distL="0" distR="0" wp14:anchorId="7AB8D183" wp14:editId="1F4A940A">
            <wp:extent cx="3461168" cy="3098042"/>
            <wp:effectExtent l="0" t="0" r="6350" b="7620"/>
            <wp:docPr id="92534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47107" name=""/>
                    <pic:cNvPicPr/>
                  </pic:nvPicPr>
                  <pic:blipFill>
                    <a:blip r:embed="rId209"/>
                    <a:stretch>
                      <a:fillRect/>
                    </a:stretch>
                  </pic:blipFill>
                  <pic:spPr>
                    <a:xfrm>
                      <a:off x="0" y="0"/>
                      <a:ext cx="3476436" cy="3111708"/>
                    </a:xfrm>
                    <a:prstGeom prst="rect">
                      <a:avLst/>
                    </a:prstGeom>
                  </pic:spPr>
                </pic:pic>
              </a:graphicData>
            </a:graphic>
          </wp:inline>
        </w:drawing>
      </w:r>
    </w:p>
    <w:p w14:paraId="068EC989"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1. Mô phỏng các khâu của cánh tay robot bằng phần mềm Solidworks</w:t>
      </w:r>
    </w:p>
    <w:p w14:paraId="2ED63E39" w14:textId="77777777" w:rsidR="00DA5F09" w:rsidRPr="00382AF1" w:rsidRDefault="00DA5F09" w:rsidP="006C28A4">
      <w:pPr>
        <w:spacing w:line="312" w:lineRule="auto"/>
        <w:rPr>
          <w:rFonts w:cs="Times New Roman"/>
          <w:szCs w:val="26"/>
        </w:rPr>
      </w:pPr>
      <w:r w:rsidRPr="00382AF1">
        <w:rPr>
          <w:rFonts w:cs="Times New Roman"/>
          <w:szCs w:val="26"/>
        </w:rPr>
        <w:t>Tại từng khâu, ta có thể dễ dàng tính được thể tích của các khâu trong robot, từ đó áp dụng công thức, ta có khối lượng cho từng khâu như sau:</w:t>
      </w:r>
    </w:p>
    <w:p w14:paraId="6C1DE60C"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0: </w:t>
      </w:r>
      <w:r w:rsidRPr="00382AF1">
        <w:rPr>
          <w:rFonts w:cs="Times New Roman"/>
          <w:position w:val="-12"/>
          <w:szCs w:val="26"/>
        </w:rPr>
        <w:object w:dxaOrig="4660" w:dyaOrig="380" w14:anchorId="2A6426DD">
          <v:shape id="_x0000_i1110" type="#_x0000_t75" style="width:233.6pt;height:18.4pt" o:ole="">
            <v:imagedata r:id="rId210" o:title=""/>
          </v:shape>
          <o:OLEObject Type="Embed" ProgID="Equation.DSMT4" ShapeID="_x0000_i1110" DrawAspect="Content" ObjectID="_1781778517" r:id="rId211"/>
        </w:object>
      </w:r>
    </w:p>
    <w:p w14:paraId="520F564A"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1: </w:t>
      </w:r>
      <w:r w:rsidRPr="00382AF1">
        <w:rPr>
          <w:rFonts w:cs="Times New Roman"/>
          <w:position w:val="-12"/>
          <w:szCs w:val="26"/>
        </w:rPr>
        <w:object w:dxaOrig="4520" w:dyaOrig="380" w14:anchorId="5F33B830">
          <v:shape id="_x0000_i1111" type="#_x0000_t75" style="width:226.05pt;height:18.4pt" o:ole="">
            <v:imagedata r:id="rId212" o:title=""/>
          </v:shape>
          <o:OLEObject Type="Embed" ProgID="Equation.DSMT4" ShapeID="_x0000_i1111" DrawAspect="Content" ObjectID="_1781778518" r:id="rId213"/>
        </w:object>
      </w:r>
    </w:p>
    <w:p w14:paraId="316E3F82"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2: </w:t>
      </w:r>
      <w:r w:rsidRPr="00382AF1">
        <w:rPr>
          <w:rFonts w:cs="Times New Roman"/>
          <w:position w:val="-12"/>
          <w:szCs w:val="26"/>
        </w:rPr>
        <w:object w:dxaOrig="4580" w:dyaOrig="380" w14:anchorId="5E2DE35A">
          <v:shape id="_x0000_i1112" type="#_x0000_t75" style="width:228.55pt;height:18.4pt" o:ole="">
            <v:imagedata r:id="rId214" o:title=""/>
          </v:shape>
          <o:OLEObject Type="Embed" ProgID="Equation.DSMT4" ShapeID="_x0000_i1112" DrawAspect="Content" ObjectID="_1781778519" r:id="rId215"/>
        </w:object>
      </w:r>
    </w:p>
    <w:p w14:paraId="6D8723E8"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3: </w:t>
      </w:r>
      <w:r w:rsidRPr="00382AF1">
        <w:rPr>
          <w:rFonts w:cs="Times New Roman"/>
          <w:position w:val="-12"/>
          <w:szCs w:val="26"/>
        </w:rPr>
        <w:object w:dxaOrig="4560" w:dyaOrig="380" w14:anchorId="2177CC56">
          <v:shape id="_x0000_i1113" type="#_x0000_t75" style="width:227.7pt;height:18.4pt" o:ole="">
            <v:imagedata r:id="rId216" o:title=""/>
          </v:shape>
          <o:OLEObject Type="Embed" ProgID="Equation.DSMT4" ShapeID="_x0000_i1113" DrawAspect="Content" ObjectID="_1781778520" r:id="rId217"/>
        </w:object>
      </w:r>
    </w:p>
    <w:p w14:paraId="747978A2"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4: </w:t>
      </w:r>
      <w:r w:rsidRPr="00382AF1">
        <w:rPr>
          <w:rFonts w:cs="Times New Roman"/>
          <w:position w:val="-12"/>
          <w:szCs w:val="26"/>
        </w:rPr>
        <w:object w:dxaOrig="4180" w:dyaOrig="380" w14:anchorId="0BE6D484">
          <v:shape id="_x0000_i1114" type="#_x0000_t75" style="width:209.3pt;height:18.4pt" o:ole="">
            <v:imagedata r:id="rId218" o:title=""/>
          </v:shape>
          <o:OLEObject Type="Embed" ProgID="Equation.DSMT4" ShapeID="_x0000_i1114" DrawAspect="Content" ObjectID="_1781778521" r:id="rId219"/>
        </w:object>
      </w:r>
    </w:p>
    <w:p w14:paraId="7315DAB5"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Khâu 5: </w:t>
      </w:r>
      <w:r w:rsidRPr="00382AF1">
        <w:rPr>
          <w:rFonts w:cs="Times New Roman"/>
          <w:position w:val="-12"/>
          <w:szCs w:val="26"/>
        </w:rPr>
        <w:object w:dxaOrig="4080" w:dyaOrig="380" w14:anchorId="31737431">
          <v:shape id="_x0000_i1115" type="#_x0000_t75" style="width:205.1pt;height:18.4pt" o:ole="">
            <v:imagedata r:id="rId220" o:title=""/>
          </v:shape>
          <o:OLEObject Type="Embed" ProgID="Equation.DSMT4" ShapeID="_x0000_i1115" DrawAspect="Content" ObjectID="_1781778522" r:id="rId221"/>
        </w:object>
      </w:r>
    </w:p>
    <w:p w14:paraId="76AA47D5" w14:textId="77777777" w:rsidR="00691074" w:rsidRDefault="00691074" w:rsidP="006C28A4">
      <w:pPr>
        <w:spacing w:line="312" w:lineRule="auto"/>
        <w:jc w:val="both"/>
        <w:rPr>
          <w:rFonts w:cs="Times New Roman"/>
          <w:szCs w:val="26"/>
        </w:rPr>
      </w:pPr>
      <w:r>
        <w:rPr>
          <w:rFonts w:cs="Times New Roman"/>
          <w:szCs w:val="26"/>
        </w:rPr>
        <w:t>Những thông số ta đã biết để phục vụ cho việc tính toán và mô phỏng kết quả:</w:t>
      </w:r>
    </w:p>
    <w:p w14:paraId="7D92A951" w14:textId="77777777" w:rsidR="00691074" w:rsidRDefault="00691074" w:rsidP="006C28A4">
      <w:pPr>
        <w:spacing w:line="312" w:lineRule="auto"/>
        <w:jc w:val="both"/>
        <w:rPr>
          <w:rFonts w:cs="Times New Roman"/>
          <w:szCs w:val="26"/>
        </w:rPr>
      </w:pPr>
      <w:r w:rsidRPr="007F535E">
        <w:rPr>
          <w:rFonts w:cs="Times New Roman"/>
          <w:position w:val="-34"/>
          <w:szCs w:val="26"/>
        </w:rPr>
        <w:object w:dxaOrig="5380" w:dyaOrig="800" w14:anchorId="2BCDFE1D">
          <v:shape id="_x0000_i1419" type="#_x0000_t75" style="width:282.15pt;height:42.7pt" o:ole="">
            <v:imagedata r:id="rId222" o:title=""/>
          </v:shape>
          <o:OLEObject Type="Embed" ProgID="Equation.DSMT4" ShapeID="_x0000_i1419" DrawAspect="Content" ObjectID="_1781778523" r:id="rId223"/>
        </w:object>
      </w:r>
    </w:p>
    <w:p w14:paraId="7E767AD6" w14:textId="77777777" w:rsidR="00691074" w:rsidRDefault="00691074" w:rsidP="006C28A4">
      <w:pPr>
        <w:spacing w:line="312" w:lineRule="auto"/>
        <w:jc w:val="both"/>
        <w:rPr>
          <w:rFonts w:cs="Times New Roman"/>
          <w:szCs w:val="26"/>
        </w:rPr>
      </w:pPr>
      <w:r>
        <w:rPr>
          <w:rFonts w:cs="Times New Roman"/>
          <w:szCs w:val="26"/>
        </w:rPr>
        <w:t xml:space="preserve">Để đơn giản hóa việc tính toán, trọng tâm của các khâu sẽ được đặt ở trung điểm của các khâu. Theo hình 3.8, ta có các giá trị phục vụ cho việc tính toán: </w:t>
      </w:r>
    </w:p>
    <w:p w14:paraId="22537208" w14:textId="77777777" w:rsidR="00691074" w:rsidRDefault="00691074" w:rsidP="006C28A4">
      <w:pPr>
        <w:spacing w:line="312" w:lineRule="auto"/>
        <w:jc w:val="both"/>
        <w:rPr>
          <w:rFonts w:cs="Times New Roman"/>
          <w:szCs w:val="26"/>
        </w:rPr>
      </w:pPr>
      <w:r w:rsidRPr="005A79A2">
        <w:rPr>
          <w:position w:val="-12"/>
        </w:rPr>
        <w:object w:dxaOrig="6920" w:dyaOrig="360" w14:anchorId="189A6891">
          <v:shape id="_x0000_i1420" type="#_x0000_t75" style="width:345.75pt;height:18.4pt" o:ole="">
            <v:imagedata r:id="rId224" o:title=""/>
          </v:shape>
          <o:OLEObject Type="Embed" ProgID="Equation.DSMT4" ShapeID="_x0000_i1420" DrawAspect="Content" ObjectID="_1781778524" r:id="rId225"/>
        </w:object>
      </w:r>
    </w:p>
    <w:p w14:paraId="28743556" w14:textId="77777777" w:rsidR="00DA5F09" w:rsidRPr="00382AF1" w:rsidRDefault="00DA5F09" w:rsidP="006C28A4">
      <w:pPr>
        <w:spacing w:line="312" w:lineRule="auto"/>
        <w:jc w:val="both"/>
        <w:rPr>
          <w:rFonts w:cs="Times New Roman"/>
          <w:szCs w:val="26"/>
        </w:rPr>
      </w:pPr>
    </w:p>
    <w:p w14:paraId="0D2EE728" w14:textId="77777777" w:rsidR="00DA5F09" w:rsidRPr="00382AF1" w:rsidRDefault="00DA5F09" w:rsidP="006C28A4">
      <w:pPr>
        <w:spacing w:line="312" w:lineRule="auto"/>
        <w:jc w:val="both"/>
        <w:rPr>
          <w:rFonts w:cs="Times New Roman"/>
          <w:szCs w:val="26"/>
        </w:rPr>
      </w:pPr>
    </w:p>
    <w:p w14:paraId="5B66A4E0" w14:textId="77777777" w:rsidR="00DA5F09" w:rsidRPr="00382AF1" w:rsidRDefault="00DA5F09" w:rsidP="006C28A4">
      <w:pPr>
        <w:spacing w:line="312" w:lineRule="auto"/>
        <w:jc w:val="both"/>
        <w:rPr>
          <w:rFonts w:cs="Times New Roman"/>
          <w:szCs w:val="26"/>
        </w:rPr>
      </w:pPr>
    </w:p>
    <w:p w14:paraId="3330109F" w14:textId="77777777" w:rsidR="00DA5F09" w:rsidRPr="00382AF1" w:rsidRDefault="00DA5F09" w:rsidP="006C28A4">
      <w:pPr>
        <w:spacing w:line="312" w:lineRule="auto"/>
        <w:rPr>
          <w:rFonts w:cs="Times New Roman"/>
          <w:b/>
          <w:bCs/>
          <w:szCs w:val="26"/>
        </w:rPr>
      </w:pPr>
    </w:p>
    <w:p w14:paraId="55FA7EB9" w14:textId="73F29E8E" w:rsidR="00DA5F09" w:rsidRDefault="00DA5F09" w:rsidP="006C28A4">
      <w:pPr>
        <w:pStyle w:val="Heading2"/>
        <w:spacing w:line="312" w:lineRule="auto"/>
        <w:rPr>
          <w:rFonts w:ascii="Times New Roman" w:hAnsi="Times New Roman" w:cs="Times New Roman"/>
          <w:b/>
          <w:bCs/>
          <w:color w:val="000000" w:themeColor="text1"/>
        </w:rPr>
      </w:pPr>
      <w:bookmarkStart w:id="89" w:name="_Toc171098120"/>
      <w:r w:rsidRPr="000C4F2F">
        <w:rPr>
          <w:rFonts w:ascii="Times New Roman" w:hAnsi="Times New Roman" w:cs="Times New Roman"/>
          <w:b/>
          <w:bCs/>
          <w:color w:val="000000" w:themeColor="text1"/>
        </w:rPr>
        <w:t>3.2. Cơ sở lý thuyết cho thiết bị theo dõi chuyển động</w:t>
      </w:r>
      <w:bookmarkEnd w:id="89"/>
    </w:p>
    <w:p w14:paraId="35C030A4" w14:textId="3CB211CA" w:rsidR="00032B5E" w:rsidRPr="0026699B" w:rsidRDefault="00032B5E" w:rsidP="006C28A4">
      <w:pPr>
        <w:pStyle w:val="DA30"/>
        <w:numPr>
          <w:ilvl w:val="0"/>
          <w:numId w:val="0"/>
        </w:numPr>
        <w:outlineLvl w:val="2"/>
        <w:rPr>
          <w:lang w:val="en-US"/>
        </w:rPr>
      </w:pPr>
      <w:bookmarkStart w:id="90" w:name="_Toc170729829"/>
      <w:bookmarkStart w:id="91" w:name="_Toc171098121"/>
      <w:r>
        <w:rPr>
          <w:lang w:val="en-US"/>
        </w:rPr>
        <w:t xml:space="preserve">3.2.1. </w:t>
      </w:r>
      <w:r w:rsidRPr="00850BE3">
        <w:t>Lý thuyết áp dụng trong thiết bị theo dõi chuyển động</w:t>
      </w:r>
      <w:bookmarkEnd w:id="90"/>
      <w:bookmarkEnd w:id="91"/>
    </w:p>
    <w:p w14:paraId="2916D03B" w14:textId="16613B11" w:rsidR="00032B5E" w:rsidRPr="00167C52" w:rsidRDefault="00032B5E" w:rsidP="006C28A4">
      <w:pPr>
        <w:pStyle w:val="DA30"/>
        <w:numPr>
          <w:ilvl w:val="0"/>
          <w:numId w:val="0"/>
        </w:numPr>
        <w:outlineLvl w:val="9"/>
      </w:pPr>
      <w:bookmarkStart w:id="92" w:name="_Toc170729830"/>
      <w:r>
        <w:rPr>
          <w:rFonts w:eastAsiaTheme="majorEastAsia"/>
          <w:color w:val="000000" w:themeColor="text1"/>
          <w:kern w:val="0"/>
          <w:lang w:val="en-US"/>
          <w14:ligatures w14:val="none"/>
        </w:rPr>
        <w:t xml:space="preserve">3.2.1.1. </w:t>
      </w:r>
      <w:r>
        <w:rPr>
          <w:rFonts w:eastAsiaTheme="majorEastAsia"/>
          <w:color w:val="000000" w:themeColor="text1"/>
          <w:kern w:val="0"/>
          <w14:ligatures w14:val="none"/>
        </w:rPr>
        <w:t>Biểu diễn định hướng</w:t>
      </w:r>
      <w:bookmarkEnd w:id="92"/>
    </w:p>
    <w:p w14:paraId="6B3F3A4D" w14:textId="77777777" w:rsidR="00032B5E" w:rsidRPr="00167C52" w:rsidRDefault="00032B5E" w:rsidP="006C28A4">
      <w:pPr>
        <w:spacing w:line="312" w:lineRule="auto"/>
        <w:ind w:left="360"/>
        <w:jc w:val="both"/>
        <w:rPr>
          <w:rFonts w:eastAsiaTheme="majorEastAsia" w:cs="Times New Roman"/>
          <w:color w:val="000000" w:themeColor="text1"/>
          <w:kern w:val="0"/>
          <w:szCs w:val="26"/>
          <w14:ligatures w14:val="none"/>
        </w:rPr>
      </w:pPr>
      <w:r w:rsidRPr="00167C52">
        <w:rPr>
          <w:rFonts w:eastAsiaTheme="majorEastAsia" w:cs="Times New Roman"/>
          <w:color w:val="000000" w:themeColor="text1"/>
          <w:kern w:val="0"/>
          <w:szCs w:val="26"/>
          <w14:ligatures w14:val="none"/>
        </w:rPr>
        <w:t>Định hướng trong không gian có thể được biểu diễn bởi ba phương pháp khác nhau là dùng góc Euler (pitch, roll, yaw), Ma trận xoay hoặc Quaternion.</w:t>
      </w:r>
    </w:p>
    <w:p w14:paraId="73AC9820" w14:textId="77777777" w:rsidR="00032B5E" w:rsidRPr="00167C52" w:rsidRDefault="00032B5E">
      <w:pPr>
        <w:pStyle w:val="ListParagraph"/>
        <w:numPr>
          <w:ilvl w:val="0"/>
          <w:numId w:val="33"/>
        </w:numPr>
        <w:spacing w:line="312" w:lineRule="auto"/>
        <w:jc w:val="both"/>
        <w:rPr>
          <w:rFonts w:cs="Times New Roman"/>
          <w:szCs w:val="26"/>
        </w:rPr>
      </w:pPr>
      <w:r w:rsidRPr="00167C52">
        <w:rPr>
          <w:rFonts w:cs="Times New Roman"/>
          <w:szCs w:val="26"/>
        </w:rPr>
        <w:t>Quaternion được định nghĩa như là một số phức có ba thành phần ảo:</w:t>
      </w:r>
    </w:p>
    <w:p w14:paraId="3F550314" w14:textId="77777777" w:rsidR="00032B5E" w:rsidRPr="00167C52" w:rsidRDefault="00032B5E" w:rsidP="006C28A4">
      <w:pPr>
        <w:pStyle w:val="NormalWeb"/>
        <w:shd w:val="clear" w:color="auto" w:fill="FFFFFF"/>
        <w:spacing w:line="312" w:lineRule="auto"/>
        <w:jc w:val="center"/>
        <w:rPr>
          <w:color w:val="333333"/>
          <w:sz w:val="26"/>
          <w:szCs w:val="26"/>
        </w:rPr>
      </w:pPr>
      <w:r w:rsidRPr="00167C52">
        <w:rPr>
          <w:noProof/>
          <w:color w:val="333333"/>
          <w:sz w:val="26"/>
          <w:szCs w:val="26"/>
        </w:rPr>
        <w:drawing>
          <wp:inline distT="0" distB="0" distL="0" distR="0" wp14:anchorId="62132E1D" wp14:editId="14DCE993">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3B63EF0E" w14:textId="77777777" w:rsidR="00032B5E" w:rsidRPr="00167C52" w:rsidRDefault="00032B5E" w:rsidP="006C28A4">
      <w:pPr>
        <w:spacing w:line="312" w:lineRule="auto"/>
        <w:ind w:left="360"/>
        <w:jc w:val="both"/>
        <w:rPr>
          <w:rFonts w:cs="Times New Roman"/>
          <w:szCs w:val="26"/>
        </w:rPr>
      </w:pPr>
      <w:r w:rsidRPr="00167C52">
        <w:rPr>
          <w:rFonts w:cs="Times New Roman"/>
          <w:szCs w:val="26"/>
        </w:rPr>
        <w:t>Các thành phần ảo </w:t>
      </w:r>
      <w:r w:rsidRPr="00167C52">
        <w:rPr>
          <w:rFonts w:cs="Times New Roman"/>
          <w:szCs w:val="26"/>
        </w:rPr>
        <w:drawing>
          <wp:inline distT="0" distB="0" distL="0" distR="0" wp14:anchorId="79F97A79" wp14:editId="72DC7E7F">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cs="Times New Roman"/>
          <w:szCs w:val="26"/>
        </w:rPr>
        <w:t> có thể được coi như ba vector đơn vị của trục tọa độ x, y, z. Và một quaternion có thể được viết lại như sau:</w:t>
      </w:r>
    </w:p>
    <w:p w14:paraId="03D6CF4C" w14:textId="77777777" w:rsidR="00032B5E" w:rsidRPr="00167C52" w:rsidRDefault="00032B5E" w:rsidP="006C28A4">
      <w:pPr>
        <w:pStyle w:val="NormalWeb"/>
        <w:shd w:val="clear" w:color="auto" w:fill="FFFFFF"/>
        <w:spacing w:line="312" w:lineRule="auto"/>
        <w:ind w:left="720"/>
        <w:jc w:val="center"/>
        <w:rPr>
          <w:color w:val="333333"/>
          <w:sz w:val="26"/>
          <w:szCs w:val="26"/>
        </w:rPr>
      </w:pPr>
      <w:r w:rsidRPr="00167C52">
        <w:rPr>
          <w:noProof/>
          <w:color w:val="333333"/>
          <w:sz w:val="26"/>
          <w:szCs w:val="26"/>
        </w:rPr>
        <w:drawing>
          <wp:inline distT="0" distB="0" distL="0" distR="0" wp14:anchorId="0FEDC8CC" wp14:editId="303CFAE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62DB369A" w14:textId="77777777" w:rsidR="00032B5E" w:rsidRPr="00167C52" w:rsidRDefault="00032B5E" w:rsidP="006C28A4">
      <w:pPr>
        <w:spacing w:line="312" w:lineRule="auto"/>
        <w:ind w:left="360"/>
        <w:jc w:val="both"/>
        <w:rPr>
          <w:rFonts w:cs="Times New Roman"/>
          <w:szCs w:val="26"/>
        </w:rPr>
      </w:pPr>
      <w:r w:rsidRPr="00167C52">
        <w:rPr>
          <w:rFonts w:cs="Times New Roman"/>
          <w:szCs w:val="26"/>
        </w:rPr>
        <w:t>Với </w:t>
      </w:r>
      <w:r w:rsidRPr="00167C52">
        <w:rPr>
          <w:rFonts w:cs="Times New Roman"/>
          <w:szCs w:val="26"/>
        </w:rPr>
        <w:drawing>
          <wp:inline distT="0" distB="0" distL="0" distR="0" wp14:anchorId="2E730E25" wp14:editId="0EF27630">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cs="Times New Roman"/>
          <w:szCs w:val="26"/>
        </w:rPr>
        <w:t> là một vector trong không gian 3 chiều, và </w:t>
      </w:r>
      <w:r w:rsidRPr="00167C52">
        <w:rPr>
          <w:rFonts w:cs="Times New Roman"/>
          <w:szCs w:val="26"/>
        </w:rPr>
        <w:drawing>
          <wp:inline distT="0" distB="0" distL="0" distR="0" wp14:anchorId="06ACD3A0" wp14:editId="2F3F5FD7">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cs="Times New Roman"/>
          <w:szCs w:val="26"/>
        </w:rPr>
        <w:t xml:space="preserve"> là một đại lượng vô hướng chỉ độ lớn (nói chung là một con số). </w:t>
      </w:r>
    </w:p>
    <w:p w14:paraId="0ECAA14B" w14:textId="77777777" w:rsidR="00032B5E" w:rsidRPr="00167C52" w:rsidRDefault="00032B5E">
      <w:pPr>
        <w:pStyle w:val="ListParagraph"/>
        <w:numPr>
          <w:ilvl w:val="0"/>
          <w:numId w:val="33"/>
        </w:numPr>
        <w:spacing w:line="312" w:lineRule="auto"/>
        <w:jc w:val="both"/>
        <w:rPr>
          <w:rFonts w:cs="Times New Roman"/>
          <w:szCs w:val="26"/>
        </w:rPr>
      </w:pPr>
      <w:r w:rsidRPr="00167C52">
        <w:rPr>
          <w:rFonts w:cs="Times New Roman"/>
          <w:szCs w:val="26"/>
        </w:rPr>
        <w:t>Biểu diễn góc Euler bao gồm 3 phép xoay:</w:t>
      </w:r>
    </w:p>
    <w:p w14:paraId="0E9A6A94" w14:textId="77777777" w:rsidR="00032B5E" w:rsidRPr="00167C52" w:rsidRDefault="00032B5E">
      <w:pPr>
        <w:pStyle w:val="ListParagraph"/>
        <w:numPr>
          <w:ilvl w:val="0"/>
          <w:numId w:val="34"/>
        </w:numPr>
        <w:spacing w:line="312" w:lineRule="auto"/>
        <w:ind w:left="1080"/>
        <w:jc w:val="both"/>
        <w:rPr>
          <w:rFonts w:cs="Times New Roman"/>
          <w:szCs w:val="26"/>
        </w:rPr>
      </w:pPr>
      <w:r w:rsidRPr="00167C52">
        <w:rPr>
          <w:rFonts w:cs="Times New Roman"/>
          <w:szCs w:val="26"/>
        </w:rPr>
        <w:t>Một phép xoay ϕ quanh trục x (góc roll)</w:t>
      </w:r>
    </w:p>
    <w:p w14:paraId="54F7694F" w14:textId="77777777" w:rsidR="00032B5E" w:rsidRPr="00167C52" w:rsidRDefault="00032B5E">
      <w:pPr>
        <w:pStyle w:val="ListParagraph"/>
        <w:numPr>
          <w:ilvl w:val="0"/>
          <w:numId w:val="34"/>
        </w:numPr>
        <w:spacing w:line="312" w:lineRule="auto"/>
        <w:ind w:left="1080"/>
        <w:jc w:val="both"/>
        <w:rPr>
          <w:rFonts w:cs="Times New Roman"/>
          <w:szCs w:val="26"/>
        </w:rPr>
      </w:pPr>
      <w:r w:rsidRPr="00167C52">
        <w:rPr>
          <w:rFonts w:cs="Times New Roman"/>
          <w:szCs w:val="26"/>
        </w:rPr>
        <w:t>Một phép xoay θ quanh trục y (góc pitch)</w:t>
      </w:r>
    </w:p>
    <w:p w14:paraId="328FE8B9" w14:textId="77777777" w:rsidR="00032B5E" w:rsidRPr="00167C52" w:rsidRDefault="00032B5E">
      <w:pPr>
        <w:pStyle w:val="ListParagraph"/>
        <w:numPr>
          <w:ilvl w:val="0"/>
          <w:numId w:val="34"/>
        </w:numPr>
        <w:spacing w:line="312" w:lineRule="auto"/>
        <w:ind w:left="1080"/>
        <w:jc w:val="both"/>
        <w:rPr>
          <w:rFonts w:cs="Times New Roman"/>
          <w:szCs w:val="26"/>
        </w:rPr>
      </w:pPr>
      <w:r w:rsidRPr="00167C52">
        <w:rPr>
          <w:rFonts w:cs="Times New Roman"/>
          <w:szCs w:val="26"/>
        </w:rPr>
        <w:t>Một phép xoay ψ quanh trục z (góc yaw)</w:t>
      </w:r>
    </w:p>
    <w:p w14:paraId="55DFBFB2" w14:textId="77777777" w:rsidR="00032B5E" w:rsidRPr="00167C52" w:rsidRDefault="00032B5E">
      <w:pPr>
        <w:pStyle w:val="ListParagraph"/>
        <w:numPr>
          <w:ilvl w:val="0"/>
          <w:numId w:val="33"/>
        </w:numPr>
        <w:spacing w:line="312" w:lineRule="auto"/>
        <w:jc w:val="both"/>
        <w:rPr>
          <w:rFonts w:cs="Times New Roman"/>
          <w:szCs w:val="26"/>
        </w:rPr>
      </w:pPr>
      <w:r w:rsidRPr="00167C52">
        <w:rPr>
          <w:rFonts w:cs="Times New Roman"/>
          <w:szCs w:val="26"/>
        </w:rPr>
        <w:t>Ma trận xoay là một ma trận 3x3 biểu diễn 3 vector đơn vị tạo ra 9 tham số được sử dụng cho việc định hướng trong không gian.</w:t>
      </w:r>
      <w:r w:rsidRPr="00167C52">
        <w:rPr>
          <w:rFonts w:cs="Times New Roman"/>
          <w:szCs w:val="26"/>
          <w:lang w:val="en-US"/>
        </w:rPr>
        <w:t xml:space="preserve"> Ta có các giá trị ma trận khi xoay quanh 3 trục x, y, z một góc </w:t>
      </w:r>
      <w:r w:rsidRPr="00167C52">
        <w:rPr>
          <w:rFonts w:cs="Times New Roman"/>
          <w:szCs w:val="26"/>
        </w:rPr>
        <w:t>θ</w:t>
      </w:r>
      <w:r w:rsidRPr="00167C52">
        <w:rPr>
          <w:rFonts w:cs="Times New Roman"/>
          <w:szCs w:val="26"/>
          <w:lang w:val="en-US"/>
        </w:rPr>
        <w:t xml:space="preserve"> như sau:</w:t>
      </w:r>
    </w:p>
    <w:p w14:paraId="03C9FC3D" w14:textId="77777777" w:rsidR="00032B5E" w:rsidRDefault="00032B5E" w:rsidP="006C28A4">
      <w:pPr>
        <w:spacing w:line="312" w:lineRule="auto"/>
        <w:jc w:val="center"/>
        <w:rPr>
          <w:rFonts w:asciiTheme="majorHAnsi" w:hAnsiTheme="majorHAnsi" w:cstheme="majorHAnsi"/>
          <w:szCs w:val="26"/>
        </w:rPr>
      </w:pPr>
      <w:r w:rsidRPr="00652458">
        <w:drawing>
          <wp:inline distT="0" distB="0" distL="0" distR="0" wp14:anchorId="2D4C9638" wp14:editId="6E2BB76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76DE6B33" w14:textId="4E556289" w:rsidR="00032B5E" w:rsidRDefault="00032B5E" w:rsidP="006C28A4">
      <w:pPr>
        <w:pStyle w:val="DA30"/>
        <w:numPr>
          <w:ilvl w:val="0"/>
          <w:numId w:val="0"/>
        </w:numPr>
        <w:ind w:left="360"/>
        <w:outlineLvl w:val="9"/>
      </w:pPr>
      <w:bookmarkStart w:id="93" w:name="_Toc170729831"/>
      <w:r>
        <w:rPr>
          <w:lang w:val="en-US"/>
        </w:rPr>
        <w:t xml:space="preserve">3.2.1.2 </w:t>
      </w:r>
      <w:r w:rsidRPr="00652458">
        <w:t>Chuyển đổi từ Quaternion sang 3 góc Euler</w:t>
      </w:r>
      <w:bookmarkEnd w:id="93"/>
    </w:p>
    <w:p w14:paraId="4DC388D3"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Góc pitch (góc xoay quanh trục X):</w:t>
      </w:r>
    </w:p>
    <w:p w14:paraId="6164E5E2"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pitch = atan2(2 * (yz + wx), ww - xx - yy + zz)</w:t>
      </w:r>
    </w:p>
    <w:p w14:paraId="76D40A21"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Góc roll (góc xoay quanh trục Y):</w:t>
      </w:r>
    </w:p>
    <w:p w14:paraId="3F959DEE"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roll = asin(2 * (xz - wy))</w:t>
      </w:r>
    </w:p>
    <w:p w14:paraId="69D89CBC"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Góc yaw (góc xoay quanh trục Z):</w:t>
      </w:r>
    </w:p>
    <w:p w14:paraId="3601BA01" w14:textId="77777777" w:rsidR="00032B5E" w:rsidRPr="00D81193" w:rsidRDefault="00032B5E" w:rsidP="006C28A4">
      <w:pPr>
        <w:spacing w:line="312" w:lineRule="auto"/>
        <w:ind w:left="360"/>
        <w:jc w:val="both"/>
        <w:rPr>
          <w:rFonts w:cs="Times New Roman"/>
          <w:szCs w:val="26"/>
          <w:lang w:val="en-US"/>
        </w:rPr>
      </w:pPr>
      <w:r w:rsidRPr="00D81193">
        <w:rPr>
          <w:rFonts w:cs="Times New Roman"/>
          <w:szCs w:val="26"/>
          <w:lang w:val="en-US"/>
        </w:rPr>
        <w:t>yaw = atan2(2 * (xy + wz), ww + xx - yy - zz)</w:t>
      </w:r>
    </w:p>
    <w:p w14:paraId="7B498CCE" w14:textId="77777777" w:rsidR="00032B5E" w:rsidRPr="00D81193" w:rsidRDefault="00032B5E" w:rsidP="006C28A4">
      <w:pPr>
        <w:spacing w:line="312" w:lineRule="auto"/>
        <w:ind w:left="360"/>
        <w:jc w:val="both"/>
        <w:rPr>
          <w:rFonts w:cs="Times New Roman"/>
          <w:szCs w:val="26"/>
        </w:rPr>
      </w:pPr>
      <w:r w:rsidRPr="00D81193">
        <w:rPr>
          <w:rFonts w:cs="Times New Roman"/>
          <w:szCs w:val="26"/>
          <w:lang w:val="en-US"/>
        </w:rPr>
        <w:t>Trong các công thức trên, hàm atan2(x, y) tính arctan(x/y) với đầu ra nằm trong khoảng [-π, π], và hàm asin(x) tính arcsin(x) với đầu ra nằm trong khoảng [-π/2, π/2].</w:t>
      </w:r>
    </w:p>
    <w:p w14:paraId="4FABAFE0" w14:textId="6F777BA3" w:rsidR="00032B5E" w:rsidRDefault="00032B5E" w:rsidP="006C28A4">
      <w:pPr>
        <w:pStyle w:val="DA30"/>
        <w:numPr>
          <w:ilvl w:val="0"/>
          <w:numId w:val="0"/>
        </w:numPr>
        <w:ind w:left="1077" w:hanging="720"/>
        <w:outlineLvl w:val="9"/>
      </w:pPr>
      <w:bookmarkStart w:id="94" w:name="_Toc170729832"/>
      <w:r>
        <w:rPr>
          <w:lang w:val="en-US"/>
        </w:rPr>
        <w:t xml:space="preserve">3.2.1.3. </w:t>
      </w:r>
      <w:r w:rsidRPr="00D81193">
        <w:t>Chuyển đổi từ Quaternion sang ma trận xoay</w:t>
      </w:r>
      <w:bookmarkEnd w:id="94"/>
    </w:p>
    <w:p w14:paraId="0886F3BA" w14:textId="77777777" w:rsidR="00032B5E" w:rsidRPr="00D81193" w:rsidRDefault="00032B5E" w:rsidP="006C28A4">
      <w:pPr>
        <w:pStyle w:val="NormalWeb"/>
        <w:shd w:val="clear" w:color="auto" w:fill="FFFFFF"/>
        <w:spacing w:line="312" w:lineRule="auto"/>
        <w:ind w:left="360"/>
        <w:jc w:val="both"/>
        <w:rPr>
          <w:sz w:val="26"/>
          <w:szCs w:val="26"/>
          <w:lang w:val="en-US"/>
        </w:rPr>
      </w:pPr>
      <w:r w:rsidRPr="00D81193">
        <w:rPr>
          <w:sz w:val="26"/>
          <w:szCs w:val="26"/>
          <w:lang w:val="en-US"/>
        </w:rPr>
        <w:t>Chuẩn hóa các giá trị w, x, y, z về range [0, 1]:</w:t>
      </w:r>
    </w:p>
    <w:p w14:paraId="3C40E7C2" w14:textId="77777777" w:rsidR="00032B5E" w:rsidRPr="00D81193" w:rsidRDefault="00032B5E" w:rsidP="006C28A4">
      <w:pPr>
        <w:pStyle w:val="NormalWeb"/>
        <w:shd w:val="clear" w:color="auto" w:fill="FFFFFF"/>
        <w:spacing w:line="312" w:lineRule="auto"/>
        <w:ind w:left="360"/>
        <w:jc w:val="center"/>
        <w:rPr>
          <w:sz w:val="26"/>
          <w:szCs w:val="26"/>
        </w:rPr>
      </w:pPr>
      <w:r w:rsidRPr="00D81193">
        <w:rPr>
          <w:position w:val="-10"/>
          <w:sz w:val="26"/>
          <w:szCs w:val="26"/>
        </w:rPr>
        <w:object w:dxaOrig="2000" w:dyaOrig="360" w14:anchorId="1702337F">
          <v:shape id="_x0000_i1116" type="#_x0000_t75" style="width:119.7pt;height:22.6pt" o:ole="">
            <v:imagedata r:id="rId232" o:title=""/>
          </v:shape>
          <o:OLEObject Type="Embed" ProgID="Equation.DSMT4" ShapeID="_x0000_i1116" DrawAspect="Content" ObjectID="_1781778525" r:id="rId233"/>
        </w:object>
      </w:r>
    </w:p>
    <w:p w14:paraId="2107D85E" w14:textId="77777777" w:rsidR="00032B5E" w:rsidRPr="00D81193" w:rsidRDefault="00032B5E" w:rsidP="006C28A4">
      <w:pPr>
        <w:pStyle w:val="NormalWeb"/>
        <w:shd w:val="clear" w:color="auto" w:fill="FFFFFF"/>
        <w:spacing w:line="312" w:lineRule="auto"/>
        <w:ind w:left="360"/>
        <w:jc w:val="both"/>
        <w:rPr>
          <w:sz w:val="26"/>
          <w:szCs w:val="26"/>
          <w:lang w:val="en-US"/>
        </w:rPr>
      </w:pPr>
      <w:r w:rsidRPr="00D81193">
        <w:rPr>
          <w:sz w:val="26"/>
          <w:szCs w:val="26"/>
          <w:lang w:val="en-US"/>
        </w:rPr>
        <w:t>Tính giá trị ma trận xoay:</w:t>
      </w:r>
    </w:p>
    <w:p w14:paraId="45044E49" w14:textId="77777777" w:rsidR="00032B5E" w:rsidRPr="00D81193" w:rsidRDefault="00032B5E" w:rsidP="006C28A4">
      <w:pPr>
        <w:pStyle w:val="NormalWeb"/>
        <w:shd w:val="clear" w:color="auto" w:fill="FFFFFF"/>
        <w:spacing w:line="312" w:lineRule="auto"/>
        <w:ind w:left="360"/>
        <w:jc w:val="center"/>
        <w:rPr>
          <w:sz w:val="26"/>
          <w:szCs w:val="26"/>
          <w:lang w:val="en-US"/>
        </w:rPr>
      </w:pPr>
      <w:r w:rsidRPr="00647A15">
        <w:rPr>
          <w:position w:val="-66"/>
          <w:sz w:val="26"/>
          <w:szCs w:val="26"/>
        </w:rPr>
        <w:object w:dxaOrig="3780" w:dyaOrig="1440" w14:anchorId="4A7E4130">
          <v:shape id="_x0000_i1117" type="#_x0000_t75" style="width:3in;height:82.9pt" o:ole="">
            <v:imagedata r:id="rId234" o:title=""/>
          </v:shape>
          <o:OLEObject Type="Embed" ProgID="Equation.DSMT4" ShapeID="_x0000_i1117" DrawAspect="Content" ObjectID="_1781778526" r:id="rId235"/>
        </w:object>
      </w:r>
      <w:r w:rsidRPr="00D81193">
        <w:rPr>
          <w:sz w:val="26"/>
          <w:szCs w:val="26"/>
          <w:lang w:val="en-US"/>
        </w:rPr>
        <w:t xml:space="preserve"> với</w:t>
      </w:r>
    </w:p>
    <w:p w14:paraId="31F71C78" w14:textId="3F1BAF5E" w:rsidR="00032B5E" w:rsidRDefault="00032B5E" w:rsidP="006C28A4">
      <w:pPr>
        <w:pStyle w:val="DA30"/>
        <w:numPr>
          <w:ilvl w:val="0"/>
          <w:numId w:val="0"/>
        </w:numPr>
        <w:ind w:left="720"/>
        <w:jc w:val="center"/>
        <w:outlineLvl w:val="9"/>
      </w:pPr>
      <w:r w:rsidRPr="00D81193">
        <w:rPr>
          <w:position w:val="-162"/>
        </w:rPr>
        <w:object w:dxaOrig="2620" w:dyaOrig="3379" w14:anchorId="6897B529">
          <v:shape id="_x0000_i1118" type="#_x0000_t75" style="width:140.65pt;height:179.15pt" o:ole="">
            <v:imagedata r:id="rId236" o:title=""/>
          </v:shape>
          <o:OLEObject Type="Embed" ProgID="Equation.DSMT4" ShapeID="_x0000_i1118" DrawAspect="Content" ObjectID="_1781778527" r:id="rId237"/>
        </w:object>
      </w:r>
    </w:p>
    <w:p w14:paraId="700BE3D5" w14:textId="7A155A66" w:rsidR="00032B5E" w:rsidRPr="00032B5E" w:rsidRDefault="00032B5E" w:rsidP="006C28A4">
      <w:pPr>
        <w:spacing w:line="312" w:lineRule="auto"/>
        <w:ind w:left="720"/>
        <w:rPr>
          <w:rFonts w:cs="Times New Roman"/>
          <w:b/>
          <w:bCs/>
        </w:rPr>
      </w:pPr>
      <w:bookmarkStart w:id="95" w:name="_Toc170729839"/>
      <w:r>
        <w:rPr>
          <w:rFonts w:cs="Times New Roman"/>
          <w:b/>
          <w:bCs/>
          <w:szCs w:val="26"/>
          <w:lang w:val="en-US"/>
        </w:rPr>
        <w:t xml:space="preserve">3.2.1.4. </w:t>
      </w:r>
      <w:r w:rsidRPr="00032B5E">
        <w:rPr>
          <w:rFonts w:cs="Times New Roman"/>
          <w:b/>
          <w:bCs/>
          <w:szCs w:val="26"/>
          <w:lang w:val="en-US"/>
        </w:rPr>
        <w:t>Một số các thuật toán lọc nhiễu cho cảm biến gia tốc, gygroscope và từ trường</w:t>
      </w:r>
      <w:bookmarkEnd w:id="95"/>
    </w:p>
    <w:p w14:paraId="13306415" w14:textId="77777777" w:rsidR="00032B5E" w:rsidRPr="00670C0E" w:rsidRDefault="00032B5E" w:rsidP="006C28A4">
      <w:pPr>
        <w:spacing w:line="312" w:lineRule="auto"/>
        <w:ind w:left="720"/>
        <w:jc w:val="both"/>
        <w:rPr>
          <w:rFonts w:eastAsia="Times New Roman" w:cs="Times New Roman"/>
          <w:kern w:val="0"/>
          <w:szCs w:val="26"/>
          <w:lang w:val="en-US" w:eastAsia="vi-VN"/>
          <w14:ligatures w14:val="none"/>
        </w:rPr>
      </w:pPr>
      <w:r w:rsidRPr="00670C0E">
        <w:rPr>
          <w:rFonts w:eastAsia="Times New Roman" w:cs="Times New Roman"/>
          <w:kern w:val="0"/>
          <w:szCs w:val="26"/>
          <w:lang w:val="en-US" w:eastAsia="vi-VN"/>
          <w14:ligatures w14:val="none"/>
        </w:rPr>
        <w:t>Dưới đây là một số thuật toán lọc nhiễu được sử dụng cho cảm biến gyroscope, gia tốc và từ trường:</w:t>
      </w:r>
    </w:p>
    <w:p w14:paraId="427C3D4A" w14:textId="77777777" w:rsidR="00032B5E" w:rsidRDefault="00032B5E" w:rsidP="006C28A4">
      <w:pPr>
        <w:spacing w:line="312" w:lineRule="auto"/>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Kalman (Kalman filter):</w:t>
      </w:r>
      <w:r w:rsidRPr="00670C0E">
        <w:rPr>
          <w:rFonts w:eastAsia="Times New Roman" w:cs="Times New Roman"/>
          <w:kern w:val="0"/>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3481A8C" w14:textId="77777777" w:rsidR="00032B5E" w:rsidRDefault="00032B5E" w:rsidP="006C28A4">
      <w:pPr>
        <w:spacing w:line="312" w:lineRule="auto"/>
        <w:ind w:left="360"/>
        <w:jc w:val="both"/>
        <w:rPr>
          <w:rFonts w:cs="Times New Roman"/>
          <w:b/>
          <w:bCs/>
          <w:szCs w:val="26"/>
        </w:rPr>
      </w:pPr>
      <w:r>
        <w:drawing>
          <wp:inline distT="0" distB="0" distL="0" distR="0" wp14:anchorId="40AC1AC9" wp14:editId="258C761A">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238">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02F3E74" w14:textId="77777777" w:rsidR="00032B5E" w:rsidRDefault="00032B5E" w:rsidP="006C28A4">
      <w:pPr>
        <w:spacing w:line="312" w:lineRule="auto"/>
        <w:ind w:left="72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dgwick:</w:t>
      </w:r>
      <w:r w:rsidRPr="00670C0E">
        <w:rPr>
          <w:rFonts w:eastAsia="Times New Roman" w:cs="Times New Roman"/>
          <w:kern w:val="0"/>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5F7BE0EC" w14:textId="77777777" w:rsidR="00032B5E" w:rsidRDefault="00032B5E" w:rsidP="006C28A4">
      <w:pPr>
        <w:spacing w:line="312" w:lineRule="auto"/>
        <w:ind w:left="360"/>
        <w:jc w:val="center"/>
        <w:rPr>
          <w:rFonts w:cs="Times New Roman"/>
          <w:b/>
          <w:bCs/>
          <w:szCs w:val="26"/>
        </w:rPr>
      </w:pPr>
      <w:r>
        <w:drawing>
          <wp:inline distT="0" distB="0" distL="0" distR="0" wp14:anchorId="189B7833" wp14:editId="1F5EEB36">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239"/>
                    <a:stretch>
                      <a:fillRect/>
                    </a:stretch>
                  </pic:blipFill>
                  <pic:spPr>
                    <a:xfrm>
                      <a:off x="0" y="0"/>
                      <a:ext cx="5225556" cy="1812676"/>
                    </a:xfrm>
                    <a:prstGeom prst="rect">
                      <a:avLst/>
                    </a:prstGeom>
                  </pic:spPr>
                </pic:pic>
              </a:graphicData>
            </a:graphic>
          </wp:inline>
        </w:drawing>
      </w:r>
    </w:p>
    <w:p w14:paraId="2E70B672" w14:textId="77777777" w:rsidR="00032B5E" w:rsidRDefault="00032B5E" w:rsidP="006C28A4">
      <w:pPr>
        <w:spacing w:line="312" w:lineRule="auto"/>
        <w:ind w:left="360"/>
        <w:jc w:val="both"/>
        <w:rPr>
          <w:rFonts w:eastAsia="Times New Roman" w:cs="Times New Roman"/>
          <w:kern w:val="0"/>
          <w:szCs w:val="26"/>
          <w:lang w:eastAsia="vi-VN"/>
          <w14:ligatures w14:val="none"/>
        </w:rPr>
      </w:pPr>
      <w:r w:rsidRPr="00C72EE6">
        <w:rPr>
          <w:rFonts w:eastAsia="Times New Roman" w:cs="Times New Roman"/>
          <w:b/>
          <w:bCs/>
          <w:kern w:val="0"/>
          <w:szCs w:val="26"/>
          <w:lang w:val="en-US" w:eastAsia="vi-VN"/>
          <w14:ligatures w14:val="none"/>
        </w:rPr>
        <w:t>Thuật toán Mahony:</w:t>
      </w:r>
      <w:r w:rsidRPr="00670C0E">
        <w:rPr>
          <w:rFonts w:eastAsia="Times New Roman" w:cs="Times New Roman"/>
          <w:kern w:val="0"/>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3513FECB" w14:textId="77777777" w:rsidR="00032B5E" w:rsidRDefault="00032B5E" w:rsidP="006C28A4">
      <w:pPr>
        <w:spacing w:line="312" w:lineRule="auto"/>
        <w:jc w:val="center"/>
        <w:rPr>
          <w:rFonts w:cs="Times New Roman"/>
          <w:b/>
          <w:bCs/>
          <w:szCs w:val="26"/>
        </w:rPr>
      </w:pPr>
      <w:r w:rsidRPr="00670C0E">
        <w:drawing>
          <wp:inline distT="0" distB="0" distL="0" distR="0" wp14:anchorId="17723051" wp14:editId="12B441A9">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240"/>
                    <a:stretch>
                      <a:fillRect/>
                    </a:stretch>
                  </pic:blipFill>
                  <pic:spPr>
                    <a:xfrm>
                      <a:off x="0" y="0"/>
                      <a:ext cx="5438210" cy="1406849"/>
                    </a:xfrm>
                    <a:prstGeom prst="rect">
                      <a:avLst/>
                    </a:prstGeom>
                  </pic:spPr>
                </pic:pic>
              </a:graphicData>
            </a:graphic>
          </wp:inline>
        </w:drawing>
      </w:r>
    </w:p>
    <w:p w14:paraId="05DC6CAE" w14:textId="3223EDC9"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6" w:name="_Toc171098122"/>
      <w:r w:rsidRPr="000C4F2F">
        <w:rPr>
          <w:rFonts w:ascii="Times New Roman" w:hAnsi="Times New Roman" w:cs="Times New Roman"/>
          <w:b/>
          <w:bCs/>
          <w:color w:val="000000" w:themeColor="text1"/>
          <w:sz w:val="26"/>
          <w:szCs w:val="26"/>
        </w:rPr>
        <w:t>3.2.</w:t>
      </w:r>
      <w:r w:rsidR="0026699B">
        <w:rPr>
          <w:rFonts w:ascii="Times New Roman" w:hAnsi="Times New Roman" w:cs="Times New Roman"/>
          <w:b/>
          <w:bCs/>
          <w:color w:val="000000" w:themeColor="text1"/>
          <w:sz w:val="26"/>
          <w:szCs w:val="26"/>
          <w:lang w:val="en-US"/>
        </w:rPr>
        <w:t>2</w:t>
      </w:r>
      <w:r w:rsidRPr="000C4F2F">
        <w:rPr>
          <w:rFonts w:ascii="Times New Roman" w:hAnsi="Times New Roman" w:cs="Times New Roman"/>
          <w:b/>
          <w:bCs/>
          <w:color w:val="000000" w:themeColor="text1"/>
          <w:sz w:val="26"/>
          <w:szCs w:val="26"/>
        </w:rPr>
        <w:t>. Tính toán vị trí điểm cuối cho thiết bị theo dõi chuyển động</w:t>
      </w:r>
      <w:bookmarkEnd w:id="96"/>
    </w:p>
    <w:p w14:paraId="74421125" w14:textId="77777777" w:rsidR="00DA5F09" w:rsidRPr="00382AF1" w:rsidRDefault="00DA5F09" w:rsidP="006C28A4">
      <w:pPr>
        <w:spacing w:line="312" w:lineRule="auto"/>
        <w:jc w:val="both"/>
        <w:rPr>
          <w:rFonts w:cs="Times New Roman"/>
          <w:b/>
          <w:bCs/>
          <w:szCs w:val="26"/>
        </w:rPr>
      </w:pPr>
      <w:r w:rsidRPr="00382AF1">
        <w:rPr>
          <w:rFonts w:cs="Times New Roman"/>
          <w:szCs w:val="26"/>
        </w:rPr>
        <w:t>Ta có sơ đồ động thể hiện các khớp của cánh tay người như sau:</w:t>
      </w:r>
      <w:r w:rsidRPr="00382AF1">
        <w:rPr>
          <w:szCs w:val="26"/>
        </w:rPr>
        <w:t xml:space="preserve"> </w:t>
      </w:r>
    </w:p>
    <w:p w14:paraId="2598B2A7" w14:textId="77777777" w:rsidR="00DA5F09" w:rsidRPr="00382AF1" w:rsidRDefault="00DA5F09" w:rsidP="006C28A4">
      <w:pPr>
        <w:spacing w:line="312" w:lineRule="auto"/>
        <w:jc w:val="center"/>
        <w:rPr>
          <w:rFonts w:cs="Times New Roman"/>
          <w:b/>
          <w:bCs/>
          <w:szCs w:val="26"/>
        </w:rPr>
      </w:pPr>
      <w:r w:rsidRPr="00382AF1">
        <w:rPr>
          <w:szCs w:val="26"/>
        </w:rPr>
        <w:drawing>
          <wp:inline distT="0" distB="0" distL="0" distR="0" wp14:anchorId="0B1E0A72" wp14:editId="1A835D7B">
            <wp:extent cx="4730642" cy="2239900"/>
            <wp:effectExtent l="0" t="0" r="0" b="8255"/>
            <wp:docPr id="213785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7107" name=""/>
                    <pic:cNvPicPr/>
                  </pic:nvPicPr>
                  <pic:blipFill>
                    <a:blip r:embed="rId241"/>
                    <a:stretch>
                      <a:fillRect/>
                    </a:stretch>
                  </pic:blipFill>
                  <pic:spPr>
                    <a:xfrm>
                      <a:off x="0" y="0"/>
                      <a:ext cx="4742149" cy="2245349"/>
                    </a:xfrm>
                    <a:prstGeom prst="rect">
                      <a:avLst/>
                    </a:prstGeom>
                  </pic:spPr>
                </pic:pic>
              </a:graphicData>
            </a:graphic>
          </wp:inline>
        </w:drawing>
      </w:r>
    </w:p>
    <w:p w14:paraId="6E0A6E08"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1. Sơ đồ động thể hiện các khớp của cánh tay người</w:t>
      </w:r>
    </w:p>
    <w:p w14:paraId="212C200B" w14:textId="77777777" w:rsidR="00DA5F09" w:rsidRPr="00382AF1" w:rsidRDefault="00DA5F09" w:rsidP="006C28A4">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jc w:val="both"/>
        <w:rPr>
          <w:rFonts w:cs="Times New Roman"/>
          <w:szCs w:val="26"/>
        </w:rPr>
      </w:pPr>
      <w:r w:rsidRPr="00382AF1">
        <w:rPr>
          <w:rFonts w:cs="Times New Roman"/>
          <w:szCs w:val="26"/>
        </w:rPr>
        <w:t xml:space="preserve">Chọn góc tọa độ ban đầu tại vị trí vai. Vì cảm biến từ trường dựa vào hướng từ của Trái Đất nên mặc định khi tính toán, trục </w:t>
      </w:r>
      <w:r w:rsidRPr="00382AF1">
        <w:rPr>
          <w:rFonts w:cs="Times New Roman"/>
          <w:position w:val="-12"/>
          <w:szCs w:val="26"/>
        </w:rPr>
        <w:object w:dxaOrig="260" w:dyaOrig="360" w14:anchorId="353D4408">
          <v:shape id="_x0000_i1119" type="#_x0000_t75" style="width:12.55pt;height:18.4pt" o:ole="">
            <v:imagedata r:id="rId242" o:title=""/>
          </v:shape>
          <o:OLEObject Type="Embed" ProgID="Equation.DSMT4" ShapeID="_x0000_i1119" DrawAspect="Content" ObjectID="_1781778528" r:id="rId243"/>
        </w:object>
      </w:r>
      <w:r w:rsidRPr="00382AF1">
        <w:rPr>
          <w:rFonts w:cs="Times New Roman"/>
          <w:szCs w:val="26"/>
        </w:rPr>
        <w:t xml:space="preserve"> sẽ trùng với hướng của cực Bắc Trái Đất. Tuy nhiên, trong quá trình điều khiển, không phải lúc nào hướng mặc định ban đầu ta mong muốn cũng trùng với hướng Bắc. Gọi</w:t>
      </w:r>
      <w:r w:rsidRPr="00382AF1">
        <w:rPr>
          <w:rFonts w:cs="Times New Roman"/>
          <w:position w:val="-6"/>
          <w:szCs w:val="26"/>
        </w:rPr>
        <w:object w:dxaOrig="240" w:dyaOrig="220" w14:anchorId="0A67C4A5">
          <v:shape id="_x0000_i1120" type="#_x0000_t75" style="width:10.9pt;height:10.9pt" o:ole="">
            <v:imagedata r:id="rId244" o:title=""/>
          </v:shape>
          <o:OLEObject Type="Embed" ProgID="Equation.DSMT4" ShapeID="_x0000_i1120" DrawAspect="Content" ObjectID="_1781778529" r:id="rId245"/>
        </w:object>
      </w:r>
      <w:r w:rsidRPr="00382AF1">
        <w:rPr>
          <w:rFonts w:cs="Times New Roman"/>
          <w:szCs w:val="26"/>
        </w:rPr>
        <w:t xml:space="preserve">là góc lệch giữa trục </w:t>
      </w:r>
      <w:r w:rsidRPr="00382AF1">
        <w:rPr>
          <w:rFonts w:cs="Times New Roman"/>
          <w:position w:val="-12"/>
          <w:szCs w:val="26"/>
        </w:rPr>
        <w:object w:dxaOrig="260" w:dyaOrig="360" w14:anchorId="49EFAA55">
          <v:shape id="_x0000_i1121" type="#_x0000_t75" style="width:12.55pt;height:18.4pt" o:ole="">
            <v:imagedata r:id="rId246" o:title=""/>
          </v:shape>
          <o:OLEObject Type="Embed" ProgID="Equation.DSMT4" ShapeID="_x0000_i1121" DrawAspect="Content" ObjectID="_1781778530" r:id="rId247"/>
        </w:object>
      </w:r>
      <w:r w:rsidRPr="00382AF1">
        <w:rPr>
          <w:rFonts w:cs="Times New Roman"/>
          <w:szCs w:val="26"/>
        </w:rPr>
        <w:t xml:space="preserve"> ban đầu và trục </w:t>
      </w:r>
      <w:r w:rsidRPr="00382AF1">
        <w:rPr>
          <w:rFonts w:cs="Times New Roman"/>
          <w:position w:val="-12"/>
          <w:szCs w:val="26"/>
        </w:rPr>
        <w:object w:dxaOrig="360" w:dyaOrig="360" w14:anchorId="0A666828">
          <v:shape id="_x0000_i1122" type="#_x0000_t75" style="width:18.4pt;height:18.4pt" o:ole="">
            <v:imagedata r:id="rId248" o:title=""/>
          </v:shape>
          <o:OLEObject Type="Embed" ProgID="Equation.DSMT4" ShapeID="_x0000_i1122" DrawAspect="Content" ObjectID="_1781778531" r:id="rId249"/>
        </w:object>
      </w:r>
      <w:r w:rsidRPr="00382AF1">
        <w:rPr>
          <w:rFonts w:cs="Times New Roman"/>
          <w:szCs w:val="26"/>
        </w:rPr>
        <w:t xml:space="preserve"> là hướng trục mà ta muốn set vị trí ban đầu. Để hướng trục</w:t>
      </w:r>
      <w:r w:rsidRPr="00382AF1">
        <w:rPr>
          <w:rFonts w:cs="Times New Roman"/>
          <w:position w:val="-12"/>
          <w:szCs w:val="26"/>
        </w:rPr>
        <w:object w:dxaOrig="360" w:dyaOrig="360" w14:anchorId="15B681E1">
          <v:shape id="_x0000_i1123" type="#_x0000_t75" style="width:18.4pt;height:18.4pt" o:ole="">
            <v:imagedata r:id="rId248" o:title=""/>
          </v:shape>
          <o:OLEObject Type="Embed" ProgID="Equation.DSMT4" ShapeID="_x0000_i1123" DrawAspect="Content" ObjectID="_1781778532" r:id="rId250"/>
        </w:object>
      </w:r>
      <w:r w:rsidRPr="00382AF1">
        <w:rPr>
          <w:rFonts w:cs="Times New Roman"/>
          <w:szCs w:val="26"/>
        </w:rPr>
        <w:t>chính là hướng ban đầu, ta cần dịch trục</w:t>
      </w:r>
      <w:r w:rsidRPr="00382AF1">
        <w:rPr>
          <w:rFonts w:cs="Times New Roman"/>
          <w:position w:val="-12"/>
          <w:szCs w:val="26"/>
        </w:rPr>
        <w:object w:dxaOrig="360" w:dyaOrig="360" w14:anchorId="15A142D2">
          <v:shape id="_x0000_i1124" type="#_x0000_t75" style="width:18.4pt;height:18.4pt" o:ole="">
            <v:imagedata r:id="rId248" o:title=""/>
          </v:shape>
          <o:OLEObject Type="Embed" ProgID="Equation.DSMT4" ShapeID="_x0000_i1124" DrawAspect="Content" ObjectID="_1781778533" r:id="rId251"/>
        </w:object>
      </w:r>
      <w:r w:rsidRPr="00382AF1">
        <w:rPr>
          <w:rFonts w:cs="Times New Roman"/>
          <w:szCs w:val="26"/>
        </w:rPr>
        <w:t>về phía</w:t>
      </w:r>
      <w:r w:rsidRPr="00382AF1">
        <w:rPr>
          <w:rFonts w:cs="Times New Roman"/>
          <w:position w:val="-12"/>
          <w:szCs w:val="26"/>
        </w:rPr>
        <w:t xml:space="preserve"> </w:t>
      </w:r>
      <w:r w:rsidRPr="00382AF1">
        <w:rPr>
          <w:rFonts w:cs="Times New Roman"/>
          <w:position w:val="-12"/>
          <w:szCs w:val="26"/>
        </w:rPr>
        <w:object w:dxaOrig="260" w:dyaOrig="360" w14:anchorId="668D40F6">
          <v:shape id="_x0000_i1125" type="#_x0000_t75" style="width:12.55pt;height:18.4pt" o:ole="">
            <v:imagedata r:id="rId252" o:title=""/>
          </v:shape>
          <o:OLEObject Type="Embed" ProgID="Equation.DSMT4" ShapeID="_x0000_i1125" DrawAspect="Content" ObjectID="_1781778534" r:id="rId253"/>
        </w:object>
      </w:r>
      <w:r w:rsidRPr="00382AF1">
        <w:rPr>
          <w:rFonts w:cs="Times New Roman"/>
          <w:szCs w:val="26"/>
        </w:rPr>
        <w:t>hay chính là nhân tọa độ hiện tại với một ma trận xoay quanh trục z một góc</w:t>
      </w:r>
      <w:r w:rsidRPr="00382AF1">
        <w:rPr>
          <w:rFonts w:cs="Times New Roman"/>
          <w:position w:val="-6"/>
          <w:szCs w:val="26"/>
        </w:rPr>
        <w:object w:dxaOrig="380" w:dyaOrig="220" w14:anchorId="540212EE">
          <v:shape id="_x0000_i1126" type="#_x0000_t75" style="width:18.4pt;height:10.9pt" o:ole="">
            <v:imagedata r:id="rId254" o:title=""/>
          </v:shape>
          <o:OLEObject Type="Embed" ProgID="Equation.DSMT4" ShapeID="_x0000_i1126" DrawAspect="Content" ObjectID="_1781778535" r:id="rId255"/>
        </w:object>
      </w:r>
      <w:r w:rsidRPr="00382AF1">
        <w:rPr>
          <w:rFonts w:cs="Times New Roman"/>
          <w:szCs w:val="26"/>
        </w:rPr>
        <w:t>:</w:t>
      </w:r>
    </w:p>
    <w:p w14:paraId="34D618A5" w14:textId="77777777" w:rsidR="00DA5F09" w:rsidRPr="00382AF1" w:rsidRDefault="00DA5F09" w:rsidP="006C28A4">
      <w:pPr>
        <w:tabs>
          <w:tab w:val="left" w:pos="720"/>
          <w:tab w:val="left" w:pos="1440"/>
          <w:tab w:val="left" w:pos="2160"/>
          <w:tab w:val="left" w:pos="2880"/>
          <w:tab w:val="left" w:pos="3600"/>
          <w:tab w:val="left" w:pos="4320"/>
          <w:tab w:val="left" w:pos="5040"/>
          <w:tab w:val="left" w:pos="5760"/>
          <w:tab w:val="left" w:pos="6480"/>
          <w:tab w:val="left" w:pos="7200"/>
          <w:tab w:val="left" w:pos="8302"/>
        </w:tabs>
        <w:spacing w:line="312" w:lineRule="auto"/>
        <w:rPr>
          <w:rFonts w:cs="Times New Roman"/>
          <w:szCs w:val="26"/>
        </w:rPr>
      </w:pPr>
      <w:r w:rsidRPr="00382AF1">
        <w:rPr>
          <w:rFonts w:cs="Times New Roman"/>
          <w:position w:val="-66"/>
          <w:szCs w:val="26"/>
        </w:rPr>
        <w:object w:dxaOrig="3960" w:dyaOrig="1440" w14:anchorId="6E9D0E13">
          <v:shape id="_x0000_i1127" type="#_x0000_t75" style="width:198.4pt;height:1in" o:ole="">
            <v:imagedata r:id="rId256" o:title=""/>
          </v:shape>
          <o:OLEObject Type="Embed" ProgID="Equation.DSMT4" ShapeID="_x0000_i1127" DrawAspect="Content" ObjectID="_1781778536" r:id="rId257"/>
        </w:object>
      </w:r>
    </w:p>
    <w:p w14:paraId="147C32D5" w14:textId="77777777" w:rsidR="00DA5F09" w:rsidRPr="00382AF1" w:rsidRDefault="00DA5F09" w:rsidP="006C28A4">
      <w:pPr>
        <w:spacing w:line="312" w:lineRule="auto"/>
        <w:jc w:val="both"/>
        <w:rPr>
          <w:rFonts w:cs="Times New Roman"/>
          <w:szCs w:val="26"/>
        </w:rPr>
      </w:pPr>
      <w:r w:rsidRPr="00382AF1">
        <w:rPr>
          <w:rFonts w:cs="Times New Roman"/>
          <w:szCs w:val="26"/>
        </w:rPr>
        <w:t>Ta có kết quả trả ra sau khi áp dụng thuật toán lọc nhiễu Mahony là một ma trận Quaternion đã được chuẩn hóa:</w:t>
      </w:r>
    </w:p>
    <w:p w14:paraId="7BB6D464" w14:textId="77777777" w:rsidR="00DA5F09" w:rsidRPr="00382AF1" w:rsidRDefault="00DA5F09" w:rsidP="006C28A4">
      <w:pPr>
        <w:spacing w:line="312" w:lineRule="auto"/>
        <w:rPr>
          <w:rFonts w:cs="Times New Roman"/>
          <w:szCs w:val="26"/>
        </w:rPr>
      </w:pPr>
      <w:r w:rsidRPr="00382AF1">
        <w:rPr>
          <w:rFonts w:cs="Times New Roman"/>
          <w:position w:val="-12"/>
          <w:szCs w:val="26"/>
        </w:rPr>
        <w:object w:dxaOrig="2340" w:dyaOrig="360" w14:anchorId="1A31D209">
          <v:shape id="_x0000_i1128" type="#_x0000_t75" style="width:117.2pt;height:18.4pt" o:ole="">
            <v:imagedata r:id="rId258" o:title=""/>
          </v:shape>
          <o:OLEObject Type="Embed" ProgID="Equation.DSMT4" ShapeID="_x0000_i1128" DrawAspect="Content" ObjectID="_1781778537" r:id="rId259"/>
        </w:object>
      </w:r>
    </w:p>
    <w:p w14:paraId="2FFEF751"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a tiến hành convert về ma trận xoay sử dụng công thức …, vì ma trận Quaternion đã được chuẩn hóa nên ta sẽ rút gọn đi phần hệ số </w:t>
      </w:r>
      <w:r w:rsidRPr="00382AF1">
        <w:rPr>
          <w:rFonts w:cs="Times New Roman"/>
          <w:position w:val="-10"/>
          <w:szCs w:val="26"/>
        </w:rPr>
        <w:object w:dxaOrig="2000" w:dyaOrig="360" w14:anchorId="045362BD">
          <v:shape id="_x0000_i1129" type="#_x0000_t75" style="width:99.65pt;height:18.4pt" o:ole="">
            <v:imagedata r:id="rId260" o:title=""/>
          </v:shape>
          <o:OLEObject Type="Embed" ProgID="Equation.DSMT4" ShapeID="_x0000_i1129" DrawAspect="Content" ObjectID="_1781778538" r:id="rId261"/>
        </w:object>
      </w:r>
      <w:r w:rsidRPr="00382AF1">
        <w:rPr>
          <w:rFonts w:cs="Times New Roman"/>
          <w:szCs w:val="26"/>
        </w:rPr>
        <w:t xml:space="preserve">       </w:t>
      </w:r>
    </w:p>
    <w:p w14:paraId="6362A2FC" w14:textId="77777777" w:rsidR="00DA5F09" w:rsidRPr="00382AF1" w:rsidRDefault="00DA5F09" w:rsidP="006C28A4">
      <w:pPr>
        <w:spacing w:line="312" w:lineRule="auto"/>
        <w:jc w:val="both"/>
        <w:rPr>
          <w:rFonts w:cs="Times New Roman"/>
          <w:szCs w:val="26"/>
        </w:rPr>
      </w:pPr>
      <w:r w:rsidRPr="00382AF1">
        <w:rPr>
          <w:rFonts w:cs="Times New Roman"/>
          <w:position w:val="-68"/>
          <w:szCs w:val="26"/>
        </w:rPr>
        <w:object w:dxaOrig="8260" w:dyaOrig="1480" w14:anchorId="0DFF9A5F">
          <v:shape id="_x0000_i1130" type="#_x0000_t75" style="width:413.6pt;height:74.5pt" o:ole="">
            <v:imagedata r:id="rId262" o:title=""/>
          </v:shape>
          <o:OLEObject Type="Embed" ProgID="Equation.DSMT4" ShapeID="_x0000_i1130" DrawAspect="Content" ObjectID="_1781778539" r:id="rId263"/>
        </w:object>
      </w:r>
    </w:p>
    <w:p w14:paraId="5A137F1A"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iếp theo, ta tiến hành xác định các ma trận chuyển vị để xác định vị trí cuối. </w:t>
      </w:r>
    </w:p>
    <w:p w14:paraId="38FFF551" w14:textId="77777777" w:rsidR="00DA5F09" w:rsidRPr="00382AF1" w:rsidRDefault="00DA5F09" w:rsidP="006C28A4">
      <w:pPr>
        <w:spacing w:line="312" w:lineRule="auto"/>
        <w:jc w:val="both"/>
        <w:rPr>
          <w:rFonts w:cs="Times New Roman"/>
          <w:szCs w:val="26"/>
        </w:rPr>
      </w:pPr>
      <w:r w:rsidRPr="00382AF1">
        <w:rPr>
          <w:rFonts w:cs="Times New Roman"/>
          <w:szCs w:val="26"/>
        </w:rPr>
        <w:t>Đầu tiên là ma trận tịnh tiến theo phương x một đoạn l</w:t>
      </w:r>
      <w:r w:rsidRPr="00382AF1">
        <w:rPr>
          <w:rFonts w:cs="Times New Roman"/>
          <w:szCs w:val="26"/>
          <w:vertAlign w:val="subscript"/>
        </w:rPr>
        <w:t>1</w:t>
      </w:r>
      <w:r w:rsidRPr="00382AF1">
        <w:rPr>
          <w:rFonts w:cs="Times New Roman"/>
          <w:szCs w:val="26"/>
        </w:rPr>
        <w:t xml:space="preserve">: </w:t>
      </w:r>
    </w:p>
    <w:p w14:paraId="4E72FB58" w14:textId="77777777" w:rsidR="00DA5F09" w:rsidRPr="00382AF1" w:rsidRDefault="00DA5F09" w:rsidP="006C28A4">
      <w:pPr>
        <w:spacing w:line="312" w:lineRule="auto"/>
        <w:jc w:val="both"/>
        <w:rPr>
          <w:rFonts w:cs="Times New Roman"/>
          <w:szCs w:val="26"/>
        </w:rPr>
      </w:pPr>
      <w:r w:rsidRPr="00382AF1">
        <w:rPr>
          <w:rFonts w:cs="Times New Roman"/>
          <w:position w:val="-66"/>
          <w:szCs w:val="26"/>
        </w:rPr>
        <w:object w:dxaOrig="2340" w:dyaOrig="1440" w14:anchorId="21D1DA59">
          <v:shape id="_x0000_i1131" type="#_x0000_t75" style="width:117.2pt;height:1in" o:ole="">
            <v:imagedata r:id="rId264" o:title=""/>
          </v:shape>
          <o:OLEObject Type="Embed" ProgID="Equation.DSMT4" ShapeID="_x0000_i1131" DrawAspect="Content" ObjectID="_1781778540" r:id="rId265"/>
        </w:object>
      </w:r>
    </w:p>
    <w:p w14:paraId="2C212D6C"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iếp theo là ma trận xoay quanh trục z một góc </w:t>
      </w:r>
      <w:r w:rsidRPr="00382AF1">
        <w:rPr>
          <w:rFonts w:cs="Times New Roman"/>
          <w:position w:val="-12"/>
          <w:szCs w:val="26"/>
        </w:rPr>
        <w:object w:dxaOrig="260" w:dyaOrig="360" w14:anchorId="0AB245C7">
          <v:shape id="_x0000_i1132" type="#_x0000_t75" style="width:12.55pt;height:18.4pt" o:ole="">
            <v:imagedata r:id="rId266" o:title=""/>
          </v:shape>
          <o:OLEObject Type="Embed" ProgID="Equation.DSMT4" ShapeID="_x0000_i1132" DrawAspect="Content" ObjectID="_1781778541" r:id="rId267"/>
        </w:object>
      </w:r>
    </w:p>
    <w:p w14:paraId="0FD84288" w14:textId="77777777" w:rsidR="00DA5F09" w:rsidRPr="00382AF1" w:rsidRDefault="00DA5F09" w:rsidP="006C28A4">
      <w:pPr>
        <w:spacing w:line="312" w:lineRule="auto"/>
        <w:jc w:val="both"/>
        <w:rPr>
          <w:rFonts w:cs="Times New Roman"/>
          <w:szCs w:val="26"/>
        </w:rPr>
      </w:pPr>
      <w:r w:rsidRPr="00382AF1">
        <w:rPr>
          <w:rFonts w:cs="Times New Roman"/>
          <w:position w:val="-66"/>
          <w:szCs w:val="26"/>
        </w:rPr>
        <w:object w:dxaOrig="3660" w:dyaOrig="1440" w14:anchorId="742B94AB">
          <v:shape id="_x0000_i1133" type="#_x0000_t75" style="width:183.35pt;height:1in" o:ole="">
            <v:imagedata r:id="rId268" o:title=""/>
          </v:shape>
          <o:OLEObject Type="Embed" ProgID="Equation.DSMT4" ShapeID="_x0000_i1133" DrawAspect="Content" ObjectID="_1781778542" r:id="rId269"/>
        </w:object>
      </w:r>
    </w:p>
    <w:p w14:paraId="767D1B04" w14:textId="77777777" w:rsidR="00DA5F09" w:rsidRPr="00382AF1" w:rsidRDefault="00DA5F09" w:rsidP="006C28A4">
      <w:pPr>
        <w:spacing w:line="312" w:lineRule="auto"/>
        <w:jc w:val="both"/>
        <w:rPr>
          <w:rFonts w:cs="Times New Roman"/>
          <w:szCs w:val="26"/>
        </w:rPr>
      </w:pPr>
      <w:r w:rsidRPr="00382AF1">
        <w:rPr>
          <w:rFonts w:cs="Times New Roman"/>
          <w:szCs w:val="26"/>
        </w:rPr>
        <w:t>Cuối cùng là ma trận tịnh tiến theo phương x một đoạn l</w:t>
      </w:r>
      <w:r w:rsidRPr="00382AF1">
        <w:rPr>
          <w:rFonts w:cs="Times New Roman"/>
          <w:szCs w:val="26"/>
          <w:vertAlign w:val="subscript"/>
        </w:rPr>
        <w:t>2</w:t>
      </w:r>
      <w:r w:rsidRPr="00382AF1">
        <w:rPr>
          <w:rFonts w:cs="Times New Roman"/>
          <w:szCs w:val="26"/>
        </w:rPr>
        <w:t>:</w:t>
      </w:r>
    </w:p>
    <w:p w14:paraId="388270D3" w14:textId="77777777" w:rsidR="00DA5F09" w:rsidRPr="00382AF1" w:rsidRDefault="00DA5F09" w:rsidP="006C28A4">
      <w:pPr>
        <w:spacing w:line="312" w:lineRule="auto"/>
        <w:jc w:val="both"/>
        <w:rPr>
          <w:rFonts w:cs="Times New Roman"/>
          <w:szCs w:val="26"/>
        </w:rPr>
      </w:pPr>
      <w:r w:rsidRPr="00382AF1">
        <w:rPr>
          <w:rFonts w:cs="Times New Roman"/>
          <w:position w:val="-66"/>
          <w:szCs w:val="26"/>
        </w:rPr>
        <w:object w:dxaOrig="2400" w:dyaOrig="1440" w14:anchorId="46F358DC">
          <v:shape id="_x0000_i1134" type="#_x0000_t75" style="width:118.9pt;height:1in" o:ole="">
            <v:imagedata r:id="rId270" o:title=""/>
          </v:shape>
          <o:OLEObject Type="Embed" ProgID="Equation.DSMT4" ShapeID="_x0000_i1134" DrawAspect="Content" ObjectID="_1781778543" r:id="rId271"/>
        </w:object>
      </w:r>
    </w:p>
    <w:p w14:paraId="7F2F189A" w14:textId="77777777" w:rsidR="00DA5F09" w:rsidRPr="00382AF1" w:rsidRDefault="00DA5F09" w:rsidP="006C28A4">
      <w:pPr>
        <w:spacing w:line="312" w:lineRule="auto"/>
        <w:jc w:val="both"/>
        <w:rPr>
          <w:rFonts w:cs="Times New Roman"/>
          <w:szCs w:val="26"/>
        </w:rPr>
      </w:pPr>
      <w:r w:rsidRPr="00382AF1">
        <w:rPr>
          <w:rFonts w:cs="Times New Roman"/>
          <w:szCs w:val="26"/>
        </w:rPr>
        <w:t>Ta có ma trận tọa độ điểm cuối được tính như sau:</w:t>
      </w:r>
    </w:p>
    <w:p w14:paraId="4CCFD6DD" w14:textId="77777777" w:rsidR="00DA5F09" w:rsidRPr="00382AF1" w:rsidRDefault="00DA5F09" w:rsidP="006C28A4">
      <w:pPr>
        <w:spacing w:line="312" w:lineRule="auto"/>
        <w:jc w:val="both"/>
        <w:rPr>
          <w:rFonts w:cs="Times New Roman"/>
          <w:szCs w:val="26"/>
        </w:rPr>
      </w:pPr>
      <w:r w:rsidRPr="00382AF1">
        <w:rPr>
          <w:rFonts w:cs="Times New Roman"/>
          <w:b/>
          <w:bCs/>
          <w:position w:val="-12"/>
          <w:szCs w:val="26"/>
        </w:rPr>
        <w:object w:dxaOrig="6140" w:dyaOrig="380" w14:anchorId="00A4C9C4">
          <v:shape id="_x0000_i1135" type="#_x0000_t75" style="width:379.25pt;height:22.6pt" o:ole="">
            <v:imagedata r:id="rId272" o:title=""/>
          </v:shape>
          <o:OLEObject Type="Embed" ProgID="Equation.DSMT4" ShapeID="_x0000_i1135" DrawAspect="Content" ObjectID="_1781778544" r:id="rId273"/>
        </w:object>
      </w:r>
    </w:p>
    <w:p w14:paraId="5C72AD22"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Với </w:t>
      </w:r>
      <w:r w:rsidRPr="00382AF1">
        <w:rPr>
          <w:rFonts w:cs="Times New Roman"/>
          <w:position w:val="-14"/>
          <w:szCs w:val="26"/>
        </w:rPr>
        <w:object w:dxaOrig="1920" w:dyaOrig="440" w14:anchorId="4CDD0F83">
          <v:shape id="_x0000_i1136" type="#_x0000_t75" style="width:97.1pt;height:22.6pt" o:ole="">
            <v:imagedata r:id="rId274" o:title=""/>
          </v:shape>
          <o:OLEObject Type="Embed" ProgID="Equation.DSMT4" ShapeID="_x0000_i1136" DrawAspect="Content" ObjectID="_1781778545" r:id="rId275"/>
        </w:object>
      </w:r>
      <w:r w:rsidRPr="00382AF1">
        <w:rPr>
          <w:rFonts w:cs="Times New Roman"/>
          <w:szCs w:val="26"/>
        </w:rPr>
        <w:t xml:space="preserve">, </w:t>
      </w:r>
      <w:r w:rsidRPr="00382AF1">
        <w:rPr>
          <w:rFonts w:cs="Times New Roman"/>
          <w:position w:val="-16"/>
          <w:szCs w:val="26"/>
        </w:rPr>
        <w:object w:dxaOrig="2280" w:dyaOrig="480" w14:anchorId="57A8EDFB">
          <v:shape id="_x0000_i1137" type="#_x0000_t75" style="width:113.85pt;height:25.1pt" o:ole="">
            <v:imagedata r:id="rId276" o:title=""/>
          </v:shape>
          <o:OLEObject Type="Embed" ProgID="Equation.DSMT4" ShapeID="_x0000_i1137" DrawAspect="Content" ObjectID="_1781778546" r:id="rId277"/>
        </w:object>
      </w:r>
    </w:p>
    <w:p w14:paraId="3668CAD1" w14:textId="77777777" w:rsidR="00DA5F09" w:rsidRPr="00382AF1" w:rsidRDefault="00DA5F09" w:rsidP="006C28A4">
      <w:pPr>
        <w:spacing w:line="312" w:lineRule="auto"/>
        <w:jc w:val="both"/>
        <w:rPr>
          <w:rFonts w:cs="Times New Roman"/>
          <w:szCs w:val="26"/>
        </w:rPr>
      </w:pPr>
      <w:r w:rsidRPr="00382AF1">
        <w:rPr>
          <w:rFonts w:cs="Times New Roman"/>
          <w:szCs w:val="26"/>
        </w:rPr>
        <w:t>Ta có:</w:t>
      </w:r>
    </w:p>
    <w:p w14:paraId="6D39891E" w14:textId="77777777" w:rsidR="00DA5F09" w:rsidRPr="00382AF1" w:rsidRDefault="00DA5F09" w:rsidP="006C28A4">
      <w:pPr>
        <w:spacing w:line="312" w:lineRule="auto"/>
        <w:jc w:val="both"/>
        <w:rPr>
          <w:rFonts w:cs="Times New Roman"/>
          <w:szCs w:val="26"/>
        </w:rPr>
      </w:pPr>
      <w:r w:rsidRPr="00382AF1">
        <w:rPr>
          <w:rFonts w:cs="Times New Roman"/>
          <w:position w:val="-12"/>
          <w:szCs w:val="26"/>
        </w:rPr>
        <w:object w:dxaOrig="4540" w:dyaOrig="380" w14:anchorId="06BE8FE0">
          <v:shape id="_x0000_i1138" type="#_x0000_t75" style="width:226.9pt;height:18.4pt" o:ole="">
            <v:imagedata r:id="rId278" o:title=""/>
          </v:shape>
          <o:OLEObject Type="Embed" ProgID="Equation.DSMT4" ShapeID="_x0000_i1138" DrawAspect="Content" ObjectID="_1781778547" r:id="rId279"/>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57A2481C">
          <v:shape id="_x0000_i1139" type="#_x0000_t75" style="width:435.35pt;height:18.4pt" o:ole="">
            <v:imagedata r:id="rId280" o:title=""/>
          </v:shape>
          <o:OLEObject Type="Embed" ProgID="Equation.DSMT4" ShapeID="_x0000_i1139" DrawAspect="Content" ObjectID="_1781778548" r:id="rId281"/>
        </w:object>
      </w:r>
    </w:p>
    <w:p w14:paraId="534E31E4" w14:textId="77777777" w:rsidR="00DA5F09" w:rsidRPr="00382AF1" w:rsidRDefault="00DA5F09" w:rsidP="006C28A4">
      <w:pPr>
        <w:spacing w:line="312" w:lineRule="auto"/>
        <w:jc w:val="both"/>
        <w:rPr>
          <w:rFonts w:cs="Times New Roman"/>
          <w:szCs w:val="26"/>
        </w:rPr>
      </w:pPr>
      <w:r w:rsidRPr="00382AF1">
        <w:rPr>
          <w:rFonts w:cs="Times New Roman"/>
          <w:position w:val="-14"/>
          <w:szCs w:val="26"/>
        </w:rPr>
        <w:object w:dxaOrig="4540" w:dyaOrig="400" w14:anchorId="07B53BCF">
          <v:shape id="_x0000_i1140" type="#_x0000_t75" style="width:226.9pt;height:20.1pt" o:ole="">
            <v:imagedata r:id="rId282" o:title=""/>
          </v:shape>
          <o:OLEObject Type="Embed" ProgID="Equation.DSMT4" ShapeID="_x0000_i1140" DrawAspect="Content" ObjectID="_1781778549" r:id="rId283"/>
        </w:object>
      </w:r>
      <w:r w:rsidRPr="00382AF1">
        <w:rPr>
          <w:rFonts w:cs="Times New Roman"/>
          <w:szCs w:val="26"/>
        </w:rPr>
        <w:t>+</w:t>
      </w:r>
      <w:r w:rsidRPr="00382AF1">
        <w:rPr>
          <w:rFonts w:cs="Times New Roman"/>
          <w:szCs w:val="26"/>
        </w:rPr>
        <w:tab/>
      </w:r>
      <w:r w:rsidRPr="00382AF1">
        <w:rPr>
          <w:rFonts w:cs="Times New Roman"/>
          <w:szCs w:val="26"/>
        </w:rPr>
        <w:tab/>
        <w:t xml:space="preserve">    </w:t>
      </w:r>
      <w:r w:rsidRPr="00382AF1">
        <w:rPr>
          <w:rFonts w:cs="Times New Roman"/>
          <w:position w:val="-12"/>
          <w:szCs w:val="26"/>
        </w:rPr>
        <w:object w:dxaOrig="8720" w:dyaOrig="380" w14:anchorId="4EC41B50">
          <v:shape id="_x0000_i1141" type="#_x0000_t75" style="width:435.35pt;height:18.4pt" o:ole="">
            <v:imagedata r:id="rId284" o:title=""/>
          </v:shape>
          <o:OLEObject Type="Embed" ProgID="Equation.DSMT4" ShapeID="_x0000_i1141" DrawAspect="Content" ObjectID="_1781778550" r:id="rId285"/>
        </w:object>
      </w:r>
    </w:p>
    <w:p w14:paraId="79DCEA8A" w14:textId="77777777" w:rsidR="00DA5F09" w:rsidRPr="00382AF1" w:rsidRDefault="00DA5F09" w:rsidP="006C28A4">
      <w:pPr>
        <w:spacing w:line="312" w:lineRule="auto"/>
        <w:jc w:val="both"/>
        <w:rPr>
          <w:rFonts w:cs="Times New Roman"/>
          <w:szCs w:val="26"/>
        </w:rPr>
      </w:pPr>
      <w:r w:rsidRPr="00382AF1">
        <w:rPr>
          <w:rFonts w:cs="Times New Roman"/>
          <w:position w:val="-12"/>
          <w:szCs w:val="26"/>
        </w:rPr>
        <w:object w:dxaOrig="5300" w:dyaOrig="360" w14:anchorId="54589EDB">
          <v:shape id="_x0000_i1142" type="#_x0000_t75" style="width:264.55pt;height:18.4pt" o:ole="">
            <v:imagedata r:id="rId286" o:title=""/>
          </v:shape>
          <o:OLEObject Type="Embed" ProgID="Equation.DSMT4" ShapeID="_x0000_i1142" DrawAspect="Content" ObjectID="_1781778551" r:id="rId287"/>
        </w:object>
      </w:r>
      <w:r w:rsidRPr="00382AF1">
        <w:rPr>
          <w:rFonts w:cs="Times New Roman"/>
          <w:szCs w:val="26"/>
        </w:rPr>
        <w:t xml:space="preserve"> </w:t>
      </w:r>
    </w:p>
    <w:p w14:paraId="2B1EB3DC" w14:textId="77777777" w:rsidR="00DA5F09" w:rsidRPr="00382AF1" w:rsidRDefault="00DA5F09" w:rsidP="006C28A4">
      <w:pPr>
        <w:tabs>
          <w:tab w:val="left" w:pos="6711"/>
        </w:tabs>
        <w:spacing w:line="312" w:lineRule="auto"/>
        <w:jc w:val="both"/>
        <w:rPr>
          <w:rFonts w:cs="Times New Roman"/>
          <w:szCs w:val="26"/>
        </w:rPr>
      </w:pPr>
      <w:r w:rsidRPr="00382AF1">
        <w:rPr>
          <w:rFonts w:cs="Times New Roman"/>
          <w:szCs w:val="26"/>
        </w:rPr>
        <w:t xml:space="preserve">Với </w:t>
      </w:r>
      <w:r w:rsidRPr="00382AF1">
        <w:rPr>
          <w:rFonts w:cs="Times New Roman"/>
          <w:position w:val="-12"/>
          <w:szCs w:val="26"/>
        </w:rPr>
        <w:object w:dxaOrig="360" w:dyaOrig="360" w14:anchorId="66D32CBF">
          <v:shape id="_x0000_i1143" type="#_x0000_t75" style="width:18.4pt;height:18.4pt" o:ole="">
            <v:imagedata r:id="rId288" o:title=""/>
          </v:shape>
          <o:OLEObject Type="Embed" ProgID="Equation.DSMT4" ShapeID="_x0000_i1143" DrawAspect="Content" ObjectID="_1781778552" r:id="rId289"/>
        </w:object>
      </w:r>
      <w:r w:rsidRPr="00382AF1">
        <w:rPr>
          <w:rFonts w:cs="Times New Roman"/>
          <w:szCs w:val="26"/>
        </w:rPr>
        <w:t xml:space="preserve">là </w:t>
      </w:r>
      <w:r w:rsidRPr="00382AF1">
        <w:rPr>
          <w:rFonts w:cs="Times New Roman"/>
          <w:position w:val="-10"/>
          <w:szCs w:val="26"/>
        </w:rPr>
        <w:object w:dxaOrig="859" w:dyaOrig="320" w14:anchorId="4E687886">
          <v:shape id="_x0000_i1144" type="#_x0000_t75" style="width:42.7pt;height:15.9pt" o:ole="">
            <v:imagedata r:id="rId290" o:title=""/>
          </v:shape>
          <o:OLEObject Type="Embed" ProgID="Equation.DSMT4" ShapeID="_x0000_i1144" DrawAspect="Content" ObjectID="_1781778553" r:id="rId291"/>
        </w:object>
      </w:r>
      <w:r w:rsidRPr="00382AF1">
        <w:rPr>
          <w:rFonts w:cs="Times New Roman"/>
          <w:szCs w:val="26"/>
        </w:rPr>
        <w:t xml:space="preserve">, </w:t>
      </w:r>
      <w:r w:rsidRPr="00382AF1">
        <w:rPr>
          <w:rFonts w:cs="Times New Roman"/>
          <w:position w:val="-12"/>
          <w:szCs w:val="26"/>
        </w:rPr>
        <w:object w:dxaOrig="360" w:dyaOrig="360" w14:anchorId="18E47E0E">
          <v:shape id="_x0000_i1145" type="#_x0000_t75" style="width:18.4pt;height:18.4pt" o:ole="">
            <v:imagedata r:id="rId292" o:title=""/>
          </v:shape>
          <o:OLEObject Type="Embed" ProgID="Equation.DSMT4" ShapeID="_x0000_i1145" DrawAspect="Content" ObjectID="_1781778554" r:id="rId293"/>
        </w:object>
      </w:r>
      <w:r w:rsidRPr="00382AF1">
        <w:rPr>
          <w:rFonts w:cs="Times New Roman"/>
          <w:szCs w:val="26"/>
        </w:rPr>
        <w:t>là</w:t>
      </w:r>
      <w:r w:rsidRPr="00382AF1">
        <w:rPr>
          <w:rFonts w:cs="Times New Roman"/>
          <w:position w:val="-10"/>
          <w:szCs w:val="26"/>
        </w:rPr>
        <w:object w:dxaOrig="820" w:dyaOrig="320" w14:anchorId="10C49C9B">
          <v:shape id="_x0000_i1146" type="#_x0000_t75" style="width:41pt;height:15.9pt" o:ole="">
            <v:imagedata r:id="rId294" o:title=""/>
          </v:shape>
          <o:OLEObject Type="Embed" ProgID="Equation.DSMT4" ShapeID="_x0000_i1146" DrawAspect="Content" ObjectID="_1781778555" r:id="rId295"/>
        </w:object>
      </w:r>
      <w:r w:rsidRPr="00382AF1">
        <w:rPr>
          <w:rFonts w:cs="Times New Roman"/>
          <w:szCs w:val="26"/>
        </w:rPr>
        <w:t xml:space="preserve">, </w:t>
      </w:r>
      <w:r w:rsidRPr="00382AF1">
        <w:rPr>
          <w:rFonts w:cs="Times New Roman"/>
          <w:position w:val="-12"/>
          <w:szCs w:val="26"/>
        </w:rPr>
        <w:object w:dxaOrig="240" w:dyaOrig="360" w14:anchorId="61B89EA7">
          <v:shape id="_x0000_i1147" type="#_x0000_t75" style="width:10.9pt;height:18.4pt" o:ole="">
            <v:imagedata r:id="rId296" o:title=""/>
          </v:shape>
          <o:OLEObject Type="Embed" ProgID="Equation.DSMT4" ShapeID="_x0000_i1147" DrawAspect="Content" ObjectID="_1781778556" r:id="rId297"/>
        </w:object>
      </w:r>
      <w:r w:rsidRPr="00382AF1">
        <w:rPr>
          <w:rFonts w:cs="Times New Roman"/>
          <w:szCs w:val="26"/>
        </w:rPr>
        <w:t xml:space="preserve">là </w:t>
      </w:r>
      <w:r w:rsidRPr="00382AF1">
        <w:rPr>
          <w:rFonts w:cs="Times New Roman"/>
          <w:position w:val="-12"/>
          <w:szCs w:val="26"/>
        </w:rPr>
        <w:object w:dxaOrig="760" w:dyaOrig="360" w14:anchorId="02AB5D4A">
          <v:shape id="_x0000_i1148" type="#_x0000_t75" style="width:38.5pt;height:18.4pt" o:ole="">
            <v:imagedata r:id="rId298" o:title=""/>
          </v:shape>
          <o:OLEObject Type="Embed" ProgID="Equation.DSMT4" ShapeID="_x0000_i1148" DrawAspect="Content" ObjectID="_1781778557" r:id="rId299"/>
        </w:object>
      </w:r>
      <w:r w:rsidRPr="00382AF1">
        <w:rPr>
          <w:rFonts w:cs="Times New Roman"/>
          <w:szCs w:val="26"/>
        </w:rPr>
        <w:t xml:space="preserve">và </w:t>
      </w:r>
      <w:r w:rsidRPr="00382AF1">
        <w:rPr>
          <w:rFonts w:cs="Times New Roman"/>
          <w:position w:val="-12"/>
          <w:szCs w:val="26"/>
        </w:rPr>
        <w:object w:dxaOrig="240" w:dyaOrig="360" w14:anchorId="03269396">
          <v:shape id="_x0000_i1149" type="#_x0000_t75" style="width:10.9pt;height:18.4pt" o:ole="">
            <v:imagedata r:id="rId300" o:title=""/>
          </v:shape>
          <o:OLEObject Type="Embed" ProgID="Equation.DSMT4" ShapeID="_x0000_i1149" DrawAspect="Content" ObjectID="_1781778558" r:id="rId301"/>
        </w:object>
      </w:r>
      <w:r w:rsidRPr="00382AF1">
        <w:rPr>
          <w:rFonts w:cs="Times New Roman"/>
          <w:szCs w:val="26"/>
        </w:rPr>
        <w:t xml:space="preserve">là </w:t>
      </w:r>
      <w:r w:rsidRPr="00382AF1">
        <w:rPr>
          <w:rFonts w:cs="Times New Roman"/>
          <w:position w:val="-12"/>
          <w:szCs w:val="26"/>
        </w:rPr>
        <w:object w:dxaOrig="720" w:dyaOrig="360" w14:anchorId="79F8A1B4">
          <v:shape id="_x0000_i1150" type="#_x0000_t75" style="width:36pt;height:18.4pt" o:ole="">
            <v:imagedata r:id="rId302" o:title=""/>
          </v:shape>
          <o:OLEObject Type="Embed" ProgID="Equation.DSMT4" ShapeID="_x0000_i1150" DrawAspect="Content" ObjectID="_1781778559" r:id="rId303"/>
        </w:object>
      </w:r>
      <w:r w:rsidRPr="00382AF1">
        <w:rPr>
          <w:rFonts w:cs="Times New Roman"/>
          <w:szCs w:val="26"/>
        </w:rPr>
        <w:t xml:space="preserve"> </w:t>
      </w:r>
    </w:p>
    <w:p w14:paraId="53E6BEFC" w14:textId="733738C5" w:rsidR="00DA5F09" w:rsidRPr="000C4F2F" w:rsidRDefault="00DA5F09" w:rsidP="006C28A4">
      <w:pPr>
        <w:pStyle w:val="Heading2"/>
        <w:spacing w:line="312" w:lineRule="auto"/>
        <w:rPr>
          <w:rFonts w:ascii="Times New Roman" w:hAnsi="Times New Roman" w:cs="Times New Roman"/>
          <w:b/>
          <w:bCs/>
          <w:color w:val="000000" w:themeColor="text1"/>
        </w:rPr>
      </w:pPr>
      <w:bookmarkStart w:id="97" w:name="_Toc171098123"/>
      <w:r w:rsidRPr="000C4F2F">
        <w:rPr>
          <w:rFonts w:ascii="Times New Roman" w:hAnsi="Times New Roman" w:cs="Times New Roman"/>
          <w:b/>
          <w:bCs/>
          <w:color w:val="000000" w:themeColor="text1"/>
        </w:rPr>
        <w:t>3.3. Cơ sở lý thuyết về xử lí ảnh</w:t>
      </w:r>
      <w:bookmarkEnd w:id="97"/>
    </w:p>
    <w:p w14:paraId="5639AF00" w14:textId="77777777" w:rsidR="00DA5F09" w:rsidRPr="000C4F2F" w:rsidRDefault="00DA5F09" w:rsidP="006C28A4">
      <w:pPr>
        <w:spacing w:line="312" w:lineRule="auto"/>
        <w:rPr>
          <w:rFonts w:cs="Times New Roman"/>
          <w:color w:val="000000" w:themeColor="text1"/>
          <w:szCs w:val="26"/>
        </w:rPr>
      </w:pPr>
      <w:r w:rsidRPr="000C4F2F">
        <w:rPr>
          <w:rFonts w:eastAsia="Times New Roman" w:cs="Times New Roman"/>
          <w:color w:val="000000" w:themeColor="text1"/>
          <w:kern w:val="0"/>
          <w:sz w:val="27"/>
          <w:szCs w:val="27"/>
          <w14:ligatures w14:val="none"/>
        </w:rPr>
        <w:t xml:space="preserve">Từ yêu cầu muốn xác định được hình dạng, kích thước, trọng tâm và góc nghiêng của vật, cần có các phương pháp xử lí bao gồm: phương pháp trích xuất các đặc trưng của vật và </w:t>
      </w:r>
      <w:r w:rsidRPr="000C4F2F">
        <w:rPr>
          <w:rFonts w:cs="Times New Roman"/>
          <w:color w:val="000000" w:themeColor="text1"/>
          <w:szCs w:val="26"/>
        </w:rPr>
        <w:t>phương pháp tách biên vật thể.</w:t>
      </w:r>
    </w:p>
    <w:p w14:paraId="7DFB6A96" w14:textId="7B7E3C1B"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8" w:name="_Toc171098124"/>
      <w:r w:rsidRPr="000C4F2F">
        <w:rPr>
          <w:rFonts w:ascii="Times New Roman" w:hAnsi="Times New Roman" w:cs="Times New Roman"/>
          <w:b/>
          <w:bCs/>
          <w:color w:val="000000" w:themeColor="text1"/>
          <w:sz w:val="26"/>
          <w:szCs w:val="26"/>
        </w:rPr>
        <w:t>3.3.1. Phương pháp trích xuất các đặc trưng</w:t>
      </w:r>
      <w:bookmarkEnd w:id="98"/>
    </w:p>
    <w:p w14:paraId="313509A9" w14:textId="77777777" w:rsidR="00DA5F09" w:rsidRPr="00382AF1" w:rsidRDefault="00DA5F09" w:rsidP="006C28A4">
      <w:pPr>
        <w:spacing w:line="312" w:lineRule="auto"/>
        <w:rPr>
          <w:rFonts w:cs="Times New Roman"/>
          <w:szCs w:val="26"/>
        </w:rPr>
      </w:pPr>
      <w:r w:rsidRPr="00382AF1">
        <w:rPr>
          <w:rFonts w:cs="Times New Roman"/>
          <w:szCs w:val="26"/>
        </w:rPr>
        <w:t>Thuật toán Hough Transform:</w:t>
      </w:r>
    </w:p>
    <w:p w14:paraId="5AC053F6"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Hough Transform (HT) là một kỹ thuật phát hiện các hình dạng cơ bản trong hình ảnh, chẳng hạn như đường thẳng, đường tròn, và đường ellipse, bằng cách biến đổi không gian điểm ảnh thành không gian tham số. Kỹ thuật này đặc biệt hiệu quả trong việc phát hiện các đường thẳng và đường tròn trong ảnh nhiễu. </w:t>
      </w:r>
    </w:p>
    <w:p w14:paraId="1F61EDB8" w14:textId="77777777" w:rsidR="00DA5F09" w:rsidRPr="00382AF1" w:rsidRDefault="00DA5F09" w:rsidP="006C28A4">
      <w:pPr>
        <w:spacing w:line="312" w:lineRule="auto"/>
        <w:jc w:val="both"/>
        <w:rPr>
          <w:rFonts w:cs="Times New Roman"/>
          <w:szCs w:val="26"/>
        </w:rPr>
      </w:pPr>
      <w:r w:rsidRPr="00382AF1">
        <w:rPr>
          <w:rFonts w:cs="Times New Roman"/>
          <w:szCs w:val="26"/>
        </w:rPr>
        <w:t>Sau khi có thông tin về đường thẳng, tròn, elip có thể trích xuất các đặt trưng từ ảnh như hình học, kích thước, trọng tâm và góc nghiên của vật, cần phải xác định được số cạnh, góc nghiêng hợp bởi cạnh và phương ngang, số đỉnh và tọa độ của mỗi đỉnh trong hình.</w:t>
      </w:r>
    </w:p>
    <w:p w14:paraId="0AE96E29" w14:textId="77777777" w:rsidR="00DA5F09" w:rsidRPr="00382AF1" w:rsidRDefault="00DA5F09" w:rsidP="006C28A4">
      <w:pPr>
        <w:spacing w:line="312" w:lineRule="auto"/>
        <w:rPr>
          <w:rFonts w:cs="Times New Roman"/>
          <w:szCs w:val="26"/>
        </w:rPr>
      </w:pPr>
      <w:r w:rsidRPr="00382AF1">
        <w:rPr>
          <w:rFonts w:cs="Times New Roman"/>
          <w:szCs w:val="26"/>
        </w:rPr>
        <w:t>Tính chất của thuật toán:</w:t>
      </w:r>
    </w:p>
    <w:p w14:paraId="3833C4DB"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Phát Hiện Hình Dạng Hình Học Cụ Thể.</w:t>
      </w:r>
    </w:p>
    <w:p w14:paraId="3513D49C" w14:textId="77777777" w:rsidR="00DA5F09" w:rsidRPr="00382AF1" w:rsidRDefault="00DA5F09">
      <w:pPr>
        <w:pStyle w:val="ListParagraph"/>
        <w:numPr>
          <w:ilvl w:val="0"/>
          <w:numId w:val="25"/>
        </w:numPr>
        <w:spacing w:line="312" w:lineRule="auto"/>
        <w:jc w:val="both"/>
        <w:rPr>
          <w:rFonts w:cs="Times New Roman"/>
          <w:szCs w:val="26"/>
        </w:rPr>
      </w:pPr>
      <w:r w:rsidRPr="00382AF1">
        <w:rPr>
          <w:rFonts w:cs="Times New Roman"/>
          <w:szCs w:val="26"/>
        </w:rPr>
        <w:t>Đường Thẳng: Hough Transform có thể phát hiện các đường thẳng bằng cách chuyển đổi từ không gian tọa độ Cartesian sang không gian tham số (</w:t>
      </w:r>
      <w:r w:rsidRPr="00382AF1">
        <w:rPr>
          <w:rFonts w:ascii="Cambria Math" w:hAnsi="Cambria Math" w:cs="Cambria Math"/>
          <w:szCs w:val="26"/>
        </w:rPr>
        <w:t>𝜌</w:t>
      </w:r>
      <w:r w:rsidRPr="00382AF1">
        <w:rPr>
          <w:rFonts w:cs="Times New Roman"/>
          <w:szCs w:val="26"/>
        </w:rPr>
        <w:t>,</w:t>
      </w:r>
      <w:r w:rsidRPr="00382AF1">
        <w:rPr>
          <w:rFonts w:ascii="Cambria Math" w:hAnsi="Cambria Math" w:cs="Cambria Math"/>
          <w:szCs w:val="26"/>
        </w:rPr>
        <w:t>𝜃</w:t>
      </w:r>
      <w:r w:rsidRPr="00382AF1">
        <w:rPr>
          <w:rFonts w:cs="Times New Roman"/>
          <w:szCs w:val="26"/>
        </w:rPr>
        <w:t>).</w:t>
      </w:r>
    </w:p>
    <w:p w14:paraId="54D03059" w14:textId="77777777" w:rsidR="00DA5F09" w:rsidRPr="00382AF1" w:rsidRDefault="00DA5F09">
      <w:pPr>
        <w:pStyle w:val="ListParagraph"/>
        <w:numPr>
          <w:ilvl w:val="0"/>
          <w:numId w:val="25"/>
        </w:numPr>
        <w:spacing w:line="312" w:lineRule="auto"/>
        <w:jc w:val="both"/>
        <w:rPr>
          <w:rFonts w:cs="Times New Roman"/>
          <w:szCs w:val="26"/>
        </w:rPr>
      </w:pPr>
      <w:r w:rsidRPr="00382AF1">
        <w:rPr>
          <w:rFonts w:cs="Times New Roman"/>
          <w:szCs w:val="26"/>
        </w:rPr>
        <w:t>Đường Tròn: Có thể phát hiện các hình tròn bằng cách sử dụng không gian tham số (</w:t>
      </w:r>
      <w:r w:rsidRPr="00382AF1">
        <w:rPr>
          <w:rFonts w:ascii="Cambria Math" w:hAnsi="Cambria Math" w:cs="Cambria Math"/>
          <w:szCs w:val="26"/>
        </w:rPr>
        <w:t>𝑎</w:t>
      </w:r>
      <w:r w:rsidRPr="00382AF1">
        <w:rPr>
          <w:rFonts w:cs="Times New Roman"/>
          <w:szCs w:val="26"/>
        </w:rPr>
        <w:t>,</w:t>
      </w:r>
      <w:r w:rsidRPr="00382AF1">
        <w:rPr>
          <w:rFonts w:ascii="Cambria Math" w:hAnsi="Cambria Math" w:cs="Cambria Math"/>
          <w:szCs w:val="26"/>
        </w:rPr>
        <w:t>𝑏</w:t>
      </w:r>
      <w:r w:rsidRPr="00382AF1">
        <w:rPr>
          <w:rFonts w:cs="Times New Roman"/>
          <w:szCs w:val="26"/>
        </w:rPr>
        <w:t>,</w:t>
      </w:r>
      <w:r w:rsidRPr="00382AF1">
        <w:rPr>
          <w:rFonts w:ascii="Cambria Math" w:hAnsi="Cambria Math" w:cs="Cambria Math"/>
          <w:szCs w:val="26"/>
        </w:rPr>
        <w:t>𝑟</w:t>
      </w:r>
      <w:r w:rsidRPr="00382AF1">
        <w:rPr>
          <w:rFonts w:cs="Times New Roman"/>
          <w:szCs w:val="26"/>
        </w:rPr>
        <w:t>), trong đó (a,b) là tọa độ tâm và </w:t>
      </w:r>
      <w:r w:rsidRPr="00382AF1">
        <w:rPr>
          <w:rFonts w:ascii="Cambria Math" w:hAnsi="Cambria Math" w:cs="Cambria Math"/>
          <w:szCs w:val="26"/>
        </w:rPr>
        <w:t>𝑟</w:t>
      </w:r>
      <w:r w:rsidRPr="00382AF1">
        <w:rPr>
          <w:rFonts w:cs="Times New Roman"/>
          <w:szCs w:val="26"/>
        </w:rPr>
        <w:t> là bán kính.</w:t>
      </w:r>
    </w:p>
    <w:p w14:paraId="51DBB1B4" w14:textId="77777777" w:rsidR="00DA5F09" w:rsidRPr="00382AF1" w:rsidRDefault="00DA5F09">
      <w:pPr>
        <w:pStyle w:val="ListParagraph"/>
        <w:numPr>
          <w:ilvl w:val="0"/>
          <w:numId w:val="25"/>
        </w:numPr>
        <w:spacing w:line="312" w:lineRule="auto"/>
        <w:jc w:val="both"/>
        <w:rPr>
          <w:rFonts w:cs="Times New Roman"/>
          <w:szCs w:val="26"/>
        </w:rPr>
      </w:pPr>
      <w:r w:rsidRPr="00382AF1">
        <w:rPr>
          <w:rFonts w:cs="Times New Roman"/>
          <w:szCs w:val="26"/>
        </w:rPr>
        <w:t>Hình Dạng Khác: Có thể mở rộng để phát hiện các hình dạng khác như elip, parabol, và các đường cong tham số khác.</w:t>
      </w:r>
    </w:p>
    <w:p w14:paraId="743D2B64"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Tính Bất Biến Đối Với Nhiễu.</w:t>
      </w:r>
    </w:p>
    <w:p w14:paraId="69B695D5" w14:textId="77777777" w:rsidR="00DA5F09" w:rsidRPr="00382AF1" w:rsidRDefault="00DA5F09" w:rsidP="006C28A4">
      <w:pPr>
        <w:spacing w:line="312" w:lineRule="auto"/>
        <w:jc w:val="both"/>
        <w:rPr>
          <w:rFonts w:cs="Times New Roman"/>
          <w:szCs w:val="26"/>
        </w:rPr>
      </w:pPr>
      <w:r w:rsidRPr="00382AF1">
        <w:rPr>
          <w:rFonts w:cs="Times New Roman"/>
          <w:szCs w:val="26"/>
        </w:rPr>
        <w:t>Ít Nhạy Cảm Với Nhiễu: Hough Transform tích lũy bằng chứng về sự hiện diện của các hình dạng cụ thể trong không gian tham số, làm cho nó ít nhạy cảm với nhiễu cục bộ trong hình ảnh.</w:t>
      </w:r>
    </w:p>
    <w:p w14:paraId="1C9F0BFC"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Độc Lập Với Tỷ Lệ và Xoay.</w:t>
      </w:r>
    </w:p>
    <w:p w14:paraId="1C9B82D6" w14:textId="77777777" w:rsidR="00DA5F09" w:rsidRPr="00382AF1" w:rsidRDefault="00DA5F09" w:rsidP="006C28A4">
      <w:pPr>
        <w:spacing w:line="312" w:lineRule="auto"/>
        <w:jc w:val="both"/>
        <w:rPr>
          <w:rFonts w:cs="Times New Roman"/>
          <w:szCs w:val="26"/>
        </w:rPr>
      </w:pPr>
      <w:r w:rsidRPr="00382AF1">
        <w:rPr>
          <w:rFonts w:cs="Times New Roman"/>
          <w:szCs w:val="26"/>
        </w:rPr>
        <w:t>Bất Biến Với Tỷ Lệ và Xoay: Có khả năng phát hiện các hình dạng mục tiêu bất kể kích thước và hướng của chúng trong hình ảnh. Điều này làm cho Hough Transform trở nên linh hoạt trong nhiều ứng dụng khác nhau.</w:t>
      </w:r>
    </w:p>
    <w:p w14:paraId="14F71FBD"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Tốn Tài Nguyên Tính Toán.</w:t>
      </w:r>
    </w:p>
    <w:p w14:paraId="678960E3" w14:textId="77777777" w:rsidR="00DA5F09" w:rsidRPr="00382AF1" w:rsidRDefault="00DA5F09" w:rsidP="006C28A4">
      <w:pPr>
        <w:spacing w:line="312" w:lineRule="auto"/>
        <w:jc w:val="both"/>
        <w:rPr>
          <w:rFonts w:cs="Times New Roman"/>
          <w:szCs w:val="26"/>
        </w:rPr>
      </w:pPr>
      <w:r w:rsidRPr="00382AF1">
        <w:rPr>
          <w:rFonts w:cs="Times New Roman"/>
          <w:szCs w:val="26"/>
        </w:rPr>
        <w:t>Yêu Cầu Cao Về Tài Nguyên: Đòi hỏi bộ nhớ và thời gian tính toán lớn, đặc biệt khi tìm kiếm các hình dạng phức tạp trong không gian tham số cao. Điều này có thể hạn chế hiệu quả của nó trong các ứng dụng yêu cầu xử lý thời gian thực hoặc trên các thiết bị tài nguyên hạn chế.</w:t>
      </w:r>
    </w:p>
    <w:p w14:paraId="1C56CC65"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Không Phù Hợp Cho Các Hình Dạng Tự Do.</w:t>
      </w:r>
    </w:p>
    <w:p w14:paraId="48EBEFB2" w14:textId="77777777" w:rsidR="00DA5F09" w:rsidRPr="00382AF1" w:rsidRDefault="00DA5F09" w:rsidP="006C28A4">
      <w:pPr>
        <w:spacing w:line="312" w:lineRule="auto"/>
        <w:jc w:val="both"/>
        <w:rPr>
          <w:rFonts w:cs="Times New Roman"/>
          <w:szCs w:val="26"/>
        </w:rPr>
      </w:pPr>
      <w:r w:rsidRPr="00382AF1">
        <w:rPr>
          <w:rFonts w:cs="Times New Roman"/>
          <w:szCs w:val="26"/>
        </w:rPr>
        <w:t>Hạn Chế Với Hình Dạng Tự Do: Chủ yếu hiệu quả với các hình dạng hình học có tham số rõ ràng. Không phù hợp cho việc phát hiện các hình dạng tự do hoặc không có tham số xác định.</w:t>
      </w:r>
    </w:p>
    <w:p w14:paraId="1E575190"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Khả Năng Mở Rộng.</w:t>
      </w:r>
    </w:p>
    <w:p w14:paraId="16E0C93F" w14:textId="77777777" w:rsidR="00DA5F09" w:rsidRPr="00382AF1" w:rsidRDefault="00DA5F09" w:rsidP="006C28A4">
      <w:pPr>
        <w:spacing w:line="312" w:lineRule="auto"/>
        <w:jc w:val="both"/>
        <w:rPr>
          <w:rFonts w:cs="Times New Roman"/>
          <w:szCs w:val="26"/>
        </w:rPr>
      </w:pPr>
      <w:r w:rsidRPr="00382AF1">
        <w:rPr>
          <w:rFonts w:cs="Times New Roman"/>
          <w:szCs w:val="26"/>
        </w:rPr>
        <w:t>Linh Hoạt và Mở Rộng: Có thể được điều chỉnh và mở rộng để phát hiện các hình dạng không tiêu chuẩn bằng cách thay đổi không gian tham số và các phương trình hình học tương ứng.</w:t>
      </w:r>
    </w:p>
    <w:p w14:paraId="489537C0" w14:textId="77777777" w:rsidR="00DA5F09" w:rsidRPr="00382AF1" w:rsidRDefault="00DA5F09" w:rsidP="006C28A4">
      <w:pPr>
        <w:spacing w:line="312" w:lineRule="auto"/>
        <w:rPr>
          <w:rFonts w:cs="Times New Roman"/>
          <w:szCs w:val="26"/>
        </w:rPr>
      </w:pPr>
      <w:r w:rsidRPr="00382AF1">
        <w:rPr>
          <w:rFonts w:cs="Times New Roman"/>
          <w:szCs w:val="26"/>
        </w:rPr>
        <w:t>Giải thích thuật toán:</w:t>
      </w:r>
    </w:p>
    <w:p w14:paraId="1F888DA1" w14:textId="77777777" w:rsidR="00DA5F09" w:rsidRPr="00382AF1" w:rsidRDefault="00DA5F09" w:rsidP="006C28A4">
      <w:pPr>
        <w:spacing w:line="312" w:lineRule="auto"/>
        <w:jc w:val="both"/>
        <w:rPr>
          <w:rFonts w:cs="Times New Roman"/>
          <w:szCs w:val="26"/>
        </w:rPr>
      </w:pPr>
      <w:r w:rsidRPr="00382AF1">
        <w:rPr>
          <w:rFonts w:cs="Times New Roman"/>
          <w:szCs w:val="26"/>
        </w:rPr>
        <w:t>Yêu cầu ảnh đầu vào của thuật toán Hough Transform là ảnh nhị phân thể hiện biên dạng của vật thể, từ đó dựa trên những phép biến đổi để xác định những hình ảnh cạnh đó là đường thẳng hoặc cong.</w:t>
      </w:r>
    </w:p>
    <w:p w14:paraId="54AE1AE6"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rường hợp phổ biến được sử dụng của phép biến đổi Hough Transform là phát hiện ra những đường thẳng.  Đường thẳng  </w:t>
      </w:r>
      <w:r w:rsidRPr="00382AF1">
        <w:rPr>
          <w:rFonts w:cs="Times New Roman"/>
          <w:b/>
          <w:bCs/>
          <w:szCs w:val="26"/>
        </w:rPr>
        <w:t xml:space="preserve">y = ax + b </w:t>
      </w:r>
      <w:r w:rsidRPr="00382AF1">
        <w:rPr>
          <w:rFonts w:cs="Times New Roman"/>
          <w:szCs w:val="26"/>
        </w:rPr>
        <w:t xml:space="preserve">có thể được biểu diễn dưới dạng một điểm (a,b) trong không gian tham số. Tuy nhiên, có một vấn đề là nếu ở dạng này chúng sẽ làm phát sinh ra các giá trị không giới hạn  của tham số độ dốc </w:t>
      </w:r>
      <w:r w:rsidRPr="00382AF1">
        <w:rPr>
          <w:rFonts w:cs="Times New Roman"/>
          <w:b/>
          <w:bCs/>
          <w:szCs w:val="26"/>
        </w:rPr>
        <w:t>a</w:t>
      </w:r>
      <w:r w:rsidRPr="00382AF1">
        <w:rPr>
          <w:rFonts w:cs="Times New Roman"/>
          <w:szCs w:val="26"/>
        </w:rPr>
        <w:t>. Do đó, vì lý do tính toán phải sử dụng phương trình đường thẳng dưới dạng hệ tọa độ cực.</w:t>
      </w:r>
    </w:p>
    <w:p w14:paraId="364AD959" w14:textId="77777777" w:rsidR="00DA5F09" w:rsidRPr="00382AF1" w:rsidRDefault="00DA5F09" w:rsidP="006C28A4">
      <w:pPr>
        <w:spacing w:line="312" w:lineRule="auto"/>
        <w:jc w:val="center"/>
        <w:rPr>
          <w:rFonts w:cs="Times New Roman"/>
          <w:szCs w:val="26"/>
        </w:rPr>
      </w:pPr>
      <w:r w:rsidRPr="00382AF1">
        <w:rPr>
          <w:rFonts w:cs="Times New Roman"/>
          <w:szCs w:val="26"/>
        </w:rPr>
        <w:t xml:space="preserve">r = x. cos(θ) + y.sin(θ) </w:t>
      </w:r>
      <w:r w:rsidRPr="00382AF1">
        <w:rPr>
          <w:rFonts w:cs="Times New Roman"/>
          <w:szCs w:val="26"/>
        </w:rPr>
        <w:tab/>
        <w:t>(1)</w:t>
      </w:r>
    </w:p>
    <w:p w14:paraId="70810578" w14:textId="77777777" w:rsidR="00DA5F09" w:rsidRPr="00382AF1" w:rsidRDefault="00DA5F09" w:rsidP="006C28A4">
      <w:pPr>
        <w:pStyle w:val="ListParagraph"/>
        <w:spacing w:line="312" w:lineRule="auto"/>
        <w:ind w:left="1080" w:firstLine="360"/>
        <w:jc w:val="both"/>
        <w:rPr>
          <w:rFonts w:cs="Times New Roman"/>
          <w:szCs w:val="26"/>
        </w:rPr>
      </w:pPr>
    </w:p>
    <w:p w14:paraId="20BBBA24" w14:textId="77777777" w:rsidR="00DA5F09" w:rsidRPr="00382AF1" w:rsidRDefault="00DA5F09" w:rsidP="006C28A4">
      <w:pPr>
        <w:pStyle w:val="ListParagraph"/>
        <w:spacing w:line="312" w:lineRule="auto"/>
        <w:ind w:left="1440"/>
        <w:jc w:val="center"/>
        <w:rPr>
          <w:rFonts w:cs="Times New Roman"/>
          <w:szCs w:val="26"/>
        </w:rPr>
      </w:pPr>
      <w:r w:rsidRPr="00382AF1">
        <w:drawing>
          <wp:inline distT="0" distB="0" distL="0" distR="0" wp14:anchorId="3CA5F5A6" wp14:editId="45CDC376">
            <wp:extent cx="2171700" cy="1826840"/>
            <wp:effectExtent l="0" t="0" r="0" b="0"/>
            <wp:docPr id="65100222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defined"/>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175731" cy="1830231"/>
                    </a:xfrm>
                    <a:prstGeom prst="rect">
                      <a:avLst/>
                    </a:prstGeom>
                    <a:noFill/>
                    <a:ln>
                      <a:noFill/>
                    </a:ln>
                  </pic:spPr>
                </pic:pic>
              </a:graphicData>
            </a:graphic>
          </wp:inline>
        </w:drawing>
      </w:r>
    </w:p>
    <w:p w14:paraId="5CE0C022"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2. Đường thẳng được biểu diễn thông qua r và θ.</w:t>
      </w:r>
    </w:p>
    <w:p w14:paraId="3537B603" w14:textId="77777777" w:rsidR="00DA5F09" w:rsidRPr="00382AF1" w:rsidRDefault="00DA5F09" w:rsidP="006C28A4">
      <w:pPr>
        <w:spacing w:line="312" w:lineRule="auto"/>
        <w:jc w:val="both"/>
        <w:rPr>
          <w:rFonts w:cs="Times New Roman"/>
          <w:szCs w:val="26"/>
        </w:rPr>
      </w:pPr>
      <w:r w:rsidRPr="00382AF1">
        <w:rPr>
          <w:rFonts w:cs="Times New Roman"/>
          <w:szCs w:val="26"/>
        </w:rPr>
        <w:t>Với phương trình (1), cho 1 cặp số (x,y) mà tại đó độ sáng I(x,y) = 255 với θ phân bố từ 0 đến 2π, sẽ vẽ được 1 đường hình sin. Ví dụ, đối với x</w:t>
      </w:r>
      <w:r w:rsidRPr="00382AF1">
        <w:rPr>
          <w:rFonts w:cs="Times New Roman"/>
          <w:szCs w:val="26"/>
          <w:vertAlign w:val="subscript"/>
        </w:rPr>
        <w:t xml:space="preserve">0 </w:t>
      </w:r>
      <w:r w:rsidRPr="00382AF1">
        <w:rPr>
          <w:rFonts w:cs="Times New Roman"/>
          <w:szCs w:val="26"/>
        </w:rPr>
        <w:t>= 8 và y</w:t>
      </w:r>
      <w:r w:rsidRPr="00382AF1">
        <w:rPr>
          <w:rFonts w:cs="Times New Roman"/>
          <w:szCs w:val="26"/>
          <w:vertAlign w:val="subscript"/>
        </w:rPr>
        <w:t>0</w:t>
      </w:r>
      <w:r w:rsidRPr="00382AF1">
        <w:rPr>
          <w:rFonts w:cs="Times New Roman"/>
          <w:szCs w:val="26"/>
        </w:rPr>
        <w:t xml:space="preserve"> = 6, khi vẽ trên mặt phẳng (r - θ) nhận được:</w:t>
      </w:r>
    </w:p>
    <w:p w14:paraId="354E6CE1" w14:textId="77777777" w:rsidR="00DA5F09" w:rsidRPr="00382AF1" w:rsidRDefault="00DA5F09" w:rsidP="006C28A4">
      <w:pPr>
        <w:spacing w:line="312" w:lineRule="auto"/>
        <w:jc w:val="center"/>
        <w:rPr>
          <w:rFonts w:cs="Times New Roman"/>
          <w:szCs w:val="26"/>
        </w:rPr>
      </w:pPr>
      <w:r w:rsidRPr="00382AF1">
        <w:drawing>
          <wp:inline distT="0" distB="0" distL="0" distR="0" wp14:anchorId="01D05DC3" wp14:editId="31A9B7CA">
            <wp:extent cx="2854325" cy="1932305"/>
            <wp:effectExtent l="0" t="0" r="0" b="0"/>
            <wp:docPr id="1603225821" name="Picture 1" descr="A graph with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225821" name="Picture 1" descr="A graph with a curve&#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854325" cy="1932305"/>
                    </a:xfrm>
                    <a:prstGeom prst="rect">
                      <a:avLst/>
                    </a:prstGeom>
                    <a:noFill/>
                    <a:ln>
                      <a:noFill/>
                    </a:ln>
                  </pic:spPr>
                </pic:pic>
              </a:graphicData>
            </a:graphic>
          </wp:inline>
        </w:drawing>
      </w:r>
    </w:p>
    <w:p w14:paraId="1CB3BAC6"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3. Phương trình phân bổ độ sáng</w:t>
      </w:r>
    </w:p>
    <w:p w14:paraId="3610F8E6" w14:textId="77777777" w:rsidR="00DA5F09" w:rsidRPr="00382AF1" w:rsidRDefault="00DA5F09" w:rsidP="006C28A4">
      <w:pPr>
        <w:spacing w:line="312" w:lineRule="auto"/>
        <w:jc w:val="both"/>
        <w:rPr>
          <w:rFonts w:cs="Times New Roman"/>
          <w:szCs w:val="26"/>
        </w:rPr>
      </w:pPr>
      <w:r w:rsidRPr="00382AF1">
        <w:rPr>
          <w:rFonts w:cs="Times New Roman"/>
          <w:szCs w:val="26"/>
        </w:rPr>
        <w:t>Thực hiện thao tác trên cho tất cả các điểm ảnh có độ sáng I = 255 trong cùng 1 tấm ảnh. Nếu đường cong của hai điểm đó giao nhau trong mặt phẳng (r - θ), điều đó có nghĩa  là cả 2 điểm đều thuộc về cùng 1 đường thẳng . Ví dụ, làm theo ví dụ ở trên  và vẽ cho 2 điểm  nữa: x</w:t>
      </w:r>
      <w:r w:rsidRPr="00382AF1">
        <w:rPr>
          <w:rFonts w:cs="Times New Roman"/>
          <w:szCs w:val="26"/>
          <w:vertAlign w:val="subscript"/>
        </w:rPr>
        <w:t>1</w:t>
      </w:r>
      <w:r w:rsidRPr="00382AF1">
        <w:rPr>
          <w:rFonts w:cs="Times New Roman"/>
          <w:szCs w:val="26"/>
        </w:rPr>
        <w:t xml:space="preserve"> = 4, y</w:t>
      </w:r>
      <w:r w:rsidRPr="00382AF1">
        <w:rPr>
          <w:rFonts w:cs="Times New Roman"/>
          <w:szCs w:val="26"/>
          <w:vertAlign w:val="subscript"/>
        </w:rPr>
        <w:t xml:space="preserve">1 </w:t>
      </w:r>
      <w:r w:rsidRPr="00382AF1">
        <w:rPr>
          <w:rFonts w:cs="Times New Roman"/>
          <w:szCs w:val="26"/>
        </w:rPr>
        <w:t>= 9 và x</w:t>
      </w:r>
      <w:r w:rsidRPr="00382AF1">
        <w:rPr>
          <w:rFonts w:cs="Times New Roman"/>
          <w:szCs w:val="26"/>
          <w:vertAlign w:val="subscript"/>
        </w:rPr>
        <w:t>2</w:t>
      </w:r>
      <w:r w:rsidRPr="00382AF1">
        <w:rPr>
          <w:rFonts w:cs="Times New Roman"/>
          <w:szCs w:val="26"/>
        </w:rPr>
        <w:t xml:space="preserve"> = 4, y</w:t>
      </w:r>
      <w:r w:rsidRPr="00382AF1">
        <w:rPr>
          <w:rFonts w:cs="Times New Roman"/>
          <w:szCs w:val="26"/>
          <w:vertAlign w:val="subscript"/>
        </w:rPr>
        <w:t xml:space="preserve">2 </w:t>
      </w:r>
      <w:r w:rsidRPr="00382AF1">
        <w:rPr>
          <w:rFonts w:cs="Times New Roman"/>
          <w:szCs w:val="26"/>
        </w:rPr>
        <w:t>= 9, nhận được kết quả sau:</w:t>
      </w:r>
    </w:p>
    <w:p w14:paraId="44296785" w14:textId="77777777" w:rsidR="00DA5F09" w:rsidRPr="00382AF1" w:rsidRDefault="00DA5F09" w:rsidP="006C28A4">
      <w:pPr>
        <w:spacing w:line="312" w:lineRule="auto"/>
        <w:jc w:val="center"/>
        <w:rPr>
          <w:rFonts w:cs="Times New Roman"/>
          <w:szCs w:val="26"/>
        </w:rPr>
      </w:pPr>
      <w:r w:rsidRPr="00382AF1">
        <w:drawing>
          <wp:inline distT="0" distB="0" distL="0" distR="0" wp14:anchorId="56FC91D5" wp14:editId="327373DE">
            <wp:extent cx="3847981" cy="2508250"/>
            <wp:effectExtent l="0" t="0" r="0" b="0"/>
            <wp:docPr id="1893617852" name="Picture 3"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617852" name="Picture 3" descr="A graph with colored lines&#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853900" cy="2512108"/>
                    </a:xfrm>
                    <a:prstGeom prst="rect">
                      <a:avLst/>
                    </a:prstGeom>
                    <a:noFill/>
                    <a:ln>
                      <a:noFill/>
                    </a:ln>
                  </pic:spPr>
                </pic:pic>
              </a:graphicData>
            </a:graphic>
          </wp:inline>
        </w:drawing>
      </w:r>
    </w:p>
    <w:p w14:paraId="03753C9A" w14:textId="77777777" w:rsidR="00DA5F09" w:rsidRPr="00382AF1" w:rsidRDefault="00DA5F09" w:rsidP="006C28A4">
      <w:pPr>
        <w:spacing w:line="312" w:lineRule="auto"/>
        <w:jc w:val="center"/>
        <w:rPr>
          <w:rFonts w:cs="Times New Roman"/>
          <w:i/>
          <w:iCs/>
          <w:szCs w:val="26"/>
        </w:rPr>
      </w:pPr>
      <w:r w:rsidRPr="00382AF1">
        <w:rPr>
          <w:rFonts w:cs="Times New Roman"/>
          <w:i/>
          <w:iCs/>
          <w:szCs w:val="26"/>
        </w:rPr>
        <w:t>Hình 3.14. Phương trình phân bổ độ sáng</w:t>
      </w:r>
    </w:p>
    <w:p w14:paraId="43A286E8" w14:textId="77777777" w:rsidR="00DA5F09" w:rsidRPr="00382AF1" w:rsidRDefault="00DA5F09" w:rsidP="006C28A4">
      <w:pPr>
        <w:spacing w:line="312" w:lineRule="auto"/>
        <w:rPr>
          <w:rFonts w:cs="Times New Roman"/>
          <w:szCs w:val="26"/>
        </w:rPr>
      </w:pPr>
      <w:r w:rsidRPr="00382AF1">
        <w:rPr>
          <w:rFonts w:cs="Times New Roman"/>
          <w:szCs w:val="26"/>
        </w:rPr>
        <w:t>3 đường giao nhau tại (0.925 , 9.6), tọa độ này đại diện cho các tham số (r , θ). Từ cặp tham số (r , θ) có thể đưa vào phương trình (1) để trở thành 1 phương trình đường thẳng đi qua 3 điểm (x</w:t>
      </w:r>
      <w:r w:rsidRPr="00382AF1">
        <w:rPr>
          <w:rFonts w:cs="Times New Roman"/>
          <w:szCs w:val="26"/>
          <w:vertAlign w:val="subscript"/>
        </w:rPr>
        <w:t xml:space="preserve">0 , </w:t>
      </w:r>
      <w:r w:rsidRPr="00382AF1">
        <w:rPr>
          <w:rFonts w:cs="Times New Roman"/>
          <w:szCs w:val="26"/>
        </w:rPr>
        <w:t>y</w:t>
      </w:r>
      <w:r w:rsidRPr="00382AF1">
        <w:rPr>
          <w:rFonts w:cs="Times New Roman"/>
          <w:szCs w:val="26"/>
          <w:vertAlign w:val="subscript"/>
        </w:rPr>
        <w:t>0</w:t>
      </w:r>
      <w:r w:rsidRPr="00382AF1">
        <w:rPr>
          <w:rFonts w:cs="Times New Roman"/>
          <w:szCs w:val="26"/>
        </w:rPr>
        <w:t>), (x</w:t>
      </w:r>
      <w:r w:rsidRPr="00382AF1">
        <w:rPr>
          <w:rFonts w:cs="Times New Roman"/>
          <w:szCs w:val="26"/>
          <w:vertAlign w:val="subscript"/>
        </w:rPr>
        <w:t xml:space="preserve">1 , </w:t>
      </w:r>
      <w:r w:rsidRPr="00382AF1">
        <w:rPr>
          <w:rFonts w:cs="Times New Roman"/>
          <w:szCs w:val="26"/>
        </w:rPr>
        <w:t>y</w:t>
      </w:r>
      <w:r w:rsidRPr="00382AF1">
        <w:rPr>
          <w:rFonts w:cs="Times New Roman"/>
          <w:szCs w:val="26"/>
          <w:vertAlign w:val="subscript"/>
        </w:rPr>
        <w:t>1</w:t>
      </w:r>
      <w:r w:rsidRPr="00382AF1">
        <w:rPr>
          <w:rFonts w:cs="Times New Roman"/>
          <w:szCs w:val="26"/>
        </w:rPr>
        <w:t>), (x</w:t>
      </w:r>
      <w:r w:rsidRPr="00382AF1">
        <w:rPr>
          <w:rFonts w:cs="Times New Roman"/>
          <w:szCs w:val="26"/>
          <w:vertAlign w:val="subscript"/>
        </w:rPr>
        <w:t xml:space="preserve">2 , </w:t>
      </w:r>
      <w:r w:rsidRPr="00382AF1">
        <w:rPr>
          <w:rFonts w:cs="Times New Roman"/>
          <w:szCs w:val="26"/>
        </w:rPr>
        <w:t>y</w:t>
      </w:r>
      <w:r w:rsidRPr="00382AF1">
        <w:rPr>
          <w:rFonts w:cs="Times New Roman"/>
          <w:szCs w:val="26"/>
          <w:vertAlign w:val="subscript"/>
        </w:rPr>
        <w:t>2</w:t>
      </w:r>
      <w:r w:rsidRPr="00382AF1">
        <w:rPr>
          <w:rFonts w:cs="Times New Roman"/>
          <w:szCs w:val="26"/>
        </w:rPr>
        <w:t>).</w:t>
      </w:r>
    </w:p>
    <w:p w14:paraId="4D1E5D81"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Tóm lại, một đường có thể được phát hiện  bằng cách tìm  số giao điểm giữa các đường hình sin ở trên. Càng nhiều đường sin giao nhau tại 1 điểm có nghĩa là đường thẳng đó càng đi qua nhiều điểm. Từ đó có thể sử dụng một ngưỡng xác định cần thiết để phát hiện 1 đường. </w:t>
      </w:r>
    </w:p>
    <w:p w14:paraId="20F5F4EF" w14:textId="77777777" w:rsidR="00DA5F09" w:rsidRPr="00382AF1" w:rsidRDefault="00DA5F09" w:rsidP="006C28A4">
      <w:pPr>
        <w:spacing w:line="312" w:lineRule="auto"/>
        <w:jc w:val="both"/>
        <w:rPr>
          <w:rFonts w:cs="Times New Roman"/>
          <w:szCs w:val="26"/>
        </w:rPr>
      </w:pPr>
      <w:r w:rsidRPr="00382AF1">
        <w:rPr>
          <w:rFonts w:cs="Times New Roman"/>
          <w:szCs w:val="26"/>
        </w:rPr>
        <w:t xml:space="preserve">Những gì thuật toán Hough Transform  làm là nó theo giao điểm  giữa các đường sin của mọi điểm ảnh . Nếu số lượng đường giao tại 1 điểm cao hơn </w:t>
      </w:r>
      <w:r w:rsidRPr="00382AF1">
        <w:rPr>
          <w:rFonts w:cs="Times New Roman"/>
          <w:i/>
          <w:iCs/>
          <w:szCs w:val="26"/>
        </w:rPr>
        <w:t>số ngưỡng ,</w:t>
      </w:r>
      <w:r w:rsidRPr="00382AF1">
        <w:rPr>
          <w:rFonts w:cs="Times New Roman"/>
          <w:szCs w:val="26"/>
        </w:rPr>
        <w:t xml:space="preserve"> thì khai báo nó là một đường thẳng  với cặp tham số  (r , θ) của điểm giao.</w:t>
      </w:r>
    </w:p>
    <w:p w14:paraId="16C22ADA" w14:textId="197E96F9" w:rsidR="00DA5F09" w:rsidRPr="000C4F2F" w:rsidRDefault="00DA5F09" w:rsidP="006C28A4">
      <w:pPr>
        <w:pStyle w:val="Heading3"/>
        <w:spacing w:line="312" w:lineRule="auto"/>
        <w:rPr>
          <w:rFonts w:ascii="Times New Roman" w:hAnsi="Times New Roman" w:cs="Times New Roman"/>
          <w:b/>
          <w:bCs/>
          <w:color w:val="000000" w:themeColor="text1"/>
          <w:sz w:val="26"/>
          <w:szCs w:val="26"/>
        </w:rPr>
      </w:pPr>
      <w:bookmarkStart w:id="99" w:name="_Toc171098125"/>
      <w:r w:rsidRPr="000C4F2F">
        <w:rPr>
          <w:rFonts w:ascii="Times New Roman" w:hAnsi="Times New Roman" w:cs="Times New Roman"/>
          <w:b/>
          <w:bCs/>
          <w:color w:val="000000" w:themeColor="text1"/>
          <w:sz w:val="26"/>
          <w:szCs w:val="26"/>
        </w:rPr>
        <w:t>3.3.3. Phương pháp tách biên vật thể</w:t>
      </w:r>
      <w:bookmarkEnd w:id="99"/>
    </w:p>
    <w:p w14:paraId="31F29F40" w14:textId="77777777" w:rsidR="00DA5F09" w:rsidRPr="00382AF1" w:rsidRDefault="00DA5F09" w:rsidP="006C28A4">
      <w:pPr>
        <w:spacing w:before="240" w:line="312" w:lineRule="auto"/>
        <w:jc w:val="both"/>
        <w:rPr>
          <w:rFonts w:cs="Times New Roman"/>
          <w:szCs w:val="26"/>
        </w:rPr>
      </w:pPr>
      <w:r w:rsidRPr="00382AF1">
        <w:rPr>
          <w:rFonts w:cs="Times New Roman"/>
          <w:szCs w:val="26"/>
        </w:rPr>
        <w:t>Thuật toán nhận dạng đường biên Canny:</w:t>
      </w:r>
    </w:p>
    <w:p w14:paraId="43D41A9D" w14:textId="77777777" w:rsidR="00DA5F09" w:rsidRPr="00382AF1" w:rsidRDefault="00DA5F09" w:rsidP="006C28A4">
      <w:pPr>
        <w:spacing w:before="240" w:line="312" w:lineRule="auto"/>
        <w:jc w:val="both"/>
        <w:rPr>
          <w:rFonts w:cs="Times New Roman"/>
          <w:szCs w:val="26"/>
        </w:rPr>
      </w:pPr>
      <w:r w:rsidRPr="00382AF1">
        <w:rPr>
          <w:rFonts w:cs="Times New Roman"/>
          <w:szCs w:val="26"/>
        </w:rPr>
        <w:t>Thuật toán Canny là một trong những phương pháp phát hiện biên phổ biến nhất trong xử lý ảnh, được phát triển bởi John F. Canny vào năm 1986. Mục tiêu của thuật toán Canny là xác định các biên rõ ràng trong ảnh bằng cách giảm thiểu ảnh hưởng của nhiễu trong khi tối đa hóa khả năng phát hiện biên.</w:t>
      </w:r>
    </w:p>
    <w:p w14:paraId="3B0DD400" w14:textId="77777777" w:rsidR="00DA5F09" w:rsidRPr="00382AF1" w:rsidRDefault="00DA5F09" w:rsidP="006C28A4">
      <w:pPr>
        <w:spacing w:before="240" w:line="312" w:lineRule="auto"/>
        <w:jc w:val="both"/>
        <w:rPr>
          <w:rFonts w:cs="Times New Roman"/>
          <w:szCs w:val="26"/>
        </w:rPr>
      </w:pPr>
      <w:r w:rsidRPr="00382AF1">
        <w:rPr>
          <w:rFonts w:cs="Times New Roman"/>
          <w:szCs w:val="26"/>
        </w:rPr>
        <w:t>Tính chất của thuật toán:</w:t>
      </w:r>
    </w:p>
    <w:p w14:paraId="1C8ACB1C" w14:textId="77777777" w:rsidR="00DA5F09" w:rsidRPr="00382AF1" w:rsidRDefault="00DA5F09" w:rsidP="006C28A4">
      <w:pPr>
        <w:spacing w:before="240" w:line="312" w:lineRule="auto"/>
        <w:jc w:val="both"/>
        <w:rPr>
          <w:rFonts w:cs="Times New Roman"/>
          <w:i/>
          <w:iCs/>
          <w:szCs w:val="26"/>
        </w:rPr>
      </w:pPr>
      <w:r w:rsidRPr="00382AF1">
        <w:rPr>
          <w:rFonts w:eastAsia="Times New Roman" w:cs="Times New Roman"/>
          <w:i/>
          <w:iCs/>
          <w:kern w:val="0"/>
          <w:szCs w:val="26"/>
          <w14:ligatures w14:val="none"/>
        </w:rPr>
        <w:t>Độ Chính Xác Tốt.</w:t>
      </w:r>
    </w:p>
    <w:p w14:paraId="139EB31D"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ược thiết kế để tối đa hóa khả năng phát hiện các biên thực sự trong ảnh. Nó đảm bảo rằng tất cả các biên quan trọng đều được phát hiện.</w:t>
      </w:r>
    </w:p>
    <w:p w14:paraId="4A4A0D04" w14:textId="77777777" w:rsidR="00DA5F09" w:rsidRPr="00382AF1" w:rsidRDefault="00DA5F09" w:rsidP="006C28A4">
      <w:pPr>
        <w:spacing w:before="100" w:beforeAutospacing="1" w:after="100" w:afterAutospacing="1" w:line="312"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ịnh Vị Tốt .</w:t>
      </w:r>
    </w:p>
    <w:p w14:paraId="15E2361C"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xác định vị trí của các biên với độ chính xác cao. Vị trí của các biên được tính toán một cách chính xác mà không bị dịch chuyển bởi nhiễu.</w:t>
      </w:r>
    </w:p>
    <w:p w14:paraId="224299FA" w14:textId="77777777" w:rsidR="00DA5F09" w:rsidRPr="00382AF1" w:rsidRDefault="00DA5F09" w:rsidP="006C28A4">
      <w:pPr>
        <w:spacing w:line="312"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Đáp Ứng Đơn Lập.</w:t>
      </w:r>
    </w:p>
    <w:p w14:paraId="7019E26F"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Canny đảm bảo rằng mỗi biên chỉ được phát hiện một lần. Điều này giúp loại bỏ các biên giả và giảm thiểu nhiễu.</w:t>
      </w:r>
    </w:p>
    <w:p w14:paraId="2C10BBA1" w14:textId="77777777" w:rsidR="00DA5F09" w:rsidRPr="00382AF1" w:rsidRDefault="00DA5F09" w:rsidP="006C28A4">
      <w:pPr>
        <w:spacing w:line="312" w:lineRule="auto"/>
        <w:jc w:val="both"/>
        <w:rPr>
          <w:rFonts w:eastAsia="Times New Roman" w:cs="Times New Roman"/>
          <w:i/>
          <w:iCs/>
          <w:kern w:val="0"/>
          <w:szCs w:val="26"/>
          <w14:ligatures w14:val="none"/>
        </w:rPr>
      </w:pPr>
      <w:r w:rsidRPr="00382AF1">
        <w:rPr>
          <w:rFonts w:eastAsia="Times New Roman" w:cs="Times New Roman"/>
          <w:i/>
          <w:iCs/>
          <w:kern w:val="0"/>
          <w:szCs w:val="26"/>
          <w14:ligatures w14:val="none"/>
        </w:rPr>
        <w:t>Khả Năng Chống Nhiễu.</w:t>
      </w:r>
    </w:p>
    <w:p w14:paraId="18FADA58"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ộ lọc Gaussian trong bước đầu tiên của thuật toán giúp giảm thiểu nhiễu trong ảnh, do đó cải thiện chất lượng của biên được phát hiện.</w:t>
      </w:r>
    </w:p>
    <w:p w14:paraId="6A97270D"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3C209B2"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uật toán phát hiện cạnh Canny bao gồm 5 bước:</w:t>
      </w:r>
    </w:p>
    <w:p w14:paraId="05FAC1B1" w14:textId="77777777" w:rsidR="00DA5F09" w:rsidRPr="00382AF1" w:rsidRDefault="00DA5F09">
      <w:pPr>
        <w:pStyle w:val="ListParagraph"/>
        <w:numPr>
          <w:ilvl w:val="0"/>
          <w:numId w:val="2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m nhiễu.</w:t>
      </w:r>
    </w:p>
    <w:p w14:paraId="7FE55679" w14:textId="77777777" w:rsidR="00DA5F09" w:rsidRPr="00382AF1" w:rsidRDefault="00DA5F09">
      <w:pPr>
        <w:pStyle w:val="ListParagraph"/>
        <w:numPr>
          <w:ilvl w:val="0"/>
          <w:numId w:val="2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toán Gradient độ xám của ảnh.</w:t>
      </w:r>
    </w:p>
    <w:p w14:paraId="1C33627C" w14:textId="77777777" w:rsidR="00DA5F09" w:rsidRPr="00382AF1" w:rsidRDefault="00DA5F09">
      <w:pPr>
        <w:pStyle w:val="ListParagraph"/>
        <w:numPr>
          <w:ilvl w:val="0"/>
          <w:numId w:val="2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Non-maximum suppression.</w:t>
      </w:r>
    </w:p>
    <w:p w14:paraId="7A55F2B4" w14:textId="77777777" w:rsidR="00DA5F09" w:rsidRPr="00382AF1" w:rsidRDefault="00DA5F09">
      <w:pPr>
        <w:pStyle w:val="ListParagraph"/>
        <w:numPr>
          <w:ilvl w:val="0"/>
          <w:numId w:val="2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w:t>
      </w:r>
    </w:p>
    <w:p w14:paraId="4E4CE46B" w14:textId="77777777" w:rsidR="00DA5F09" w:rsidRPr="00382AF1" w:rsidRDefault="00DA5F09">
      <w:pPr>
        <w:pStyle w:val="ListParagraph"/>
        <w:numPr>
          <w:ilvl w:val="0"/>
          <w:numId w:val="26"/>
        </w:num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eo dõi cạnh bằng độ trễ.</w:t>
      </w:r>
    </w:p>
    <w:p w14:paraId="76E3AE9D"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Lưu ý khi thực hiện thuật toán phát hiện cạnh Canny là bức ảnh đầu vào phải ở thang độ xám trước khi thực hiện.</w:t>
      </w:r>
    </w:p>
    <w:p w14:paraId="17AEC3C2"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1: Giảm nhiễu:</w:t>
      </w:r>
    </w:p>
    <w:p w14:paraId="2698B3BB"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Có nhiều cách giúp làm giảm nhiễu, cách phổ biến thường gặp là sử dụng bộ lọc Gaussian  giúp làm mịn ảnh. Để thực hiện bộ lọc Gaussian, kỹ thuật tích chập  hình ảnh được áp dụng  với Gaussian Kernel. Kích thước kernel phụ thuộc vào  hiệu ứng làm mờ mong muốn. Về cơ bản, kernel càng nhỏ hiệu quả làm mờ càng ít.</w:t>
      </w:r>
    </w:p>
    <w:p w14:paraId="4B33E6FF"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ương trình cho một kernel bộ lọc Gaussian có kích thước (2k +1, 2k+1):</w:t>
      </w:r>
    </w:p>
    <w:p w14:paraId="2131AB37" w14:textId="77777777" w:rsidR="00DA5F09" w:rsidRPr="00382AF1" w:rsidRDefault="00DA5F09" w:rsidP="006C28A4">
      <w:pPr>
        <w:spacing w:before="100" w:beforeAutospacing="1" w:after="100" w:afterAutospacing="1" w:line="312" w:lineRule="auto"/>
        <w:jc w:val="center"/>
        <w:rPr>
          <w:rFonts w:eastAsia="Times New Roman" w:cs="Times New Roman"/>
          <w:kern w:val="0"/>
          <w:szCs w:val="26"/>
          <w14:ligatures w14:val="none"/>
        </w:rPr>
      </w:pPr>
      <w:r w:rsidRPr="00382AF1">
        <w:rPr>
          <w:rFonts w:eastAsia="Times New Roman" w:cs="Times New Roman"/>
          <w:kern w:val="0"/>
          <w:szCs w:val="26"/>
          <w14:ligatures w14:val="none"/>
        </w:rPr>
        <w:t>H</w:t>
      </w:r>
      <w:r w:rsidRPr="00382AF1">
        <w:rPr>
          <w:rFonts w:eastAsia="Times New Roman" w:cs="Times New Roman"/>
          <w:kern w:val="0"/>
          <w:szCs w:val="26"/>
          <w:vertAlign w:val="subscript"/>
          <w14:ligatures w14:val="none"/>
        </w:rPr>
        <w:t xml:space="preserve">ij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 w:val="32"/>
                <w:szCs w:val="32"/>
                <w14:ligatures w14:val="none"/>
              </w:rPr>
            </m:ctrlPr>
          </m:fPr>
          <m:num>
            <m:r>
              <w:rPr>
                <w:rFonts w:ascii="Cambria Math" w:eastAsia="Times New Roman" w:hAnsi="Cambria Math" w:cs="Times New Roman"/>
                <w:kern w:val="0"/>
                <w:sz w:val="32"/>
                <w:szCs w:val="32"/>
                <w14:ligatures w14:val="none"/>
              </w:rPr>
              <m:t>1</m:t>
            </m:r>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π.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xml:space="preserve"> exp(</w:t>
      </w:r>
      <w:r w:rsidRPr="00382AF1">
        <w:rPr>
          <w:rFonts w:eastAsia="Times New Roman" w:cs="Times New Roman"/>
          <w:kern w:val="0"/>
          <w:position w:val="-4"/>
          <w:szCs w:val="26"/>
          <w14:ligatures w14:val="none"/>
        </w:rPr>
        <w:object w:dxaOrig="180" w:dyaOrig="279" w14:anchorId="526080C7">
          <v:shape id="_x0000_i1151" type="#_x0000_t75" style="width:9.2pt;height:14.25pt" o:ole="">
            <v:imagedata r:id="rId307" o:title=""/>
          </v:shape>
          <o:OLEObject Type="Embed" ProgID="Equation.DSMT4" ShapeID="_x0000_i1151" DrawAspect="Content" ObjectID="_1781778560" r:id="rId308"/>
        </w:object>
      </w:r>
      <w:r w:rsidRPr="00382AF1">
        <w:rPr>
          <w:szCs w:val="26"/>
        </w:rPr>
        <w:sym w:font="Symbol" w:char="F02D"/>
      </w:r>
      <m:oMath>
        <m:r>
          <w:rPr>
            <w:rFonts w:ascii="Cambria Math" w:eastAsia="Times New Roman" w:hAnsi="Cambria Math" w:cs="Times New Roman"/>
            <w:kern w:val="0"/>
            <w:sz w:val="32"/>
            <w:szCs w:val="32"/>
            <w14:ligatures w14:val="none"/>
          </w:rPr>
          <m:t xml:space="preserve"> </m:t>
        </m:r>
        <m:f>
          <m:fPr>
            <m:ctrlPr>
              <w:rPr>
                <w:rFonts w:ascii="Cambria Math" w:eastAsia="Times New Roman" w:hAnsi="Cambria Math" w:cs="Times New Roman"/>
                <w:i/>
                <w:kern w:val="0"/>
                <w:sz w:val="32"/>
                <w:szCs w:val="32"/>
                <w14:ligatures w14:val="none"/>
              </w:rPr>
            </m:ctrlPr>
          </m:fPr>
          <m:num>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i-</m:t>
                </m:r>
                <m:d>
                  <m:dPr>
                    <m:ctrlPr>
                      <w:rPr>
                        <w:rFonts w:ascii="Cambria Math" w:eastAsia="Times New Roman" w:hAnsi="Cambria Math" w:cs="Times New Roman"/>
                        <w:i/>
                        <w:kern w:val="0"/>
                        <w:sz w:val="32"/>
                        <w:szCs w:val="32"/>
                        <w14:ligatures w14:val="none"/>
                      </w:rPr>
                    </m:ctrlPr>
                  </m:dPr>
                  <m:e>
                    <m:r>
                      <w:rPr>
                        <w:rFonts w:ascii="Cambria Math" w:eastAsia="Times New Roman" w:hAnsi="Cambria Math" w:cs="Times New Roman"/>
                        <w:kern w:val="0"/>
                        <w:sz w:val="32"/>
                        <w:szCs w:val="32"/>
                        <w14:ligatures w14:val="none"/>
                      </w:rPr>
                      <m:t>k+1</m:t>
                    </m:r>
                  </m:e>
                </m:d>
                <m:r>
                  <w:rPr>
                    <w:rFonts w:ascii="Cambria Math" w:eastAsia="Times New Roman" w:hAnsi="Cambria Math" w:cs="Times New Roman"/>
                    <w:kern w:val="0"/>
                    <w:sz w:val="32"/>
                    <w:szCs w:val="32"/>
                    <w14:ligatures w14:val="none"/>
                  </w:rPr>
                  <m:t>)</m:t>
                </m:r>
              </m:e>
              <m:sup>
                <m:r>
                  <w:rPr>
                    <w:rFonts w:ascii="Cambria Math" w:eastAsia="Times New Roman" w:hAnsi="Cambria Math" w:cs="Times New Roman"/>
                    <w:kern w:val="0"/>
                    <w:sz w:val="32"/>
                    <w:szCs w:val="32"/>
                    <w14:ligatures w14:val="none"/>
                  </w:rPr>
                  <m:t>2</m:t>
                </m:r>
              </m:sup>
            </m:sSup>
            <m:r>
              <w:rPr>
                <w:rFonts w:ascii="Cambria Math" w:eastAsia="Times New Roman" w:hAnsi="Cambria Math" w:cs="Times New Roman"/>
                <w:kern w:val="0"/>
                <w:sz w:val="32"/>
                <w:szCs w:val="32"/>
                <w14:ligatures w14:val="none"/>
              </w:rPr>
              <m:t>+</m:t>
            </m:r>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j-(k+1))</m:t>
                </m:r>
              </m:e>
              <m:sup>
                <m:r>
                  <w:rPr>
                    <w:rFonts w:ascii="Cambria Math" w:eastAsia="Times New Roman" w:hAnsi="Cambria Math" w:cs="Times New Roman"/>
                    <w:kern w:val="0"/>
                    <w:sz w:val="32"/>
                    <w:szCs w:val="32"/>
                    <w14:ligatures w14:val="none"/>
                  </w:rPr>
                  <m:t>2</m:t>
                </m:r>
              </m:sup>
            </m:sSup>
          </m:num>
          <m:den>
            <m:sSup>
              <m:sSupPr>
                <m:ctrlPr>
                  <w:rPr>
                    <w:rFonts w:ascii="Cambria Math" w:eastAsia="Times New Roman" w:hAnsi="Cambria Math" w:cs="Times New Roman"/>
                    <w:i/>
                    <w:kern w:val="0"/>
                    <w:sz w:val="32"/>
                    <w:szCs w:val="32"/>
                    <w14:ligatures w14:val="none"/>
                  </w:rPr>
                </m:ctrlPr>
              </m:sSupPr>
              <m:e>
                <m:r>
                  <w:rPr>
                    <w:rFonts w:ascii="Cambria Math" w:eastAsia="Times New Roman" w:hAnsi="Cambria Math" w:cs="Times New Roman"/>
                    <w:kern w:val="0"/>
                    <w:sz w:val="32"/>
                    <w:szCs w:val="32"/>
                    <w14:ligatures w14:val="none"/>
                  </w:rPr>
                  <m:t>2σ</m:t>
                </m:r>
              </m:e>
              <m:sup>
                <m:r>
                  <w:rPr>
                    <w:rFonts w:ascii="Cambria Math" w:eastAsia="Times New Roman" w:hAnsi="Cambria Math" w:cs="Times New Roman"/>
                    <w:kern w:val="0"/>
                    <w:sz w:val="32"/>
                    <w:szCs w:val="32"/>
                    <w14:ligatures w14:val="none"/>
                  </w:rPr>
                  <m:t>2</m:t>
                </m:r>
              </m:sup>
            </m:sSup>
          </m:den>
        </m:f>
      </m:oMath>
      <w:r w:rsidRPr="00382AF1">
        <w:rPr>
          <w:rFonts w:eastAsia="Times New Roman" w:cs="Times New Roman"/>
          <w:kern w:val="0"/>
          <w:szCs w:val="26"/>
          <w14:ligatures w14:val="none"/>
        </w:rPr>
        <w:t>) ; 1&lt; i,j&lt;(2k+1)</w:t>
      </w:r>
    </w:p>
    <w:p w14:paraId="09822A03"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kern w:val="0"/>
          <w:szCs w:val="26"/>
          <w14:ligatures w14:val="none"/>
        </w:rPr>
      </w:pPr>
    </w:p>
    <w:p w14:paraId="61925E13" w14:textId="77777777" w:rsidR="00DA5F09" w:rsidRPr="00382AF1" w:rsidRDefault="00DA5F09" w:rsidP="006C28A4">
      <w:pPr>
        <w:spacing w:line="312" w:lineRule="auto"/>
        <w:jc w:val="center"/>
        <w:rPr>
          <w:rFonts w:eastAsia="Times New Roman" w:cs="Times New Roman"/>
          <w:kern w:val="0"/>
          <w:szCs w:val="26"/>
          <w14:ligatures w14:val="none"/>
        </w:rPr>
      </w:pPr>
      <w:r w:rsidRPr="00382AF1">
        <w:drawing>
          <wp:inline distT="0" distB="0" distL="0" distR="0" wp14:anchorId="1230DD2C" wp14:editId="77A1AC6F">
            <wp:extent cx="4266770" cy="3124862"/>
            <wp:effectExtent l="0" t="0" r="0" b="0"/>
            <wp:docPr id="375474273" name="Picture 4"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74273" name="Picture 4" descr="A comparison of a person&#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273016" cy="3129437"/>
                    </a:xfrm>
                    <a:prstGeom prst="rect">
                      <a:avLst/>
                    </a:prstGeom>
                    <a:noFill/>
                    <a:ln>
                      <a:noFill/>
                    </a:ln>
                  </pic:spPr>
                </pic:pic>
              </a:graphicData>
            </a:graphic>
          </wp:inline>
        </w:drawing>
      </w:r>
    </w:p>
    <w:p w14:paraId="472FE674"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i/>
          <w:iCs/>
          <w:kern w:val="0"/>
          <w:szCs w:val="26"/>
          <w14:ligatures w14:val="none"/>
        </w:rPr>
      </w:pPr>
      <w:r w:rsidRPr="00382AF1">
        <w:rPr>
          <w:rFonts w:cs="Times New Roman"/>
          <w:i/>
          <w:iCs/>
          <w:color w:val="212B36"/>
          <w:spacing w:val="-6"/>
          <w:szCs w:val="26"/>
          <w:shd w:val="clear" w:color="auto" w:fill="FFFFFF"/>
        </w:rPr>
        <w:t>Hình 3.15. Ảnh gốc (trái) – Hình ảnh bị làm mờ với bộ lọc Gaussian (sigma = 1.4 và kích thước kernel là 5×5)</w:t>
      </w:r>
    </w:p>
    <w:p w14:paraId="13A8CB08"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2: Tính toán Gradient độ xám:</w:t>
      </w:r>
    </w:p>
    <w:p w14:paraId="4D81B20B" w14:textId="77777777" w:rsidR="00DA5F09" w:rsidRPr="00382AF1" w:rsidRDefault="00DA5F09" w:rsidP="006C28A4">
      <w:pPr>
        <w:spacing w:line="312" w:lineRule="auto"/>
        <w:jc w:val="both"/>
        <w:rPr>
          <w:rFonts w:cs="Times New Roman"/>
          <w:szCs w:val="26"/>
        </w:rPr>
      </w:pPr>
      <w:r w:rsidRPr="00382AF1">
        <w:rPr>
          <w:rFonts w:cs="Times New Roman"/>
          <w:szCs w:val="26"/>
        </w:rPr>
        <w:t>Sau khi làm mờ, tính Gradient của ảnh để  phát hiện các thay đổi đột ngột trong cường độ sáng, từ đó xác định được  các biên.</w:t>
      </w:r>
    </w:p>
    <w:p w14:paraId="03983C6C" w14:textId="77777777" w:rsidR="00DA5F09" w:rsidRPr="00382AF1" w:rsidRDefault="00DA5F09" w:rsidP="006C28A4">
      <w:pPr>
        <w:spacing w:line="312" w:lineRule="auto"/>
        <w:jc w:val="both"/>
        <w:rPr>
          <w:rFonts w:cs="Times New Roman"/>
          <w:szCs w:val="26"/>
        </w:rPr>
      </w:pPr>
      <w:r w:rsidRPr="00382AF1">
        <w:rPr>
          <w:rFonts w:cs="Times New Roman"/>
          <w:szCs w:val="26"/>
        </w:rPr>
        <w:t>Sử dụng các bộ lọc Sobel  để tính Gradient theo hướng x và y:</w:t>
      </w:r>
    </w:p>
    <w:p w14:paraId="0252A858" w14:textId="77777777" w:rsidR="00DA5F09" w:rsidRPr="00382AF1" w:rsidRDefault="00DA5F09" w:rsidP="006C28A4">
      <w:pPr>
        <w:spacing w:line="312" w:lineRule="auto"/>
        <w:jc w:val="both"/>
        <w:rPr>
          <w:rFonts w:cs="Times New Roman"/>
          <w:szCs w:val="26"/>
        </w:rPr>
      </w:pPr>
    </w:p>
    <w:p w14:paraId="3810F8C8" w14:textId="77777777" w:rsidR="00DA5F09" w:rsidRPr="00382AF1" w:rsidRDefault="00DA5F09" w:rsidP="006C28A4">
      <w:pPr>
        <w:tabs>
          <w:tab w:val="center" w:pos="5760"/>
          <w:tab w:val="left" w:pos="8110"/>
        </w:tabs>
        <w:spacing w:line="312" w:lineRule="auto"/>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x</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r>
                <m:e>
                  <m:r>
                    <w:rPr>
                      <w:rFonts w:ascii="Cambria Math" w:hAnsi="Cambria Math" w:cs="Times New Roman"/>
                      <w:szCs w:val="26"/>
                    </w:rPr>
                    <m:t>-2</m:t>
                  </m:r>
                </m:e>
                <m:e>
                  <m:r>
                    <w:rPr>
                      <w:rFonts w:ascii="Cambria Math" w:hAnsi="Cambria Math" w:cs="Times New Roman"/>
                      <w:szCs w:val="26"/>
                    </w:rPr>
                    <m:t>0</m:t>
                  </m:r>
                </m:e>
                <m:e>
                  <m:r>
                    <w:rPr>
                      <w:rFonts w:ascii="Cambria Math" w:hAnsi="Cambria Math" w:cs="Times New Roman"/>
                      <w:szCs w:val="26"/>
                    </w:rPr>
                    <m:t>2</m:t>
                  </m:r>
                </m:e>
              </m:mr>
              <m:mr>
                <m:e>
                  <m:r>
                    <w:rPr>
                      <w:rFonts w:ascii="Cambria Math" w:hAnsi="Cambria Math" w:cs="Times New Roman"/>
                      <w:szCs w:val="26"/>
                    </w:rPr>
                    <m:t>-1</m:t>
                  </m:r>
                </m:e>
                <m:e>
                  <m:r>
                    <w:rPr>
                      <w:rFonts w:ascii="Cambria Math" w:hAnsi="Cambria Math" w:cs="Times New Roman"/>
                      <w:szCs w:val="26"/>
                    </w:rPr>
                    <m:t>0</m:t>
                  </m:r>
                </m:e>
                <m:e>
                  <m:r>
                    <w:rPr>
                      <w:rFonts w:ascii="Cambria Math" w:hAnsi="Cambria Math" w:cs="Times New Roman"/>
                      <w:szCs w:val="26"/>
                    </w:rPr>
                    <m:t>1</m:t>
                  </m:r>
                </m:e>
              </m:mr>
            </m:m>
          </m:e>
        </m:d>
      </m:oMath>
      <w:r w:rsidRPr="00382AF1">
        <w:rPr>
          <w:rFonts w:eastAsiaTheme="minorEastAsia" w:cs="Times New Roman"/>
          <w:szCs w:val="26"/>
        </w:rPr>
        <w:t xml:space="preserve">. I(x,y) </w:t>
      </w:r>
      <w:r w:rsidRPr="00382AF1">
        <w:rPr>
          <w:rFonts w:eastAsiaTheme="minorEastAsia" w:cs="Times New Roman"/>
          <w:szCs w:val="26"/>
        </w:rPr>
        <w:tab/>
        <w:t>(2.2)</w:t>
      </w:r>
    </w:p>
    <w:p w14:paraId="7E24EF11" w14:textId="77777777" w:rsidR="00DA5F09" w:rsidRPr="00382AF1" w:rsidRDefault="00DA5F09" w:rsidP="006C28A4">
      <w:pPr>
        <w:pStyle w:val="ListParagraph"/>
        <w:spacing w:line="312" w:lineRule="auto"/>
        <w:ind w:left="2160"/>
        <w:jc w:val="both"/>
        <w:rPr>
          <w:rFonts w:eastAsiaTheme="minorEastAsia" w:cs="Times New Roman"/>
          <w:szCs w:val="26"/>
        </w:rPr>
      </w:pPr>
    </w:p>
    <w:p w14:paraId="69F44AEC" w14:textId="77777777" w:rsidR="00DA5F09" w:rsidRPr="00382AF1" w:rsidRDefault="00DA5F09" w:rsidP="006C28A4">
      <w:pPr>
        <w:tabs>
          <w:tab w:val="center" w:pos="5760"/>
          <w:tab w:val="left" w:pos="8150"/>
        </w:tabs>
        <w:spacing w:line="312" w:lineRule="auto"/>
        <w:jc w:val="center"/>
        <w:rPr>
          <w:rFonts w:eastAsiaTheme="minorEastAsia" w:cs="Times New Roman"/>
          <w:szCs w:val="26"/>
        </w:rPr>
      </w:pPr>
      <w:r w:rsidRPr="00382AF1">
        <w:rPr>
          <w:rFonts w:eastAsiaTheme="minorEastAsia" w:cs="Times New Roman"/>
          <w:szCs w:val="26"/>
        </w:rPr>
        <w:t>G</w:t>
      </w:r>
      <w:r w:rsidRPr="00382AF1">
        <w:rPr>
          <w:rFonts w:eastAsiaTheme="minorEastAsia" w:cs="Times New Roman"/>
          <w:szCs w:val="26"/>
          <w:vertAlign w:val="subscript"/>
        </w:rPr>
        <w:t>y</w:t>
      </w:r>
      <w:r w:rsidRPr="00382AF1">
        <w:rPr>
          <w:rFonts w:eastAsiaTheme="minorEastAsia" w:cs="Times New Roman"/>
          <w:szCs w:val="26"/>
        </w:rPr>
        <w:t xml:space="preserve"> = </w:t>
      </w:r>
      <m:oMath>
        <m:d>
          <m:dPr>
            <m:begChr m:val="["/>
            <m:endChr m:val="]"/>
            <m:ctrlPr>
              <w:rPr>
                <w:rFonts w:ascii="Cambria Math" w:hAnsi="Cambria Math" w:cs="Times New Roman"/>
                <w:i/>
                <w:szCs w:val="26"/>
              </w:rPr>
            </m:ctrlPr>
          </m:dPr>
          <m:e>
            <m:m>
              <m:mPr>
                <m:mcs>
                  <m:mc>
                    <m:mcPr>
                      <m:count m:val="3"/>
                      <m:mcJc m:val="center"/>
                    </m:mcPr>
                  </m:mc>
                </m:mcs>
                <m:ctrlPr>
                  <w:rPr>
                    <w:rFonts w:ascii="Cambria Math" w:hAnsi="Cambria Math" w:cs="Times New Roman"/>
                    <w:i/>
                    <w:szCs w:val="26"/>
                  </w:rPr>
                </m:ctrlPr>
              </m:mP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r>
                <m:e>
                  <m:r>
                    <w:rPr>
                      <w:rFonts w:ascii="Cambria Math" w:hAnsi="Cambria Math" w:cs="Times New Roman"/>
                      <w:szCs w:val="26"/>
                    </w:rPr>
                    <m:t>0</m:t>
                  </m:r>
                </m:e>
                <m:e>
                  <m:r>
                    <w:rPr>
                      <w:rFonts w:ascii="Cambria Math" w:hAnsi="Cambria Math" w:cs="Times New Roman"/>
                      <w:szCs w:val="26"/>
                    </w:rPr>
                    <m:t>0</m:t>
                  </m:r>
                </m:e>
                <m:e>
                  <m:r>
                    <w:rPr>
                      <w:rFonts w:ascii="Cambria Math" w:hAnsi="Cambria Math" w:cs="Times New Roman"/>
                      <w:szCs w:val="26"/>
                    </w:rPr>
                    <m:t>0</m:t>
                  </m:r>
                </m:e>
              </m:mr>
              <m:mr>
                <m:e>
                  <m:r>
                    <w:rPr>
                      <w:rFonts w:ascii="Cambria Math" w:hAnsi="Cambria Math" w:cs="Times New Roman"/>
                      <w:szCs w:val="26"/>
                    </w:rPr>
                    <m:t>1</m:t>
                  </m:r>
                </m:e>
                <m:e>
                  <m:r>
                    <w:rPr>
                      <w:rFonts w:ascii="Cambria Math" w:hAnsi="Cambria Math" w:cs="Times New Roman"/>
                      <w:szCs w:val="26"/>
                    </w:rPr>
                    <m:t>2</m:t>
                  </m:r>
                </m:e>
                <m:e>
                  <m:r>
                    <w:rPr>
                      <w:rFonts w:ascii="Cambria Math" w:hAnsi="Cambria Math" w:cs="Times New Roman"/>
                      <w:szCs w:val="26"/>
                    </w:rPr>
                    <m:t>1</m:t>
                  </m:r>
                </m:e>
              </m:mr>
            </m:m>
          </m:e>
        </m:d>
      </m:oMath>
      <w:r w:rsidRPr="00382AF1">
        <w:rPr>
          <w:rFonts w:eastAsiaTheme="minorEastAsia" w:cs="Times New Roman"/>
          <w:szCs w:val="26"/>
        </w:rPr>
        <w:t>. I(x,y)</w:t>
      </w:r>
      <w:r w:rsidRPr="00382AF1">
        <w:rPr>
          <w:rFonts w:eastAsiaTheme="minorEastAsia" w:cs="Times New Roman"/>
          <w:szCs w:val="26"/>
        </w:rPr>
        <w:tab/>
        <w:t>(2.3)</w:t>
      </w:r>
    </w:p>
    <w:p w14:paraId="5BEB215D" w14:textId="77777777" w:rsidR="00DA5F09" w:rsidRPr="00382AF1" w:rsidRDefault="00DA5F09" w:rsidP="006C28A4">
      <w:pPr>
        <w:pStyle w:val="ListParagraph"/>
        <w:spacing w:line="312" w:lineRule="auto"/>
        <w:ind w:left="2160"/>
        <w:jc w:val="both"/>
        <w:rPr>
          <w:rFonts w:eastAsiaTheme="minorEastAsia" w:cs="Times New Roman"/>
          <w:szCs w:val="26"/>
        </w:rPr>
      </w:pPr>
    </w:p>
    <w:p w14:paraId="666BE09F" w14:textId="77777777" w:rsidR="00DA5F09" w:rsidRPr="00382AF1" w:rsidRDefault="00DA5F09" w:rsidP="006C28A4">
      <w:pPr>
        <w:spacing w:line="312" w:lineRule="auto"/>
        <w:jc w:val="both"/>
        <w:rPr>
          <w:rFonts w:eastAsiaTheme="minorEastAsia" w:cs="Times New Roman"/>
          <w:szCs w:val="26"/>
        </w:rPr>
      </w:pPr>
      <w:r w:rsidRPr="00382AF1">
        <w:rPr>
          <w:rFonts w:eastAsiaTheme="minorEastAsia" w:cs="Times New Roman"/>
          <w:szCs w:val="26"/>
        </w:rPr>
        <w:t xml:space="preserve">Với: </w:t>
      </w:r>
      <w:r w:rsidRPr="00382AF1">
        <w:rPr>
          <w:rFonts w:eastAsiaTheme="minorEastAsia" w:cs="Times New Roman"/>
          <w:szCs w:val="26"/>
        </w:rPr>
        <w:tab/>
      </w:r>
    </w:p>
    <w:p w14:paraId="53952CEB" w14:textId="77777777" w:rsidR="00DA5F09" w:rsidRPr="00382AF1" w:rsidRDefault="00DA5F09" w:rsidP="006C28A4">
      <w:pPr>
        <w:spacing w:line="312" w:lineRule="auto"/>
        <w:jc w:val="both"/>
        <w:rPr>
          <w:rFonts w:eastAsiaTheme="minorEastAsia" w:cs="Times New Roman"/>
          <w:szCs w:val="26"/>
        </w:rPr>
      </w:pPr>
      <w:r w:rsidRPr="00382AF1">
        <w:rPr>
          <w:rFonts w:eastAsiaTheme="minorEastAsia" w:cs="Times New Roman"/>
          <w:szCs w:val="26"/>
        </w:rPr>
        <w:t>Gx: Gradient theo hướng x.</w:t>
      </w:r>
    </w:p>
    <w:p w14:paraId="1CE92890" w14:textId="77777777" w:rsidR="00DA5F09" w:rsidRPr="00382AF1" w:rsidRDefault="00DA5F09" w:rsidP="006C28A4">
      <w:pPr>
        <w:spacing w:line="312" w:lineRule="auto"/>
        <w:jc w:val="both"/>
        <w:rPr>
          <w:rFonts w:eastAsiaTheme="minorEastAsia" w:cs="Times New Roman"/>
          <w:szCs w:val="26"/>
        </w:rPr>
      </w:pPr>
      <w:r w:rsidRPr="00382AF1">
        <w:rPr>
          <w:rFonts w:eastAsiaTheme="minorEastAsia" w:cs="Times New Roman"/>
          <w:szCs w:val="26"/>
        </w:rPr>
        <w:t>Gy: Gradient theo hướng y.</w:t>
      </w:r>
    </w:p>
    <w:p w14:paraId="37C5D316" w14:textId="77777777" w:rsidR="00DA5F09" w:rsidRPr="00382AF1" w:rsidRDefault="00DA5F09" w:rsidP="006C28A4">
      <w:pPr>
        <w:spacing w:line="312" w:lineRule="auto"/>
        <w:jc w:val="both"/>
        <w:rPr>
          <w:rFonts w:eastAsiaTheme="minorEastAsia" w:cs="Times New Roman"/>
          <w:szCs w:val="26"/>
        </w:rPr>
      </w:pPr>
      <w:r w:rsidRPr="00382AF1">
        <w:rPr>
          <w:rFonts w:eastAsiaTheme="minorEastAsia" w:cs="Times New Roman"/>
          <w:szCs w:val="26"/>
        </w:rPr>
        <w:t>I(x,y): giá trị độ sáng tại điểm có tọa độ (x,y)</w:t>
      </w:r>
    </w:p>
    <w:p w14:paraId="3B3FC45D" w14:textId="77777777" w:rsidR="00DA5F09" w:rsidRPr="00382AF1" w:rsidRDefault="00DA5F09" w:rsidP="006C28A4">
      <w:pPr>
        <w:spacing w:line="312" w:lineRule="auto"/>
        <w:jc w:val="both"/>
        <w:rPr>
          <w:rFonts w:cs="Times New Roman"/>
          <w:szCs w:val="26"/>
        </w:rPr>
      </w:pPr>
      <w:r w:rsidRPr="00382AF1">
        <w:rPr>
          <w:rFonts w:eastAsiaTheme="minorEastAsia" w:cs="Times New Roman"/>
          <w:szCs w:val="26"/>
        </w:rPr>
        <w:t>Tính độ lớn và hướng Gradient:</w:t>
      </w:r>
    </w:p>
    <w:p w14:paraId="185D07AB" w14:textId="77777777" w:rsidR="00DA5F09" w:rsidRPr="00382AF1" w:rsidRDefault="00DA5F09" w:rsidP="006C28A4">
      <w:pPr>
        <w:spacing w:line="312" w:lineRule="auto"/>
        <w:jc w:val="both"/>
        <w:rPr>
          <w:rFonts w:eastAsiaTheme="minorEastAsia" w:cs="Times New Roman"/>
          <w:szCs w:val="26"/>
        </w:rPr>
      </w:pPr>
      <w:r w:rsidRPr="00382AF1">
        <w:rPr>
          <w:rFonts w:eastAsiaTheme="minorEastAsia" w:cs="Times New Roman"/>
          <w:szCs w:val="26"/>
        </w:rPr>
        <w:t xml:space="preserve">G = </w:t>
      </w:r>
      <m:oMath>
        <m:rad>
          <m:radPr>
            <m:ctrlPr>
              <w:rPr>
                <w:rFonts w:ascii="Cambria Math" w:eastAsiaTheme="minorEastAsia" w:hAnsi="Cambria Math" w:cs="Times New Roman"/>
                <w:i/>
                <w:szCs w:val="26"/>
              </w:rPr>
            </m:ctrlPr>
          </m:radPr>
          <m:deg>
            <m:r>
              <w:rPr>
                <w:rFonts w:ascii="Cambria Math" w:hAnsi="Cambria Math" w:cs="Times New Roman"/>
                <w:szCs w:val="26"/>
              </w:rPr>
              <m:t>2</m:t>
            </m:r>
          </m:deg>
          <m:e>
            <m:sSup>
              <m:sSupPr>
                <m:ctrlPr>
                  <w:rPr>
                    <w:rFonts w:ascii="Cambria Math" w:hAnsi="Cambria Math" w:cs="Times New Roman"/>
                    <w:szCs w:val="26"/>
                  </w:rPr>
                </m:ctrlPr>
              </m:sSupPr>
              <m:e>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e>
              <m:sup>
                <m:r>
                  <w:rPr>
                    <w:rFonts w:ascii="Cambria Math" w:hAnsi="Cambria Math" w:cs="Times New Roman"/>
                    <w:szCs w:val="26"/>
                  </w:rPr>
                  <m:t>2</m:t>
                </m:r>
              </m:sup>
            </m:sSup>
            <m:r>
              <w:rPr>
                <w:rFonts w:ascii="Cambria Math" w:eastAsiaTheme="minorEastAsia" w:hAnsi="Cambria Math" w:cs="Times New Roman"/>
                <w:szCs w:val="26"/>
              </w:rPr>
              <m:t xml:space="preserve">+ </m:t>
            </m:r>
            <m:sSup>
              <m:sSupPr>
                <m:ctrlPr>
                  <w:rPr>
                    <w:rFonts w:ascii="Cambria Math" w:eastAsiaTheme="minorEastAsia" w:hAnsi="Cambria Math" w:cs="Times New Roman"/>
                    <w:i/>
                    <w:szCs w:val="26"/>
                  </w:rPr>
                </m:ctrlPr>
              </m:sSupPr>
              <m:e>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G</m:t>
                    </m:r>
                  </m:e>
                  <m:sub>
                    <m:r>
                      <w:rPr>
                        <w:rFonts w:ascii="Cambria Math" w:eastAsiaTheme="minorEastAsia" w:hAnsi="Cambria Math" w:cs="Times New Roman"/>
                        <w:szCs w:val="26"/>
                      </w:rPr>
                      <m:t>y</m:t>
                    </m:r>
                  </m:sub>
                </m:sSub>
              </m:e>
              <m:sup>
                <m:r>
                  <w:rPr>
                    <w:rFonts w:ascii="Cambria Math" w:eastAsiaTheme="minorEastAsia" w:hAnsi="Cambria Math" w:cs="Times New Roman"/>
                    <w:szCs w:val="26"/>
                  </w:rPr>
                  <m:t>2</m:t>
                </m:r>
              </m:sup>
            </m:sSup>
          </m:e>
        </m:rad>
      </m:oMath>
      <w:r w:rsidRPr="00382AF1">
        <w:rPr>
          <w:rFonts w:eastAsiaTheme="minorEastAsia" w:cs="Times New Roman"/>
          <w:szCs w:val="26"/>
        </w:rPr>
        <w:t xml:space="preserve">                            (2.4)</w:t>
      </w:r>
    </w:p>
    <w:p w14:paraId="43FBE378" w14:textId="77777777" w:rsidR="00DA5F09" w:rsidRPr="00382AF1" w:rsidRDefault="00DA5F09" w:rsidP="006C28A4">
      <w:pPr>
        <w:tabs>
          <w:tab w:val="center" w:pos="5760"/>
          <w:tab w:val="left" w:pos="7290"/>
        </w:tabs>
        <w:spacing w:line="312" w:lineRule="auto"/>
        <w:jc w:val="both"/>
        <w:rPr>
          <w:rFonts w:cs="Times New Roman"/>
          <w:szCs w:val="26"/>
        </w:rPr>
      </w:pPr>
      <w:r w:rsidRPr="00382AF1">
        <w:rPr>
          <w:rFonts w:ascii="Cambria Math" w:hAnsi="Cambria Math" w:cs="Cambria Math"/>
          <w:szCs w:val="26"/>
        </w:rPr>
        <w:t>𝜃</w:t>
      </w:r>
      <w:r w:rsidRPr="00382AF1">
        <w:rPr>
          <w:rFonts w:cs="Times New Roman"/>
          <w:szCs w:val="26"/>
        </w:rPr>
        <w:t xml:space="preserve"> = arctan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x</m:t>
                </m:r>
              </m:sub>
            </m:sSub>
          </m:num>
          <m:den>
            <m:sSub>
              <m:sSubPr>
                <m:ctrlPr>
                  <w:rPr>
                    <w:rFonts w:ascii="Cambria Math" w:hAnsi="Cambria Math" w:cs="Times New Roman"/>
                    <w:i/>
                    <w:szCs w:val="26"/>
                  </w:rPr>
                </m:ctrlPr>
              </m:sSubPr>
              <m:e>
                <m:r>
                  <w:rPr>
                    <w:rFonts w:ascii="Cambria Math" w:hAnsi="Cambria Math" w:cs="Times New Roman"/>
                    <w:szCs w:val="26"/>
                  </w:rPr>
                  <m:t>G</m:t>
                </m:r>
              </m:e>
              <m:sub>
                <m:r>
                  <w:rPr>
                    <w:rFonts w:ascii="Cambria Math" w:hAnsi="Cambria Math" w:cs="Times New Roman"/>
                    <w:szCs w:val="26"/>
                  </w:rPr>
                  <m:t>y</m:t>
                </m:r>
              </m:sub>
            </m:sSub>
          </m:den>
        </m:f>
      </m:oMath>
      <w:r w:rsidRPr="00382AF1">
        <w:rPr>
          <w:rFonts w:cs="Times New Roman"/>
          <w:szCs w:val="26"/>
        </w:rPr>
        <w:t>)                               (2.5)</w:t>
      </w:r>
    </w:p>
    <w:p w14:paraId="31523CD9"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10611B28" wp14:editId="785B98AE">
            <wp:extent cx="4266770" cy="3124862"/>
            <wp:effectExtent l="0" t="0" r="0" b="0"/>
            <wp:docPr id="197683782" name="Picture 5" descr="A comparison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2" name="Picture 5" descr="A comparison of a person&#10;&#10;Description automatically generated"/>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280716" cy="3135075"/>
                    </a:xfrm>
                    <a:prstGeom prst="rect">
                      <a:avLst/>
                    </a:prstGeom>
                    <a:noFill/>
                    <a:ln>
                      <a:noFill/>
                    </a:ln>
                  </pic:spPr>
                </pic:pic>
              </a:graphicData>
            </a:graphic>
          </wp:inline>
        </w:drawing>
      </w:r>
    </w:p>
    <w:p w14:paraId="3AF52AE5"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i/>
          <w:iCs/>
          <w:kern w:val="0"/>
          <w:szCs w:val="26"/>
          <w14:ligatures w14:val="none"/>
        </w:rPr>
      </w:pPr>
      <w:r w:rsidRPr="00382AF1">
        <w:rPr>
          <w:rFonts w:eastAsia="Times New Roman" w:cs="Times New Roman"/>
          <w:i/>
          <w:iCs/>
          <w:kern w:val="0"/>
          <w:szCs w:val="26"/>
          <w14:ligatures w14:val="none"/>
        </w:rPr>
        <w:t>Hình 5.</w:t>
      </w:r>
      <w:r w:rsidRPr="00382AF1">
        <w:rPr>
          <w:rFonts w:cs="Times New Roman"/>
          <w:i/>
          <w:iCs/>
          <w:color w:val="212B36"/>
          <w:spacing w:val="-6"/>
          <w:szCs w:val="26"/>
          <w:shd w:val="clear" w:color="auto" w:fill="FFFFFF"/>
        </w:rPr>
        <w:t xml:space="preserve"> Hình ảnh bị mờ (trái) – Cường độ gradient (phải)</w:t>
      </w:r>
    </w:p>
    <w:p w14:paraId="6A7B79C4"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3: Áp dụng Non-maximum suppression.</w:t>
      </w:r>
    </w:p>
    <w:p w14:paraId="1DFB4798" w14:textId="77777777" w:rsidR="00DA5F09" w:rsidRPr="00382AF1" w:rsidRDefault="00DA5F09" w:rsidP="006C28A4">
      <w:pPr>
        <w:spacing w:line="312" w:lineRule="auto"/>
        <w:jc w:val="both"/>
        <w:rPr>
          <w:rFonts w:cs="Times New Roman"/>
          <w:szCs w:val="26"/>
        </w:rPr>
      </w:pPr>
      <w:r w:rsidRPr="00382AF1">
        <w:rPr>
          <w:rFonts w:cs="Times New Roman"/>
          <w:szCs w:val="26"/>
        </w:rPr>
        <w:t>Mục tiêu của bước này là làm mỏng cách cạnh biên bằng cách giữ lại các điểm cực đại  của gradient và loại bỏ các điểm không phải là biên.</w:t>
      </w:r>
    </w:p>
    <w:p w14:paraId="4BF66191" w14:textId="77777777" w:rsidR="00DA5F09" w:rsidRPr="00382AF1" w:rsidRDefault="00DA5F09" w:rsidP="006C28A4">
      <w:pPr>
        <w:spacing w:line="312" w:lineRule="auto"/>
        <w:jc w:val="both"/>
        <w:rPr>
          <w:rFonts w:cs="Times New Roman"/>
          <w:szCs w:val="26"/>
        </w:rPr>
      </w:pPr>
      <w:r w:rsidRPr="00382AF1">
        <w:rPr>
          <w:rFonts w:cs="Times New Roman"/>
          <w:szCs w:val="26"/>
        </w:rPr>
        <w:t>Với mỗi điểm ảnh, kiểm tra các điểm lân cận theo hướng gradient(</w:t>
      </w:r>
      <w:r w:rsidRPr="00382AF1">
        <w:rPr>
          <w:rFonts w:ascii="Cambria Math" w:hAnsi="Cambria Math" w:cs="Cambria Math"/>
          <w:szCs w:val="26"/>
        </w:rPr>
        <w:t>𝜃</w:t>
      </w:r>
      <w:r w:rsidRPr="00382AF1">
        <w:rPr>
          <w:rFonts w:cs="Times New Roman"/>
          <w:szCs w:val="26"/>
        </w:rPr>
        <w:t>).</w:t>
      </w:r>
    </w:p>
    <w:p w14:paraId="4609DF3A" w14:textId="77777777" w:rsidR="00DA5F09" w:rsidRPr="00382AF1" w:rsidRDefault="00DA5F09" w:rsidP="006C28A4">
      <w:pPr>
        <w:spacing w:line="312" w:lineRule="auto"/>
        <w:jc w:val="both"/>
        <w:rPr>
          <w:rFonts w:cs="Times New Roman"/>
          <w:szCs w:val="26"/>
        </w:rPr>
      </w:pPr>
      <w:r w:rsidRPr="00382AF1">
        <w:rPr>
          <w:rFonts w:cs="Times New Roman"/>
          <w:szCs w:val="26"/>
        </w:rPr>
        <w:t>Giữ lại nếu nó là điểm cực đại so với điểm lân cận.</w:t>
      </w:r>
    </w:p>
    <w:p w14:paraId="03C58EF6"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6CFD5287" wp14:editId="4D54070B">
            <wp:extent cx="4245886" cy="3138838"/>
            <wp:effectExtent l="0" t="0" r="0" b="0"/>
            <wp:docPr id="975704743" name="Picture 6" descr="A comparison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04743" name="Picture 6" descr="A comparison of a person's face&#10;&#10;Description automatically generated"/>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255959" cy="3146284"/>
                    </a:xfrm>
                    <a:prstGeom prst="rect">
                      <a:avLst/>
                    </a:prstGeom>
                    <a:noFill/>
                    <a:ln>
                      <a:noFill/>
                    </a:ln>
                  </pic:spPr>
                </pic:pic>
              </a:graphicData>
            </a:graphic>
          </wp:inline>
        </w:drawing>
      </w:r>
    </w:p>
    <w:p w14:paraId="4D0A3381"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eastAsia="Times New Roman" w:cs="Times New Roman"/>
          <w:kern w:val="0"/>
          <w:szCs w:val="26"/>
          <w14:ligatures w14:val="none"/>
        </w:rPr>
        <w:t>Hình 6. Kết quả của thuật toán Non-maximum suppression</w:t>
      </w:r>
    </w:p>
    <w:p w14:paraId="1B66C849"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4: Ngưỡng kép.</w:t>
      </w:r>
    </w:p>
    <w:p w14:paraId="511E6BFD"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Ngưỡng kép giúp phân loại các điểm ảnh thành biên mạnh, biên yếu và không phải là biên.</w:t>
      </w:r>
    </w:p>
    <w:p w14:paraId="1721B017"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Áp dụng hai ngưỡng: ngưỡng cao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 và ngưỡng thấp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w:t>
      </w:r>
    </w:p>
    <w:p w14:paraId="026D1A68"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mạnh: điểm ảnh có giá trị gradient lớn hơn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2E9AB62A"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iên yếu: điểm ảnh có giá trị gradient giữa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và T</w:t>
      </w:r>
      <w:r w:rsidRPr="00382AF1">
        <w:rPr>
          <w:rFonts w:eastAsia="Times New Roman" w:cs="Times New Roman"/>
          <w:kern w:val="0"/>
          <w:szCs w:val="26"/>
          <w:vertAlign w:val="subscript"/>
          <w14:ligatures w14:val="none"/>
        </w:rPr>
        <w:t>H</w:t>
      </w:r>
      <w:r w:rsidRPr="00382AF1">
        <w:rPr>
          <w:rFonts w:eastAsia="Times New Roman" w:cs="Times New Roman"/>
          <w:kern w:val="0"/>
          <w:szCs w:val="26"/>
          <w14:ligatures w14:val="none"/>
        </w:rPr>
        <w:t xml:space="preserve"> .</w:t>
      </w:r>
    </w:p>
    <w:p w14:paraId="004B2D73"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Không phải là biên: điểm ảnh có giá trị gradient nhỏ hơn T</w:t>
      </w:r>
      <w:r w:rsidRPr="00382AF1">
        <w:rPr>
          <w:rFonts w:eastAsia="Times New Roman" w:cs="Times New Roman"/>
          <w:kern w:val="0"/>
          <w:szCs w:val="26"/>
          <w:vertAlign w:val="subscript"/>
          <w14:ligatures w14:val="none"/>
        </w:rPr>
        <w:t>L</w:t>
      </w:r>
      <w:r w:rsidRPr="00382AF1">
        <w:rPr>
          <w:rFonts w:eastAsia="Times New Roman" w:cs="Times New Roman"/>
          <w:kern w:val="0"/>
          <w:szCs w:val="26"/>
          <w14:ligatures w14:val="none"/>
        </w:rPr>
        <w:t xml:space="preserve"> ​.</w:t>
      </w:r>
    </w:p>
    <w:p w14:paraId="5F1B4421"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r w:rsidRPr="00382AF1">
        <w:rPr>
          <w:rFonts w:cs="Times New Roman"/>
          <w:szCs w:val="26"/>
        </w:rPr>
        <w:drawing>
          <wp:inline distT="0" distB="0" distL="0" distR="0" wp14:anchorId="2B9F1088" wp14:editId="1049FB97">
            <wp:extent cx="4393096" cy="3138060"/>
            <wp:effectExtent l="0" t="0" r="0" b="0"/>
            <wp:docPr id="1305905943" name="Picture 7" descr="A screenshot of 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05943" name="Picture 7" descr="A screenshot of a black and white image of a person&#10;&#10;Description automatically generated"/>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401846" cy="3144310"/>
                    </a:xfrm>
                    <a:prstGeom prst="rect">
                      <a:avLst/>
                    </a:prstGeom>
                    <a:noFill/>
                    <a:ln>
                      <a:noFill/>
                    </a:ln>
                  </pic:spPr>
                </pic:pic>
              </a:graphicData>
            </a:graphic>
          </wp:inline>
        </w:drawing>
      </w:r>
    </w:p>
    <w:p w14:paraId="34119E67" w14:textId="77777777" w:rsidR="00DA5F09" w:rsidRPr="00382AF1" w:rsidRDefault="00DA5F09" w:rsidP="006C28A4">
      <w:pPr>
        <w:pStyle w:val="ListParagraph"/>
        <w:spacing w:before="100" w:beforeAutospacing="1" w:after="100" w:afterAutospacing="1" w:line="312" w:lineRule="auto"/>
        <w:ind w:left="2160"/>
        <w:jc w:val="center"/>
        <w:rPr>
          <w:rFonts w:eastAsia="Times New Roman" w:cs="Times New Roman"/>
          <w:i/>
          <w:iCs/>
          <w:kern w:val="0"/>
          <w:szCs w:val="26"/>
          <w14:ligatures w14:val="none"/>
        </w:rPr>
      </w:pPr>
      <w:r w:rsidRPr="00382AF1">
        <w:rPr>
          <w:rFonts w:eastAsia="Times New Roman" w:cs="Times New Roman"/>
          <w:i/>
          <w:iCs/>
          <w:kern w:val="0"/>
          <w:szCs w:val="26"/>
          <w14:ligatures w14:val="none"/>
        </w:rPr>
        <w:t xml:space="preserve">Hình 7. </w:t>
      </w:r>
      <w:r w:rsidRPr="00382AF1">
        <w:rPr>
          <w:rFonts w:cs="Times New Roman"/>
          <w:i/>
          <w:iCs/>
          <w:color w:val="212B36"/>
          <w:spacing w:val="-6"/>
          <w:szCs w:val="26"/>
          <w:shd w:val="clear" w:color="auto" w:fill="FFFFFF"/>
        </w:rPr>
        <w:t>Hình ảnh trước non-maximum suppression (trái) – Kết quả (phải): pixel yếu có màu xám và pixel mạnh có màu trắng.</w:t>
      </w:r>
    </w:p>
    <w:p w14:paraId="22F69350" w14:textId="77777777" w:rsidR="00DA5F09" w:rsidRPr="00382AF1" w:rsidRDefault="00DA5F09" w:rsidP="006C28A4">
      <w:pPr>
        <w:pStyle w:val="ListParagraph"/>
        <w:spacing w:before="100" w:beforeAutospacing="1" w:after="100" w:afterAutospacing="1" w:line="312" w:lineRule="auto"/>
        <w:ind w:left="2160"/>
        <w:jc w:val="both"/>
        <w:rPr>
          <w:rFonts w:eastAsia="Times New Roman" w:cs="Times New Roman"/>
          <w:kern w:val="0"/>
          <w:szCs w:val="26"/>
          <w14:ligatures w14:val="none"/>
        </w:rPr>
      </w:pPr>
    </w:p>
    <w:p w14:paraId="687E18E3"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ước 5: Theo dõi cạnh bằng độ trễ.</w:t>
      </w:r>
    </w:p>
    <w:p w14:paraId="488D987A"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Mục tiêu của bước này là liên kết các biên yếu với biên mạnh nếu chúng liền kề, đảm bảo tính liên tục của biên.</w:t>
      </w:r>
    </w:p>
    <w:p w14:paraId="7B1F5C41"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ất cả các điểm ảnh.</w:t>
      </w:r>
    </w:p>
    <w:p w14:paraId="7D2324F1"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cs="Times New Roman"/>
          <w:szCs w:val="26"/>
        </w:rPr>
        <w:t>Nếu điểm ảnh là biên mạnh, giữ lại.</w:t>
      </w:r>
    </w:p>
    <w:p w14:paraId="484D3127"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cs="Times New Roman"/>
          <w:szCs w:val="26"/>
        </w:rPr>
        <w:t>Nếu điểm ảnh là biên yếu và có ít nhất một điểm ảnh lân cận là biên mạnh, giữ lại.</w:t>
      </w:r>
    </w:p>
    <w:p w14:paraId="54638BE5" w14:textId="77777777" w:rsidR="00DA5F09" w:rsidRPr="00382AF1" w:rsidRDefault="00DA5F09" w:rsidP="006C28A4">
      <w:pPr>
        <w:spacing w:line="312" w:lineRule="auto"/>
        <w:jc w:val="center"/>
        <w:rPr>
          <w:rFonts w:eastAsia="Times New Roman" w:cs="Times New Roman"/>
          <w:kern w:val="0"/>
          <w:szCs w:val="26"/>
          <w14:ligatures w14:val="none"/>
        </w:rPr>
      </w:pPr>
      <w:r w:rsidRPr="00382AF1">
        <w:drawing>
          <wp:inline distT="0" distB="0" distL="0" distR="0" wp14:anchorId="01457C98" wp14:editId="61C97130">
            <wp:extent cx="4114800" cy="2895307"/>
            <wp:effectExtent l="0" t="0" r="0" b="0"/>
            <wp:docPr id="1743077449" name="Picture 8" descr="A black and white image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7449" name="Picture 8" descr="A black and white image of a person&#10;&#10;Description automatically generated"/>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136644" cy="2910677"/>
                    </a:xfrm>
                    <a:prstGeom prst="rect">
                      <a:avLst/>
                    </a:prstGeom>
                    <a:noFill/>
                    <a:ln>
                      <a:noFill/>
                    </a:ln>
                  </pic:spPr>
                </pic:pic>
              </a:graphicData>
            </a:graphic>
          </wp:inline>
        </w:drawing>
      </w:r>
    </w:p>
    <w:p w14:paraId="09FAAB28" w14:textId="77777777" w:rsidR="00DA5F09" w:rsidRPr="00382AF1" w:rsidRDefault="00DA5F09" w:rsidP="006C28A4">
      <w:pPr>
        <w:spacing w:line="312" w:lineRule="auto"/>
        <w:ind w:left="2880" w:firstLine="720"/>
        <w:jc w:val="both"/>
        <w:rPr>
          <w:rFonts w:eastAsia="Times New Roman" w:cs="Times New Roman"/>
          <w:b/>
          <w:bCs/>
          <w:kern w:val="0"/>
          <w:szCs w:val="26"/>
          <w14:ligatures w14:val="none"/>
        </w:rPr>
      </w:pPr>
      <w:r w:rsidRPr="00382AF1">
        <w:rPr>
          <w:rFonts w:eastAsia="Times New Roman" w:cs="Times New Roman"/>
          <w:kern w:val="0"/>
          <w:szCs w:val="26"/>
          <w14:ligatures w14:val="none"/>
        </w:rPr>
        <w:t xml:space="preserve">Hình 8. </w:t>
      </w:r>
    </w:p>
    <w:p w14:paraId="7084E4A3" w14:textId="1775AEBF" w:rsidR="00DA5F09" w:rsidRPr="000C4F2F"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00" w:name="_Toc171098126"/>
      <w:r w:rsidRPr="000C4F2F">
        <w:rPr>
          <w:rFonts w:ascii="Times New Roman" w:eastAsia="Times New Roman" w:hAnsi="Times New Roman" w:cs="Times New Roman"/>
          <w:b/>
          <w:bCs/>
          <w:color w:val="000000" w:themeColor="text1"/>
          <w:kern w:val="0"/>
          <w:sz w:val="26"/>
          <w:szCs w:val="26"/>
          <w14:ligatures w14:val="none"/>
        </w:rPr>
        <w:t>3.3.4. Phương pháp lọc nhiễu</w:t>
      </w:r>
      <w:bookmarkEnd w:id="100"/>
    </w:p>
    <w:p w14:paraId="35442984" w14:textId="77777777" w:rsidR="00DA5F09" w:rsidRPr="00382AF1" w:rsidRDefault="00DA5F09" w:rsidP="006C28A4">
      <w:pPr>
        <w:spacing w:line="312" w:lineRule="auto"/>
        <w:jc w:val="both"/>
        <w:rPr>
          <w:rFonts w:cs="Times New Roman"/>
          <w:szCs w:val="26"/>
        </w:rPr>
      </w:pPr>
      <w:r w:rsidRPr="00382AF1">
        <w:rPr>
          <w:rFonts w:cs="Times New Roman"/>
          <w:szCs w:val="26"/>
        </w:rPr>
        <w:t>Thuật toán BFS:</w:t>
      </w:r>
    </w:p>
    <w:p w14:paraId="12F980CD" w14:textId="77777777" w:rsidR="00DA5F09" w:rsidRPr="00382AF1" w:rsidRDefault="00DA5F09" w:rsidP="006C28A4">
      <w:pPr>
        <w:spacing w:line="312" w:lineRule="auto"/>
        <w:jc w:val="both"/>
        <w:rPr>
          <w:rFonts w:cs="Times New Roman"/>
          <w:szCs w:val="26"/>
        </w:rPr>
      </w:pPr>
      <w:r w:rsidRPr="00382AF1">
        <w:rPr>
          <w:rFonts w:cs="Times New Roman"/>
          <w:color w:val="1B1B1B"/>
          <w:spacing w:val="-1"/>
          <w:szCs w:val="26"/>
          <w:shd w:val="clear" w:color="auto" w:fill="FFFFFF"/>
        </w:rPr>
        <w:t>Tìm kiếm theo chiều rộng (BFS) là một thuật toán để duyệt đồ thị hoặc cây. BFS áp dụng cho cây và đồ thị gần như giống nhau. Sự khác biệt duy nhất là đồ thị có thể chứa các chu trình, vì vậy chúng ta có thể duyệt lại cùng một nút. Để tránh xử lý lại cùng một nút, chúng ta sử dụng mảng boolean đã truy cập, mảng này sẽ đánh dấu các đỉnh đã truy cập. BFS sử dụng cấu trúc dữ liệu hàng đợi (queue) để tìm đường đi ngắn nhất trong biểu đồ.</w:t>
      </w:r>
    </w:p>
    <w:p w14:paraId="08CEF5C5"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ính chất của thuật toán:</w:t>
      </w:r>
    </w:p>
    <w:p w14:paraId="06B72A03"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Đảm Bảo Liên Thông</w:t>
      </w:r>
    </w:p>
    <w:p w14:paraId="3BD36558" w14:textId="77777777" w:rsidR="00DA5F09" w:rsidRPr="00382AF1" w:rsidRDefault="00DA5F09" w:rsidP="006C28A4">
      <w:pPr>
        <w:spacing w:line="312" w:lineRule="auto"/>
        <w:jc w:val="both"/>
        <w:rPr>
          <w:rFonts w:cs="Times New Roman"/>
          <w:szCs w:val="26"/>
        </w:rPr>
      </w:pPr>
      <w:r w:rsidRPr="00382AF1">
        <w:rPr>
          <w:rFonts w:cs="Times New Roman"/>
          <w:szCs w:val="26"/>
        </w:rPr>
        <w:t>BFS đảm bảo rằng tất cả các pixel thuộc về cùng một vùng liên thông sẽ được gán cùng một nhãn. Thuật toán này duyệt qua toàn bộ các pixel liên kề theo chiều rộng, đảm bảo không bỏ sót bất kỳ pixel nào trong vùng.</w:t>
      </w:r>
    </w:p>
    <w:p w14:paraId="37E3B9E9"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Độ Phức Tạp Tính Toán</w:t>
      </w:r>
    </w:p>
    <w:p w14:paraId="365FEA6D" w14:textId="77777777" w:rsidR="00DA5F09" w:rsidRPr="00382AF1" w:rsidRDefault="00DA5F09" w:rsidP="006C28A4">
      <w:pPr>
        <w:spacing w:line="312" w:lineRule="auto"/>
        <w:jc w:val="both"/>
        <w:rPr>
          <w:rFonts w:cs="Times New Roman"/>
          <w:szCs w:val="26"/>
        </w:rPr>
      </w:pPr>
      <w:r w:rsidRPr="00382AF1">
        <w:rPr>
          <w:rFonts w:cs="Times New Roman"/>
          <w:szCs w:val="26"/>
        </w:rPr>
        <w:t>Độ phức tạp thời gian của BFS là O(V+E), trong đó V là số lượng pixel và E là số cạnh giữa các pixel. Trong trường hợp xử lý ảnh, E thường tỷ lệ với V, do đó, độ phức tạp thời gian là O(n</w:t>
      </w:r>
      <w:r w:rsidRPr="00382AF1">
        <w:rPr>
          <w:rFonts w:ascii="Cambria Math" w:hAnsi="Cambria Math" w:cs="Cambria Math"/>
          <w:szCs w:val="26"/>
        </w:rPr>
        <w:t>⋅</w:t>
      </w:r>
      <w:r w:rsidRPr="00382AF1">
        <w:rPr>
          <w:rFonts w:cs="Times New Roman"/>
          <w:szCs w:val="26"/>
        </w:rPr>
        <w:t>m)O, với nnn là chiều rộng và mmm là chiều cao của ảnh. Điều này đảm bảo BFS hoạt động hiệu quả trên các ảnh có kích thước lớn.</w:t>
      </w:r>
    </w:p>
    <w:p w14:paraId="18B115B7"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Không Gian Bộ Nhớ</w:t>
      </w:r>
    </w:p>
    <w:p w14:paraId="5C9AD735" w14:textId="77777777" w:rsidR="00DA5F09" w:rsidRPr="00382AF1" w:rsidRDefault="00DA5F09" w:rsidP="006C28A4">
      <w:pPr>
        <w:spacing w:line="312" w:lineRule="auto"/>
        <w:jc w:val="both"/>
        <w:rPr>
          <w:rFonts w:cs="Times New Roman"/>
          <w:szCs w:val="26"/>
        </w:rPr>
      </w:pPr>
      <w:r w:rsidRPr="00382AF1">
        <w:rPr>
          <w:rFonts w:cs="Times New Roman"/>
          <w:szCs w:val="26"/>
        </w:rPr>
        <w:t>BFS sử dụng hàng đợi để lưu trữ các pixel chờ xử lý. Trong trường hợp xấu nhất, hàng đợi có thể chứa tất cả các pixel của ảnh, do đó không gian bộ nhớ cần thiết là O(n</w:t>
      </w:r>
      <w:r w:rsidRPr="00382AF1">
        <w:rPr>
          <w:rFonts w:ascii="Cambria Math" w:hAnsi="Cambria Math" w:cs="Cambria Math"/>
          <w:szCs w:val="26"/>
        </w:rPr>
        <w:t>⋅</w:t>
      </w:r>
      <w:r w:rsidRPr="00382AF1">
        <w:rPr>
          <w:rFonts w:cs="Times New Roman"/>
          <w:szCs w:val="26"/>
        </w:rPr>
        <w:t>m).</w:t>
      </w:r>
    </w:p>
    <w:p w14:paraId="3B3F0244"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Tính Chất Hàng Đợi</w:t>
      </w:r>
    </w:p>
    <w:p w14:paraId="7B46C7C3" w14:textId="77777777" w:rsidR="00DA5F09" w:rsidRPr="00382AF1" w:rsidRDefault="00DA5F09" w:rsidP="006C28A4">
      <w:pPr>
        <w:spacing w:line="312" w:lineRule="auto"/>
        <w:jc w:val="both"/>
        <w:rPr>
          <w:rFonts w:cs="Times New Roman"/>
          <w:szCs w:val="26"/>
        </w:rPr>
      </w:pPr>
      <w:r w:rsidRPr="00382AF1">
        <w:rPr>
          <w:rFonts w:cs="Times New Roman"/>
          <w:szCs w:val="26"/>
        </w:rPr>
        <w:t>BFS sử dụng hàng đợi để xử lý các pixel theo thứ tự, đảm bảo rằng các pixel gần nhau được xử lý trước, giúp gán nhãn một cách hệ thống và chính xác.</w:t>
      </w:r>
    </w:p>
    <w:p w14:paraId="656A749B"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Tính Ổn Định</w:t>
      </w:r>
    </w:p>
    <w:p w14:paraId="40084662" w14:textId="77777777" w:rsidR="00DA5F09" w:rsidRPr="00382AF1" w:rsidRDefault="00DA5F09" w:rsidP="006C28A4">
      <w:pPr>
        <w:spacing w:line="312" w:lineRule="auto"/>
        <w:jc w:val="both"/>
        <w:rPr>
          <w:rFonts w:cs="Times New Roman"/>
          <w:szCs w:val="26"/>
        </w:rPr>
      </w:pPr>
      <w:r w:rsidRPr="00382AF1">
        <w:rPr>
          <w:rFonts w:cs="Times New Roman"/>
          <w:szCs w:val="26"/>
        </w:rPr>
        <w:t>BFS đảm bảo tính ổn định trong việc phân loại vùng liên thông. Mỗi lần chạy thuật toán BFS với cùng một ảnh đầu vào sẽ cho ra cùng một kết quả phân loại vùng liên thông.</w:t>
      </w:r>
    </w:p>
    <w:p w14:paraId="188102E8" w14:textId="77777777" w:rsidR="00DA5F09" w:rsidRPr="00382AF1" w:rsidRDefault="00DA5F09" w:rsidP="006C28A4">
      <w:pPr>
        <w:spacing w:line="312" w:lineRule="auto"/>
        <w:jc w:val="both"/>
        <w:rPr>
          <w:rFonts w:cs="Times New Roman"/>
          <w:i/>
          <w:iCs/>
          <w:szCs w:val="26"/>
        </w:rPr>
      </w:pPr>
      <w:r w:rsidRPr="00382AF1">
        <w:rPr>
          <w:rFonts w:cs="Times New Roman"/>
          <w:i/>
          <w:iCs/>
          <w:szCs w:val="26"/>
        </w:rPr>
        <w:t>Khả Năng Xử Lý Nhiều Thành Phần</w:t>
      </w:r>
    </w:p>
    <w:p w14:paraId="285947F0" w14:textId="77777777" w:rsidR="00DA5F09" w:rsidRPr="00382AF1" w:rsidRDefault="00DA5F09" w:rsidP="006C28A4">
      <w:pPr>
        <w:spacing w:line="312" w:lineRule="auto"/>
        <w:jc w:val="both"/>
        <w:rPr>
          <w:rFonts w:cs="Times New Roman"/>
          <w:szCs w:val="26"/>
        </w:rPr>
      </w:pPr>
      <w:r w:rsidRPr="00382AF1">
        <w:rPr>
          <w:rFonts w:cs="Times New Roman"/>
          <w:szCs w:val="26"/>
        </w:rPr>
        <w:t>BFS có thể xử lý nhiều thành phần liên thông trong một ảnh duy nhất. Mỗi khi phát hiện một pixel chưa được gán nhãn, thuật toán sẽ bắt đầu một cuộc tìm kiếm mới để gán nhãn cho toàn bộ vùng liên thông liên quan.</w:t>
      </w:r>
    </w:p>
    <w:p w14:paraId="04298ADF"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iải thích thuật toán:</w:t>
      </w:r>
    </w:p>
    <w:p w14:paraId="48C147D5"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Khởi tạo: Tạo một ma trận nhãn để đánh dấu các pixel đã được gán nhãn, tất cả các phần tử ban đầu bằng 0. Khởi tạo nhãn bắt đầu từ 1.</w:t>
      </w:r>
    </w:p>
    <w:p w14:paraId="39ED8069"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Duyệt qua từng pixel trong ảnh: Nếu pixel chưa được gán nhãn và thuộc foreground, bắt đầu một cuộc tìm kiếm BFS từ pixel này.</w:t>
      </w:r>
    </w:p>
    <w:p w14:paraId="6764014D"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BFS để gán nhãn cho vùng liên thông :Sử dụng hàng đợi để duyệt các pixel lân cận và gán nhãn cho các pixel thuộc cùng một vùng liên thông.</w:t>
      </w:r>
    </w:p>
    <w:p w14:paraId="0292D9EB" w14:textId="77777777" w:rsidR="00DA5F09" w:rsidRPr="00382AF1" w:rsidRDefault="00DA5F09" w:rsidP="006C28A4">
      <w:pPr>
        <w:spacing w:before="100" w:beforeAutospacing="1" w:after="100" w:afterAutospacing="1"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Gán nhãn cho toàn bộ vùng liên thông: Tiếp tục duyệt cho đến khi tất cả các pixel được gán nhãn.</w:t>
      </w:r>
    </w:p>
    <w:p w14:paraId="56BEB1E9" w14:textId="19C0A1EA" w:rsidR="00DA5F09" w:rsidRPr="000C4F2F" w:rsidRDefault="00DA5F09"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01" w:name="_Toc171098127"/>
      <w:r w:rsidRPr="000C4F2F">
        <w:rPr>
          <w:rFonts w:ascii="Times New Roman" w:eastAsia="Times New Roman" w:hAnsi="Times New Roman" w:cs="Times New Roman"/>
          <w:b/>
          <w:bCs/>
          <w:color w:val="000000" w:themeColor="text1"/>
          <w:kern w:val="0"/>
          <w:sz w:val="26"/>
          <w:szCs w:val="26"/>
          <w14:ligatures w14:val="none"/>
        </w:rPr>
        <w:t>3.3.5. Phương pháp phân đoạn ảnh</w:t>
      </w:r>
      <w:bookmarkEnd w:id="101"/>
    </w:p>
    <w:p w14:paraId="6CBC118F"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cs="Times New Roman"/>
          <w:szCs w:val="26"/>
        </w:rPr>
        <w:t>Thuật toán phân ngưỡng Otsu.</w:t>
      </w:r>
      <w:r w:rsidRPr="00382AF1">
        <w:t xml:space="preserve"> </w:t>
      </w:r>
    </w:p>
    <w:p w14:paraId="05FA8A99"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Định nghĩa.</w:t>
      </w:r>
    </w:p>
    <w:p w14:paraId="77A3B591"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cs="Times New Roman"/>
          <w:szCs w:val="26"/>
        </w:rPr>
        <w:t>Thuật toán Otsu là một phương pháp tự động xác định ngưỡng phân đoạn trong xử lý ảnh để tách một ảnh xám thành hai vùng: vật thể và nền ảnh. Thuật toán này dựa trên việc tối ưu hóa phương sai giữa các lớp (inter-class variance) để tìm ngưỡng tốt nhất phân biệt giữa hai vùng trong ảnh. Nobuyuki Otsu đã phát triển phương pháp này vào năm 1979 và nó đã trở thành một trong những kỹ thuật phân ngưỡng phổ biến nhất.</w:t>
      </w:r>
    </w:p>
    <w:p w14:paraId="5E797F66"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ính chất.</w:t>
      </w:r>
    </w:p>
    <w:p w14:paraId="7619527B" w14:textId="77777777" w:rsidR="00DA5F09" w:rsidRPr="00382AF1" w:rsidRDefault="00DA5F09" w:rsidP="006C28A4">
      <w:pPr>
        <w:spacing w:line="312" w:lineRule="auto"/>
        <w:rPr>
          <w:rFonts w:cs="Times New Roman"/>
          <w:szCs w:val="26"/>
        </w:rPr>
      </w:pPr>
      <w:r w:rsidRPr="00382AF1">
        <w:rPr>
          <w:rFonts w:cs="Times New Roman"/>
          <w:szCs w:val="26"/>
        </w:rPr>
        <w:t>Tự Động Tìm Ngưỡng</w:t>
      </w:r>
    </w:p>
    <w:p w14:paraId="447E1E23" w14:textId="77777777" w:rsidR="00DA5F09" w:rsidRPr="00382AF1" w:rsidRDefault="00DA5F09" w:rsidP="006C28A4">
      <w:pPr>
        <w:spacing w:line="312" w:lineRule="auto"/>
        <w:rPr>
          <w:rFonts w:cs="Times New Roman"/>
          <w:szCs w:val="26"/>
        </w:rPr>
      </w:pPr>
      <w:r w:rsidRPr="00382AF1">
        <w:rPr>
          <w:rFonts w:cs="Times New Roman"/>
          <w:szCs w:val="26"/>
        </w:rPr>
        <w:t>Thuật toán Otsu tự động xác định ngưỡng tối ưu để phân tách các pixel trong ảnh thành hai lớp (foreground và background) mà không cần bất kỳ thông tin bên ngoài nào. Điều này làm cho nó trở thành một công cụ hữu ích cho nhiều ứng dụng xử lý ảnh.</w:t>
      </w:r>
    </w:p>
    <w:p w14:paraId="3556FC75" w14:textId="77777777" w:rsidR="00DA5F09" w:rsidRPr="00382AF1" w:rsidRDefault="00DA5F09" w:rsidP="006C28A4">
      <w:pPr>
        <w:spacing w:line="312" w:lineRule="auto"/>
        <w:rPr>
          <w:rFonts w:cs="Times New Roman"/>
          <w:szCs w:val="26"/>
        </w:rPr>
      </w:pPr>
      <w:r w:rsidRPr="00382AF1">
        <w:rPr>
          <w:rFonts w:cs="Times New Roman"/>
          <w:szCs w:val="26"/>
        </w:rPr>
        <w:t>Dựa Trên Phương Sai Giữa Các Lớp</w:t>
      </w:r>
    </w:p>
    <w:p w14:paraId="651FE2E1" w14:textId="77777777" w:rsidR="00DA5F09" w:rsidRPr="00382AF1" w:rsidRDefault="00DA5F09" w:rsidP="006C28A4">
      <w:pPr>
        <w:spacing w:line="312" w:lineRule="auto"/>
        <w:rPr>
          <w:rFonts w:cs="Times New Roman"/>
          <w:szCs w:val="26"/>
        </w:rPr>
      </w:pPr>
      <w:r w:rsidRPr="00382AF1">
        <w:rPr>
          <w:rFonts w:cs="Times New Roman"/>
          <w:szCs w:val="26"/>
        </w:rPr>
        <w:t>Thuật toán Otsu hoạt động dựa trên việc tối ưu hóa phương sai giữa các lớp. Nó tìm ngưỡng sao cho phương sai giữa các lớp (background và foreground) được tối đa hóa. Cụ thể:</w:t>
      </w:r>
    </w:p>
    <w:p w14:paraId="134FAB6E" w14:textId="77777777" w:rsidR="00DA5F09" w:rsidRPr="00382AF1" w:rsidRDefault="00DA5F09" w:rsidP="006C28A4">
      <w:pPr>
        <w:spacing w:line="312" w:lineRule="auto"/>
        <w:rPr>
          <w:rFonts w:cs="Times New Roman"/>
          <w:szCs w:val="26"/>
        </w:rPr>
      </w:pPr>
      <w:r w:rsidRPr="00382AF1">
        <w:rPr>
          <w:rFonts w:cs="Times New Roman"/>
          <w:szCs w:val="26"/>
        </w:rPr>
        <w:t>Phương sai tổng thể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T</m:t>
            </m:r>
          </m:sub>
          <m:sup>
            <m:r>
              <w:rPr>
                <w:rFonts w:ascii="Cambria Math" w:hAnsi="Cambria Math" w:cs="Times New Roman"/>
                <w:szCs w:val="26"/>
              </w:rPr>
              <m:t>2</m:t>
            </m:r>
          </m:sup>
        </m:sSubSup>
      </m:oMath>
      <w:r w:rsidRPr="00382AF1">
        <w:rPr>
          <w:rFonts w:cs="Times New Roman"/>
          <w:szCs w:val="26"/>
        </w:rPr>
        <w:t>​) của ảnh được tính bằng cách sử dụng toàn bộ các giá trị cường độ của ảnh.</w:t>
      </w:r>
    </w:p>
    <w:p w14:paraId="72705EB2" w14:textId="77777777" w:rsidR="00DA5F09" w:rsidRPr="00382AF1" w:rsidRDefault="00DA5F09" w:rsidP="006C28A4">
      <w:pPr>
        <w:spacing w:line="312" w:lineRule="auto"/>
        <w:rPr>
          <w:rFonts w:cs="Times New Roman"/>
          <w:szCs w:val="26"/>
        </w:rPr>
      </w:pPr>
      <w:r w:rsidRPr="00382AF1">
        <w:rPr>
          <w:rFonts w:cs="Times New Roman"/>
          <w:szCs w:val="26"/>
        </w:rPr>
        <w:t>Phương sai trong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W</m:t>
            </m:r>
          </m:sub>
          <m:sup>
            <m:r>
              <w:rPr>
                <w:rFonts w:ascii="Cambria Math" w:hAnsi="Cambria Math" w:cs="Times New Roman"/>
                <w:szCs w:val="26"/>
              </w:rPr>
              <m:t>2</m:t>
            </m:r>
          </m:sup>
        </m:sSubSup>
      </m:oMath>
      <w:r w:rsidRPr="00382AF1">
        <w:rPr>
          <w:rFonts w:cs="Times New Roman"/>
          <w:szCs w:val="26"/>
        </w:rPr>
        <w:t>​) đo lường sự phân tán trong mỗi lớp (background và foreground).</w:t>
      </w:r>
    </w:p>
    <w:p w14:paraId="5BEDB44B" w14:textId="77777777" w:rsidR="00DA5F09" w:rsidRPr="00382AF1" w:rsidRDefault="00DA5F09" w:rsidP="006C28A4">
      <w:pPr>
        <w:spacing w:line="312" w:lineRule="auto"/>
        <w:rPr>
          <w:rFonts w:cs="Times New Roman"/>
          <w:szCs w:val="26"/>
        </w:rPr>
      </w:pPr>
      <w:r w:rsidRPr="00382AF1">
        <w:rPr>
          <w:rFonts w:cs="Times New Roman"/>
          <w:szCs w:val="26"/>
        </w:rPr>
        <w:t>Phương sai giữa các lớp (</w:t>
      </w:r>
      <m:oMath>
        <m:sSubSup>
          <m:sSubSupPr>
            <m:ctrlPr>
              <w:rPr>
                <w:rFonts w:ascii="Cambria Math" w:hAnsi="Cambria Math" w:cs="Times New Roman"/>
                <w:i/>
                <w:szCs w:val="26"/>
              </w:rPr>
            </m:ctrlPr>
          </m:sSubSupPr>
          <m:e>
            <m:r>
              <m:rPr>
                <m:sty m:val="p"/>
              </m:rPr>
              <w:rPr>
                <w:rFonts w:ascii="Cambria Math" w:hAnsi="Cambria Math" w:cs="Times New Roman"/>
                <w:szCs w:val="26"/>
              </w:rPr>
              <m:t>σ</m:t>
            </m:r>
          </m:e>
          <m:sub>
            <m:r>
              <w:rPr>
                <w:rFonts w:ascii="Cambria Math" w:hAnsi="Cambria Math" w:cs="Times New Roman"/>
                <w:szCs w:val="26"/>
              </w:rPr>
              <m:t>B</m:t>
            </m:r>
          </m:sub>
          <m:sup>
            <m:r>
              <w:rPr>
                <w:rFonts w:ascii="Cambria Math" w:hAnsi="Cambria Math" w:cs="Times New Roman"/>
                <w:szCs w:val="26"/>
              </w:rPr>
              <m:t>2</m:t>
            </m:r>
          </m:sup>
        </m:sSubSup>
      </m:oMath>
      <w:r w:rsidRPr="00382AF1">
        <w:rPr>
          <w:rFonts w:cs="Times New Roman"/>
          <w:szCs w:val="26"/>
        </w:rPr>
        <w:t>​) đo lường sự phân tán giữa hai lớp này và được tối đa hóa trong thuật toán Otsu.</w:t>
      </w:r>
    </w:p>
    <w:p w14:paraId="492A9529" w14:textId="77777777" w:rsidR="00DA5F09" w:rsidRPr="00382AF1" w:rsidRDefault="00DA5F09" w:rsidP="006C28A4">
      <w:pPr>
        <w:spacing w:line="312" w:lineRule="auto"/>
        <w:rPr>
          <w:rFonts w:cs="Times New Roman"/>
          <w:szCs w:val="26"/>
        </w:rPr>
      </w:pPr>
      <w:r w:rsidRPr="00382AF1">
        <w:rPr>
          <w:rFonts w:cs="Times New Roman"/>
          <w:szCs w:val="26"/>
        </w:rPr>
        <w:t>Không Yêu Cầu Các Tham Số Ban Đầu</w:t>
      </w:r>
    </w:p>
    <w:p w14:paraId="01A91FAA" w14:textId="77777777" w:rsidR="00DA5F09" w:rsidRPr="00382AF1" w:rsidRDefault="00DA5F09" w:rsidP="006C28A4">
      <w:pPr>
        <w:spacing w:line="312" w:lineRule="auto"/>
        <w:rPr>
          <w:rFonts w:cs="Times New Roman"/>
          <w:szCs w:val="26"/>
        </w:rPr>
      </w:pPr>
      <w:r w:rsidRPr="00382AF1">
        <w:rPr>
          <w:rFonts w:cs="Times New Roman"/>
          <w:szCs w:val="26"/>
        </w:rPr>
        <w:t>Một trong những ưu điểm lớn của thuật toán Otsu là nó không yêu cầu bất kỳ tham số ban đầu nào từ người dùng. Ngưỡng tối ưu được tính toán trực tiếp từ histogram của ảnh.</w:t>
      </w:r>
    </w:p>
    <w:p w14:paraId="50306119" w14:textId="77777777" w:rsidR="00DA5F09" w:rsidRPr="00382AF1" w:rsidRDefault="00DA5F09" w:rsidP="006C28A4">
      <w:pPr>
        <w:spacing w:line="312" w:lineRule="auto"/>
        <w:rPr>
          <w:rFonts w:cs="Times New Roman"/>
          <w:szCs w:val="26"/>
        </w:rPr>
      </w:pPr>
      <w:r w:rsidRPr="00382AF1">
        <w:rPr>
          <w:rFonts w:cs="Times New Roman"/>
          <w:szCs w:val="26"/>
        </w:rPr>
        <w:t>Hiệu Quả Tính Toán</w:t>
      </w:r>
    </w:p>
    <w:p w14:paraId="6B09D997" w14:textId="77777777" w:rsidR="00DA5F09" w:rsidRPr="00382AF1" w:rsidRDefault="00DA5F09" w:rsidP="006C28A4">
      <w:pPr>
        <w:spacing w:line="312" w:lineRule="auto"/>
        <w:rPr>
          <w:rFonts w:cs="Times New Roman"/>
          <w:szCs w:val="26"/>
        </w:rPr>
      </w:pPr>
      <w:r w:rsidRPr="00382AF1">
        <w:rPr>
          <w:rFonts w:cs="Times New Roman"/>
          <w:szCs w:val="26"/>
        </w:rPr>
        <w:t>Thuật toán Otsu tính toán ngưỡng tối ưu dựa trên histogram của ảnh, do đó nó rất hiệu quả về mặt tính toán. Việc tính toán này có thể được thực hiện một cách nhanh chóng và dễ dàng ngay cả với các ảnh có kích thước lớn.</w:t>
      </w:r>
    </w:p>
    <w:p w14:paraId="73ED7588" w14:textId="77777777" w:rsidR="00DA5F09" w:rsidRPr="00382AF1" w:rsidRDefault="00DA5F09" w:rsidP="006C28A4">
      <w:pPr>
        <w:spacing w:line="312" w:lineRule="auto"/>
        <w:rPr>
          <w:rFonts w:cs="Times New Roman"/>
          <w:szCs w:val="26"/>
        </w:rPr>
      </w:pPr>
      <w:r w:rsidRPr="00382AF1">
        <w:rPr>
          <w:rFonts w:cs="Times New Roman"/>
          <w:szCs w:val="26"/>
        </w:rPr>
        <w:t>Áp Dụng Cho Các Ảnh Cấp Xám</w:t>
      </w:r>
    </w:p>
    <w:p w14:paraId="77C2D006" w14:textId="77777777" w:rsidR="00DA5F09" w:rsidRPr="00382AF1" w:rsidRDefault="00DA5F09" w:rsidP="006C28A4">
      <w:pPr>
        <w:spacing w:line="312" w:lineRule="auto"/>
        <w:rPr>
          <w:rFonts w:cs="Times New Roman"/>
          <w:szCs w:val="26"/>
        </w:rPr>
      </w:pPr>
      <w:r w:rsidRPr="00382AF1">
        <w:rPr>
          <w:rFonts w:cs="Times New Roman"/>
          <w:szCs w:val="26"/>
        </w:rPr>
        <w:t>Thuật toán Otsu được thiết kế chủ yếu cho các ảnh cấp xám (grayscale images). Đối với các ảnh màu, có thể cần áp dụng các biến thể của thuật toán hoặc chuyển đổi ảnh màu sang ảnh cấp xám trước khi áp dụng Otsu.</w:t>
      </w:r>
    </w:p>
    <w:p w14:paraId="07B36C7F" w14:textId="77777777" w:rsidR="00DA5F09" w:rsidRPr="00382AF1" w:rsidRDefault="00DA5F09" w:rsidP="006C28A4">
      <w:pPr>
        <w:spacing w:line="312" w:lineRule="auto"/>
        <w:rPr>
          <w:rFonts w:cs="Times New Roman"/>
          <w:szCs w:val="26"/>
        </w:rPr>
      </w:pPr>
      <w:r w:rsidRPr="00382AF1">
        <w:rPr>
          <w:rFonts w:cs="Times New Roman"/>
          <w:szCs w:val="26"/>
        </w:rPr>
        <w:t>Khả Năng Ứng Dụng Cho Phân Ngưỡng Đa Cấp</w:t>
      </w:r>
    </w:p>
    <w:p w14:paraId="0955F06C" w14:textId="77777777" w:rsidR="00DA5F09" w:rsidRPr="00382AF1" w:rsidRDefault="00DA5F09" w:rsidP="006C28A4">
      <w:pPr>
        <w:spacing w:line="312" w:lineRule="auto"/>
        <w:rPr>
          <w:rFonts w:cs="Times New Roman"/>
          <w:szCs w:val="26"/>
        </w:rPr>
      </w:pPr>
      <w:r w:rsidRPr="00382AF1">
        <w:rPr>
          <w:rFonts w:cs="Times New Roman"/>
          <w:szCs w:val="26"/>
        </w:rPr>
        <w:t>Mặc dù thuật toán Otsu gốc chỉ xác định một ngưỡng để phân chia ảnh thành hai lớp, nó có thể được mở rộng để xác định nhiều ngưỡng (multi-thresholding) nhằm phân chia ảnh thành nhiều lớp. Điều này được thực hiện bằng cách tối ưu hóa tổng phương sai giữa các lớp cho nhiều ngưỡng.</w:t>
      </w:r>
    </w:p>
    <w:p w14:paraId="40F5201F" w14:textId="77777777" w:rsidR="00DA5F09" w:rsidRPr="00382AF1" w:rsidRDefault="00DA5F09" w:rsidP="006C28A4">
      <w:pPr>
        <w:spacing w:line="312" w:lineRule="auto"/>
        <w:rPr>
          <w:rFonts w:cs="Times New Roman"/>
          <w:szCs w:val="26"/>
        </w:rPr>
      </w:pPr>
      <w:r w:rsidRPr="00382AF1">
        <w:rPr>
          <w:rFonts w:cs="Times New Roman"/>
          <w:szCs w:val="26"/>
        </w:rPr>
        <w:t>Nhạy Cảm Với Histogram Của Ảnh</w:t>
      </w:r>
    </w:p>
    <w:p w14:paraId="16DE2AA4" w14:textId="77777777" w:rsidR="00DA5F09" w:rsidRPr="00382AF1" w:rsidRDefault="00DA5F09" w:rsidP="006C28A4">
      <w:pPr>
        <w:spacing w:line="312" w:lineRule="auto"/>
        <w:rPr>
          <w:rFonts w:cs="Times New Roman"/>
          <w:szCs w:val="26"/>
        </w:rPr>
      </w:pPr>
      <w:r w:rsidRPr="00382AF1">
        <w:rPr>
          <w:rFonts w:cs="Times New Roman"/>
          <w:szCs w:val="26"/>
        </w:rPr>
        <w:t>Hiệu suất của thuật toán Otsu phụ thuộc vào histogram của ảnh. Đối với các ảnh có histogram rõ ràng với hai đỉnh riêng biệt, thuật toán Otsu hoạt động rất tốt. Tuy nhiên, đối với các ảnh có histogram phẳng hoặc có nhiễu, kết quả có thể không tối ưu.</w:t>
      </w:r>
    </w:p>
    <w:p w14:paraId="6416A633" w14:textId="77777777" w:rsidR="00DA5F09" w:rsidRPr="00382AF1" w:rsidRDefault="00DA5F09" w:rsidP="006C28A4">
      <w:pPr>
        <w:spacing w:line="312" w:lineRule="auto"/>
        <w:rPr>
          <w:rFonts w:cs="Times New Roman"/>
          <w:szCs w:val="26"/>
        </w:rPr>
      </w:pPr>
      <w:r w:rsidRPr="00382AF1">
        <w:rPr>
          <w:rFonts w:cs="Times New Roman"/>
          <w:szCs w:val="26"/>
        </w:rPr>
        <w:t>Độ Ổn Định Cao</w:t>
      </w:r>
    </w:p>
    <w:p w14:paraId="53F2DD73" w14:textId="77777777" w:rsidR="00DA5F09" w:rsidRPr="00382AF1" w:rsidRDefault="00DA5F09" w:rsidP="006C28A4">
      <w:pPr>
        <w:spacing w:line="312" w:lineRule="auto"/>
        <w:rPr>
          <w:rFonts w:cs="Times New Roman"/>
          <w:szCs w:val="26"/>
        </w:rPr>
      </w:pPr>
      <w:r w:rsidRPr="00382AF1">
        <w:rPr>
          <w:rFonts w:cs="Times New Roman"/>
          <w:szCs w:val="26"/>
        </w:rPr>
        <w:t>Thuật toán Otsu thường cho kết quả ổn định và nhất quán, đặc biệt là khi histogram của ảnh có sự phân biệt rõ ràng giữa các lớp.</w:t>
      </w:r>
    </w:p>
    <w:p w14:paraId="27266656" w14:textId="77777777" w:rsidR="00DA5F09" w:rsidRPr="00382AF1" w:rsidRDefault="00DA5F09" w:rsidP="006C28A4">
      <w:pPr>
        <w:spacing w:line="312" w:lineRule="auto"/>
        <w:rPr>
          <w:rFonts w:cs="Times New Roman"/>
          <w:szCs w:val="26"/>
        </w:rPr>
      </w:pPr>
      <w:r w:rsidRPr="00382AF1">
        <w:rPr>
          <w:rFonts w:cs="Times New Roman"/>
          <w:szCs w:val="26"/>
        </w:rPr>
        <w:t>Giải thích thuật toán.</w:t>
      </w:r>
    </w:p>
    <w:p w14:paraId="0730B7C1" w14:textId="77777777" w:rsidR="00DA5F09" w:rsidRPr="00382AF1" w:rsidRDefault="00DA5F09" w:rsidP="006C28A4">
      <w:pPr>
        <w:spacing w:line="312" w:lineRule="auto"/>
        <w:rPr>
          <w:rFonts w:cs="Times New Roman"/>
          <w:szCs w:val="26"/>
        </w:rPr>
      </w:pPr>
      <w:r w:rsidRPr="00382AF1">
        <w:rPr>
          <w:rFonts w:eastAsia="Times New Roman" w:cs="Times New Roman"/>
          <w:kern w:val="0"/>
          <w:szCs w:val="26"/>
          <w14:ligatures w14:val="none"/>
        </w:rPr>
        <w:t>Bước 1: Tính histogram và xác suất xuất hiện của các mức xám</w:t>
      </w:r>
    </w:p>
    <w:p w14:paraId="730617A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Duyệt qua tất cả các pixel trong ảnh để tính histogram.</w:t>
      </w:r>
    </w:p>
    <w:p w14:paraId="4BC6C99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xác suất xuất hiện của mỗi mức xám P(i): </w:t>
      </w:r>
    </w:p>
    <w:p w14:paraId="242FC6C6" w14:textId="77777777" w:rsidR="00DA5F09" w:rsidRPr="00382AF1" w:rsidRDefault="00DA5F09" w:rsidP="006C28A4">
      <w:pPr>
        <w:spacing w:before="100" w:beforeAutospacing="1" w:after="100" w:afterAutospacing="1" w:line="312"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P(i) = </w:t>
      </w:r>
      <m:oMath>
        <m:f>
          <m:fPr>
            <m:ctrlPr>
              <w:rPr>
                <w:rFonts w:ascii="Cambria Math" w:eastAsia="Times New Roman" w:hAnsi="Cambria Math" w:cs="Times New Roman"/>
                <w:i/>
                <w:kern w:val="0"/>
                <w:szCs w:val="26"/>
                <w14:ligatures w14:val="none"/>
              </w:rPr>
            </m:ctrlPr>
          </m:fPr>
          <m:num>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n</m:t>
                </m:r>
              </m:e>
              <m:sub>
                <m:r>
                  <w:rPr>
                    <w:rFonts w:ascii="Cambria Math" w:eastAsia="Times New Roman" w:hAnsi="Cambria Math" w:cs="Times New Roman"/>
                    <w:kern w:val="0"/>
                    <w:szCs w:val="26"/>
                    <w14:ligatures w14:val="none"/>
                  </w:rPr>
                  <m:t>i</m:t>
                </m:r>
              </m:sub>
            </m:sSub>
          </m:num>
          <m:den>
            <m:r>
              <w:rPr>
                <w:rFonts w:ascii="Cambria Math" w:eastAsia="Times New Roman" w:hAnsi="Cambria Math" w:cs="Times New Roman"/>
                <w:kern w:val="0"/>
                <w:szCs w:val="26"/>
                <w14:ligatures w14:val="none"/>
              </w:rPr>
              <m:t>N</m:t>
            </m:r>
          </m:den>
        </m:f>
      </m:oMath>
      <w:r w:rsidRPr="00382AF1">
        <w:rPr>
          <w:rFonts w:eastAsia="Times New Roman" w:cs="Times New Roman"/>
          <w:kern w:val="0"/>
          <w:szCs w:val="26"/>
          <w14:ligatures w14:val="none"/>
        </w:rPr>
        <w:t xml:space="preserve">              (2.6)</w:t>
      </w:r>
    </w:p>
    <w:p w14:paraId="57E9608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rong đó n</w:t>
      </w:r>
      <w:r w:rsidRPr="00382AF1">
        <w:rPr>
          <w:rFonts w:eastAsia="Times New Roman" w:cs="Times New Roman"/>
          <w:kern w:val="0"/>
          <w:szCs w:val="26"/>
          <w:vertAlign w:val="subscript"/>
          <w14:ligatures w14:val="none"/>
        </w:rPr>
        <w:t>i</w:t>
      </w:r>
      <w:r w:rsidRPr="00382AF1">
        <w:rPr>
          <w:rFonts w:eastAsia="Times New Roman" w:cs="Times New Roman"/>
          <w:kern w:val="0"/>
          <w:szCs w:val="26"/>
          <w14:ligatures w14:val="none"/>
        </w:rPr>
        <w:t>​ là số lượng pixel có mức xám i và N là tổng số pixel trong ảnh.</w:t>
      </w:r>
    </w:p>
    <w:p w14:paraId="2F285F7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2: Khởi tạo các giá trị ban đầu</w:t>
      </w:r>
    </w:p>
    <w:p w14:paraId="3AE395A6"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giá trị trung bình toàn cục của ảnh </w:t>
      </w:r>
    </w:p>
    <w:p w14:paraId="47F0E256" w14:textId="77777777" w:rsidR="00DA5F09" w:rsidRPr="00382AF1" w:rsidRDefault="00DA5F09" w:rsidP="006C28A4">
      <w:pPr>
        <w:spacing w:before="100" w:beforeAutospacing="1" w:after="100" w:afterAutospacing="1" w:line="312" w:lineRule="auto"/>
        <w:ind w:left="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T </w:t>
      </w:r>
      <w:r w:rsidRPr="00382AF1">
        <w:rPr>
          <w:rFonts w:eastAsia="Times New Roman" w:cs="Times New Roman"/>
          <w:kern w:val="0"/>
          <w:szCs w:val="26"/>
          <w14:ligatures w14:val="none"/>
        </w:rPr>
        <w:t xml:space="preserve">= </w:t>
      </w:r>
      <m:oMath>
        <m:nary>
          <m:naryPr>
            <m:chr m:val="∑"/>
            <m:limLoc m:val="subSup"/>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i.P(i)</m:t>
            </m:r>
          </m:e>
        </m:nary>
      </m:oMath>
      <w:r w:rsidRPr="00382AF1">
        <w:rPr>
          <w:rFonts w:eastAsia="Times New Roman" w:cs="Times New Roman"/>
          <w:kern w:val="0"/>
          <w:szCs w:val="26"/>
          <w14:ligatures w14:val="none"/>
        </w:rPr>
        <w:t xml:space="preserve">         (2.7)</w:t>
      </w:r>
    </w:p>
    <w:p w14:paraId="7F27DFB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3: Duyệt qua tất cả các cặp ngưỡng có thể (từ 0 đến 255)</w:t>
      </w:r>
    </w:p>
    <w:p w14:paraId="37BDA36E"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Với mỗi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với  0 ≤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xml:space="preserve"> &l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 255), chia ảnh thành ba lớp:</w:t>
      </w:r>
    </w:p>
    <w:p w14:paraId="01337EDE"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1: [0,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w:t>
      </w:r>
    </w:p>
    <w:p w14:paraId="2F96BE3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2: [t</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1</w:t>
      </w:r>
      <w:r w:rsidRPr="00382AF1">
        <w:rPr>
          <w:rFonts w:eastAsia="Times New Roman" w:cs="Times New Roman"/>
          <w:kern w:val="0"/>
          <w:szCs w:val="26"/>
          <w:vertAlign w:val="subscript"/>
          <w14:ligatures w14:val="none"/>
        </w:rPr>
        <w:t xml:space="preserve"> </w:t>
      </w:r>
      <w:r w:rsidRPr="00382AF1">
        <w:rPr>
          <w:rFonts w:eastAsia="Times New Roman" w:cs="Times New Roman"/>
          <w:kern w:val="0"/>
          <w:szCs w:val="26"/>
          <w14:ligatures w14:val="none"/>
        </w:rPr>
        <w:t>,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w:t>
      </w:r>
    </w:p>
    <w:p w14:paraId="450B832B"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Lớp 3: [t</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1, 255]</w:t>
      </w:r>
    </w:p>
    <w:p w14:paraId="65B3E964"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ính xác suất và giá trị trung bình của mỗi lớp:</w:t>
      </w:r>
    </w:p>
    <w:p w14:paraId="420D7E8A"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1:</w:t>
      </w:r>
    </w:p>
    <w:p w14:paraId="1ABC4C7A" w14:textId="77777777" w:rsidR="00DA5F09" w:rsidRPr="00382AF1" w:rsidRDefault="00DA5F09" w:rsidP="006C28A4">
      <w:pPr>
        <w:spacing w:before="100" w:beforeAutospacing="1" w:after="100" w:afterAutospacing="1" w:line="312" w:lineRule="auto"/>
        <w:ind w:left="144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P(i)</m:t>
            </m:r>
          </m:e>
        </m:nary>
      </m:oMath>
      <w:r w:rsidRPr="00382AF1">
        <w:rPr>
          <w:rFonts w:eastAsia="Times New Roman" w:cs="Times New Roman"/>
          <w:kern w:val="0"/>
          <w:szCs w:val="26"/>
          <w14:ligatures w14:val="none"/>
        </w:rPr>
        <w:t xml:space="preserve">                    (2.8)</w:t>
      </w:r>
    </w:p>
    <w:p w14:paraId="44CE9DB7"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2:</w:t>
      </w:r>
    </w:p>
    <w:p w14:paraId="45855491" w14:textId="77777777" w:rsidR="00DA5F09" w:rsidRPr="00382AF1" w:rsidRDefault="00DA5F09" w:rsidP="006C28A4">
      <w:pPr>
        <w:pStyle w:val="ListParagraph"/>
        <w:spacing w:before="100" w:beforeAutospacing="1" w:after="10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 xml:space="preserve">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9)</w:t>
      </w:r>
    </w:p>
    <w:p w14:paraId="270A0569"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ổng xác suất của lớp 3:</w:t>
      </w:r>
    </w:p>
    <w:p w14:paraId="467E529A" w14:textId="77777777" w:rsidR="00DA5F09" w:rsidRPr="00382AF1" w:rsidRDefault="00DA5F09" w:rsidP="006C28A4">
      <w:pPr>
        <w:pStyle w:val="ListParagraph"/>
        <w:spacing w:before="100" w:beforeAutospacing="1" w:after="10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ω</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m:t>
            </m:r>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1</m:t>
            </m:r>
          </m:sub>
          <m:sup>
            <m:r>
              <w:rPr>
                <w:rFonts w:ascii="Cambria Math" w:eastAsia="Times New Roman" w:hAnsi="Cambria Math" w:cs="Times New Roman"/>
                <w:kern w:val="0"/>
                <w:szCs w:val="26"/>
                <w14:ligatures w14:val="none"/>
              </w:rPr>
              <m:t xml:space="preserve">255 </m:t>
            </m:r>
          </m:sup>
          <m:e>
            <m:r>
              <w:rPr>
                <w:rFonts w:ascii="Cambria Math" w:eastAsia="Times New Roman" w:hAnsi="Cambria Math" w:cs="Times New Roman"/>
                <w:kern w:val="0"/>
                <w:szCs w:val="26"/>
                <w14:ligatures w14:val="none"/>
              </w:rPr>
              <m:t xml:space="preserve"> P(i)</m:t>
            </m:r>
          </m:e>
        </m:nary>
      </m:oMath>
      <w:r w:rsidRPr="00382AF1">
        <w:rPr>
          <w:rFonts w:eastAsia="Times New Roman" w:cs="Times New Roman"/>
          <w:kern w:val="0"/>
          <w:szCs w:val="26"/>
          <w14:ligatures w14:val="none"/>
        </w:rPr>
        <w:t xml:space="preserve">              (2.10)</w:t>
      </w:r>
    </w:p>
    <w:p w14:paraId="7733C664"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1:</w:t>
      </w:r>
    </w:p>
    <w:p w14:paraId="184EF27A" w14:textId="77777777" w:rsidR="00DA5F09" w:rsidRPr="00382AF1" w:rsidRDefault="00DA5F09" w:rsidP="006C28A4">
      <w:pPr>
        <w:pStyle w:val="ListParagraph"/>
        <w:spacing w:beforeAutospacing="1" w:after="0" w:afterAutospacing="1" w:line="312" w:lineRule="auto"/>
        <w:ind w:left="108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0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0</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1</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0</m:t>
                </m:r>
              </m:sub>
            </m:sSub>
          </m:den>
        </m:f>
      </m:oMath>
      <w:r w:rsidRPr="00382AF1">
        <w:rPr>
          <w:rFonts w:eastAsia="Times New Roman" w:cs="Times New Roman"/>
          <w:kern w:val="0"/>
          <w:szCs w:val="26"/>
          <w14:ligatures w14:val="none"/>
        </w:rPr>
        <w:t xml:space="preserve">                     (2.11)</w:t>
      </w:r>
    </w:p>
    <w:p w14:paraId="27B8E77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2:</w:t>
      </w:r>
    </w:p>
    <w:p w14:paraId="7B93D1EF" w14:textId="77777777" w:rsidR="00DA5F09" w:rsidRPr="00382AF1" w:rsidRDefault="00DA5F09" w:rsidP="006C28A4">
      <w:pPr>
        <w:pStyle w:val="ListParagraph"/>
        <w:spacing w:beforeAutospacing="1" w:after="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1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1+1</m:t>
                </m:r>
              </m:sub>
              <m:sup>
                <m:sSub>
                  <m:sSubPr>
                    <m:ctrlPr>
                      <w:rPr>
                        <w:rFonts w:ascii="Cambria Math" w:eastAsia="Times New Roman" w:hAnsi="Cambria Math" w:cs="Times New Roman"/>
                        <w:i/>
                        <w:kern w:val="0"/>
                        <w:szCs w:val="26"/>
                        <w14:ligatures w14:val="none"/>
                      </w:rPr>
                    </m:ctrlPr>
                  </m:sSubPr>
                  <m:e>
                    <m:r>
                      <w:rPr>
                        <w:rFonts w:ascii="Cambria Math" w:eastAsia="Times New Roman" w:hAnsi="Cambria Math" w:cs="Times New Roman"/>
                        <w:kern w:val="0"/>
                        <w:szCs w:val="26"/>
                        <w14:ligatures w14:val="none"/>
                      </w:rPr>
                      <m:t>t</m:t>
                    </m:r>
                  </m:e>
                  <m:sub>
                    <m:r>
                      <w:rPr>
                        <w:rFonts w:ascii="Cambria Math" w:eastAsia="Times New Roman" w:hAnsi="Cambria Math" w:cs="Times New Roman"/>
                        <w:kern w:val="0"/>
                        <w:szCs w:val="26"/>
                        <w14:ligatures w14:val="none"/>
                      </w:rPr>
                      <m:t>2</m:t>
                    </m:r>
                  </m:sub>
                </m:sSub>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1</m:t>
                </m:r>
              </m:sub>
            </m:sSub>
          </m:den>
        </m:f>
      </m:oMath>
      <w:r w:rsidRPr="00382AF1">
        <w:rPr>
          <w:rFonts w:eastAsia="Times New Roman" w:cs="Times New Roman"/>
          <w:kern w:val="0"/>
          <w:szCs w:val="26"/>
          <w14:ligatures w14:val="none"/>
        </w:rPr>
        <w:t xml:space="preserve">               (2.11)</w:t>
      </w:r>
    </w:p>
    <w:p w14:paraId="70E9AFA3"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Giá trị trung bình của lớp 3:</w:t>
      </w:r>
    </w:p>
    <w:p w14:paraId="5003FD1F" w14:textId="77777777" w:rsidR="00DA5F09" w:rsidRPr="00382AF1" w:rsidRDefault="00DA5F09" w:rsidP="006C28A4">
      <w:pPr>
        <w:pStyle w:val="ListParagraph"/>
        <w:spacing w:beforeAutospacing="1" w:after="0" w:afterAutospacing="1" w:line="312" w:lineRule="auto"/>
        <w:ind w:firstLine="720"/>
        <w:jc w:val="center"/>
        <w:rPr>
          <w:rFonts w:eastAsia="Times New Roman" w:cs="Times New Roman"/>
          <w:kern w:val="0"/>
          <w:szCs w:val="26"/>
          <w14:ligatures w14:val="none"/>
        </w:rPr>
      </w:pPr>
      <w:r w:rsidRPr="00382AF1">
        <w:rPr>
          <w:rFonts w:eastAsia="Times New Roman" w:cs="Times New Roman"/>
          <w:kern w:val="0"/>
          <w:szCs w:val="26"/>
          <w14:ligatures w14:val="none"/>
        </w:rPr>
        <w:t xml:space="preserve">            μ</w:t>
      </w:r>
      <w:r w:rsidRPr="00382AF1">
        <w:rPr>
          <w:rFonts w:eastAsia="Times New Roman" w:cs="Times New Roman"/>
          <w:kern w:val="0"/>
          <w:szCs w:val="26"/>
          <w:vertAlign w:val="subscript"/>
          <w14:ligatures w14:val="none"/>
        </w:rPr>
        <w:t xml:space="preserve">2 </w:t>
      </w:r>
      <w:r w:rsidRPr="00382AF1">
        <w:rPr>
          <w:rFonts w:eastAsia="Times New Roman" w:cs="Times New Roman"/>
          <w:kern w:val="0"/>
          <w:szCs w:val="26"/>
          <w14:ligatures w14:val="none"/>
        </w:rPr>
        <w:t xml:space="preserve">= </w:t>
      </w:r>
      <m:oMath>
        <m:f>
          <m:fPr>
            <m:ctrlPr>
              <w:rPr>
                <w:rFonts w:ascii="Cambria Math" w:eastAsia="Times New Roman" w:hAnsi="Cambria Math" w:cs="Times New Roman"/>
                <w:i/>
                <w:kern w:val="0"/>
                <w:szCs w:val="26"/>
                <w14:ligatures w14:val="none"/>
              </w:rPr>
            </m:ctrlPr>
          </m:fPr>
          <m:num>
            <m:nary>
              <m:naryPr>
                <m:chr m:val="∑"/>
                <m:limLoc m:val="undOvr"/>
                <m:ctrlPr>
                  <w:rPr>
                    <w:rFonts w:ascii="Cambria Math" w:eastAsia="Times New Roman" w:hAnsi="Cambria Math" w:cs="Times New Roman"/>
                    <w:i/>
                    <w:kern w:val="0"/>
                    <w:szCs w:val="26"/>
                    <w14:ligatures w14:val="none"/>
                  </w:rPr>
                </m:ctrlPr>
              </m:naryPr>
              <m:sub>
                <m:r>
                  <w:rPr>
                    <w:rFonts w:ascii="Cambria Math" w:eastAsia="Times New Roman" w:hAnsi="Cambria Math" w:cs="Times New Roman"/>
                    <w:kern w:val="0"/>
                    <w:szCs w:val="26"/>
                    <w14:ligatures w14:val="none"/>
                  </w:rPr>
                  <m:t>i = t2</m:t>
                </m:r>
              </m:sub>
              <m:sup>
                <m:r>
                  <w:rPr>
                    <w:rFonts w:ascii="Cambria Math" w:eastAsia="Times New Roman" w:hAnsi="Cambria Math" w:cs="Times New Roman"/>
                    <w:kern w:val="0"/>
                    <w:szCs w:val="26"/>
                    <w14:ligatures w14:val="none"/>
                  </w:rPr>
                  <m:t>255</m:t>
                </m:r>
              </m:sup>
              <m:e>
                <m:r>
                  <w:rPr>
                    <w:rFonts w:ascii="Cambria Math" w:eastAsia="Times New Roman" w:hAnsi="Cambria Math" w:cs="Times New Roman"/>
                    <w:kern w:val="0"/>
                    <w:szCs w:val="26"/>
                    <w14:ligatures w14:val="none"/>
                  </w:rPr>
                  <m:t xml:space="preserve"> i. P(i)</m:t>
                </m:r>
              </m:e>
            </m:nary>
          </m:num>
          <m:den>
            <m:sSub>
              <m:sSubPr>
                <m:ctrlPr>
                  <w:rPr>
                    <w:rFonts w:ascii="Cambria Math" w:eastAsia="Times New Roman" w:hAnsi="Cambria Math" w:cs="Times New Roman"/>
                    <w:i/>
                    <w:kern w:val="0"/>
                    <w:szCs w:val="26"/>
                    <w14:ligatures w14:val="none"/>
                  </w:rPr>
                </m:ctrlPr>
              </m:sSubPr>
              <m:e>
                <m:r>
                  <m:rPr>
                    <m:sty m:val="p"/>
                  </m:rPr>
                  <w:rPr>
                    <w:rFonts w:ascii="Cambria Math" w:eastAsia="Times New Roman" w:hAnsi="Cambria Math" w:cs="Times New Roman"/>
                    <w:kern w:val="0"/>
                    <w:szCs w:val="26"/>
                    <w14:ligatures w14:val="none"/>
                  </w:rPr>
                  <m:t>ω</m:t>
                </m:r>
              </m:e>
              <m:sub>
                <m:r>
                  <w:rPr>
                    <w:rFonts w:ascii="Cambria Math" w:eastAsia="Times New Roman" w:hAnsi="Cambria Math" w:cs="Times New Roman"/>
                    <w:kern w:val="0"/>
                    <w:szCs w:val="26"/>
                    <w14:ligatures w14:val="none"/>
                  </w:rPr>
                  <m:t>2</m:t>
                </m:r>
              </m:sub>
            </m:sSub>
          </m:den>
        </m:f>
      </m:oMath>
      <w:r w:rsidRPr="00382AF1">
        <w:rPr>
          <w:rFonts w:eastAsia="Times New Roman" w:cs="Times New Roman"/>
          <w:kern w:val="0"/>
          <w:szCs w:val="26"/>
          <w14:ligatures w14:val="none"/>
        </w:rPr>
        <w:t xml:space="preserve">                  (2.12)</w:t>
      </w:r>
    </w:p>
    <w:p w14:paraId="4412604F" w14:textId="77777777" w:rsidR="00DA5F09" w:rsidRPr="00382AF1" w:rsidRDefault="00DA5F09" w:rsidP="006C28A4">
      <w:pPr>
        <w:spacing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4: Tính tổng phương sai giữa các lớp</w:t>
      </w:r>
    </w:p>
    <w:p w14:paraId="10058C92"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 xml:space="preserve">Tính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xml:space="preserve">​: </w:t>
      </w:r>
    </w:p>
    <w:p w14:paraId="3FEE76A9" w14:textId="77777777" w:rsidR="00DA5F09" w:rsidRPr="00382AF1" w:rsidRDefault="00000000" w:rsidP="006C28A4">
      <w:pPr>
        <w:spacing w:before="100" w:beforeAutospacing="1" w:after="100" w:afterAutospacing="1" w:line="312" w:lineRule="auto"/>
        <w:ind w:left="720"/>
        <w:jc w:val="center"/>
        <w:rPr>
          <w:rFonts w:eastAsia="Times New Roman" w:cs="Times New Roman"/>
          <w:kern w:val="0"/>
          <w:szCs w:val="26"/>
          <w14:ligatures w14:val="none"/>
        </w:rPr>
      </w:pP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00DA5F09" w:rsidRPr="00382AF1">
        <w:rPr>
          <w:rFonts w:eastAsia="Times New Roman" w:cs="Times New Roman"/>
          <w:kern w:val="0"/>
          <w:szCs w:val="26"/>
          <w14:ligatures w14:val="none"/>
        </w:rPr>
        <w:t>​ = ω</w:t>
      </w:r>
      <w:r w:rsidR="00DA5F09" w:rsidRPr="00382AF1">
        <w:rPr>
          <w:rFonts w:eastAsia="Times New Roman" w:cs="Times New Roman"/>
          <w:kern w:val="0"/>
          <w:szCs w:val="26"/>
          <w:vertAlign w:val="subscript"/>
          <w14:ligatures w14:val="none"/>
        </w:rPr>
        <w:t xml:space="preserve">0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0</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ω</w:t>
      </w:r>
      <w:r w:rsidR="00DA5F09" w:rsidRPr="00382AF1">
        <w:rPr>
          <w:rFonts w:eastAsia="Times New Roman" w:cs="Times New Roman"/>
          <w:kern w:val="0"/>
          <w:szCs w:val="26"/>
          <w:vertAlign w:val="subscript"/>
          <w14:ligatures w14:val="none"/>
        </w:rPr>
        <w:t xml:space="preserve">1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1</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w:t>
      </w:r>
      <w:r w:rsidR="00DA5F09" w:rsidRPr="00382AF1">
        <w:rPr>
          <w:rFonts w:eastAsia="Times New Roman" w:cs="Times New Roman"/>
          <w:kern w:val="0"/>
          <w:szCs w:val="26"/>
          <w14:ligatures w14:val="none"/>
        </w:rPr>
        <w:t xml:space="preserve"> ω</w:t>
      </w:r>
      <w:r w:rsidR="00DA5F09" w:rsidRPr="00382AF1">
        <w:rPr>
          <w:rFonts w:eastAsia="Times New Roman" w:cs="Times New Roman"/>
          <w:kern w:val="0"/>
          <w:szCs w:val="26"/>
          <w:vertAlign w:val="subscript"/>
          <w14:ligatures w14:val="none"/>
        </w:rPr>
        <w:t xml:space="preserve">2 . </w:t>
      </w:r>
      <m:oMath>
        <m:sSup>
          <m:sSupPr>
            <m:ctrlPr>
              <w:rPr>
                <w:rFonts w:ascii="Cambria Math" w:eastAsia="Times New Roman" w:hAnsi="Cambria Math" w:cs="Times New Roman"/>
                <w:i/>
                <w:kern w:val="0"/>
                <w:szCs w:val="26"/>
                <w:vertAlign w:val="subscript"/>
                <w14:ligatures w14:val="none"/>
              </w:rPr>
            </m:ctrlPr>
          </m:sSupPr>
          <m:e>
            <m:r>
              <w:rPr>
                <w:rFonts w:ascii="Cambria Math" w:eastAsia="Times New Roman" w:hAnsi="Cambria Math" w:cs="Times New Roman"/>
                <w:kern w:val="0"/>
                <w:szCs w:val="26"/>
                <w:vertAlign w:val="subscript"/>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2</m:t>
                </m:r>
              </m:sub>
            </m:sSub>
            <m:r>
              <w:rPr>
                <w:rFonts w:ascii="Cambria Math" w:eastAsia="Times New Roman" w:hAnsi="Cambria Math" w:cs="Times New Roman"/>
                <w:kern w:val="0"/>
                <w:szCs w:val="26"/>
                <w14:ligatures w14:val="none"/>
              </w:rPr>
              <m:t>-</m:t>
            </m:r>
            <m:sSub>
              <m:sSubPr>
                <m:ctrlPr>
                  <w:rPr>
                    <w:rFonts w:ascii="Cambria Math" w:eastAsia="Times New Roman" w:hAnsi="Cambria Math" w:cs="Times New Roman"/>
                    <w:i/>
                    <w:iCs/>
                    <w:kern w:val="0"/>
                    <w:szCs w:val="26"/>
                    <w14:ligatures w14:val="none"/>
                  </w:rPr>
                </m:ctrlPr>
              </m:sSubPr>
              <m:e>
                <m:r>
                  <w:rPr>
                    <w:rFonts w:ascii="Cambria Math" w:eastAsia="Times New Roman" w:hAnsi="Cambria Math" w:cs="Times New Roman"/>
                    <w:kern w:val="0"/>
                    <w:szCs w:val="26"/>
                    <w14:ligatures w14:val="none"/>
                  </w:rPr>
                  <m:t>μ</m:t>
                </m:r>
              </m:e>
              <m:sub>
                <m:r>
                  <w:rPr>
                    <w:rFonts w:ascii="Cambria Math" w:eastAsia="Times New Roman" w:hAnsi="Cambria Math" w:cs="Times New Roman"/>
                    <w:kern w:val="0"/>
                    <w:szCs w:val="26"/>
                    <w14:ligatures w14:val="none"/>
                  </w:rPr>
                  <m:t>T</m:t>
                </m:r>
              </m:sub>
            </m:sSub>
            <m:r>
              <w:rPr>
                <w:rFonts w:ascii="Cambria Math" w:eastAsia="Times New Roman" w:hAnsi="Cambria Math" w:cs="Times New Roman"/>
                <w:kern w:val="0"/>
                <w:szCs w:val="26"/>
                <w14:ligatures w14:val="none"/>
              </w:rPr>
              <m:t>)</m:t>
            </m:r>
          </m:e>
          <m:sup>
            <m:r>
              <w:rPr>
                <w:rFonts w:ascii="Cambria Math" w:eastAsia="Times New Roman" w:hAnsi="Cambria Math" w:cs="Times New Roman"/>
                <w:kern w:val="0"/>
                <w:szCs w:val="26"/>
                <w:vertAlign w:val="subscript"/>
                <w14:ligatures w14:val="none"/>
              </w:rPr>
              <m:t>2</m:t>
            </m:r>
          </m:sup>
        </m:sSup>
      </m:oMath>
      <w:r w:rsidR="00DA5F09" w:rsidRPr="00382AF1">
        <w:rPr>
          <w:rFonts w:eastAsia="Times New Roman" w:cs="Times New Roman"/>
          <w:kern w:val="0"/>
          <w:szCs w:val="26"/>
          <w:vertAlign w:val="subscript"/>
          <w14:ligatures w14:val="none"/>
        </w:rPr>
        <w:t xml:space="preserve">         </w:t>
      </w:r>
      <w:r w:rsidR="00DA5F09" w:rsidRPr="00382AF1">
        <w:rPr>
          <w:rFonts w:eastAsia="Times New Roman" w:cs="Times New Roman"/>
          <w:kern w:val="0"/>
          <w:szCs w:val="26"/>
          <w14:ligatures w14:val="none"/>
        </w:rPr>
        <w:t>(2.13)</w:t>
      </w:r>
    </w:p>
    <w:p w14:paraId="3A4AFF05"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Bước 5: Tìm ngưỡng tối ưu</w:t>
      </w:r>
    </w:p>
    <w:p w14:paraId="6A26438C" w14:textId="77777777" w:rsidR="00DA5F09" w:rsidRPr="00382AF1" w:rsidRDefault="00DA5F09" w:rsidP="006C28A4">
      <w:pPr>
        <w:spacing w:before="100" w:beforeAutospacing="1" w:after="100" w:afterAutospacing="1" w:line="312" w:lineRule="auto"/>
        <w:rPr>
          <w:rFonts w:eastAsia="Times New Roman" w:cs="Times New Roman"/>
          <w:kern w:val="0"/>
          <w:szCs w:val="26"/>
          <w14:ligatures w14:val="none"/>
        </w:rPr>
      </w:pPr>
      <w:r w:rsidRPr="00382AF1">
        <w:rPr>
          <w:rFonts w:eastAsia="Times New Roman" w:cs="Times New Roman"/>
          <w:kern w:val="0"/>
          <w:szCs w:val="26"/>
          <w14:ligatures w14:val="none"/>
        </w:rPr>
        <w:t>Tìm cặp ngưỡng t</w:t>
      </w:r>
      <w:r w:rsidRPr="00382AF1">
        <w:rPr>
          <w:rFonts w:eastAsia="Times New Roman" w:cs="Times New Roman"/>
          <w:kern w:val="0"/>
          <w:szCs w:val="26"/>
          <w:vertAlign w:val="subscript"/>
          <w14:ligatures w14:val="none"/>
        </w:rPr>
        <w:t>1</w:t>
      </w:r>
      <w:r w:rsidRPr="00382AF1">
        <w:rPr>
          <w:rFonts w:eastAsia="Times New Roman" w:cs="Times New Roman"/>
          <w:kern w:val="0"/>
          <w:szCs w:val="26"/>
          <w14:ligatures w14:val="none"/>
        </w:rPr>
        <w:t>​ và t</w:t>
      </w:r>
      <w:r w:rsidRPr="00382AF1">
        <w:rPr>
          <w:rFonts w:eastAsia="Times New Roman" w:cs="Times New Roman"/>
          <w:kern w:val="0"/>
          <w:szCs w:val="26"/>
          <w:vertAlign w:val="subscript"/>
          <w14:ligatures w14:val="none"/>
        </w:rPr>
        <w:t>2</w:t>
      </w:r>
      <w:r w:rsidRPr="00382AF1">
        <w:rPr>
          <w:rFonts w:eastAsia="Times New Roman" w:cs="Times New Roman"/>
          <w:kern w:val="0"/>
          <w:szCs w:val="26"/>
          <w14:ligatures w14:val="none"/>
        </w:rPr>
        <w:t xml:space="preserve">​ làm cho tổng phương sai giữa các lớp </w:t>
      </w:r>
      <m:oMath>
        <m:sSubSup>
          <m:sSubSupPr>
            <m:ctrlPr>
              <w:rPr>
                <w:rFonts w:ascii="Cambria Math" w:eastAsia="Times New Roman" w:hAnsi="Cambria Math" w:cs="Times New Roman"/>
                <w:i/>
                <w:kern w:val="0"/>
                <w:szCs w:val="26"/>
                <w14:ligatures w14:val="none"/>
              </w:rPr>
            </m:ctrlPr>
          </m:sSubSupPr>
          <m:e>
            <m:r>
              <w:rPr>
                <w:rFonts w:ascii="Cambria Math" w:eastAsia="Times New Roman" w:hAnsi="Cambria Math" w:cs="Times New Roman"/>
                <w:kern w:val="0"/>
                <w:szCs w:val="26"/>
                <w14:ligatures w14:val="none"/>
              </w:rPr>
              <m:t>σ</m:t>
            </m:r>
          </m:e>
          <m:sub>
            <m:r>
              <w:rPr>
                <w:rFonts w:ascii="Cambria Math" w:eastAsia="Times New Roman" w:hAnsi="Cambria Math" w:cs="Times New Roman"/>
                <w:kern w:val="0"/>
                <w:szCs w:val="26"/>
                <w14:ligatures w14:val="none"/>
              </w:rPr>
              <m:t>B</m:t>
            </m:r>
          </m:sub>
          <m:sup>
            <m:r>
              <w:rPr>
                <w:rFonts w:ascii="Cambria Math" w:eastAsia="Times New Roman" w:hAnsi="Cambria Math" w:cs="Times New Roman"/>
                <w:kern w:val="0"/>
                <w:szCs w:val="26"/>
                <w14:ligatures w14:val="none"/>
              </w:rPr>
              <m:t>2</m:t>
            </m:r>
          </m:sup>
        </m:sSubSup>
      </m:oMath>
      <w:r w:rsidRPr="00382AF1">
        <w:rPr>
          <w:rFonts w:eastAsia="Times New Roman" w:cs="Times New Roman"/>
          <w:kern w:val="0"/>
          <w:szCs w:val="26"/>
          <w14:ligatures w14:val="none"/>
        </w:rPr>
        <w:t>​ lớn nhất.</w:t>
      </w:r>
    </w:p>
    <w:p w14:paraId="58FA3ECE" w14:textId="77777777" w:rsidR="00DA5F09" w:rsidRPr="00382AF1" w:rsidRDefault="00DA5F09" w:rsidP="006C28A4">
      <w:pPr>
        <w:spacing w:line="312" w:lineRule="auto"/>
        <w:rPr>
          <w:rFonts w:eastAsia="Times New Roman" w:cs="Times New Roman"/>
          <w:b/>
          <w:bCs/>
          <w:kern w:val="0"/>
          <w:szCs w:val="26"/>
          <w14:ligatures w14:val="none"/>
        </w:rPr>
      </w:pPr>
      <w:r w:rsidRPr="00382AF1">
        <w:rPr>
          <w:rFonts w:eastAsia="Times New Roman" w:cs="Times New Roman"/>
          <w:b/>
          <w:bCs/>
          <w:kern w:val="0"/>
          <w:szCs w:val="26"/>
          <w14:ligatures w14:val="none"/>
        </w:rPr>
        <w:br w:type="page"/>
      </w:r>
    </w:p>
    <w:p w14:paraId="134842B9" w14:textId="283C3018" w:rsidR="00DA5F09" w:rsidRPr="00D36FEF" w:rsidRDefault="00DA5F09" w:rsidP="006C28A4">
      <w:pPr>
        <w:pStyle w:val="DACHUONG"/>
        <w:rPr>
          <w:color w:val="000000" w:themeColor="text1"/>
        </w:rPr>
      </w:pPr>
      <w:bookmarkStart w:id="102" w:name="_Toc171098128"/>
      <w:r w:rsidRPr="00D36FEF">
        <w:rPr>
          <w:color w:val="000000" w:themeColor="text1"/>
        </w:rPr>
        <w:t>CHƯƠNG 4: TÍNH TOÁN VÀ THI CÔNG HỆ THỐNG</w:t>
      </w:r>
      <w:bookmarkEnd w:id="102"/>
    </w:p>
    <w:p w14:paraId="56347D89" w14:textId="77777777" w:rsidR="00DA5F09" w:rsidRPr="000C4F2F" w:rsidRDefault="00DA5F09" w:rsidP="006C28A4">
      <w:pPr>
        <w:pStyle w:val="Heading2"/>
        <w:spacing w:line="312" w:lineRule="auto"/>
        <w:rPr>
          <w:rFonts w:ascii="Times New Roman" w:eastAsia="Times New Roman" w:hAnsi="Times New Roman" w:cs="Times New Roman"/>
          <w:b/>
          <w:bCs/>
          <w:color w:val="000000" w:themeColor="text1"/>
        </w:rPr>
      </w:pPr>
      <w:bookmarkStart w:id="103" w:name="_Toc171098129"/>
      <w:r w:rsidRPr="000C4F2F">
        <w:rPr>
          <w:rFonts w:ascii="Times New Roman" w:eastAsia="Times New Roman" w:hAnsi="Times New Roman" w:cs="Times New Roman"/>
          <w:b/>
          <w:bCs/>
          <w:color w:val="000000" w:themeColor="text1"/>
        </w:rPr>
        <w:t>4.1. Nghiên cứu thiết kế cánh tay robot</w:t>
      </w:r>
      <w:bookmarkEnd w:id="103"/>
    </w:p>
    <w:p w14:paraId="2B512427" w14:textId="77777777" w:rsidR="006C28A4" w:rsidRPr="00382AF1" w:rsidRDefault="006C28A4" w:rsidP="006C28A4">
      <w:pPr>
        <w:spacing w:line="312" w:lineRule="auto"/>
        <w:rPr>
          <w:rFonts w:eastAsia="Times New Roman" w:cs="Times New Roman"/>
          <w:b/>
          <w:bCs/>
          <w:kern w:val="0"/>
          <w:szCs w:val="26"/>
          <w14:ligatures w14:val="none"/>
        </w:rPr>
      </w:pPr>
      <w:bookmarkStart w:id="104" w:name="_Toc171098132"/>
      <w:r w:rsidRPr="00382AF1">
        <w:rPr>
          <w:rFonts w:eastAsia="Times New Roman" w:cs="Times New Roman"/>
          <w:b/>
          <w:bCs/>
          <w:kern w:val="0"/>
          <w:szCs w:val="26"/>
          <w14:ligatures w14:val="none"/>
        </w:rPr>
        <w:t>4.1.1. Nghiên cứu và phát triển cơ khí cho cánh tay robot 5 bậc tự do</w:t>
      </w:r>
    </w:p>
    <w:p w14:paraId="62E4B333" w14:textId="77777777" w:rsidR="006C28A4" w:rsidRPr="00382AF1" w:rsidRDefault="006C28A4" w:rsidP="006C28A4">
      <w:pPr>
        <w:spacing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Việc phân tích và thiết kế mô hình cánh tay robot 5 bậc tự do từ mô hình có sẵn mang nhiều lợi ích:</w:t>
      </w:r>
    </w:p>
    <w:p w14:paraId="7ABB8CDB" w14:textId="77777777" w:rsidR="006C28A4" w:rsidRPr="00382AF1" w:rsidRDefault="006C28A4" w:rsidP="006C28A4">
      <w:pPr>
        <w:spacing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Thiết kế và cải tiến:</w:t>
      </w:r>
    </w:p>
    <w:p w14:paraId="0817ABE4" w14:textId="77777777" w:rsidR="006C28A4" w:rsidRPr="00382AF1" w:rsidRDefault="006C28A4">
      <w:pPr>
        <w:pStyle w:val="ListParagraph"/>
        <w:numPr>
          <w:ilvl w:val="0"/>
          <w:numId w:val="27"/>
        </w:numPr>
        <w:spacing w:after="0"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Dễ dàng sửa đổi: Bạn có thể dễ dàng thay đổi thiết kế để cải tiến hoặc tùy chỉnh phần cứng theo yêu cầu mới mà không cần sản xuất một nguyên mẫu mới.</w:t>
      </w:r>
    </w:p>
    <w:p w14:paraId="0F2A06E6" w14:textId="77777777" w:rsidR="006C28A4" w:rsidRDefault="006C28A4">
      <w:pPr>
        <w:pStyle w:val="ListParagraph"/>
        <w:numPr>
          <w:ilvl w:val="0"/>
          <w:numId w:val="27"/>
        </w:numPr>
        <w:spacing w:after="0" w:line="312" w:lineRule="auto"/>
        <w:jc w:val="both"/>
        <w:rPr>
          <w:rFonts w:eastAsia="Times New Roman" w:cs="Times New Roman"/>
          <w:kern w:val="0"/>
          <w:szCs w:val="26"/>
          <w14:ligatures w14:val="none"/>
        </w:rPr>
      </w:pPr>
      <w:r w:rsidRPr="00382AF1">
        <w:rPr>
          <w:rFonts w:eastAsia="Times New Roman" w:cs="Times New Roman"/>
          <w:kern w:val="0"/>
          <w:szCs w:val="26"/>
          <w14:ligatures w14:val="none"/>
        </w:rPr>
        <w:t>Phân tích kỹ thuật: Phần mềm 3D cho phép bạn thực hiện các phân tích như phân tích sức bền, động lực học, và nhiệt động lực học trên mô hình 3D để đảm bảo thiết kế tối ưu và an toàn.</w:t>
      </w:r>
    </w:p>
    <w:p w14:paraId="5A575A74" w14:textId="77777777" w:rsidR="006C28A4" w:rsidRPr="00382AF1" w:rsidRDefault="006C28A4" w:rsidP="006C28A4">
      <w:pPr>
        <w:spacing w:after="0" w:line="312" w:lineRule="auto"/>
        <w:jc w:val="both"/>
        <w:rPr>
          <w:rFonts w:eastAsia="Times New Roman" w:cs="Times New Roman"/>
          <w:kern w:val="0"/>
          <w:szCs w:val="26"/>
          <w14:ligatures w14:val="none"/>
        </w:rPr>
      </w:pPr>
    </w:p>
    <w:p w14:paraId="6435F71E" w14:textId="77777777" w:rsidR="006C28A4" w:rsidRPr="00B04BDD" w:rsidRDefault="006C28A4" w:rsidP="006C28A4">
      <w:pPr>
        <w:spacing w:line="312" w:lineRule="auto"/>
        <w:rPr>
          <w:rFonts w:cs="Times New Roman"/>
          <w:szCs w:val="26"/>
        </w:rPr>
      </w:pPr>
      <w:r w:rsidRPr="00B04BDD">
        <w:rPr>
          <w:rFonts w:cs="Times New Roman"/>
          <w:szCs w:val="26"/>
        </w:rPr>
        <w:t>Tài liệu hóa và lưu trữ:</w:t>
      </w:r>
    </w:p>
    <w:p w14:paraId="05563815" w14:textId="77777777" w:rsidR="006C28A4" w:rsidRPr="00B04BDD" w:rsidRDefault="006C28A4">
      <w:pPr>
        <w:pStyle w:val="ListParagraph"/>
        <w:numPr>
          <w:ilvl w:val="0"/>
          <w:numId w:val="40"/>
        </w:numPr>
        <w:spacing w:line="312" w:lineRule="auto"/>
        <w:rPr>
          <w:rFonts w:cs="Times New Roman"/>
          <w:szCs w:val="26"/>
        </w:rPr>
      </w:pPr>
      <w:r w:rsidRPr="00B04BDD">
        <w:rPr>
          <w:rFonts w:cs="Times New Roman"/>
          <w:szCs w:val="26"/>
        </w:rPr>
        <w:t>Lưu trữ lâu dài: Bản vẽ 3D có thể lưu trữ một cách an toàn và dễ dàng truy cập lại trong tương lai.</w:t>
      </w:r>
    </w:p>
    <w:p w14:paraId="57B22C9C" w14:textId="77777777" w:rsidR="006C28A4" w:rsidRPr="00B04BDD" w:rsidRDefault="006C28A4">
      <w:pPr>
        <w:pStyle w:val="ListParagraph"/>
        <w:numPr>
          <w:ilvl w:val="0"/>
          <w:numId w:val="40"/>
        </w:numPr>
        <w:spacing w:line="312" w:lineRule="auto"/>
        <w:rPr>
          <w:rFonts w:cs="Times New Roman"/>
          <w:szCs w:val="26"/>
        </w:rPr>
      </w:pPr>
      <w:r w:rsidRPr="00B04BDD">
        <w:rPr>
          <w:rFonts w:cs="Times New Roman"/>
          <w:szCs w:val="26"/>
        </w:rPr>
        <w:t>Tài liệu hóa chi tiết: Bản vẽ 3D cung cấp thông tin chi tiết về kích thước, vật liệu và các đặc điểm khác của phần cứng, giúp việc tái sản xuất hoặc sửa chữa dễ dàng hơn.</w:t>
      </w:r>
    </w:p>
    <w:p w14:paraId="6966323D" w14:textId="77777777" w:rsidR="006C28A4" w:rsidRPr="00B04BDD" w:rsidRDefault="006C28A4" w:rsidP="006C28A4">
      <w:pPr>
        <w:spacing w:line="312" w:lineRule="auto"/>
        <w:rPr>
          <w:rFonts w:cs="Times New Roman"/>
          <w:szCs w:val="26"/>
          <w:lang w:val="en-US"/>
        </w:rPr>
      </w:pPr>
      <w:r w:rsidRPr="00B04BDD">
        <w:rPr>
          <w:rFonts w:cs="Times New Roman"/>
          <w:szCs w:val="26"/>
          <w:lang w:val="en-US"/>
        </w:rPr>
        <w:t>Tối ưu hóa chi phí và thời gian:</w:t>
      </w:r>
    </w:p>
    <w:p w14:paraId="10A238A3" w14:textId="77777777" w:rsidR="006C28A4" w:rsidRPr="00B04BDD" w:rsidRDefault="006C28A4">
      <w:pPr>
        <w:pStyle w:val="ListParagraph"/>
        <w:numPr>
          <w:ilvl w:val="0"/>
          <w:numId w:val="39"/>
        </w:numPr>
        <w:spacing w:line="312" w:lineRule="auto"/>
        <w:rPr>
          <w:rFonts w:cs="Times New Roman"/>
          <w:szCs w:val="26"/>
          <w:lang w:val="en-US"/>
        </w:rPr>
      </w:pPr>
      <w:r w:rsidRPr="00B04BDD">
        <w:rPr>
          <w:rFonts w:cs="Times New Roman"/>
          <w:szCs w:val="26"/>
          <w:lang w:val="en-US"/>
        </w:rPr>
        <w:t>Giảm chi phí và thời gian thử nghiệm: Việc sử dụng mô hình 3D giúp giảm thiểu số lần thử nghiệm vật lý, tiết kiệm chi phí và thời gian.</w:t>
      </w:r>
    </w:p>
    <w:p w14:paraId="3A637CF6" w14:textId="77777777" w:rsidR="006C28A4" w:rsidRPr="00B04BDD" w:rsidRDefault="006C28A4">
      <w:pPr>
        <w:pStyle w:val="ListParagraph"/>
        <w:numPr>
          <w:ilvl w:val="0"/>
          <w:numId w:val="39"/>
        </w:numPr>
        <w:spacing w:line="312" w:lineRule="auto"/>
        <w:rPr>
          <w:rFonts w:cs="Times New Roman"/>
          <w:szCs w:val="26"/>
          <w:lang w:val="en-US"/>
        </w:rPr>
      </w:pPr>
      <w:r w:rsidRPr="00B04BDD">
        <w:rPr>
          <w:rFonts w:cs="Times New Roman"/>
          <w:szCs w:val="26"/>
          <w:lang w:val="en-US"/>
        </w:rPr>
        <w:t>Tối ưu hóa quy trình sản xuất: Bạn có thể tối ưu hóa quy trình sản xuất và lắp ráp thông qua việc mô phỏng và phân tích trong phần mềm 3D.</w:t>
      </w:r>
    </w:p>
    <w:p w14:paraId="15BDC89B" w14:textId="77777777" w:rsidR="006C28A4" w:rsidRPr="00B04BDD" w:rsidRDefault="006C28A4" w:rsidP="006C28A4">
      <w:pPr>
        <w:spacing w:line="312" w:lineRule="auto"/>
        <w:rPr>
          <w:rFonts w:cs="Times New Roman"/>
          <w:szCs w:val="26"/>
          <w:lang w:val="en-US"/>
        </w:rPr>
      </w:pPr>
      <w:r w:rsidRPr="00B04BDD">
        <w:rPr>
          <w:rFonts w:cs="Times New Roman"/>
          <w:szCs w:val="26"/>
          <w:lang w:val="en-US"/>
        </w:rPr>
        <w:t>Sản xuất và gia công:</w:t>
      </w:r>
    </w:p>
    <w:p w14:paraId="2CC5909E" w14:textId="77777777" w:rsidR="006C28A4" w:rsidRPr="00B04BDD" w:rsidRDefault="006C28A4">
      <w:pPr>
        <w:pStyle w:val="ListParagraph"/>
        <w:numPr>
          <w:ilvl w:val="0"/>
          <w:numId w:val="41"/>
        </w:numPr>
        <w:spacing w:line="312" w:lineRule="auto"/>
        <w:rPr>
          <w:rFonts w:cs="Times New Roman"/>
          <w:szCs w:val="26"/>
          <w:lang w:val="en-US"/>
        </w:rPr>
      </w:pPr>
      <w:r w:rsidRPr="00B04BDD">
        <w:rPr>
          <w:rFonts w:cs="Times New Roman"/>
          <w:szCs w:val="26"/>
          <w:lang w:val="en-US"/>
        </w:rPr>
        <w:t>Tạo bản vẽ 2D và hướng dẫn sản xuất: Từ mô hình 3D, bạn có thể tạo ra các bản vẽ 2D chi tiết và các hướng dẫn sản xuất cụ thể.</w:t>
      </w:r>
    </w:p>
    <w:p w14:paraId="3249BA9E" w14:textId="77777777" w:rsidR="006C28A4" w:rsidRPr="00B04BDD" w:rsidRDefault="006C28A4">
      <w:pPr>
        <w:pStyle w:val="ListParagraph"/>
        <w:numPr>
          <w:ilvl w:val="0"/>
          <w:numId w:val="27"/>
        </w:numPr>
        <w:spacing w:after="0" w:line="312" w:lineRule="auto"/>
        <w:jc w:val="both"/>
        <w:rPr>
          <w:rFonts w:eastAsia="Times New Roman" w:cs="Times New Roman"/>
          <w:kern w:val="0"/>
          <w:szCs w:val="26"/>
          <w14:ligatures w14:val="none"/>
        </w:rPr>
      </w:pPr>
      <w:r w:rsidRPr="00B04BDD">
        <w:rPr>
          <w:rFonts w:cs="Times New Roman"/>
          <w:szCs w:val="26"/>
          <w:lang w:val="en-US"/>
        </w:rPr>
        <w:t>Hỗ trợ máy CNC và in 3D: Mô hình 3D có thể được sử dụng trực tiếp để lập trình máy CNC hoặc tạo mẫu bằng máy in 3D.</w:t>
      </w:r>
    </w:p>
    <w:p w14:paraId="5189023C" w14:textId="77777777" w:rsidR="006C28A4" w:rsidRDefault="006C28A4" w:rsidP="006C28A4">
      <w:pPr>
        <w:spacing w:before="100" w:beforeAutospacing="1" w:after="100" w:afterAutospacing="1" w:line="312" w:lineRule="auto"/>
        <w:rPr>
          <w:rFonts w:eastAsia="Times New Roman" w:cs="Times New Roman"/>
          <w:b/>
          <w:bCs/>
          <w:kern w:val="0"/>
          <w:szCs w:val="26"/>
          <w14:ligatures w14:val="none"/>
        </w:rPr>
      </w:pPr>
      <w:r w:rsidRPr="00B04BDD">
        <w:rPr>
          <w:rFonts w:eastAsia="Times New Roman" w:cs="Times New Roman"/>
          <w:b/>
          <w:bCs/>
          <w:kern w:val="0"/>
          <w:szCs w:val="26"/>
          <w14:ligatures w14:val="none"/>
        </w:rPr>
        <w:t>4.1. Nghiên cứu thiết kế cánh tay robot</w:t>
      </w:r>
    </w:p>
    <w:p w14:paraId="1027928A" w14:textId="77777777" w:rsidR="006C28A4" w:rsidRPr="005A50C3" w:rsidRDefault="006C28A4" w:rsidP="006C28A4">
      <w:pPr>
        <w:spacing w:before="100" w:beforeAutospacing="1" w:after="100" w:afterAutospacing="1" w:line="312" w:lineRule="auto"/>
        <w:rPr>
          <w:rFonts w:eastAsia="Times New Roman" w:cs="Times New Roman"/>
          <w:kern w:val="0"/>
          <w:szCs w:val="26"/>
          <w14:ligatures w14:val="none"/>
        </w:rPr>
      </w:pPr>
      <w:r w:rsidRPr="005A50C3">
        <w:rPr>
          <w:rFonts w:eastAsia="Times New Roman" w:cs="Times New Roman"/>
          <w:b/>
          <w:bCs/>
          <w:kern w:val="0"/>
          <w:szCs w:val="26"/>
          <w14:ligatures w14:val="none"/>
        </w:rPr>
        <w:t>4.1.1. Nghiên cứu và phát triển cơ khí cho cánh tay robot 5 bậc tự do</w:t>
      </w:r>
    </w:p>
    <w:p w14:paraId="592D6A55" w14:textId="77777777" w:rsidR="006C28A4" w:rsidRPr="00B04BDD"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Hiện nay có rất nhiều phần mềm thiết kế cơ khí hỗ trợ vẽ 3D cũng như 2D, có thể kể đến những phần mềm phổ biến như Solidworks, Inventor… góp phần hỗ trợ trong việc thiết kế và chế tạo cho cánh tay robot 5 bậc tự do. Dưới đây là mô hình 3D cho từng khâu:</w:t>
      </w:r>
    </w:p>
    <w:p w14:paraId="3E55338B"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6AF28B95" wp14:editId="75E1C53E">
            <wp:extent cx="2706531" cy="2274025"/>
            <wp:effectExtent l="0" t="0" r="0" b="0"/>
            <wp:docPr id="1917685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11119" cy="2277880"/>
                    </a:xfrm>
                    <a:prstGeom prst="rect">
                      <a:avLst/>
                    </a:prstGeom>
                    <a:noFill/>
                  </pic:spPr>
                </pic:pic>
              </a:graphicData>
            </a:graphic>
          </wp:inline>
        </w:drawing>
      </w:r>
    </w:p>
    <w:p w14:paraId="65A72E37" w14:textId="77777777" w:rsidR="006C28A4" w:rsidRDefault="006C28A4" w:rsidP="006C28A4">
      <w:pPr>
        <w:spacing w:before="100" w:beforeAutospacing="1" w:after="100" w:afterAutospacing="1" w:line="312" w:lineRule="auto"/>
        <w:jc w:val="center"/>
        <w:rPr>
          <w:rFonts w:cs="Times New Roman"/>
          <w:i/>
          <w:iCs/>
          <w:szCs w:val="26"/>
        </w:rPr>
      </w:pPr>
      <w:r w:rsidRPr="00B04BDD">
        <w:rPr>
          <w:rFonts w:cs="Times New Roman"/>
          <w:i/>
          <w:iCs/>
          <w:szCs w:val="26"/>
        </w:rPr>
        <w:t xml:space="preserve">Hình 4.1: Các thành phần của </w:t>
      </w:r>
      <w:r>
        <w:rPr>
          <w:rFonts w:cs="Times New Roman"/>
          <w:i/>
          <w:iCs/>
          <w:szCs w:val="26"/>
        </w:rPr>
        <w:t xml:space="preserve">khâu </w:t>
      </w:r>
      <w:r w:rsidRPr="00B04BDD">
        <w:rPr>
          <w:rFonts w:cs="Times New Roman"/>
          <w:i/>
          <w:iCs/>
          <w:szCs w:val="26"/>
        </w:rPr>
        <w:t>1</w:t>
      </w:r>
    </w:p>
    <w:p w14:paraId="59A4E233" w14:textId="77777777" w:rsidR="006C28A4" w:rsidRDefault="006C28A4" w:rsidP="006C28A4">
      <w:pPr>
        <w:spacing w:before="100" w:beforeAutospacing="1" w:after="100" w:afterAutospacing="1" w:line="312" w:lineRule="auto"/>
        <w:rPr>
          <w:rFonts w:cs="Times New Roman"/>
          <w:szCs w:val="26"/>
        </w:rPr>
      </w:pPr>
      <w:r>
        <w:rPr>
          <w:rFonts w:cs="Times New Roman"/>
          <w:szCs w:val="26"/>
        </w:rPr>
        <w:t>Với:</w:t>
      </w:r>
    </w:p>
    <w:p w14:paraId="25869FC9" w14:textId="77777777" w:rsidR="006C28A4" w:rsidRPr="00954751" w:rsidRDefault="006C28A4" w:rsidP="006C28A4">
      <w:pPr>
        <w:spacing w:before="100" w:beforeAutospacing="1" w:after="100" w:afterAutospacing="1" w:line="312" w:lineRule="auto"/>
        <w:rPr>
          <w:rFonts w:cs="Times New Roman"/>
          <w:szCs w:val="26"/>
        </w:rPr>
      </w:pPr>
      <w:r>
        <w:rPr>
          <w:rFonts w:cs="Times New Roman"/>
          <w:szCs w:val="26"/>
        </w:rPr>
        <w:t>1. Vòng cản</w:t>
      </w:r>
      <w:r>
        <w:rPr>
          <w:rFonts w:cs="Times New Roman"/>
          <w:szCs w:val="26"/>
        </w:rPr>
        <w:tab/>
        <w:t xml:space="preserve">2. Nắp đậy    3. Thân    4. Mặt nối    5. Mặt bích    6. Động cơ </w:t>
      </w:r>
    </w:p>
    <w:p w14:paraId="38ACB305" w14:textId="77777777" w:rsidR="006C28A4" w:rsidRDefault="006C28A4" w:rsidP="006C28A4">
      <w:pPr>
        <w:spacing w:before="100" w:beforeAutospacing="1" w:after="100" w:afterAutospacing="1" w:line="312" w:lineRule="auto"/>
        <w:jc w:val="both"/>
        <w:rPr>
          <w:rFonts w:cs="Times New Roman"/>
          <w:szCs w:val="26"/>
        </w:rPr>
      </w:pPr>
      <w:r w:rsidRPr="00C74566">
        <w:rPr>
          <w:rFonts w:cs="Times New Roman"/>
          <w:szCs w:val="26"/>
        </w:rPr>
        <w:t xml:space="preserve">Khâu 1 có cấu tạo rỗng nhằm có thể đưa gọn dây </w:t>
      </w:r>
      <w:r>
        <w:rPr>
          <w:rFonts w:cs="Times New Roman"/>
          <w:szCs w:val="26"/>
        </w:rPr>
        <w:t>điện</w:t>
      </w:r>
      <w:r w:rsidRPr="00C74566">
        <w:rPr>
          <w:rFonts w:cs="Times New Roman"/>
          <w:szCs w:val="26"/>
        </w:rPr>
        <w:t xml:space="preserve"> vào trong. Có vòng cản nhằm giới hạn hành trình khi gặp sự cố điều khiển sai hoặc mất quyền điều khiển.</w:t>
      </w:r>
    </w:p>
    <w:p w14:paraId="545C87DA"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7158CDF0" wp14:editId="76E1581C">
            <wp:extent cx="2766780" cy="2788600"/>
            <wp:effectExtent l="0" t="0" r="0" b="0"/>
            <wp:docPr id="724584998"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84998" name="Picture 1" descr="A drawing of a machine&#10;&#10;Description automatically generated"/>
                    <pic:cNvPicPr/>
                  </pic:nvPicPr>
                  <pic:blipFill>
                    <a:blip r:embed="rId315"/>
                    <a:stretch>
                      <a:fillRect/>
                    </a:stretch>
                  </pic:blipFill>
                  <pic:spPr>
                    <a:xfrm>
                      <a:off x="0" y="0"/>
                      <a:ext cx="2779466" cy="2801386"/>
                    </a:xfrm>
                    <a:prstGeom prst="rect">
                      <a:avLst/>
                    </a:prstGeom>
                  </pic:spPr>
                </pic:pic>
              </a:graphicData>
            </a:graphic>
          </wp:inline>
        </w:drawing>
      </w:r>
    </w:p>
    <w:p w14:paraId="7CD4A982" w14:textId="77777777" w:rsidR="006C28A4" w:rsidRDefault="006C28A4" w:rsidP="006C28A4">
      <w:pPr>
        <w:spacing w:before="100" w:beforeAutospacing="1" w:after="100" w:afterAutospacing="1" w:line="312" w:lineRule="auto"/>
        <w:jc w:val="center"/>
        <w:rPr>
          <w:rFonts w:cs="Times New Roman"/>
          <w:i/>
          <w:iCs/>
          <w:szCs w:val="26"/>
        </w:rPr>
      </w:pPr>
      <w:r w:rsidRPr="00B04BDD">
        <w:rPr>
          <w:rFonts w:cs="Times New Roman"/>
          <w:i/>
          <w:iCs/>
          <w:szCs w:val="26"/>
        </w:rPr>
        <w:t>Hình 4.</w:t>
      </w:r>
      <w:r>
        <w:rPr>
          <w:rFonts w:cs="Times New Roman"/>
          <w:i/>
          <w:iCs/>
          <w:szCs w:val="26"/>
        </w:rPr>
        <w:t>2</w:t>
      </w:r>
      <w:r w:rsidRPr="00B04BDD">
        <w:rPr>
          <w:rFonts w:cs="Times New Roman"/>
          <w:i/>
          <w:iCs/>
          <w:szCs w:val="26"/>
        </w:rPr>
        <w:t xml:space="preserve">: Các thành phần của </w:t>
      </w:r>
      <w:r>
        <w:rPr>
          <w:rFonts w:cs="Times New Roman"/>
          <w:i/>
          <w:iCs/>
          <w:szCs w:val="26"/>
        </w:rPr>
        <w:t>khâu 2</w:t>
      </w:r>
    </w:p>
    <w:p w14:paraId="0577CEF9" w14:textId="77777777" w:rsidR="006C28A4" w:rsidRPr="00954751" w:rsidRDefault="006C28A4" w:rsidP="006C28A4">
      <w:pPr>
        <w:spacing w:before="100" w:beforeAutospacing="1" w:after="100" w:afterAutospacing="1" w:line="312" w:lineRule="auto"/>
        <w:rPr>
          <w:rFonts w:cs="Times New Roman"/>
          <w:szCs w:val="26"/>
        </w:rPr>
      </w:pPr>
      <w:r>
        <w:rPr>
          <w:rFonts w:cs="Times New Roman"/>
          <w:szCs w:val="26"/>
        </w:rPr>
        <w:t>1. Động cơ</w:t>
      </w:r>
      <w:r>
        <w:rPr>
          <w:rFonts w:cs="Times New Roman"/>
          <w:szCs w:val="26"/>
        </w:rPr>
        <w:tab/>
        <w:t>2. Mặt bích</w:t>
      </w:r>
      <w:r>
        <w:rPr>
          <w:rFonts w:cs="Times New Roman"/>
          <w:szCs w:val="26"/>
        </w:rPr>
        <w:tab/>
        <w:t>3. Nắp thân</w:t>
      </w:r>
      <w:r>
        <w:rPr>
          <w:rFonts w:cs="Times New Roman"/>
          <w:szCs w:val="26"/>
        </w:rPr>
        <w:tab/>
        <w:t>4. Nắp che</w:t>
      </w:r>
      <w:r>
        <w:rPr>
          <w:rFonts w:cs="Times New Roman"/>
          <w:szCs w:val="26"/>
        </w:rPr>
        <w:tab/>
        <w:t>5. Nắp</w:t>
      </w:r>
      <w:r>
        <w:rPr>
          <w:rFonts w:cs="Times New Roman"/>
          <w:szCs w:val="26"/>
        </w:rPr>
        <w:tab/>
        <w:t xml:space="preserve">    6. Thân    7. Vòng chặn </w:t>
      </w:r>
    </w:p>
    <w:p w14:paraId="604BEBEA" w14:textId="77777777" w:rsidR="006C28A4" w:rsidRDefault="006C28A4" w:rsidP="006C28A4">
      <w:pPr>
        <w:spacing w:before="100" w:beforeAutospacing="1" w:after="100" w:afterAutospacing="1" w:line="312" w:lineRule="auto"/>
        <w:jc w:val="both"/>
        <w:rPr>
          <w:rFonts w:cs="Times New Roman"/>
          <w:szCs w:val="26"/>
        </w:rPr>
      </w:pPr>
      <w:r w:rsidRPr="00C74566">
        <w:rPr>
          <w:rFonts w:cs="Times New Roman"/>
          <w:szCs w:val="26"/>
        </w:rPr>
        <w:t>Khâu 2 có cấu tạo rỗng bên trong, bao gồm hệ thống truyền động của khâu 3. Được trang bị vòng cản để giới hạn hành trình. Có các nắp che để chắn bụi và có thể tháo ra để bảo dưỡng và sữa chữa.</w:t>
      </w:r>
    </w:p>
    <w:p w14:paraId="5BA65875" w14:textId="77777777" w:rsidR="006C28A4" w:rsidRDefault="006C28A4" w:rsidP="006C28A4">
      <w:pPr>
        <w:spacing w:before="100" w:beforeAutospacing="1" w:after="100" w:afterAutospacing="1" w:line="312" w:lineRule="auto"/>
        <w:jc w:val="center"/>
        <w:rPr>
          <w:rFonts w:eastAsia="Times New Roman" w:cs="Times New Roman"/>
          <w:b/>
          <w:bCs/>
          <w:kern w:val="0"/>
          <w:szCs w:val="26"/>
          <w14:ligatures w14:val="none"/>
        </w:rPr>
      </w:pPr>
      <w:r w:rsidRPr="00C74566">
        <w:rPr>
          <w:rFonts w:cs="Times New Roman"/>
          <w:szCs w:val="26"/>
        </w:rPr>
        <w:drawing>
          <wp:inline distT="0" distB="0" distL="0" distR="0" wp14:anchorId="3DFE27FA" wp14:editId="5A507AC2">
            <wp:extent cx="3144185" cy="1680248"/>
            <wp:effectExtent l="0" t="0" r="0" b="0"/>
            <wp:docPr id="1338924672"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924672" name="Picture 1" descr="A drawing of a machine&#10;&#10;Description automatically generated"/>
                    <pic:cNvPicPr/>
                  </pic:nvPicPr>
                  <pic:blipFill>
                    <a:blip r:embed="rId316"/>
                    <a:stretch>
                      <a:fillRect/>
                    </a:stretch>
                  </pic:blipFill>
                  <pic:spPr>
                    <a:xfrm>
                      <a:off x="0" y="0"/>
                      <a:ext cx="3163026" cy="1690316"/>
                    </a:xfrm>
                    <a:prstGeom prst="rect">
                      <a:avLst/>
                    </a:prstGeom>
                  </pic:spPr>
                </pic:pic>
              </a:graphicData>
            </a:graphic>
          </wp:inline>
        </w:drawing>
      </w:r>
    </w:p>
    <w:p w14:paraId="179C624A" w14:textId="77777777" w:rsidR="006C28A4" w:rsidRDefault="006C28A4" w:rsidP="006C28A4">
      <w:pPr>
        <w:spacing w:before="100" w:beforeAutospacing="1" w:after="100" w:afterAutospacing="1" w:line="312" w:lineRule="auto"/>
        <w:jc w:val="center"/>
        <w:rPr>
          <w:rFonts w:cs="Times New Roman"/>
          <w:i/>
          <w:iCs/>
          <w:szCs w:val="26"/>
        </w:rPr>
      </w:pPr>
      <w:r w:rsidRPr="00954751">
        <w:rPr>
          <w:rFonts w:cs="Times New Roman"/>
          <w:i/>
          <w:iCs/>
          <w:szCs w:val="26"/>
        </w:rPr>
        <w:t>Hình 4.3: Các thành phần của khớp 3</w:t>
      </w:r>
    </w:p>
    <w:p w14:paraId="657365EE" w14:textId="77777777" w:rsidR="006C28A4" w:rsidRDefault="006C28A4" w:rsidP="006C28A4">
      <w:pPr>
        <w:spacing w:before="100" w:beforeAutospacing="1" w:after="100" w:afterAutospacing="1" w:line="312" w:lineRule="auto"/>
        <w:rPr>
          <w:rFonts w:cs="Times New Roman"/>
          <w:szCs w:val="26"/>
        </w:rPr>
      </w:pPr>
      <w:r>
        <w:rPr>
          <w:rFonts w:cs="Times New Roman"/>
          <w:szCs w:val="26"/>
        </w:rPr>
        <w:t>1. Nắp thân    2. Thân    3. Ốp che sau    4. Ốp che bánh răng    5. Tấm căng động cơ</w:t>
      </w:r>
    </w:p>
    <w:p w14:paraId="171A4C61" w14:textId="77777777" w:rsidR="006C28A4" w:rsidRDefault="006C28A4" w:rsidP="006C28A4">
      <w:pPr>
        <w:spacing w:before="100" w:beforeAutospacing="1" w:after="100" w:afterAutospacing="1" w:line="312" w:lineRule="auto"/>
        <w:rPr>
          <w:rFonts w:cs="Times New Roman"/>
          <w:szCs w:val="26"/>
        </w:rPr>
      </w:pPr>
      <w:r>
        <w:rPr>
          <w:rFonts w:cs="Times New Roman"/>
          <w:szCs w:val="26"/>
        </w:rPr>
        <w:t>6. Mặt bích    7. Động cơ    8. Ốp bánh răng    9. Ốp che bánh răng    10. Nắp che</w:t>
      </w:r>
    </w:p>
    <w:p w14:paraId="66F0F4CF" w14:textId="77777777" w:rsidR="006C28A4" w:rsidRDefault="006C28A4" w:rsidP="006C28A4">
      <w:pPr>
        <w:spacing w:after="120" w:line="312" w:lineRule="auto"/>
        <w:jc w:val="both"/>
        <w:rPr>
          <w:rFonts w:cs="Times New Roman"/>
          <w:szCs w:val="26"/>
        </w:rPr>
      </w:pPr>
      <w:r w:rsidRPr="00C74566">
        <w:rPr>
          <w:rFonts w:cs="Times New Roman"/>
          <w:szCs w:val="26"/>
        </w:rPr>
        <w:t>Khâu 3 có cấu tạo rỗng chứa đai truyền động cho khâu 4, có các ốp, nắp che chắn cho động cơ, bánh răng và cảm biến đo góc.</w:t>
      </w:r>
    </w:p>
    <w:p w14:paraId="44ECA5A8" w14:textId="77777777" w:rsidR="006C28A4" w:rsidRDefault="006C28A4" w:rsidP="006C28A4">
      <w:pPr>
        <w:spacing w:after="120" w:line="312" w:lineRule="auto"/>
        <w:jc w:val="center"/>
        <w:rPr>
          <w:rFonts w:cs="Times New Roman"/>
          <w:szCs w:val="26"/>
        </w:rPr>
      </w:pPr>
      <w:r w:rsidRPr="00C74566">
        <w:rPr>
          <w:rFonts w:cs="Times New Roman"/>
          <w:szCs w:val="26"/>
        </w:rPr>
        <w:drawing>
          <wp:inline distT="0" distB="0" distL="0" distR="0" wp14:anchorId="5C82559E" wp14:editId="0F1B72E1">
            <wp:extent cx="1738317" cy="1639227"/>
            <wp:effectExtent l="0" t="0" r="0" b="0"/>
            <wp:docPr id="283866509" name="Picture 1" descr="A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66509" name="Picture 1" descr="A drawing of a circular object&#10;&#10;Description automatically generated"/>
                    <pic:cNvPicPr/>
                  </pic:nvPicPr>
                  <pic:blipFill>
                    <a:blip r:embed="rId317"/>
                    <a:stretch>
                      <a:fillRect/>
                    </a:stretch>
                  </pic:blipFill>
                  <pic:spPr>
                    <a:xfrm>
                      <a:off x="0" y="0"/>
                      <a:ext cx="1749342" cy="1649624"/>
                    </a:xfrm>
                    <a:prstGeom prst="rect">
                      <a:avLst/>
                    </a:prstGeom>
                  </pic:spPr>
                </pic:pic>
              </a:graphicData>
            </a:graphic>
          </wp:inline>
        </w:drawing>
      </w:r>
    </w:p>
    <w:p w14:paraId="459BEC8E" w14:textId="77777777" w:rsidR="006C28A4" w:rsidRDefault="006C28A4" w:rsidP="006C28A4">
      <w:pPr>
        <w:spacing w:after="120" w:line="312" w:lineRule="auto"/>
        <w:jc w:val="center"/>
        <w:rPr>
          <w:rFonts w:cs="Times New Roman"/>
          <w:i/>
          <w:iCs/>
          <w:szCs w:val="26"/>
        </w:rPr>
      </w:pPr>
      <w:r w:rsidRPr="005A50C3">
        <w:rPr>
          <w:rFonts w:cs="Times New Roman"/>
          <w:i/>
          <w:iCs/>
          <w:szCs w:val="26"/>
        </w:rPr>
        <w:t>Hình 4.4: Các thành phần của khớp 4</w:t>
      </w:r>
    </w:p>
    <w:p w14:paraId="09CEEB37" w14:textId="77777777" w:rsidR="006C28A4" w:rsidRDefault="006C28A4" w:rsidP="006C28A4">
      <w:pPr>
        <w:spacing w:after="120" w:line="312" w:lineRule="auto"/>
        <w:rPr>
          <w:rFonts w:cs="Times New Roman"/>
          <w:szCs w:val="26"/>
        </w:rPr>
      </w:pPr>
      <w:r>
        <w:rPr>
          <w:rFonts w:cs="Times New Roman"/>
          <w:szCs w:val="26"/>
        </w:rPr>
        <w:t>1. Nắp thân    2. Thân    3. Tấm nối</w:t>
      </w:r>
    </w:p>
    <w:p w14:paraId="62225879" w14:textId="77777777" w:rsidR="006C28A4" w:rsidRDefault="006C28A4" w:rsidP="006C28A4">
      <w:pPr>
        <w:spacing w:after="120" w:line="312" w:lineRule="auto"/>
        <w:jc w:val="both"/>
        <w:rPr>
          <w:rFonts w:cs="Times New Roman"/>
          <w:szCs w:val="26"/>
        </w:rPr>
      </w:pPr>
      <w:r>
        <w:rPr>
          <w:rFonts w:cs="Times New Roman"/>
          <w:szCs w:val="26"/>
        </w:rPr>
        <w:t>Tỉ số truyền thực giữa các khớp:</w:t>
      </w:r>
    </w:p>
    <w:p w14:paraId="5AA8FC56" w14:textId="77777777" w:rsidR="006C28A4" w:rsidRDefault="006C28A4" w:rsidP="006C28A4">
      <w:pPr>
        <w:spacing w:after="120" w:line="312" w:lineRule="auto"/>
        <w:jc w:val="both"/>
        <w:rPr>
          <w:rFonts w:cs="Times New Roman"/>
          <w:szCs w:val="26"/>
        </w:rPr>
      </w:pPr>
      <w:r>
        <w:rPr>
          <w:rFonts w:cs="Times New Roman"/>
          <w:szCs w:val="26"/>
        </w:rPr>
        <w:t>Trục 1: ~ 165.3    Trục 2: 180.0    Trục 3: 180.0    Trục 4: 80.0    Trục 5: ~73.3</w:t>
      </w:r>
    </w:p>
    <w:p w14:paraId="1FE55C0A" w14:textId="77777777" w:rsidR="006C28A4" w:rsidRDefault="006C28A4" w:rsidP="006C28A4">
      <w:pPr>
        <w:spacing w:after="120" w:line="312" w:lineRule="auto"/>
        <w:jc w:val="both"/>
        <w:rPr>
          <w:rFonts w:cs="Times New Roman"/>
          <w:szCs w:val="26"/>
        </w:rPr>
      </w:pPr>
      <w:r>
        <w:rPr>
          <w:rFonts w:cs="Times New Roman"/>
          <w:szCs w:val="26"/>
        </w:rPr>
        <w:t>Động cơ cho các khớp 1, 2, 3:</w:t>
      </w:r>
    </w:p>
    <w:p w14:paraId="3D08BB95" w14:textId="77777777" w:rsidR="006C28A4" w:rsidRDefault="006C28A4" w:rsidP="006C28A4">
      <w:pPr>
        <w:spacing w:after="120" w:line="312" w:lineRule="auto"/>
        <w:jc w:val="both"/>
        <w:rPr>
          <w:rFonts w:cs="Times New Roman"/>
          <w:szCs w:val="26"/>
        </w:rPr>
      </w:pPr>
      <w:r w:rsidRPr="00C74566">
        <w:rPr>
          <w:rFonts w:cs="Times New Roman"/>
          <w:szCs w:val="26"/>
        </w:rPr>
        <w:t>HG-</w:t>
      </w:r>
      <w:r>
        <w:rPr>
          <w:rFonts w:cs="Times New Roman"/>
          <w:szCs w:val="26"/>
        </w:rPr>
        <w:t>KR73B:</w:t>
      </w:r>
    </w:p>
    <w:tbl>
      <w:tblPr>
        <w:tblStyle w:val="TableGrid"/>
        <w:tblW w:w="0" w:type="auto"/>
        <w:tblInd w:w="1080" w:type="dxa"/>
        <w:tblLook w:val="04A0" w:firstRow="1" w:lastRow="0" w:firstColumn="1" w:lastColumn="0" w:noHBand="0" w:noVBand="1"/>
      </w:tblPr>
      <w:tblGrid>
        <w:gridCol w:w="4061"/>
        <w:gridCol w:w="4125"/>
      </w:tblGrid>
      <w:tr w:rsidR="006C28A4" w:rsidRPr="00C74566" w14:paraId="1D014433" w14:textId="77777777" w:rsidTr="00BB4F40">
        <w:trPr>
          <w:trHeight w:val="350"/>
        </w:trPr>
        <w:tc>
          <w:tcPr>
            <w:tcW w:w="4061" w:type="dxa"/>
            <w:vAlign w:val="center"/>
          </w:tcPr>
          <w:p w14:paraId="131115B4" w14:textId="77777777" w:rsidR="006C28A4" w:rsidRPr="00C74566" w:rsidRDefault="006C28A4" w:rsidP="006C28A4">
            <w:pPr>
              <w:spacing w:after="120" w:line="312" w:lineRule="auto"/>
              <w:rPr>
                <w:rFonts w:cs="Times New Roman"/>
                <w:szCs w:val="26"/>
              </w:rPr>
            </w:pPr>
            <w:r w:rsidRPr="00C74566">
              <w:rPr>
                <w:rFonts w:cs="Times New Roman"/>
                <w:szCs w:val="26"/>
              </w:rPr>
              <w:t>Nguồn cấp</w:t>
            </w:r>
          </w:p>
        </w:tc>
        <w:tc>
          <w:tcPr>
            <w:tcW w:w="4125" w:type="dxa"/>
            <w:vAlign w:val="center"/>
          </w:tcPr>
          <w:p w14:paraId="117A5450" w14:textId="77777777" w:rsidR="006C28A4" w:rsidRPr="00C74566" w:rsidRDefault="006C28A4" w:rsidP="006C28A4">
            <w:pPr>
              <w:spacing w:after="120" w:line="312" w:lineRule="auto"/>
              <w:rPr>
                <w:rFonts w:cs="Times New Roman"/>
                <w:szCs w:val="26"/>
              </w:rPr>
            </w:pPr>
            <w:r w:rsidRPr="00C74566">
              <w:rPr>
                <w:rFonts w:cs="Times New Roman"/>
                <w:szCs w:val="26"/>
              </w:rPr>
              <w:t>200VAC</w:t>
            </w:r>
          </w:p>
        </w:tc>
      </w:tr>
      <w:tr w:rsidR="006C28A4" w:rsidRPr="00C74566" w14:paraId="4F4A8CAC" w14:textId="77777777" w:rsidTr="00BB4F40">
        <w:trPr>
          <w:trHeight w:val="452"/>
        </w:trPr>
        <w:tc>
          <w:tcPr>
            <w:tcW w:w="4061" w:type="dxa"/>
            <w:vAlign w:val="center"/>
          </w:tcPr>
          <w:p w14:paraId="54A228C6" w14:textId="77777777" w:rsidR="006C28A4" w:rsidRPr="00C74566" w:rsidRDefault="006C28A4" w:rsidP="006C28A4">
            <w:pPr>
              <w:spacing w:after="120" w:line="312" w:lineRule="auto"/>
              <w:rPr>
                <w:rFonts w:cs="Times New Roman"/>
                <w:szCs w:val="26"/>
              </w:rPr>
            </w:pPr>
            <w:r w:rsidRPr="00C74566">
              <w:rPr>
                <w:rFonts w:cs="Times New Roman"/>
                <w:szCs w:val="26"/>
              </w:rPr>
              <w:t>Dòng trung bình</w:t>
            </w:r>
          </w:p>
        </w:tc>
        <w:tc>
          <w:tcPr>
            <w:tcW w:w="4125" w:type="dxa"/>
            <w:vAlign w:val="center"/>
          </w:tcPr>
          <w:p w14:paraId="6C03225F" w14:textId="77777777" w:rsidR="006C28A4" w:rsidRPr="00C74566" w:rsidRDefault="006C28A4" w:rsidP="006C28A4">
            <w:pPr>
              <w:spacing w:after="120" w:line="312" w:lineRule="auto"/>
              <w:rPr>
                <w:rFonts w:cs="Times New Roman"/>
                <w:szCs w:val="26"/>
              </w:rPr>
            </w:pPr>
            <w:r w:rsidRPr="00C74566">
              <w:rPr>
                <w:rFonts w:cs="Times New Roman"/>
                <w:szCs w:val="26"/>
              </w:rPr>
              <w:t>4,8A</w:t>
            </w:r>
          </w:p>
        </w:tc>
      </w:tr>
      <w:tr w:rsidR="006C28A4" w:rsidRPr="00C74566" w14:paraId="298A93E5" w14:textId="77777777" w:rsidTr="00BB4F40">
        <w:trPr>
          <w:trHeight w:val="452"/>
        </w:trPr>
        <w:tc>
          <w:tcPr>
            <w:tcW w:w="4061" w:type="dxa"/>
            <w:vAlign w:val="center"/>
          </w:tcPr>
          <w:p w14:paraId="7A038D8E" w14:textId="77777777" w:rsidR="006C28A4" w:rsidRPr="00C74566" w:rsidRDefault="006C28A4" w:rsidP="006C28A4">
            <w:pPr>
              <w:spacing w:after="120" w:line="312" w:lineRule="auto"/>
              <w:rPr>
                <w:rFonts w:cs="Times New Roman"/>
                <w:szCs w:val="26"/>
              </w:rPr>
            </w:pPr>
            <w:r w:rsidRPr="00C74566">
              <w:rPr>
                <w:rFonts w:cs="Times New Roman"/>
                <w:szCs w:val="26"/>
              </w:rPr>
              <w:t>Công suất trung bình</w:t>
            </w:r>
          </w:p>
        </w:tc>
        <w:tc>
          <w:tcPr>
            <w:tcW w:w="4125" w:type="dxa"/>
            <w:vAlign w:val="center"/>
          </w:tcPr>
          <w:p w14:paraId="755A7014" w14:textId="77777777" w:rsidR="006C28A4" w:rsidRPr="00C74566" w:rsidRDefault="006C28A4" w:rsidP="006C28A4">
            <w:pPr>
              <w:spacing w:after="120" w:line="312" w:lineRule="auto"/>
              <w:rPr>
                <w:rFonts w:cs="Times New Roman"/>
                <w:szCs w:val="26"/>
              </w:rPr>
            </w:pPr>
            <w:r w:rsidRPr="00C74566">
              <w:rPr>
                <w:rFonts w:cs="Times New Roman"/>
                <w:szCs w:val="26"/>
              </w:rPr>
              <w:t>750W</w:t>
            </w:r>
          </w:p>
        </w:tc>
      </w:tr>
      <w:tr w:rsidR="006C28A4" w:rsidRPr="00C74566" w14:paraId="6F738837" w14:textId="77777777" w:rsidTr="00BB4F40">
        <w:trPr>
          <w:trHeight w:val="452"/>
        </w:trPr>
        <w:tc>
          <w:tcPr>
            <w:tcW w:w="4061" w:type="dxa"/>
            <w:vAlign w:val="center"/>
          </w:tcPr>
          <w:p w14:paraId="44588FEF" w14:textId="77777777" w:rsidR="006C28A4" w:rsidRPr="00C74566" w:rsidRDefault="006C28A4" w:rsidP="006C28A4">
            <w:pPr>
              <w:spacing w:after="120" w:line="312" w:lineRule="auto"/>
              <w:rPr>
                <w:rFonts w:cs="Times New Roman"/>
                <w:szCs w:val="26"/>
              </w:rPr>
            </w:pPr>
            <w:r w:rsidRPr="00C74566">
              <w:rPr>
                <w:rFonts w:cs="Times New Roman"/>
                <w:szCs w:val="26"/>
              </w:rPr>
              <w:t>Tốc độ quay</w:t>
            </w:r>
          </w:p>
        </w:tc>
        <w:tc>
          <w:tcPr>
            <w:tcW w:w="4125" w:type="dxa"/>
            <w:vAlign w:val="center"/>
          </w:tcPr>
          <w:p w14:paraId="14969234" w14:textId="77777777" w:rsidR="006C28A4" w:rsidRPr="00C74566" w:rsidRDefault="006C28A4" w:rsidP="006C28A4">
            <w:pPr>
              <w:spacing w:after="120" w:line="312" w:lineRule="auto"/>
              <w:rPr>
                <w:rFonts w:cs="Times New Roman"/>
                <w:szCs w:val="26"/>
              </w:rPr>
            </w:pPr>
            <w:r w:rsidRPr="00C74566">
              <w:rPr>
                <w:rFonts w:cs="Times New Roman"/>
                <w:szCs w:val="26"/>
              </w:rPr>
              <w:t>3000RPM (6000RPM ~ maximun)</w:t>
            </w:r>
          </w:p>
        </w:tc>
      </w:tr>
    </w:tbl>
    <w:p w14:paraId="3E3D9014" w14:textId="77777777" w:rsidR="006C28A4" w:rsidRDefault="006C28A4" w:rsidP="006C28A4">
      <w:pPr>
        <w:spacing w:after="120" w:line="312" w:lineRule="auto"/>
        <w:jc w:val="center"/>
        <w:rPr>
          <w:rFonts w:cs="Times New Roman"/>
          <w:i/>
          <w:iCs/>
          <w:szCs w:val="26"/>
        </w:rPr>
      </w:pPr>
      <w:r w:rsidRPr="005A50C3">
        <w:rPr>
          <w:rFonts w:cs="Times New Roman"/>
          <w:i/>
          <w:iCs/>
          <w:szCs w:val="26"/>
        </w:rPr>
        <w:t>Bảng 4.1: Thông số động cơ HG-KR73B</w:t>
      </w:r>
    </w:p>
    <w:p w14:paraId="5ACD30E5" w14:textId="77777777" w:rsidR="006C28A4" w:rsidRDefault="006C28A4" w:rsidP="006C28A4">
      <w:pPr>
        <w:spacing w:after="120" w:line="312" w:lineRule="auto"/>
        <w:jc w:val="both"/>
        <w:rPr>
          <w:rFonts w:cs="Times New Roman"/>
          <w:szCs w:val="26"/>
        </w:rPr>
      </w:pPr>
      <w:r>
        <w:rPr>
          <w:rFonts w:cs="Times New Roman"/>
          <w:szCs w:val="26"/>
        </w:rPr>
        <w:t>Động cơ cho khớp 4:</w:t>
      </w:r>
    </w:p>
    <w:p w14:paraId="0CD9B509" w14:textId="77777777" w:rsidR="006C28A4" w:rsidRDefault="006C28A4" w:rsidP="006C28A4">
      <w:pPr>
        <w:spacing w:after="120" w:line="312" w:lineRule="auto"/>
        <w:jc w:val="both"/>
        <w:rPr>
          <w:rFonts w:cs="Times New Roman"/>
          <w:szCs w:val="26"/>
        </w:rPr>
      </w:pPr>
      <w:r w:rsidRPr="00C74566">
        <w:rPr>
          <w:rFonts w:cs="Times New Roman"/>
          <w:szCs w:val="26"/>
        </w:rPr>
        <w:t>HF-KP23</w:t>
      </w:r>
    </w:p>
    <w:tbl>
      <w:tblPr>
        <w:tblStyle w:val="TableGrid"/>
        <w:tblW w:w="0" w:type="auto"/>
        <w:tblInd w:w="1080" w:type="dxa"/>
        <w:tblLook w:val="04A0" w:firstRow="1" w:lastRow="0" w:firstColumn="1" w:lastColumn="0" w:noHBand="0" w:noVBand="1"/>
      </w:tblPr>
      <w:tblGrid>
        <w:gridCol w:w="4061"/>
        <w:gridCol w:w="4125"/>
      </w:tblGrid>
      <w:tr w:rsidR="006C28A4" w:rsidRPr="00C74566" w14:paraId="3794391E" w14:textId="77777777" w:rsidTr="00BB4F40">
        <w:trPr>
          <w:trHeight w:val="350"/>
        </w:trPr>
        <w:tc>
          <w:tcPr>
            <w:tcW w:w="4061" w:type="dxa"/>
            <w:vAlign w:val="center"/>
          </w:tcPr>
          <w:p w14:paraId="1702C6B4" w14:textId="77777777" w:rsidR="006C28A4" w:rsidRPr="00C74566" w:rsidRDefault="006C28A4" w:rsidP="006C28A4">
            <w:pPr>
              <w:spacing w:after="120" w:line="312" w:lineRule="auto"/>
              <w:rPr>
                <w:rFonts w:cs="Times New Roman"/>
                <w:szCs w:val="26"/>
              </w:rPr>
            </w:pPr>
            <w:r w:rsidRPr="00C74566">
              <w:rPr>
                <w:rFonts w:cs="Times New Roman"/>
                <w:szCs w:val="26"/>
              </w:rPr>
              <w:t>Nguồn cấp</w:t>
            </w:r>
          </w:p>
        </w:tc>
        <w:tc>
          <w:tcPr>
            <w:tcW w:w="4125" w:type="dxa"/>
            <w:vAlign w:val="center"/>
          </w:tcPr>
          <w:p w14:paraId="608DB637" w14:textId="77777777" w:rsidR="006C28A4" w:rsidRPr="00C74566" w:rsidRDefault="006C28A4" w:rsidP="006C28A4">
            <w:pPr>
              <w:spacing w:after="120" w:line="312" w:lineRule="auto"/>
              <w:rPr>
                <w:rFonts w:cs="Times New Roman"/>
                <w:szCs w:val="26"/>
              </w:rPr>
            </w:pPr>
            <w:r w:rsidRPr="00C74566">
              <w:rPr>
                <w:rFonts w:cs="Times New Roman"/>
                <w:szCs w:val="26"/>
              </w:rPr>
              <w:t>200VAC</w:t>
            </w:r>
          </w:p>
        </w:tc>
      </w:tr>
      <w:tr w:rsidR="006C28A4" w:rsidRPr="00C74566" w14:paraId="7B52219F" w14:textId="77777777" w:rsidTr="00BB4F40">
        <w:trPr>
          <w:trHeight w:val="452"/>
        </w:trPr>
        <w:tc>
          <w:tcPr>
            <w:tcW w:w="4061" w:type="dxa"/>
            <w:vAlign w:val="center"/>
          </w:tcPr>
          <w:p w14:paraId="4C600545" w14:textId="77777777" w:rsidR="006C28A4" w:rsidRPr="00C74566" w:rsidRDefault="006C28A4" w:rsidP="006C28A4">
            <w:pPr>
              <w:spacing w:after="120" w:line="312" w:lineRule="auto"/>
              <w:rPr>
                <w:rFonts w:cs="Times New Roman"/>
                <w:szCs w:val="26"/>
              </w:rPr>
            </w:pPr>
            <w:r w:rsidRPr="00C74566">
              <w:rPr>
                <w:rFonts w:cs="Times New Roman"/>
                <w:szCs w:val="26"/>
              </w:rPr>
              <w:t>Dòng trung bình</w:t>
            </w:r>
          </w:p>
        </w:tc>
        <w:tc>
          <w:tcPr>
            <w:tcW w:w="4125" w:type="dxa"/>
            <w:vAlign w:val="center"/>
          </w:tcPr>
          <w:p w14:paraId="1AB70BF3" w14:textId="77777777" w:rsidR="006C28A4" w:rsidRPr="00C74566" w:rsidRDefault="006C28A4" w:rsidP="006C28A4">
            <w:pPr>
              <w:spacing w:after="120" w:line="312" w:lineRule="auto"/>
              <w:rPr>
                <w:rFonts w:cs="Times New Roman"/>
                <w:szCs w:val="26"/>
              </w:rPr>
            </w:pPr>
            <w:r>
              <w:rPr>
                <w:rFonts w:cs="Times New Roman"/>
                <w:szCs w:val="26"/>
              </w:rPr>
              <w:t>1,4</w:t>
            </w:r>
            <w:r w:rsidRPr="00C74566">
              <w:rPr>
                <w:rFonts w:cs="Times New Roman"/>
                <w:szCs w:val="26"/>
              </w:rPr>
              <w:t>A</w:t>
            </w:r>
          </w:p>
        </w:tc>
      </w:tr>
      <w:tr w:rsidR="006C28A4" w:rsidRPr="00C74566" w14:paraId="7AB4D06B" w14:textId="77777777" w:rsidTr="00BB4F40">
        <w:trPr>
          <w:trHeight w:val="452"/>
        </w:trPr>
        <w:tc>
          <w:tcPr>
            <w:tcW w:w="4061" w:type="dxa"/>
            <w:vAlign w:val="center"/>
          </w:tcPr>
          <w:p w14:paraId="18E0C162" w14:textId="77777777" w:rsidR="006C28A4" w:rsidRPr="00C74566" w:rsidRDefault="006C28A4" w:rsidP="006C28A4">
            <w:pPr>
              <w:spacing w:after="120" w:line="312" w:lineRule="auto"/>
              <w:rPr>
                <w:rFonts w:cs="Times New Roman"/>
                <w:szCs w:val="26"/>
              </w:rPr>
            </w:pPr>
            <w:r w:rsidRPr="00C74566">
              <w:rPr>
                <w:rFonts w:cs="Times New Roman"/>
                <w:szCs w:val="26"/>
              </w:rPr>
              <w:t>Công suất trung bình</w:t>
            </w:r>
          </w:p>
        </w:tc>
        <w:tc>
          <w:tcPr>
            <w:tcW w:w="4125" w:type="dxa"/>
            <w:vAlign w:val="center"/>
          </w:tcPr>
          <w:p w14:paraId="01678062" w14:textId="77777777" w:rsidR="006C28A4" w:rsidRPr="00C74566" w:rsidRDefault="006C28A4" w:rsidP="006C28A4">
            <w:pPr>
              <w:spacing w:after="120" w:line="312" w:lineRule="auto"/>
              <w:rPr>
                <w:rFonts w:cs="Times New Roman"/>
                <w:szCs w:val="26"/>
              </w:rPr>
            </w:pPr>
            <w:r>
              <w:rPr>
                <w:rFonts w:cs="Times New Roman"/>
                <w:szCs w:val="26"/>
              </w:rPr>
              <w:t>20</w:t>
            </w:r>
            <w:r w:rsidRPr="00C74566">
              <w:rPr>
                <w:rFonts w:cs="Times New Roman"/>
                <w:szCs w:val="26"/>
              </w:rPr>
              <w:t>0W</w:t>
            </w:r>
          </w:p>
        </w:tc>
      </w:tr>
      <w:tr w:rsidR="006C28A4" w:rsidRPr="00C74566" w14:paraId="731CD474" w14:textId="77777777" w:rsidTr="00BB4F40">
        <w:trPr>
          <w:trHeight w:val="452"/>
        </w:trPr>
        <w:tc>
          <w:tcPr>
            <w:tcW w:w="4061" w:type="dxa"/>
            <w:vAlign w:val="center"/>
          </w:tcPr>
          <w:p w14:paraId="05AC8825" w14:textId="77777777" w:rsidR="006C28A4" w:rsidRPr="00C74566" w:rsidRDefault="006C28A4" w:rsidP="006C28A4">
            <w:pPr>
              <w:spacing w:after="120" w:line="312" w:lineRule="auto"/>
              <w:rPr>
                <w:rFonts w:cs="Times New Roman"/>
                <w:szCs w:val="26"/>
              </w:rPr>
            </w:pPr>
            <w:r w:rsidRPr="00C74566">
              <w:rPr>
                <w:rFonts w:cs="Times New Roman"/>
                <w:szCs w:val="26"/>
              </w:rPr>
              <w:t>Tốc độ quay</w:t>
            </w:r>
          </w:p>
        </w:tc>
        <w:tc>
          <w:tcPr>
            <w:tcW w:w="4125" w:type="dxa"/>
            <w:vAlign w:val="center"/>
          </w:tcPr>
          <w:p w14:paraId="46EFA86A" w14:textId="77777777" w:rsidR="006C28A4" w:rsidRPr="00C74566" w:rsidRDefault="006C28A4" w:rsidP="006C28A4">
            <w:pPr>
              <w:spacing w:after="120" w:line="312" w:lineRule="auto"/>
              <w:rPr>
                <w:rFonts w:cs="Times New Roman"/>
                <w:szCs w:val="26"/>
              </w:rPr>
            </w:pPr>
            <w:r w:rsidRPr="00C74566">
              <w:rPr>
                <w:rFonts w:cs="Times New Roman"/>
                <w:szCs w:val="26"/>
              </w:rPr>
              <w:t>3000RPM (6000RPM ~ maximun)</w:t>
            </w:r>
          </w:p>
        </w:tc>
      </w:tr>
    </w:tbl>
    <w:p w14:paraId="340F6033" w14:textId="77777777" w:rsidR="006C28A4" w:rsidRPr="005A50C3" w:rsidRDefault="006C28A4" w:rsidP="006C28A4">
      <w:pPr>
        <w:spacing w:after="120" w:line="312" w:lineRule="auto"/>
        <w:jc w:val="center"/>
        <w:rPr>
          <w:rFonts w:cs="Times New Roman"/>
          <w:i/>
          <w:iCs/>
          <w:szCs w:val="26"/>
        </w:rPr>
      </w:pPr>
      <w:r w:rsidRPr="005A50C3">
        <w:rPr>
          <w:rFonts w:cs="Times New Roman"/>
          <w:i/>
          <w:iCs/>
          <w:szCs w:val="26"/>
        </w:rPr>
        <w:t>Bảng 4.</w:t>
      </w:r>
      <w:r>
        <w:rPr>
          <w:rFonts w:cs="Times New Roman"/>
          <w:i/>
          <w:iCs/>
          <w:szCs w:val="26"/>
        </w:rPr>
        <w:t>2</w:t>
      </w:r>
      <w:r w:rsidRPr="005A50C3">
        <w:rPr>
          <w:rFonts w:cs="Times New Roman"/>
          <w:i/>
          <w:iCs/>
          <w:szCs w:val="26"/>
        </w:rPr>
        <w:t>: Thông số động cơ HF-KP23</w:t>
      </w:r>
    </w:p>
    <w:p w14:paraId="4CEA5A52" w14:textId="77777777" w:rsidR="006C28A4" w:rsidRDefault="006C28A4" w:rsidP="006C28A4">
      <w:pPr>
        <w:spacing w:before="100" w:beforeAutospacing="1" w:after="100" w:afterAutospacing="1" w:line="312" w:lineRule="auto"/>
        <w:rPr>
          <w:rFonts w:eastAsia="Times New Roman" w:cs="Times New Roman"/>
          <w:b/>
          <w:bCs/>
          <w:kern w:val="0"/>
          <w:szCs w:val="26"/>
          <w14:ligatures w14:val="none"/>
        </w:rPr>
      </w:pPr>
      <w:r w:rsidRPr="005A50C3">
        <w:rPr>
          <w:rFonts w:eastAsia="Times New Roman" w:cs="Times New Roman"/>
          <w:b/>
          <w:bCs/>
          <w:kern w:val="0"/>
          <w:szCs w:val="26"/>
          <w14:ligatures w14:val="none"/>
        </w:rPr>
        <w:t>4.1.2. Phát triển đầu hút chân không cho cơ cấu chấp hành cuối</w:t>
      </w:r>
    </w:p>
    <w:p w14:paraId="5597D4CE"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Sử dụng đầu hút chân không trong robot bốc xếp hàng hóa mang lại nhiều lợi ích vượt trội so với các phương pháp kẹp hoặc nắm truyền thống.</w:t>
      </w:r>
      <w:r>
        <w:rPr>
          <w:rFonts w:eastAsia="Times New Roman" w:cs="Times New Roman"/>
          <w:kern w:val="0"/>
          <w:szCs w:val="26"/>
          <w14:ligatures w14:val="none"/>
        </w:rPr>
        <w:t>:</w:t>
      </w:r>
    </w:p>
    <w:p w14:paraId="3CCBB495" w14:textId="77777777" w:rsidR="006C28A4" w:rsidRPr="00F35EEA" w:rsidRDefault="006C28A4">
      <w:pPr>
        <w:pStyle w:val="ListParagraph"/>
        <w:numPr>
          <w:ilvl w:val="0"/>
          <w:numId w:val="27"/>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 xml:space="preserve">Có khả năng xử lý nhiều loại vật liệu và hình dạng khác nhau mà không cần điều chỉnh, giúp tiết kiệm thời gian và tăng hiệu quả làm việc. Điều này đặc biệt quan trọng với các sản phẩm dễ vỡ như kính hoặc điện tử, vì đầu hút chân không không gây áp lực trực tiếp lên sản phẩm, giảm thiểu nguy cơ hư hỏng, trầy xước hoặc biến dạng. </w:t>
      </w:r>
    </w:p>
    <w:p w14:paraId="6DDB987C" w14:textId="77777777" w:rsidR="006C28A4" w:rsidRPr="00F35EEA" w:rsidRDefault="006C28A4">
      <w:pPr>
        <w:pStyle w:val="ListParagraph"/>
        <w:numPr>
          <w:ilvl w:val="0"/>
          <w:numId w:val="27"/>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 xml:space="preserve">Tăng năng suất và giảm thời gian chu kỳ bốc xếp hàng hóa nhờ vào khả năng gắp và di chuyển sản phẩm nhanh chóng và chính xác. Sử dụng công nghệ này cũng giảm chi phí bảo trì và tiêu thụ năng lượng, đồng thời giảm nguy cơ tai nạn lao động và đảm bảo tiêu chuẩn vệ sinh cao. </w:t>
      </w:r>
    </w:p>
    <w:p w14:paraId="1C75BD84" w14:textId="77777777" w:rsidR="006C28A4" w:rsidRDefault="006C28A4">
      <w:pPr>
        <w:pStyle w:val="ListParagraph"/>
        <w:numPr>
          <w:ilvl w:val="0"/>
          <w:numId w:val="27"/>
        </w:numPr>
        <w:spacing w:before="100" w:beforeAutospacing="1" w:after="100" w:afterAutospacing="1" w:line="312" w:lineRule="auto"/>
        <w:jc w:val="both"/>
        <w:rPr>
          <w:rFonts w:eastAsia="Times New Roman" w:cs="Times New Roman"/>
          <w:kern w:val="0"/>
          <w:szCs w:val="26"/>
          <w14:ligatures w14:val="none"/>
        </w:rPr>
      </w:pPr>
      <w:r w:rsidRPr="00F35EEA">
        <w:rPr>
          <w:rFonts w:eastAsia="Times New Roman" w:cs="Times New Roman"/>
          <w:kern w:val="0"/>
          <w:szCs w:val="26"/>
          <w14:ligatures w14:val="none"/>
        </w:rPr>
        <w:t>Dễ dàng tích hợp vào các hệ thống robot tự động và phản ứng nhanh với các thay đổi trong dây chuyền sản xuất hoặc điều kiện làm việc, giúp duy trì hiệu quả hoạt động.</w:t>
      </w:r>
    </w:p>
    <w:p w14:paraId="6BF43D27"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Tính toán lựa chọn đầu hút phù hợp:</w:t>
      </w:r>
    </w:p>
    <w:p w14:paraId="13DAF6F5"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hân không được sinh ra do sự chênh lệch áp giữa bên ngoài và bên trong núm hút tạo ra áp lực khiến núm hút bám sát vào vật, sản phẩm cần hút.</w:t>
      </w:r>
    </w:p>
    <w:p w14:paraId="5240DD29"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Khác với các đơn vị áp suất chân không: mmHg, mBar, K</w:t>
      </w:r>
      <w:r>
        <w:rPr>
          <w:rFonts w:eastAsia="Times New Roman" w:cs="Times New Roman"/>
          <w:kern w:val="0"/>
          <w:szCs w:val="26"/>
          <w:lang w:val="en-US"/>
          <w14:ligatures w14:val="none"/>
        </w:rPr>
        <w:t>g</w:t>
      </w:r>
      <w:r>
        <w:rPr>
          <w:rFonts w:eastAsia="Times New Roman" w:cs="Times New Roman"/>
          <w:kern w:val="0"/>
          <w:szCs w:val="26"/>
          <w14:ligatures w14:val="none"/>
        </w:rPr>
        <w:t>/c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N/c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hút chân không được biểu thị bằng đơn vị Newton (N).</w:t>
      </w:r>
    </w:p>
    <w:p w14:paraId="1D7144A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ần để nâng sản phẩm theo phương thẳng đứng:</w:t>
      </w:r>
    </w:p>
    <w:p w14:paraId="1D63EE46" w14:textId="77777777" w:rsidR="006C28A4" w:rsidRDefault="006C28A4"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2B12EB78" wp14:editId="0FE02A3F">
            <wp:extent cx="3323211" cy="1727781"/>
            <wp:effectExtent l="0" t="0" r="0" b="6350"/>
            <wp:docPr id="69074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331750" cy="1732220"/>
                    </a:xfrm>
                    <a:prstGeom prst="rect">
                      <a:avLst/>
                    </a:prstGeom>
                    <a:noFill/>
                    <a:ln>
                      <a:noFill/>
                    </a:ln>
                  </pic:spPr>
                </pic:pic>
              </a:graphicData>
            </a:graphic>
          </wp:inline>
        </w:drawing>
      </w:r>
    </w:p>
    <w:p w14:paraId="1DB8B5F8" w14:textId="77777777" w:rsidR="006C28A4" w:rsidRDefault="006C28A4" w:rsidP="006C28A4">
      <w:pPr>
        <w:spacing w:before="100" w:beforeAutospacing="1" w:after="100" w:afterAutospacing="1" w:line="312" w:lineRule="auto"/>
        <w:jc w:val="center"/>
        <w:rPr>
          <w:rFonts w:eastAsia="Times New Roman" w:cs="Times New Roman"/>
          <w:i/>
          <w:iCs/>
          <w:kern w:val="0"/>
          <w:szCs w:val="26"/>
          <w14:ligatures w14:val="none"/>
        </w:rPr>
      </w:pPr>
      <w:r>
        <w:rPr>
          <w:rFonts w:eastAsia="Times New Roman" w:cs="Times New Roman"/>
          <w:i/>
          <w:iCs/>
          <w:kern w:val="0"/>
          <w:szCs w:val="26"/>
          <w14:ligatures w14:val="none"/>
        </w:rPr>
        <w:t>Hình. Lực hút chân không theo phương thẳng đứng</w:t>
      </w:r>
    </w:p>
    <w:p w14:paraId="5229A9F5"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 xml:space="preserve">Công thức tính lực hút: </w:t>
      </w:r>
      <w:r w:rsidRPr="004B40F9">
        <w:rPr>
          <w:rFonts w:eastAsia="Times New Roman" w:cs="Times New Roman"/>
          <w:kern w:val="0"/>
          <w:position w:val="-14"/>
          <w:szCs w:val="26"/>
          <w14:ligatures w14:val="none"/>
        </w:rPr>
        <w:object w:dxaOrig="1640" w:dyaOrig="400" w14:anchorId="315A586E">
          <v:shape id="_x0000_i1423" type="#_x0000_t75" style="width:82.05pt;height:20.1pt" o:ole="">
            <v:imagedata r:id="rId319" o:title=""/>
          </v:shape>
          <o:OLEObject Type="Embed" ProgID="Equation.DSMT4" ShapeID="_x0000_i1423" DrawAspect="Content" ObjectID="_1781778561" r:id="rId320"/>
        </w:object>
      </w:r>
    </w:p>
    <w:p w14:paraId="236A050E" w14:textId="77777777" w:rsidR="006C28A4" w:rsidRPr="004B40F9"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w:t>
      </w:r>
    </w:p>
    <w:p w14:paraId="3550B6E3"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F</w:t>
      </w:r>
      <w:r>
        <w:rPr>
          <w:rFonts w:eastAsia="Times New Roman" w:cs="Times New Roman"/>
          <w:kern w:val="0"/>
          <w:szCs w:val="26"/>
          <w:vertAlign w:val="subscript"/>
          <w:lang w:val="en-US"/>
          <w14:ligatures w14:val="none"/>
        </w:rPr>
        <w:t>th</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nâng lý thuyết cần có để nâng vật (N)</w:t>
      </w:r>
    </w:p>
    <w:p w14:paraId="74850345"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m: Khối lượng vật cần nâng (Kg)</w:t>
      </w:r>
    </w:p>
    <w:p w14:paraId="2DDB61FB"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g: Gia tốc trọng trường (m/</w:t>
      </w:r>
      <w:r>
        <w:rPr>
          <w:rFonts w:eastAsia="Times New Roman" w:cs="Times New Roman"/>
          <w:kern w:val="0"/>
          <w:szCs w:val="26"/>
          <w:lang w:val="en-US"/>
          <w14:ligatures w14:val="none"/>
        </w:rPr>
        <w:t>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544AB406"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lang w:val="en-US"/>
          <w14:ligatures w14:val="none"/>
        </w:rPr>
        <w:t xml:space="preserve">a: Gia </w:t>
      </w:r>
      <w:r>
        <w:rPr>
          <w:rFonts w:eastAsia="Times New Roman" w:cs="Times New Roman"/>
          <w:kern w:val="0"/>
          <w:szCs w:val="26"/>
          <w14:ligatures w14:val="none"/>
        </w:rPr>
        <w:t>tốc nâng vật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50E91BD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lang w:val="en-US"/>
          <w14:ligatures w14:val="none"/>
        </w:rPr>
        <w:t xml:space="preserve">S: </w:t>
      </w:r>
      <w:r>
        <w:rPr>
          <w:rFonts w:eastAsia="Times New Roman" w:cs="Times New Roman"/>
          <w:kern w:val="0"/>
          <w:szCs w:val="26"/>
          <w14:ligatures w14:val="none"/>
        </w:rPr>
        <w:t>Hệ số an toàn (Hệ số thông thường bằng 1,5; với các vật liệu không đồng nhất hoặc bề mặt nhám hệ số thường bằng 2).</w:t>
      </w:r>
    </w:p>
    <w:p w14:paraId="19DE5396"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giới hạn đề tài đã nêu, ta có vật được hút có khối lượng trung bình là 0,5kg, với gia tốc nâng vật là 0,05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 với bề tương đối phẳng, ta cho hệ số an toàn S = 1,5. Từ đó ta có được:</w:t>
      </w:r>
    </w:p>
    <w:p w14:paraId="01396FB9"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sidRPr="004B40F9">
        <w:rPr>
          <w:rFonts w:eastAsia="Times New Roman" w:cs="Times New Roman"/>
          <w:kern w:val="0"/>
          <w:position w:val="-14"/>
          <w:szCs w:val="26"/>
          <w14:ligatures w14:val="none"/>
        </w:rPr>
        <w:object w:dxaOrig="4980" w:dyaOrig="400" w14:anchorId="71FF30CD">
          <v:shape id="_x0000_i1424" type="#_x0000_t75" style="width:248.65pt;height:20.1pt" o:ole="">
            <v:imagedata r:id="rId321" o:title=""/>
          </v:shape>
          <o:OLEObject Type="Embed" ProgID="Equation.DSMT4" ShapeID="_x0000_i1424" DrawAspect="Content" ObjectID="_1781778562" r:id="rId322"/>
        </w:object>
      </w:r>
    </w:p>
    <w:p w14:paraId="137FB199"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Lực hút cần để nâng sản phẩm theo phương nằmg ngang:</w:t>
      </w:r>
    </w:p>
    <w:p w14:paraId="24CD0690"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Núm hút sẽ nằm ngang và hướng của lực là theo phương ngang, song song với mặt phẳng hút:</w:t>
      </w:r>
    </w:p>
    <w:p w14:paraId="68818855" w14:textId="77777777" w:rsidR="006C28A4" w:rsidRDefault="006C28A4"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25C16996" wp14:editId="07FC69E6">
            <wp:extent cx="3166262" cy="1668007"/>
            <wp:effectExtent l="0" t="0" r="0" b="8890"/>
            <wp:docPr id="4676899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174721" cy="1672463"/>
                    </a:xfrm>
                    <a:prstGeom prst="rect">
                      <a:avLst/>
                    </a:prstGeom>
                    <a:noFill/>
                    <a:ln>
                      <a:noFill/>
                    </a:ln>
                  </pic:spPr>
                </pic:pic>
              </a:graphicData>
            </a:graphic>
          </wp:inline>
        </w:drawing>
      </w:r>
    </w:p>
    <w:p w14:paraId="4C58080C" w14:textId="77777777" w:rsidR="006C28A4" w:rsidRPr="00474420" w:rsidRDefault="006C28A4" w:rsidP="006C28A4">
      <w:pPr>
        <w:spacing w:before="100" w:beforeAutospacing="1" w:after="100" w:afterAutospacing="1" w:line="312" w:lineRule="auto"/>
        <w:jc w:val="center"/>
        <w:rPr>
          <w:rFonts w:eastAsia="Times New Roman" w:cs="Times New Roman"/>
          <w:kern w:val="0"/>
          <w:szCs w:val="26"/>
          <w14:ligatures w14:val="none"/>
        </w:rPr>
      </w:pPr>
      <w:r>
        <w:rPr>
          <w:rFonts w:eastAsia="Times New Roman" w:cs="Times New Roman"/>
          <w:i/>
          <w:iCs/>
          <w:kern w:val="0"/>
          <w:szCs w:val="26"/>
          <w14:ligatures w14:val="none"/>
        </w:rPr>
        <w:t>Hình. Lực hút chân không theo phương ngang</w:t>
      </w:r>
    </w:p>
    <w:p w14:paraId="68398A60" w14:textId="77777777" w:rsidR="006C28A4" w:rsidRDefault="006C28A4" w:rsidP="006C28A4">
      <w:pPr>
        <w:spacing w:before="100" w:beforeAutospacing="1" w:after="100" w:afterAutospacing="1" w:line="312" w:lineRule="auto"/>
        <w:rPr>
          <w:rFonts w:eastAsia="Times New Roman" w:cs="Times New Roman"/>
          <w:kern w:val="0"/>
          <w:szCs w:val="26"/>
          <w:lang w:val="en-US"/>
          <w14:ligatures w14:val="none"/>
        </w:rPr>
      </w:pPr>
      <w:r>
        <w:rPr>
          <w:rFonts w:eastAsia="Times New Roman" w:cs="Times New Roman"/>
          <w:kern w:val="0"/>
          <w:szCs w:val="26"/>
          <w14:ligatures w14:val="none"/>
        </w:rPr>
        <w:t xml:space="preserve">Công thức tính lực hút: </w:t>
      </w:r>
      <w:r w:rsidRPr="00474420">
        <w:rPr>
          <w:rFonts w:eastAsia="Times New Roman" w:cs="Times New Roman"/>
          <w:kern w:val="0"/>
          <w:position w:val="-30"/>
          <w:szCs w:val="26"/>
          <w14:ligatures w14:val="none"/>
        </w:rPr>
        <w:object w:dxaOrig="1760" w:dyaOrig="720" w14:anchorId="66001531">
          <v:shape id="_x0000_i1425" type="#_x0000_t75" style="width:87.9pt;height:36pt" o:ole="">
            <v:imagedata r:id="rId324" o:title=""/>
          </v:shape>
          <o:OLEObject Type="Embed" ProgID="Equation.DSMT4" ShapeID="_x0000_i1425" DrawAspect="Content" ObjectID="_1781778563" r:id="rId325"/>
        </w:object>
      </w:r>
    </w:p>
    <w:p w14:paraId="027E72CD" w14:textId="77777777" w:rsidR="006C28A4" w:rsidRPr="004B40F9"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Với:</w:t>
      </w:r>
    </w:p>
    <w:p w14:paraId="4806C17E"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F</w:t>
      </w:r>
      <w:r>
        <w:rPr>
          <w:rFonts w:eastAsia="Times New Roman" w:cs="Times New Roman"/>
          <w:kern w:val="0"/>
          <w:szCs w:val="26"/>
          <w:vertAlign w:val="subscript"/>
          <w:lang w:val="en-US"/>
          <w14:ligatures w14:val="none"/>
        </w:rPr>
        <w:t>th</w:t>
      </w:r>
      <w:r>
        <w:rPr>
          <w:rFonts w:eastAsia="Times New Roman" w:cs="Times New Roman"/>
          <w:kern w:val="0"/>
          <w:szCs w:val="26"/>
          <w:lang w:val="en-US"/>
          <w14:ligatures w14:val="none"/>
        </w:rPr>
        <w:t xml:space="preserve">: </w:t>
      </w:r>
      <w:r>
        <w:rPr>
          <w:rFonts w:eastAsia="Times New Roman" w:cs="Times New Roman"/>
          <w:kern w:val="0"/>
          <w:szCs w:val="26"/>
          <w14:ligatures w14:val="none"/>
        </w:rPr>
        <w:t>Lực nâng lý thuyết cần có để nâng vật (N)</w:t>
      </w:r>
    </w:p>
    <w:p w14:paraId="4639E042"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m: Khối lượng vật cần nâng (Kg)</w:t>
      </w:r>
    </w:p>
    <w:p w14:paraId="355D1A85"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14:ligatures w14:val="none"/>
        </w:rPr>
        <w:t>g: Gia tốc trọng trường (m/</w:t>
      </w:r>
      <w:r>
        <w:rPr>
          <w:rFonts w:eastAsia="Times New Roman" w:cs="Times New Roman"/>
          <w:kern w:val="0"/>
          <w:szCs w:val="26"/>
          <w:lang w:val="en-US"/>
          <w14:ligatures w14:val="none"/>
        </w:rPr>
        <w:t>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4FCF324A"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ascii="Cambria Math" w:eastAsia="Times New Roman" w:hAnsi="Cambria Math" w:cs="Times New Roman"/>
          <w:kern w:val="0"/>
          <w:szCs w:val="26"/>
          <w:lang w:val="en-US"/>
          <w14:ligatures w14:val="none"/>
        </w:rPr>
        <w:t>μ</w:t>
      </w:r>
      <w:r>
        <w:rPr>
          <w:rFonts w:eastAsia="Times New Roman" w:cs="Times New Roman"/>
          <w:kern w:val="0"/>
          <w:szCs w:val="26"/>
          <w:lang w:val="en-US"/>
          <w14:ligatures w14:val="none"/>
        </w:rPr>
        <w:t>: Hệ</w:t>
      </w:r>
      <w:r>
        <w:rPr>
          <w:rFonts w:eastAsia="Times New Roman" w:cs="Times New Roman"/>
          <w:kern w:val="0"/>
          <w:szCs w:val="26"/>
          <w14:ligatures w14:val="none"/>
        </w:rPr>
        <w:t xml:space="preserve"> số ma sát</w:t>
      </w:r>
    </w:p>
    <w:p w14:paraId="5AC90FC8" w14:textId="77777777" w:rsidR="006C28A4" w:rsidRDefault="006C28A4" w:rsidP="006C28A4">
      <w:pPr>
        <w:spacing w:before="100" w:beforeAutospacing="1" w:after="100" w:afterAutospacing="1" w:line="312" w:lineRule="auto"/>
        <w:jc w:val="both"/>
        <w:rPr>
          <w:rFonts w:eastAsia="Times New Roman" w:cs="Times New Roman"/>
          <w:kern w:val="0"/>
          <w:szCs w:val="26"/>
          <w:lang w:val="en-US"/>
          <w14:ligatures w14:val="none"/>
        </w:rPr>
      </w:pPr>
      <w:r>
        <w:rPr>
          <w:rFonts w:eastAsia="Times New Roman" w:cs="Times New Roman"/>
          <w:kern w:val="0"/>
          <w:szCs w:val="26"/>
          <w:lang w:val="en-US"/>
          <w14:ligatures w14:val="none"/>
        </w:rPr>
        <w:t xml:space="preserve">a: Gia </w:t>
      </w:r>
      <w:r>
        <w:rPr>
          <w:rFonts w:eastAsia="Times New Roman" w:cs="Times New Roman"/>
          <w:kern w:val="0"/>
          <w:szCs w:val="26"/>
          <w14:ligatures w14:val="none"/>
        </w:rPr>
        <w:t>tốc nâng vật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w:t>
      </w:r>
    </w:p>
    <w:p w14:paraId="6E6F4FC2"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lang w:val="en-US"/>
          <w14:ligatures w14:val="none"/>
        </w:rPr>
        <w:t xml:space="preserve">S: </w:t>
      </w:r>
      <w:r>
        <w:rPr>
          <w:rFonts w:eastAsia="Times New Roman" w:cs="Times New Roman"/>
          <w:kern w:val="0"/>
          <w:szCs w:val="26"/>
          <w14:ligatures w14:val="none"/>
        </w:rPr>
        <w:t>Hệ số an toàn (Hệ số thông thường bằng 1,5; với các vật liệu không đồng nhất hoặc bề mặt nhám hệ số thường bằng 2).</w:t>
      </w:r>
    </w:p>
    <w:p w14:paraId="3F53B917"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giới hạn đề tài đã nêu, ta có vật được hút có khối lượng trung bình là 0,5kg, với gia tốc nâng vật là 0,05 m/s</w:t>
      </w:r>
      <w:r>
        <w:rPr>
          <w:rFonts w:eastAsia="Times New Roman" w:cs="Times New Roman"/>
          <w:kern w:val="0"/>
          <w:szCs w:val="26"/>
          <w:vertAlign w:val="superscript"/>
          <w:lang w:val="en-US"/>
          <w14:ligatures w14:val="none"/>
        </w:rPr>
        <w:t>2</w:t>
      </w:r>
      <w:r>
        <w:rPr>
          <w:rFonts w:eastAsia="Times New Roman" w:cs="Times New Roman"/>
          <w:kern w:val="0"/>
          <w:szCs w:val="26"/>
          <w14:ligatures w14:val="none"/>
        </w:rPr>
        <w:t>, với bề tương đối phẳng, ta cho hệ số an toàn S = 1,5. Hệ số ma sát được chọn cho hộp với cấu tạo là bìa cát-tông là 0,4. Từ đó ta có được:</w:t>
      </w:r>
    </w:p>
    <w:p w14:paraId="09F08BB0"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sidRPr="00474420">
        <w:rPr>
          <w:rFonts w:eastAsia="Times New Roman" w:cs="Times New Roman"/>
          <w:kern w:val="0"/>
          <w:position w:val="-30"/>
          <w:szCs w:val="26"/>
          <w14:ligatures w14:val="none"/>
        </w:rPr>
        <w:object w:dxaOrig="5220" w:dyaOrig="720" w14:anchorId="2C39E838">
          <v:shape id="_x0000_i1426" type="#_x0000_t75" style="width:261.2pt;height:36pt" o:ole="">
            <v:imagedata r:id="rId326" o:title=""/>
          </v:shape>
          <o:OLEObject Type="Embed" ProgID="Equation.DSMT4" ShapeID="_x0000_i1426" DrawAspect="Content" ObjectID="_1781778564" r:id="rId327"/>
        </w:object>
      </w:r>
    </w:p>
    <w:p w14:paraId="6C2B9ABA"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 xml:space="preserve">Từ 2 kết quả trên cho lực mà đầu hút cần phải có sẽ nằm từ từ khoảng 7,5 (N) </w:t>
      </w:r>
      <w:r>
        <w:rPr>
          <w:rFonts w:ascii="Cambria Math" w:eastAsia="Times New Roman" w:hAnsi="Cambria Math" w:cs="Times New Roman"/>
          <w:kern w:val="0"/>
          <w:szCs w:val="26"/>
          <w14:ligatures w14:val="none"/>
        </w:rPr>
        <w:t>÷</w:t>
      </w:r>
      <w:r>
        <w:rPr>
          <w:rFonts w:eastAsia="Times New Roman" w:cs="Times New Roman"/>
          <w:kern w:val="0"/>
          <w:szCs w:val="26"/>
          <w14:ligatures w14:val="none"/>
        </w:rPr>
        <w:t xml:space="preserve"> 7,8 (N). </w:t>
      </w:r>
    </w:p>
    <w:p w14:paraId="5FDBCFD3"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Pr>
          <w:rFonts w:eastAsia="Times New Roman" w:cs="Times New Roman"/>
          <w:kern w:val="0"/>
          <w:szCs w:val="26"/>
          <w14:ligatures w14:val="none"/>
        </w:rPr>
        <w:t>Với nguồn khí cấp đầu vào có áp suất tầm tầm khoảng</w:t>
      </w:r>
      <w:r w:rsidRPr="00B01E57">
        <w:rPr>
          <w:rFonts w:eastAsia="Times New Roman" w:cs="Times New Roman"/>
          <w:kern w:val="0"/>
          <w:szCs w:val="26"/>
          <w14:ligatures w14:val="none"/>
        </w:rPr>
        <w:t xml:space="preserve"> 8÷10 </w:t>
      </w:r>
      <w:r>
        <w:rPr>
          <w:rFonts w:eastAsia="Times New Roman" w:cs="Times New Roman"/>
          <w:kern w:val="0"/>
          <w:szCs w:val="26"/>
          <w14:ligatures w14:val="none"/>
        </w:rPr>
        <w:t>bar tương ứng với khoảng từ 80000</w:t>
      </w:r>
      <w:r w:rsidRPr="00B01E57">
        <w:rPr>
          <w:rFonts w:eastAsia="Times New Roman" w:cs="Times New Roman"/>
          <w:kern w:val="0"/>
          <w:szCs w:val="26"/>
          <w14:ligatures w14:val="none"/>
        </w:rPr>
        <w:t>÷</w:t>
      </w:r>
      <w:r>
        <w:rPr>
          <w:rFonts w:eastAsia="Times New Roman" w:cs="Times New Roman"/>
          <w:kern w:val="0"/>
          <w:szCs w:val="26"/>
          <w14:ligatures w14:val="none"/>
        </w:rPr>
        <w:t>100000 Pa. Và hình dạng các hộp cần gắp có tiết diện dao động từ 0,012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 xml:space="preserve"> </w:t>
      </w:r>
      <w:r>
        <w:rPr>
          <w:rFonts w:ascii="Cambria Math" w:eastAsia="Times New Roman" w:hAnsi="Cambria Math" w:cs="Times New Roman"/>
          <w:kern w:val="0"/>
          <w:szCs w:val="26"/>
          <w14:ligatures w14:val="none"/>
        </w:rPr>
        <w:t>÷</w:t>
      </w:r>
      <w:r>
        <w:rPr>
          <w:rFonts w:eastAsia="Times New Roman" w:cs="Times New Roman"/>
          <w:kern w:val="0"/>
          <w:szCs w:val="26"/>
          <w14:ligatures w14:val="none"/>
        </w:rPr>
        <w:t xml:space="preserve"> 0,015</w:t>
      </w:r>
      <w:r>
        <w:rPr>
          <w:rFonts w:eastAsia="Times New Roman" w:cs="Times New Roman"/>
          <w:kern w:val="0"/>
          <w:szCs w:val="26"/>
          <w:lang w:val="en-US"/>
          <w14:ligatures w14:val="none"/>
        </w:rPr>
        <w:t>m</w:t>
      </w:r>
      <w:r>
        <w:rPr>
          <w:rFonts w:eastAsia="Times New Roman" w:cs="Times New Roman"/>
          <w:kern w:val="0"/>
          <w:szCs w:val="26"/>
          <w:vertAlign w:val="superscript"/>
          <w:lang w:val="en-US"/>
          <w14:ligatures w14:val="none"/>
        </w:rPr>
        <w:t>2</w:t>
      </w:r>
      <w:r>
        <w:rPr>
          <w:rFonts w:eastAsia="Times New Roman" w:cs="Times New Roman"/>
          <w:kern w:val="0"/>
          <w:szCs w:val="26"/>
          <w:lang w:val="en-US"/>
          <w14:ligatures w14:val="none"/>
        </w:rPr>
        <w:t>.</w:t>
      </w:r>
      <w:r>
        <w:rPr>
          <w:rFonts w:eastAsia="Times New Roman" w:cs="Times New Roman"/>
          <w:kern w:val="0"/>
          <w:szCs w:val="26"/>
          <w14:ligatures w14:val="none"/>
        </w:rPr>
        <w:t xml:space="preserve"> Do đó ta có thể tính được lực tác dụng lên vật, sản phẩm là:</w:t>
      </w:r>
    </w:p>
    <w:p w14:paraId="0EC0AE0B"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616F9D">
        <w:rPr>
          <w:rFonts w:eastAsia="Times New Roman" w:cs="Times New Roman"/>
          <w:kern w:val="0"/>
          <w:position w:val="-14"/>
          <w:szCs w:val="26"/>
          <w14:ligatures w14:val="none"/>
        </w:rPr>
        <w:object w:dxaOrig="4860" w:dyaOrig="400" w14:anchorId="448E8A01">
          <v:shape id="_x0000_i1427" type="#_x0000_t75" style="width:242.8pt;height:20.1pt" o:ole="">
            <v:imagedata r:id="rId328" o:title=""/>
          </v:shape>
          <o:OLEObject Type="Embed" ProgID="Equation.DSMT4" ShapeID="_x0000_i1427" DrawAspect="Content" ObjectID="_1781778565" r:id="rId329"/>
        </w:object>
      </w:r>
      <w:r>
        <w:rPr>
          <w:rFonts w:eastAsia="Times New Roman" w:cs="Times New Roman"/>
          <w:kern w:val="0"/>
          <w:szCs w:val="26"/>
          <w14:ligatures w14:val="none"/>
        </w:rPr>
        <w:t>Thỏa mãn được lực cần cấp để hút được vật, sản phẩm.</w:t>
      </w:r>
    </w:p>
    <w:p w14:paraId="10E18E0D" w14:textId="72FF1B7E" w:rsidR="006C28A4" w:rsidRPr="006C28A4" w:rsidRDefault="006C28A4" w:rsidP="006C28A4">
      <w:pPr>
        <w:spacing w:before="100" w:beforeAutospacing="1" w:after="100" w:afterAutospacing="1" w:line="312" w:lineRule="auto"/>
        <w:rPr>
          <w:rFonts w:eastAsia="Times New Roman" w:cs="Times New Roman"/>
          <w:i/>
          <w:iCs/>
          <w:kern w:val="0"/>
          <w:szCs w:val="26"/>
          <w14:ligatures w14:val="none"/>
        </w:rPr>
      </w:pPr>
      <w:r w:rsidRPr="006C28A4">
        <w:rPr>
          <w:rFonts w:eastAsia="Times New Roman" w:cs="Times New Roman"/>
          <w:i/>
          <w:iCs/>
          <w:kern w:val="0"/>
          <w:szCs w:val="26"/>
          <w14:ligatures w14:val="none"/>
        </w:rPr>
        <w:t xml:space="preserve">Lựa chọn </w:t>
      </w:r>
      <w:r w:rsidRPr="006C28A4">
        <w:rPr>
          <w:rFonts w:eastAsia="Times New Roman" w:cs="Times New Roman"/>
          <w:i/>
          <w:iCs/>
          <w:kern w:val="0"/>
          <w:szCs w:val="26"/>
          <w:lang w:val="en-US"/>
          <w14:ligatures w14:val="none"/>
        </w:rPr>
        <w:t>công</w:t>
      </w:r>
      <w:r w:rsidRPr="006C28A4">
        <w:rPr>
          <w:rFonts w:eastAsia="Times New Roman" w:cs="Times New Roman"/>
          <w:i/>
          <w:iCs/>
          <w:kern w:val="0"/>
          <w:szCs w:val="26"/>
          <w14:ligatures w14:val="none"/>
        </w:rPr>
        <w:t xml:space="preserve"> tắc áp suất</w:t>
      </w:r>
    </w:p>
    <w:p w14:paraId="38134916" w14:textId="77777777" w:rsidR="006C28A4" w:rsidRDefault="006C28A4" w:rsidP="006C28A4">
      <w:pPr>
        <w:spacing w:before="100" w:beforeAutospacing="1" w:after="100" w:afterAutospacing="1" w:line="312" w:lineRule="auto"/>
        <w:jc w:val="both"/>
        <w:rPr>
          <w:rFonts w:eastAsia="Times New Roman" w:cs="Times New Roman"/>
          <w:kern w:val="0"/>
          <w:szCs w:val="26"/>
          <w14:ligatures w14:val="none"/>
        </w:rPr>
      </w:pPr>
      <w:r w:rsidRPr="000F74D2">
        <w:rPr>
          <w:rFonts w:eastAsia="Times New Roman" w:cs="Times New Roman"/>
          <w:kern w:val="0"/>
          <w:szCs w:val="26"/>
          <w14:ligatures w14:val="none"/>
        </w:rPr>
        <w:t>Công tắc áp suất</w:t>
      </w:r>
      <w:r>
        <w:rPr>
          <w:rFonts w:eastAsia="Times New Roman" w:cs="Times New Roman"/>
          <w:b/>
          <w:bCs/>
          <w:kern w:val="0"/>
          <w:szCs w:val="26"/>
          <w14:ligatures w14:val="none"/>
        </w:rPr>
        <w:t xml:space="preserve"> </w:t>
      </w:r>
      <w:r w:rsidRPr="000F74D2">
        <w:rPr>
          <w:rFonts w:eastAsia="Times New Roman" w:cs="Times New Roman"/>
          <w:kern w:val="0"/>
          <w:szCs w:val="26"/>
          <w14:ligatures w14:val="none"/>
        </w:rPr>
        <w:t>là thiết bị điện có chức năng cung cấp những tín hiệu phản hồi điện cho hệ thống đang làm việc để đáp ứng chức năng đo áp suất đang tăng hoặc giảm, từ đó thực hiện hoạt động đóng – mở hệ thống điện.</w:t>
      </w:r>
    </w:p>
    <w:p w14:paraId="56E7ABF4" w14:textId="77777777" w:rsidR="006C28A4" w:rsidRPr="006F3235" w:rsidRDefault="006C28A4" w:rsidP="006C28A4">
      <w:pPr>
        <w:spacing w:before="100" w:beforeAutospacing="1" w:after="100" w:afterAutospacing="1" w:line="312" w:lineRule="auto"/>
        <w:jc w:val="both"/>
        <w:rPr>
          <w:rFonts w:eastAsia="Times New Roman" w:cs="Times New Roman"/>
          <w:kern w:val="0"/>
          <w:szCs w:val="26"/>
          <w14:ligatures w14:val="none"/>
        </w:rPr>
      </w:pPr>
      <w:r w:rsidRPr="006F3235">
        <w:rPr>
          <w:rFonts w:eastAsia="Times New Roman" w:cs="Times New Roman"/>
          <w:kern w:val="0"/>
          <w:szCs w:val="26"/>
          <w14:ligatures w14:val="none"/>
        </w:rPr>
        <w:t xml:space="preserve">Với lực do nguồn khí tạo ra tác dụng lên bề mặt, ta chọn công tắc áp suất </w:t>
      </w:r>
      <w:r w:rsidRPr="006F3235">
        <w:rPr>
          <w:rFonts w:eastAsia="Times New Roman" w:cs="Times New Roman" w:hint="eastAsia"/>
          <w:b/>
          <w:bCs/>
          <w:kern w:val="0"/>
          <w:szCs w:val="26"/>
          <w:lang w:val="en-US"/>
          <w14:ligatures w14:val="none"/>
        </w:rPr>
        <w:t>FVUS011-NA</w:t>
      </w:r>
      <w:r w:rsidRPr="006F3235">
        <w:rPr>
          <w:rFonts w:eastAsia="Times New Roman" w:cs="Times New Roman"/>
          <w:kern w:val="0"/>
          <w:szCs w:val="26"/>
          <w14:ligatures w14:val="none"/>
        </w:rPr>
        <w:t xml:space="preserve"> với các thông số:</w:t>
      </w:r>
    </w:p>
    <w:p w14:paraId="10BC9D1D" w14:textId="77777777" w:rsidR="006C28A4" w:rsidRDefault="006C28A4" w:rsidP="006C28A4">
      <w:pPr>
        <w:spacing w:before="100" w:beforeAutospacing="1" w:after="100" w:afterAutospacing="1" w:line="312" w:lineRule="auto"/>
        <w:jc w:val="both"/>
        <w:rPr>
          <w:rFonts w:eastAsia="Times New Roman" w:cs="Times New Roman"/>
          <w:b/>
          <w:bCs/>
          <w:kern w:val="0"/>
          <w14:ligatures w14:val="none"/>
        </w:rPr>
      </w:pPr>
      <w:r>
        <w:rPr>
          <w:rFonts w:eastAsia="Times New Roman" w:cs="Times New Roman"/>
          <w:kern w:val="0"/>
          <w:szCs w:val="26"/>
          <w14:ligatures w14:val="none"/>
        </w:rPr>
        <w:t xml:space="preserve">Ta lựa chọn công tắc áp suất </w:t>
      </w:r>
      <w:r w:rsidRPr="00B01E57">
        <w:rPr>
          <w:rFonts w:eastAsia="Times New Roman" w:cs="Times New Roman" w:hint="eastAsia"/>
          <w:b/>
          <w:bCs/>
          <w:kern w:val="0"/>
          <w:lang w:val="en-US"/>
          <w14:ligatures w14:val="none"/>
        </w:rPr>
        <w:t>FVUS011-NA</w:t>
      </w:r>
      <w:r>
        <w:rPr>
          <w:rFonts w:eastAsia="Times New Roman" w:cs="Times New Roman"/>
          <w:b/>
          <w:bCs/>
          <w:kern w:val="0"/>
          <w14:ligatures w14:val="none"/>
        </w:rPr>
        <w:t xml:space="preserve"> với các thông số sau:</w:t>
      </w:r>
    </w:p>
    <w:p w14:paraId="0131ACCE" w14:textId="2505710A" w:rsidR="006C28A4" w:rsidRDefault="006C28A4" w:rsidP="006C28A4">
      <w:pPr>
        <w:spacing w:before="100" w:beforeAutospacing="1" w:after="100" w:afterAutospacing="1" w:line="312" w:lineRule="auto"/>
        <w:jc w:val="center"/>
        <w:rPr>
          <w:rFonts w:eastAsia="Times New Roman" w:cs="Times New Roman"/>
          <w:b/>
          <w:bCs/>
          <w:kern w:val="0"/>
          <w14:ligatures w14:val="none"/>
        </w:rPr>
      </w:pPr>
      <w:r>
        <w:drawing>
          <wp:inline distT="0" distB="0" distL="0" distR="0" wp14:anchorId="79775E30" wp14:editId="73655C22">
            <wp:extent cx="3186752" cy="2390064"/>
            <wp:effectExtent l="0" t="0" r="0" b="0"/>
            <wp:docPr id="1127696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196905" cy="2397679"/>
                    </a:xfrm>
                    <a:prstGeom prst="rect">
                      <a:avLst/>
                    </a:prstGeom>
                    <a:noFill/>
                    <a:ln>
                      <a:noFill/>
                    </a:ln>
                  </pic:spPr>
                </pic:pic>
              </a:graphicData>
            </a:graphic>
          </wp:inline>
        </w:drawing>
      </w:r>
    </w:p>
    <w:tbl>
      <w:tblPr>
        <w:tblStyle w:val="TableGrid"/>
        <w:tblW w:w="0" w:type="auto"/>
        <w:tblInd w:w="1080" w:type="dxa"/>
        <w:tblLook w:val="04A0" w:firstRow="1" w:lastRow="0" w:firstColumn="1" w:lastColumn="0" w:noHBand="0" w:noVBand="1"/>
      </w:tblPr>
      <w:tblGrid>
        <w:gridCol w:w="4061"/>
        <w:gridCol w:w="4125"/>
      </w:tblGrid>
      <w:tr w:rsidR="006C28A4" w:rsidRPr="00C74566" w14:paraId="162014D5" w14:textId="77777777" w:rsidTr="00BB4F40">
        <w:trPr>
          <w:trHeight w:val="350"/>
        </w:trPr>
        <w:tc>
          <w:tcPr>
            <w:tcW w:w="4061" w:type="dxa"/>
            <w:vAlign w:val="center"/>
          </w:tcPr>
          <w:p w14:paraId="69BF1820" w14:textId="77777777" w:rsidR="006C28A4" w:rsidRPr="00A61791" w:rsidRDefault="006C28A4" w:rsidP="006C28A4">
            <w:pPr>
              <w:spacing w:after="120" w:line="312" w:lineRule="auto"/>
              <w:jc w:val="both"/>
              <w:rPr>
                <w:rFonts w:cs="Times New Roman"/>
                <w:szCs w:val="26"/>
                <w:lang w:val="en-US"/>
              </w:rPr>
            </w:pPr>
            <w:r w:rsidRPr="00A61791">
              <w:rPr>
                <w:rFonts w:cs="Times New Roman"/>
                <w:szCs w:val="26"/>
                <w:lang w:val="en-US"/>
              </w:rPr>
              <w:t>Brown (</w:t>
            </w:r>
            <w:r w:rsidRPr="00A61791">
              <w:rPr>
                <w:rFonts w:cs="Times New Roman"/>
                <w:szCs w:val="26"/>
              </w:rPr>
              <w:t>nguồn cấp</w:t>
            </w:r>
            <w:r w:rsidRPr="00A61791">
              <w:rPr>
                <w:rFonts w:cs="Times New Roman"/>
                <w:szCs w:val="26"/>
                <w:lang w:val="en-US"/>
              </w:rPr>
              <w:t>)</w:t>
            </w:r>
          </w:p>
        </w:tc>
        <w:tc>
          <w:tcPr>
            <w:tcW w:w="4125" w:type="dxa"/>
            <w:vAlign w:val="center"/>
          </w:tcPr>
          <w:p w14:paraId="630D73CB" w14:textId="77777777" w:rsidR="006C28A4" w:rsidRPr="00A61791" w:rsidRDefault="006C28A4" w:rsidP="006C28A4">
            <w:pPr>
              <w:spacing w:after="120" w:line="312" w:lineRule="auto"/>
              <w:rPr>
                <w:rFonts w:cs="Times New Roman"/>
                <w:szCs w:val="26"/>
                <w:lang w:val="en-US"/>
              </w:rPr>
            </w:pPr>
            <w:r w:rsidRPr="00A61791">
              <w:rPr>
                <w:rFonts w:cs="Times New Roman"/>
                <w:szCs w:val="26"/>
                <w:lang w:val="en-US"/>
              </w:rPr>
              <w:t>12~24VDC</w:t>
            </w:r>
          </w:p>
        </w:tc>
      </w:tr>
      <w:tr w:rsidR="006C28A4" w:rsidRPr="00C74566" w14:paraId="210F20D6" w14:textId="77777777" w:rsidTr="00BB4F40">
        <w:trPr>
          <w:trHeight w:val="452"/>
        </w:trPr>
        <w:tc>
          <w:tcPr>
            <w:tcW w:w="4061" w:type="dxa"/>
            <w:vAlign w:val="center"/>
          </w:tcPr>
          <w:p w14:paraId="67CBD9F0" w14:textId="77777777" w:rsidR="006C28A4" w:rsidRPr="00A61791" w:rsidRDefault="006C28A4" w:rsidP="006C28A4">
            <w:pPr>
              <w:spacing w:after="120" w:line="312" w:lineRule="auto"/>
              <w:rPr>
                <w:rFonts w:cs="Times New Roman"/>
                <w:szCs w:val="26"/>
              </w:rPr>
            </w:pPr>
            <w:r w:rsidRPr="00A61791">
              <w:rPr>
                <w:rFonts w:cs="Times New Roman"/>
                <w:szCs w:val="26"/>
              </w:rPr>
              <w:t>Black</w:t>
            </w:r>
          </w:p>
        </w:tc>
        <w:tc>
          <w:tcPr>
            <w:tcW w:w="4125" w:type="dxa"/>
            <w:vAlign w:val="center"/>
          </w:tcPr>
          <w:p w14:paraId="1274ACA0" w14:textId="77777777" w:rsidR="006C28A4" w:rsidRPr="00A61791" w:rsidRDefault="006C28A4" w:rsidP="006C28A4">
            <w:pPr>
              <w:spacing w:after="120" w:line="312" w:lineRule="auto"/>
              <w:rPr>
                <w:rFonts w:cs="Times New Roman"/>
                <w:szCs w:val="26"/>
              </w:rPr>
            </w:pPr>
            <w:r w:rsidRPr="00A61791">
              <w:rPr>
                <w:rFonts w:cs="Times New Roman"/>
                <w:szCs w:val="26"/>
              </w:rPr>
              <w:t>SW out (30V 80mA)</w:t>
            </w:r>
          </w:p>
        </w:tc>
      </w:tr>
      <w:tr w:rsidR="006C28A4" w:rsidRPr="00C74566" w14:paraId="5406B3E2" w14:textId="77777777" w:rsidTr="00BB4F40">
        <w:trPr>
          <w:trHeight w:val="452"/>
        </w:trPr>
        <w:tc>
          <w:tcPr>
            <w:tcW w:w="4061" w:type="dxa"/>
            <w:vAlign w:val="center"/>
          </w:tcPr>
          <w:p w14:paraId="5C6B79BF" w14:textId="77777777" w:rsidR="006C28A4" w:rsidRPr="00A61791" w:rsidRDefault="006C28A4" w:rsidP="006C28A4">
            <w:pPr>
              <w:spacing w:after="120" w:line="312" w:lineRule="auto"/>
              <w:rPr>
                <w:rFonts w:cs="Times New Roman"/>
                <w:szCs w:val="26"/>
              </w:rPr>
            </w:pPr>
            <w:r w:rsidRPr="00A61791">
              <w:rPr>
                <w:rFonts w:cs="Times New Roman"/>
                <w:szCs w:val="26"/>
              </w:rPr>
              <w:t>Gray</w:t>
            </w:r>
          </w:p>
        </w:tc>
        <w:tc>
          <w:tcPr>
            <w:tcW w:w="4125" w:type="dxa"/>
            <w:vAlign w:val="center"/>
          </w:tcPr>
          <w:p w14:paraId="222A8395" w14:textId="77777777" w:rsidR="006C28A4" w:rsidRPr="00A61791" w:rsidRDefault="006C28A4" w:rsidP="006C28A4">
            <w:pPr>
              <w:spacing w:after="120" w:line="312" w:lineRule="auto"/>
              <w:rPr>
                <w:rFonts w:cs="Times New Roman"/>
                <w:szCs w:val="26"/>
              </w:rPr>
            </w:pPr>
            <w:r w:rsidRPr="00A61791">
              <w:rPr>
                <w:rFonts w:cs="Times New Roman"/>
                <w:szCs w:val="26"/>
              </w:rPr>
              <w:t>Analog out (</w:t>
            </w:r>
            <w:r w:rsidRPr="00A61791">
              <w:rPr>
                <w:rFonts w:cs="Times New Roman"/>
                <w:szCs w:val="26"/>
                <w:lang w:val="en-US"/>
              </w:rPr>
              <w:t>1~5V</w:t>
            </w:r>
            <w:r w:rsidRPr="00A61791">
              <w:rPr>
                <w:rFonts w:cs="Times New Roman"/>
                <w:szCs w:val="26"/>
              </w:rPr>
              <w:t>)</w:t>
            </w:r>
          </w:p>
        </w:tc>
      </w:tr>
      <w:tr w:rsidR="006C28A4" w:rsidRPr="00C74566" w14:paraId="4CA16636" w14:textId="77777777" w:rsidTr="00BB4F40">
        <w:trPr>
          <w:trHeight w:val="452"/>
        </w:trPr>
        <w:tc>
          <w:tcPr>
            <w:tcW w:w="4061" w:type="dxa"/>
            <w:vAlign w:val="center"/>
          </w:tcPr>
          <w:p w14:paraId="202FCD41" w14:textId="77777777" w:rsidR="006C28A4" w:rsidRPr="00A61791" w:rsidRDefault="006C28A4" w:rsidP="006C28A4">
            <w:pPr>
              <w:spacing w:after="120" w:line="312" w:lineRule="auto"/>
              <w:rPr>
                <w:rFonts w:cs="Times New Roman"/>
                <w:szCs w:val="26"/>
              </w:rPr>
            </w:pPr>
            <w:r w:rsidRPr="00A61791">
              <w:rPr>
                <w:rFonts w:cs="Times New Roman"/>
                <w:szCs w:val="26"/>
              </w:rPr>
              <w:t>Blue</w:t>
            </w:r>
          </w:p>
        </w:tc>
        <w:tc>
          <w:tcPr>
            <w:tcW w:w="4125" w:type="dxa"/>
            <w:vAlign w:val="center"/>
          </w:tcPr>
          <w:p w14:paraId="64E1FC85" w14:textId="77777777" w:rsidR="006C28A4" w:rsidRPr="00A61791" w:rsidRDefault="006C28A4" w:rsidP="006C28A4">
            <w:pPr>
              <w:spacing w:after="120" w:line="312" w:lineRule="auto"/>
              <w:rPr>
                <w:rFonts w:cs="Times New Roman"/>
                <w:szCs w:val="26"/>
              </w:rPr>
            </w:pPr>
            <w:r w:rsidRPr="00A61791">
              <w:rPr>
                <w:rFonts w:cs="Times New Roman"/>
                <w:szCs w:val="26"/>
              </w:rPr>
              <w:t>COM</w:t>
            </w:r>
          </w:p>
        </w:tc>
      </w:tr>
      <w:tr w:rsidR="006C28A4" w:rsidRPr="00C74566" w14:paraId="36E2A140" w14:textId="77777777" w:rsidTr="00BB4F40">
        <w:trPr>
          <w:trHeight w:val="452"/>
        </w:trPr>
        <w:tc>
          <w:tcPr>
            <w:tcW w:w="4061" w:type="dxa"/>
            <w:vAlign w:val="center"/>
          </w:tcPr>
          <w:p w14:paraId="66DB1509" w14:textId="77777777" w:rsidR="006C28A4" w:rsidRPr="00A61791" w:rsidRDefault="006C28A4" w:rsidP="006C28A4">
            <w:pPr>
              <w:spacing w:after="120" w:line="312" w:lineRule="auto"/>
              <w:rPr>
                <w:rFonts w:cs="Times New Roman"/>
                <w:szCs w:val="26"/>
              </w:rPr>
            </w:pPr>
            <w:r w:rsidRPr="00A61791">
              <w:rPr>
                <w:rFonts w:cs="Times New Roman"/>
                <w:szCs w:val="26"/>
              </w:rPr>
              <w:t>Áp suất</w:t>
            </w:r>
          </w:p>
        </w:tc>
        <w:tc>
          <w:tcPr>
            <w:tcW w:w="4125" w:type="dxa"/>
            <w:vAlign w:val="center"/>
          </w:tcPr>
          <w:p w14:paraId="7DC2D7ED" w14:textId="77777777" w:rsidR="006C28A4" w:rsidRPr="00A61791" w:rsidRDefault="006C28A4" w:rsidP="006C28A4">
            <w:pPr>
              <w:spacing w:after="120" w:line="312" w:lineRule="auto"/>
              <w:rPr>
                <w:rFonts w:cs="Times New Roman"/>
                <w:szCs w:val="26"/>
              </w:rPr>
            </w:pPr>
            <w:r w:rsidRPr="00A61791">
              <w:rPr>
                <w:rFonts w:cs="Times New Roman"/>
                <w:szCs w:val="26"/>
              </w:rPr>
              <w:t>0</w:t>
            </w:r>
            <w:r w:rsidRPr="00A61791">
              <w:rPr>
                <w:rFonts w:cs="Times New Roman"/>
                <w:szCs w:val="26"/>
                <w:lang w:val="en-US"/>
              </w:rPr>
              <w:t>~100kPa</w:t>
            </w:r>
          </w:p>
        </w:tc>
      </w:tr>
    </w:tbl>
    <w:p w14:paraId="2F50DB5C" w14:textId="77777777" w:rsidR="006C28A4" w:rsidRPr="00C776DC" w:rsidRDefault="006C28A4" w:rsidP="006C28A4">
      <w:pPr>
        <w:spacing w:before="100" w:beforeAutospacing="1" w:after="100" w:afterAutospacing="1" w:line="312" w:lineRule="auto"/>
        <w:jc w:val="both"/>
        <w:rPr>
          <w:rFonts w:eastAsia="Times New Roman" w:cs="Times New Roman"/>
          <w:kern w:val="0"/>
          <w:szCs w:val="26"/>
          <w14:ligatures w14:val="none"/>
        </w:rPr>
      </w:pPr>
    </w:p>
    <w:p w14:paraId="4BFC1A5C" w14:textId="5CCE577C" w:rsidR="006C28A4" w:rsidRPr="006C28A4" w:rsidRDefault="006C28A4" w:rsidP="006C28A4">
      <w:pPr>
        <w:spacing w:before="100" w:beforeAutospacing="1" w:after="100" w:afterAutospacing="1" w:line="312" w:lineRule="auto"/>
        <w:rPr>
          <w:rFonts w:eastAsia="Times New Roman" w:cs="Times New Roman"/>
          <w:i/>
          <w:iCs/>
          <w:kern w:val="0"/>
          <w:szCs w:val="26"/>
          <w14:ligatures w14:val="none"/>
        </w:rPr>
      </w:pPr>
      <w:r w:rsidRPr="006C28A4">
        <w:rPr>
          <w:rFonts w:eastAsia="Times New Roman" w:cs="Times New Roman"/>
          <w:i/>
          <w:iCs/>
          <w:kern w:val="0"/>
          <w:szCs w:val="26"/>
          <w14:ligatures w14:val="none"/>
        </w:rPr>
        <w:t>Lựa chọn đầu hút</w:t>
      </w:r>
    </w:p>
    <w:p w14:paraId="60094B9A" w14:textId="77777777" w:rsidR="006C28A4" w:rsidRPr="0047646D" w:rsidRDefault="006C28A4" w:rsidP="006C28A4">
      <w:pPr>
        <w:ind w:left="360"/>
        <w:rPr>
          <w:rFonts w:cs="Times New Roman"/>
          <w:szCs w:val="26"/>
        </w:rPr>
      </w:pPr>
      <w:r w:rsidRPr="0047646D">
        <w:rPr>
          <w:rFonts w:cs="Times New Roman"/>
          <w:szCs w:val="26"/>
          <w:shd w:val="clear" w:color="auto" w:fill="FFFFFF"/>
        </w:rPr>
        <w:t>Xem xét sự cân bằng của vật và xác định vị trí hút vật, số lượng giác hút sẽ dùng và các giá trị đường kính giác hút có thể sử dụng được.</w:t>
      </w:r>
    </w:p>
    <w:p w14:paraId="5FA6406A" w14:textId="77777777" w:rsidR="006C28A4" w:rsidRPr="0047646D" w:rsidRDefault="006C28A4">
      <w:pPr>
        <w:pStyle w:val="ListParagraph"/>
        <w:numPr>
          <w:ilvl w:val="0"/>
          <w:numId w:val="45"/>
        </w:numPr>
        <w:rPr>
          <w:rFonts w:cs="Times New Roman"/>
          <w:szCs w:val="26"/>
        </w:rPr>
      </w:pPr>
      <w:r w:rsidRPr="0047646D">
        <w:rPr>
          <w:rFonts w:cs="Times New Roman"/>
          <w:szCs w:val="26"/>
          <w:shd w:val="clear" w:color="auto" w:fill="FFFFFF"/>
        </w:rPr>
        <w:t>Hình dạng và kích thước của vật.</w:t>
      </w:r>
    </w:p>
    <w:tbl>
      <w:tblPr>
        <w:tblStyle w:val="TableGrid"/>
        <w:tblW w:w="0" w:type="auto"/>
        <w:tblInd w:w="1080" w:type="dxa"/>
        <w:tblLook w:val="04A0" w:firstRow="1" w:lastRow="0" w:firstColumn="1" w:lastColumn="0" w:noHBand="0" w:noVBand="1"/>
      </w:tblPr>
      <w:tblGrid>
        <w:gridCol w:w="2849"/>
        <w:gridCol w:w="2862"/>
      </w:tblGrid>
      <w:tr w:rsidR="006C28A4" w:rsidRPr="0047646D" w14:paraId="3D2E38A7" w14:textId="77777777" w:rsidTr="00BB4F40">
        <w:tc>
          <w:tcPr>
            <w:tcW w:w="2849" w:type="dxa"/>
          </w:tcPr>
          <w:p w14:paraId="08020AD0" w14:textId="77777777" w:rsidR="006C28A4" w:rsidRPr="0047646D" w:rsidRDefault="006C28A4" w:rsidP="00BB4F40">
            <w:pPr>
              <w:rPr>
                <w:rFonts w:cs="Times New Roman"/>
                <w:szCs w:val="26"/>
              </w:rPr>
            </w:pPr>
            <w:r w:rsidRPr="0047646D">
              <w:rPr>
                <w:rFonts w:cs="Times New Roman"/>
                <w:szCs w:val="26"/>
              </w:rPr>
              <w:t>Hình dạng</w:t>
            </w:r>
          </w:p>
        </w:tc>
        <w:tc>
          <w:tcPr>
            <w:tcW w:w="2862" w:type="dxa"/>
          </w:tcPr>
          <w:p w14:paraId="51657B0B" w14:textId="77777777" w:rsidR="006C28A4" w:rsidRPr="0047646D" w:rsidRDefault="006C28A4" w:rsidP="00BB4F40">
            <w:pPr>
              <w:rPr>
                <w:rFonts w:cs="Times New Roman"/>
                <w:szCs w:val="26"/>
              </w:rPr>
            </w:pPr>
            <w:r w:rsidRPr="0047646D">
              <w:rPr>
                <w:rFonts w:cs="Times New Roman"/>
                <w:szCs w:val="26"/>
              </w:rPr>
              <w:t>Kích thước</w:t>
            </w:r>
          </w:p>
        </w:tc>
      </w:tr>
      <w:tr w:rsidR="006C28A4" w:rsidRPr="0047646D" w14:paraId="6F1A6057" w14:textId="77777777" w:rsidTr="00BB4F40">
        <w:trPr>
          <w:trHeight w:val="147"/>
        </w:trPr>
        <w:tc>
          <w:tcPr>
            <w:tcW w:w="2849" w:type="dxa"/>
            <w:vMerge w:val="restart"/>
          </w:tcPr>
          <w:p w14:paraId="31402879" w14:textId="77777777" w:rsidR="006C28A4" w:rsidRPr="0047646D" w:rsidRDefault="006C28A4" w:rsidP="00BB4F40">
            <w:pPr>
              <w:rPr>
                <w:rFonts w:cs="Times New Roman"/>
                <w:szCs w:val="26"/>
              </w:rPr>
            </w:pPr>
            <w:r w:rsidRPr="0047646D">
              <w:rPr>
                <w:rFonts w:cs="Times New Roman"/>
                <w:szCs w:val="26"/>
              </w:rPr>
              <w:t>Hình chữ nhật</w:t>
            </w:r>
          </w:p>
        </w:tc>
        <w:tc>
          <w:tcPr>
            <w:tcW w:w="2862" w:type="dxa"/>
          </w:tcPr>
          <w:p w14:paraId="055D8094" w14:textId="77777777" w:rsidR="006C28A4" w:rsidRPr="0047646D" w:rsidRDefault="006C28A4" w:rsidP="00BB4F40">
            <w:pPr>
              <w:rPr>
                <w:rFonts w:cs="Times New Roman"/>
                <w:szCs w:val="26"/>
              </w:rPr>
            </w:pPr>
            <w:r w:rsidRPr="0047646D">
              <w:rPr>
                <w:rFonts w:cs="Times New Roman"/>
                <w:szCs w:val="26"/>
              </w:rPr>
              <w:t>21 x 17 (cm)</w:t>
            </w:r>
          </w:p>
        </w:tc>
      </w:tr>
      <w:tr w:rsidR="006C28A4" w:rsidRPr="0047646D" w14:paraId="04358F20" w14:textId="77777777" w:rsidTr="00BB4F40">
        <w:trPr>
          <w:trHeight w:val="146"/>
        </w:trPr>
        <w:tc>
          <w:tcPr>
            <w:tcW w:w="2849" w:type="dxa"/>
            <w:vMerge/>
          </w:tcPr>
          <w:p w14:paraId="61EEDABF" w14:textId="77777777" w:rsidR="006C28A4" w:rsidRPr="0047646D" w:rsidRDefault="006C28A4" w:rsidP="00BB4F40">
            <w:pPr>
              <w:rPr>
                <w:rFonts w:cs="Times New Roman"/>
                <w:szCs w:val="26"/>
              </w:rPr>
            </w:pPr>
          </w:p>
        </w:tc>
        <w:tc>
          <w:tcPr>
            <w:tcW w:w="2862" w:type="dxa"/>
          </w:tcPr>
          <w:p w14:paraId="234AB604" w14:textId="77777777" w:rsidR="006C28A4" w:rsidRPr="0047646D" w:rsidRDefault="006C28A4" w:rsidP="00BB4F40">
            <w:pPr>
              <w:rPr>
                <w:rFonts w:cs="Times New Roman"/>
                <w:szCs w:val="26"/>
              </w:rPr>
            </w:pPr>
            <w:r w:rsidRPr="0047646D">
              <w:rPr>
                <w:rFonts w:cs="Times New Roman"/>
                <w:szCs w:val="26"/>
              </w:rPr>
              <w:t>15 x 12 (cm)</w:t>
            </w:r>
          </w:p>
        </w:tc>
      </w:tr>
      <w:tr w:rsidR="006C28A4" w:rsidRPr="0047646D" w14:paraId="29E79430" w14:textId="77777777" w:rsidTr="00BB4F40">
        <w:tc>
          <w:tcPr>
            <w:tcW w:w="2849" w:type="dxa"/>
          </w:tcPr>
          <w:p w14:paraId="15C05FAC" w14:textId="77777777" w:rsidR="006C28A4" w:rsidRPr="0047646D" w:rsidRDefault="006C28A4" w:rsidP="00BB4F40">
            <w:pPr>
              <w:rPr>
                <w:rFonts w:cs="Times New Roman"/>
                <w:szCs w:val="26"/>
              </w:rPr>
            </w:pPr>
            <w:r w:rsidRPr="0047646D">
              <w:rPr>
                <w:rFonts w:cs="Times New Roman"/>
                <w:szCs w:val="26"/>
              </w:rPr>
              <w:t>Hình vuông</w:t>
            </w:r>
          </w:p>
        </w:tc>
        <w:tc>
          <w:tcPr>
            <w:tcW w:w="2862" w:type="dxa"/>
          </w:tcPr>
          <w:p w14:paraId="102300EF" w14:textId="77777777" w:rsidR="006C28A4" w:rsidRPr="0047646D" w:rsidRDefault="006C28A4" w:rsidP="00BB4F40">
            <w:pPr>
              <w:rPr>
                <w:rFonts w:cs="Times New Roman"/>
                <w:szCs w:val="26"/>
              </w:rPr>
            </w:pPr>
            <w:r w:rsidRPr="0047646D">
              <w:rPr>
                <w:rFonts w:cs="Times New Roman"/>
                <w:szCs w:val="26"/>
              </w:rPr>
              <w:t>7.5 x 7.5 (cm)</w:t>
            </w:r>
          </w:p>
        </w:tc>
      </w:tr>
      <w:tr w:rsidR="006C28A4" w:rsidRPr="0047646D" w14:paraId="69B86417" w14:textId="77777777" w:rsidTr="00BB4F40">
        <w:trPr>
          <w:trHeight w:val="323"/>
        </w:trPr>
        <w:tc>
          <w:tcPr>
            <w:tcW w:w="2849" w:type="dxa"/>
          </w:tcPr>
          <w:p w14:paraId="342CB43A" w14:textId="77777777" w:rsidR="006C28A4" w:rsidRPr="0047646D" w:rsidRDefault="006C28A4" w:rsidP="00BB4F40">
            <w:pPr>
              <w:rPr>
                <w:rFonts w:cs="Times New Roman"/>
                <w:szCs w:val="26"/>
              </w:rPr>
            </w:pPr>
            <w:r w:rsidRPr="0047646D">
              <w:rPr>
                <w:rFonts w:cs="Times New Roman"/>
                <w:szCs w:val="26"/>
              </w:rPr>
              <w:t>Hình tròn</w:t>
            </w:r>
          </w:p>
        </w:tc>
        <w:tc>
          <w:tcPr>
            <w:tcW w:w="2862" w:type="dxa"/>
          </w:tcPr>
          <w:p w14:paraId="320AF727" w14:textId="77777777" w:rsidR="006C28A4" w:rsidRPr="0047646D" w:rsidRDefault="006C28A4" w:rsidP="00BB4F40">
            <w:pPr>
              <w:rPr>
                <w:rFonts w:cs="Times New Roman"/>
                <w:szCs w:val="26"/>
              </w:rPr>
            </w:pPr>
            <w:r w:rsidRPr="0047646D">
              <w:rPr>
                <w:rFonts w:cs="Times New Roman"/>
                <w:szCs w:val="26"/>
              </w:rPr>
              <w:t xml:space="preserve"> φ10 (cm)</w:t>
            </w:r>
          </w:p>
        </w:tc>
      </w:tr>
      <w:tr w:rsidR="006C28A4" w:rsidRPr="0047646D" w14:paraId="641DA482" w14:textId="77777777" w:rsidTr="00BB4F40">
        <w:trPr>
          <w:trHeight w:val="323"/>
        </w:trPr>
        <w:tc>
          <w:tcPr>
            <w:tcW w:w="2849" w:type="dxa"/>
          </w:tcPr>
          <w:p w14:paraId="61E4A6C9" w14:textId="77777777" w:rsidR="006C28A4" w:rsidRPr="0047646D" w:rsidRDefault="006C28A4" w:rsidP="00BB4F40">
            <w:pPr>
              <w:rPr>
                <w:rFonts w:cs="Times New Roman"/>
                <w:szCs w:val="26"/>
              </w:rPr>
            </w:pPr>
            <w:r w:rsidRPr="0047646D">
              <w:rPr>
                <w:rFonts w:cs="Times New Roman"/>
                <w:szCs w:val="26"/>
              </w:rPr>
              <w:t>Hình tam giác</w:t>
            </w:r>
          </w:p>
        </w:tc>
        <w:tc>
          <w:tcPr>
            <w:tcW w:w="2862" w:type="dxa"/>
          </w:tcPr>
          <w:p w14:paraId="1BDF6475" w14:textId="77777777" w:rsidR="006C28A4" w:rsidRPr="0047646D" w:rsidRDefault="006C28A4">
            <w:pPr>
              <w:pStyle w:val="ListParagraph"/>
              <w:numPr>
                <w:ilvl w:val="0"/>
                <w:numId w:val="47"/>
              </w:numPr>
              <w:rPr>
                <w:rFonts w:cs="Times New Roman"/>
                <w:szCs w:val="26"/>
              </w:rPr>
            </w:pPr>
            <w:r w:rsidRPr="0047646D">
              <w:rPr>
                <w:rFonts w:cs="Times New Roman"/>
                <w:szCs w:val="26"/>
              </w:rPr>
              <w:t xml:space="preserve"> 17 (cm)</w:t>
            </w:r>
          </w:p>
        </w:tc>
      </w:tr>
    </w:tbl>
    <w:p w14:paraId="603CFE6B" w14:textId="77777777" w:rsidR="006C28A4" w:rsidRPr="0047646D" w:rsidRDefault="006C28A4" w:rsidP="006C28A4">
      <w:pPr>
        <w:ind w:left="1080"/>
        <w:rPr>
          <w:rFonts w:cs="Times New Roman"/>
          <w:szCs w:val="26"/>
        </w:rPr>
      </w:pPr>
    </w:p>
    <w:p w14:paraId="1EF93DFE" w14:textId="77777777" w:rsidR="006C28A4" w:rsidRPr="0047646D" w:rsidRDefault="006C28A4" w:rsidP="006C28A4">
      <w:pPr>
        <w:ind w:left="720"/>
        <w:rPr>
          <w:rFonts w:cs="Times New Roman"/>
          <w:szCs w:val="26"/>
        </w:rPr>
      </w:pPr>
      <w:r w:rsidRPr="0047646D">
        <w:rPr>
          <w:rFonts w:cs="Times New Roman"/>
          <w:szCs w:val="26"/>
        </w:rPr>
        <w:t>Vì sự đa dạng trong hình dạng và kích thước nên không thể chọn sô lượng đầu hút nhiều có thể gây hở đầu hút</w:t>
      </w:r>
    </w:p>
    <w:p w14:paraId="5ACBFB0F" w14:textId="77777777" w:rsidR="006C28A4" w:rsidRPr="0047646D" w:rsidRDefault="006C28A4" w:rsidP="006C28A4">
      <w:pPr>
        <w:pStyle w:val="ListParagraph"/>
        <w:ind w:left="1350"/>
        <w:rPr>
          <w:rFonts w:cs="Times New Roman"/>
          <w:szCs w:val="26"/>
        </w:rPr>
      </w:pPr>
      <w:r w:rsidRPr="0047646D">
        <w:rPr>
          <w:rFonts w:cs="Times New Roman"/>
          <w:szCs w:val="26"/>
        </w:rPr>
        <w:drawing>
          <wp:inline distT="0" distB="0" distL="0" distR="0" wp14:anchorId="371286ED" wp14:editId="5CCF0DE2">
            <wp:extent cx="3951515" cy="1486463"/>
            <wp:effectExtent l="0" t="0" r="0" b="0"/>
            <wp:docPr id="1255179710"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79710" name="Picture 1" descr="A drawing of a cone&#10;&#10;Description automatically generated"/>
                    <pic:cNvPicPr/>
                  </pic:nvPicPr>
                  <pic:blipFill>
                    <a:blip r:embed="rId331"/>
                    <a:stretch>
                      <a:fillRect/>
                    </a:stretch>
                  </pic:blipFill>
                  <pic:spPr>
                    <a:xfrm>
                      <a:off x="0" y="0"/>
                      <a:ext cx="3969734" cy="1493317"/>
                    </a:xfrm>
                    <a:prstGeom prst="rect">
                      <a:avLst/>
                    </a:prstGeom>
                  </pic:spPr>
                </pic:pic>
              </a:graphicData>
            </a:graphic>
          </wp:inline>
        </w:drawing>
      </w:r>
    </w:p>
    <w:p w14:paraId="5E6B5AB8" w14:textId="77777777" w:rsidR="006C28A4" w:rsidRPr="0047646D" w:rsidRDefault="006C28A4">
      <w:pPr>
        <w:pStyle w:val="ListParagraph"/>
        <w:numPr>
          <w:ilvl w:val="0"/>
          <w:numId w:val="46"/>
        </w:numPr>
        <w:rPr>
          <w:rFonts w:cs="Times New Roman"/>
          <w:szCs w:val="26"/>
        </w:rPr>
      </w:pPr>
      <w:r w:rsidRPr="0047646D">
        <w:rPr>
          <w:rFonts w:cs="Times New Roman"/>
          <w:szCs w:val="26"/>
        </w:rPr>
        <w:t>Chọn số lượng đầu hút là 1.</w:t>
      </w:r>
    </w:p>
    <w:p w14:paraId="578430BD" w14:textId="77777777" w:rsidR="006C28A4" w:rsidRPr="0047646D" w:rsidRDefault="006C28A4" w:rsidP="006C28A4">
      <w:pPr>
        <w:ind w:left="720"/>
        <w:rPr>
          <w:rFonts w:cs="Times New Roman"/>
          <w:szCs w:val="26"/>
        </w:rPr>
      </w:pPr>
      <w:r w:rsidRPr="0047646D">
        <w:rPr>
          <w:rFonts w:cs="Times New Roman"/>
          <w:szCs w:val="26"/>
        </w:rPr>
        <w:t xml:space="preserve">Kích thước giác hút, được chọn từ thực tế với điều kiện có thể đáp ứng được. </w:t>
      </w:r>
      <w:r w:rsidRPr="0047646D">
        <w:sym w:font="Wingdings" w:char="F0E0"/>
      </w:r>
      <w:r w:rsidRPr="0047646D">
        <w:rPr>
          <w:rFonts w:cs="Times New Roman"/>
          <w:szCs w:val="26"/>
        </w:rPr>
        <w:t>φ32(mm)</w:t>
      </w:r>
    </w:p>
    <w:p w14:paraId="054EB215" w14:textId="77777777" w:rsidR="006C28A4" w:rsidRPr="0047646D" w:rsidRDefault="006C28A4" w:rsidP="006C28A4">
      <w:pPr>
        <w:pStyle w:val="ListParagraph"/>
        <w:ind w:left="1440"/>
        <w:rPr>
          <w:rFonts w:cs="Times New Roman"/>
          <w:szCs w:val="26"/>
        </w:rPr>
      </w:pPr>
      <w:r w:rsidRPr="0047646D">
        <w:rPr>
          <w:rFonts w:cs="Times New Roman"/>
          <w:szCs w:val="26"/>
        </w:rPr>
        <w:drawing>
          <wp:inline distT="0" distB="0" distL="0" distR="0" wp14:anchorId="0E548480" wp14:editId="5B6BDD78">
            <wp:extent cx="1883229" cy="1883229"/>
            <wp:effectExtent l="0" t="0" r="0" b="0"/>
            <wp:docPr id="1170218159" name="Picture 3" descr="giac hut chan khong smc hb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c hut chan khong smc hb 2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86621" cy="1886621"/>
                    </a:xfrm>
                    <a:prstGeom prst="rect">
                      <a:avLst/>
                    </a:prstGeom>
                    <a:noFill/>
                    <a:ln>
                      <a:noFill/>
                    </a:ln>
                  </pic:spPr>
                </pic:pic>
              </a:graphicData>
            </a:graphic>
          </wp:inline>
        </w:drawing>
      </w:r>
    </w:p>
    <w:p w14:paraId="1EF960F5" w14:textId="77777777" w:rsidR="006C28A4" w:rsidRPr="00CF4B12" w:rsidRDefault="006C28A4" w:rsidP="006C28A4">
      <w:pPr>
        <w:spacing w:before="100" w:beforeAutospacing="1" w:after="100" w:afterAutospacing="1" w:line="312" w:lineRule="auto"/>
        <w:rPr>
          <w:rFonts w:eastAsia="Times New Roman" w:cs="Times New Roman"/>
          <w:kern w:val="0"/>
          <w:szCs w:val="26"/>
          <w14:ligatures w14:val="none"/>
        </w:rPr>
      </w:pPr>
    </w:p>
    <w:p w14:paraId="218C0F45" w14:textId="77777777" w:rsidR="006C28A4" w:rsidRDefault="006C28A4" w:rsidP="006C28A4">
      <w:pPr>
        <w:spacing w:before="100" w:beforeAutospacing="1" w:after="100" w:afterAutospacing="1" w:line="312" w:lineRule="auto"/>
        <w:rPr>
          <w:rFonts w:eastAsia="Times New Roman" w:cs="Times New Roman"/>
          <w:b/>
          <w:bCs/>
          <w:kern w:val="0"/>
          <w:szCs w:val="26"/>
          <w14:ligatures w14:val="none"/>
        </w:rPr>
      </w:pPr>
      <w:r w:rsidRPr="00DB7F2A">
        <w:rPr>
          <w:rFonts w:eastAsia="Times New Roman" w:cs="Times New Roman"/>
          <w:b/>
          <w:bCs/>
          <w:kern w:val="0"/>
          <w:szCs w:val="26"/>
          <w14:ligatures w14:val="none"/>
        </w:rPr>
        <w:t>4.1.3. Nghiên cứu và thi công hệ thống điện điều khiển cho cánh tay robot</w:t>
      </w:r>
    </w:p>
    <w:p w14:paraId="1532875C" w14:textId="77777777" w:rsidR="006C28A4" w:rsidRPr="00DB7F2A" w:rsidRDefault="006C28A4" w:rsidP="006C28A4">
      <w:pPr>
        <w:spacing w:before="100" w:beforeAutospacing="1" w:after="100" w:afterAutospacing="1" w:line="312" w:lineRule="auto"/>
        <w:rPr>
          <w:rFonts w:eastAsia="Times New Roman" w:cs="Times New Roman"/>
          <w:kern w:val="0"/>
          <w:szCs w:val="26"/>
          <w14:ligatures w14:val="none"/>
        </w:rPr>
      </w:pPr>
      <w:r w:rsidRPr="00DB7F2A">
        <w:rPr>
          <w:rFonts w:cs="Times New Roman"/>
          <w:szCs w:val="26"/>
        </w:rPr>
        <w:t xml:space="preserve">Mô hình chung cho hệ thống điều khiển của </w:t>
      </w:r>
      <w:r>
        <w:rPr>
          <w:rFonts w:cs="Times New Roman"/>
          <w:szCs w:val="26"/>
        </w:rPr>
        <w:t>PLC:</w:t>
      </w:r>
    </w:p>
    <w:p w14:paraId="4E7F9E3A" w14:textId="77777777" w:rsidR="006C28A4" w:rsidRDefault="006C28A4" w:rsidP="006C28A4">
      <w:pPr>
        <w:spacing w:line="312" w:lineRule="auto"/>
        <w:jc w:val="center"/>
        <w:rPr>
          <w:rFonts w:eastAsia="Times New Roman" w:cs="Times New Roman"/>
          <w:b/>
          <w:bCs/>
          <w:kern w:val="0"/>
          <w:szCs w:val="26"/>
          <w14:ligatures w14:val="none"/>
        </w:rPr>
      </w:pPr>
      <w:r w:rsidRPr="00DB7F2A">
        <w:drawing>
          <wp:inline distT="0" distB="0" distL="0" distR="0" wp14:anchorId="128C7892" wp14:editId="31FA2207">
            <wp:extent cx="4041339" cy="2840302"/>
            <wp:effectExtent l="0" t="0" r="0" b="0"/>
            <wp:docPr id="563818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18707" name=""/>
                    <pic:cNvPicPr/>
                  </pic:nvPicPr>
                  <pic:blipFill>
                    <a:blip r:embed="rId333"/>
                    <a:stretch>
                      <a:fillRect/>
                    </a:stretch>
                  </pic:blipFill>
                  <pic:spPr>
                    <a:xfrm>
                      <a:off x="0" y="0"/>
                      <a:ext cx="4079764" cy="2867308"/>
                    </a:xfrm>
                    <a:prstGeom prst="rect">
                      <a:avLst/>
                    </a:prstGeom>
                  </pic:spPr>
                </pic:pic>
              </a:graphicData>
            </a:graphic>
          </wp:inline>
        </w:drawing>
      </w:r>
    </w:p>
    <w:p w14:paraId="10E5EDB1" w14:textId="77777777" w:rsidR="006C28A4" w:rsidRDefault="006C28A4" w:rsidP="006C28A4">
      <w:pPr>
        <w:spacing w:line="312" w:lineRule="auto"/>
        <w:jc w:val="center"/>
        <w:rPr>
          <w:rFonts w:eastAsia="Times New Roman" w:cs="Times New Roman"/>
          <w:i/>
          <w:iCs/>
          <w:kern w:val="0"/>
          <w:szCs w:val="26"/>
          <w14:ligatures w14:val="none"/>
        </w:rPr>
      </w:pPr>
      <w:r>
        <w:rPr>
          <w:rFonts w:eastAsia="Times New Roman" w:cs="Times New Roman"/>
          <w:i/>
          <w:iCs/>
          <w:kern w:val="0"/>
          <w:szCs w:val="26"/>
          <w14:ligatures w14:val="none"/>
        </w:rPr>
        <w:t>Tổng quan về hệ thống điều khiển của PLC</w:t>
      </w:r>
    </w:p>
    <w:p w14:paraId="5FDC51E0" w14:textId="7CF51FF2" w:rsidR="006C28A4" w:rsidRPr="006C28A4" w:rsidRDefault="006C28A4" w:rsidP="006C28A4">
      <w:pPr>
        <w:spacing w:line="312" w:lineRule="auto"/>
        <w:rPr>
          <w:rFonts w:eastAsia="Times New Roman" w:cs="Times New Roman"/>
          <w:kern w:val="0"/>
          <w:szCs w:val="26"/>
          <w:lang w:val="en-US"/>
          <w14:ligatures w14:val="none"/>
        </w:rPr>
      </w:pPr>
      <w:r>
        <w:rPr>
          <w:rFonts w:eastAsia="Times New Roman" w:cs="Times New Roman"/>
          <w:kern w:val="0"/>
          <w:szCs w:val="26"/>
          <w14:ligatures w14:val="none"/>
        </w:rPr>
        <w:t>Sơ đồ trên mô tả tổng quan hệ thống kết nối giữa PLC và nguồn</w:t>
      </w:r>
      <w:r>
        <w:rPr>
          <w:rFonts w:eastAsia="Times New Roman" w:cs="Times New Roman"/>
          <w:kern w:val="0"/>
          <w:szCs w:val="26"/>
          <w:lang w:val="en-US"/>
          <w14:ligatures w14:val="none"/>
        </w:rPr>
        <w:t>. Chi tiết thông số cho từng thành phần  xem ở phần Phụ lục 1.</w:t>
      </w:r>
    </w:p>
    <w:p w14:paraId="223DEF85" w14:textId="77777777" w:rsidR="006C28A4" w:rsidRDefault="006C28A4" w:rsidP="006C28A4">
      <w:pPr>
        <w:spacing w:before="100" w:beforeAutospacing="1" w:after="100" w:afterAutospacing="1" w:line="312" w:lineRule="auto"/>
        <w:rPr>
          <w:rFonts w:eastAsia="Times New Roman" w:cs="Times New Roman"/>
          <w:b/>
          <w:bCs/>
          <w:kern w:val="0"/>
          <w:szCs w:val="26"/>
          <w14:ligatures w14:val="none"/>
        </w:rPr>
      </w:pPr>
      <w:r w:rsidRPr="00C027F2">
        <w:rPr>
          <w:rFonts w:eastAsia="Times New Roman" w:cs="Times New Roman"/>
          <w:b/>
          <w:bCs/>
          <w:kern w:val="0"/>
          <w:szCs w:val="26"/>
          <w14:ligatures w14:val="none"/>
        </w:rPr>
        <w:t>4.1.4. Thiết kế và lập trình điều khiển robot qua PLC và WPF</w:t>
      </w:r>
    </w:p>
    <w:p w14:paraId="3D1A7F6F" w14:textId="77777777" w:rsidR="006C28A4" w:rsidRDefault="006C28A4" w:rsidP="006C28A4">
      <w:pPr>
        <w:spacing w:before="100" w:beforeAutospacing="1" w:after="100" w:afterAutospacing="1" w:line="312" w:lineRule="auto"/>
        <w:rPr>
          <w:rFonts w:eastAsia="Times New Roman" w:cs="Times New Roman"/>
          <w:kern w:val="0"/>
          <w:szCs w:val="26"/>
          <w14:ligatures w14:val="none"/>
        </w:rPr>
      </w:pPr>
      <w:r>
        <w:rPr>
          <w:rFonts w:eastAsia="Times New Roman" w:cs="Times New Roman"/>
          <w:kern w:val="0"/>
          <w:szCs w:val="26"/>
          <w14:ligatures w14:val="none"/>
        </w:rPr>
        <w:t>Giao diện điều khiển với WPF:</w:t>
      </w:r>
    </w:p>
    <w:p w14:paraId="3C978F0E" w14:textId="77777777" w:rsidR="006C28A4" w:rsidRPr="003C4221" w:rsidRDefault="006C28A4" w:rsidP="006C28A4">
      <w:pPr>
        <w:spacing w:line="312" w:lineRule="auto"/>
        <w:jc w:val="both"/>
        <w:rPr>
          <w:rFonts w:cs="Times New Roman"/>
          <w:szCs w:val="26"/>
        </w:rPr>
      </w:pPr>
      <w:r w:rsidRPr="006B3C81">
        <w:rPr>
          <w:rFonts w:cs="Times New Roman"/>
          <w:szCs w:val="26"/>
        </w:rPr>
        <w:t xml:space="preserve">PLC Mitsubishi hỗ trợ thư viện </w:t>
      </w:r>
      <w:r w:rsidRPr="003C4221">
        <w:rPr>
          <w:rFonts w:cs="Times New Roman"/>
          <w:i/>
          <w:iCs/>
          <w:szCs w:val="26"/>
        </w:rPr>
        <w:t>ActUtlTypeLib</w:t>
      </w:r>
      <w:r w:rsidRPr="006B3C81">
        <w:rPr>
          <w:rFonts w:cs="Times New Roman"/>
          <w:szCs w:val="26"/>
        </w:rPr>
        <w:t xml:space="preserve"> thông qua phần mềm Communication Setup Utility để có thể kết nối được giữa PLC và C# thông qua serial port RS232.</w:t>
      </w:r>
    </w:p>
    <w:p w14:paraId="1D57DBBD" w14:textId="77777777" w:rsidR="006C28A4" w:rsidRDefault="006C28A4" w:rsidP="006C28A4">
      <w:pPr>
        <w:spacing w:line="312" w:lineRule="auto"/>
        <w:jc w:val="both"/>
        <w:rPr>
          <w:rFonts w:cs="Times New Roman"/>
          <w:szCs w:val="26"/>
        </w:rPr>
      </w:pPr>
      <w:r w:rsidRPr="003C4221">
        <w:rPr>
          <w:rFonts w:cs="Times New Roman"/>
          <w:szCs w:val="26"/>
        </w:rPr>
        <w:t>Giao diện điều khiển robot sẽ được chia làm tab chính: Control, Monitor và Program. Tương ứng với từng vùng sẽ mang một chức năng khác nhau:</w:t>
      </w:r>
    </w:p>
    <w:p w14:paraId="4E95985B" w14:textId="77777777" w:rsidR="006C28A4" w:rsidRPr="003C4221" w:rsidRDefault="006C28A4" w:rsidP="006C28A4">
      <w:pPr>
        <w:spacing w:line="312" w:lineRule="auto"/>
        <w:jc w:val="both"/>
        <w:rPr>
          <w:rFonts w:cs="Times New Roman"/>
          <w:szCs w:val="26"/>
        </w:rPr>
      </w:pPr>
      <w:r w:rsidRPr="003C4221">
        <w:rPr>
          <w:rFonts w:cs="Times New Roman"/>
          <w:szCs w:val="26"/>
        </w:rPr>
        <w:t>Control:</w:t>
      </w:r>
    </w:p>
    <w:p w14:paraId="5C02CBD3" w14:textId="77777777" w:rsidR="006C28A4" w:rsidRPr="003C4221" w:rsidRDefault="006C28A4">
      <w:pPr>
        <w:pStyle w:val="ListParagraph"/>
        <w:numPr>
          <w:ilvl w:val="0"/>
          <w:numId w:val="43"/>
        </w:numPr>
        <w:spacing w:line="312" w:lineRule="auto"/>
        <w:jc w:val="both"/>
        <w:rPr>
          <w:rFonts w:cs="Times New Roman"/>
          <w:szCs w:val="26"/>
        </w:rPr>
      </w:pPr>
      <w:r w:rsidRPr="003C4221">
        <w:rPr>
          <w:rFonts w:cs="Times New Roman"/>
          <w:szCs w:val="26"/>
        </w:rPr>
        <w:t>Chạy Jog cho từng khớp của robot.</w:t>
      </w:r>
    </w:p>
    <w:p w14:paraId="725245A6" w14:textId="77777777" w:rsidR="006C28A4" w:rsidRPr="003C4221" w:rsidRDefault="006C28A4">
      <w:pPr>
        <w:pStyle w:val="ListParagraph"/>
        <w:numPr>
          <w:ilvl w:val="0"/>
          <w:numId w:val="43"/>
        </w:numPr>
        <w:spacing w:line="312" w:lineRule="auto"/>
        <w:jc w:val="both"/>
        <w:rPr>
          <w:rFonts w:cs="Times New Roman"/>
          <w:szCs w:val="26"/>
        </w:rPr>
      </w:pPr>
      <w:r w:rsidRPr="003C4221">
        <w:rPr>
          <w:rFonts w:cs="Times New Roman"/>
          <w:szCs w:val="26"/>
        </w:rPr>
        <w:t>Thực hiện những chức năng cơ bản như: Bật tắt Servo, Set home, Go home và Reset error.</w:t>
      </w:r>
    </w:p>
    <w:p w14:paraId="5946F600" w14:textId="77777777" w:rsidR="006C28A4" w:rsidRPr="003C4221" w:rsidRDefault="006C28A4">
      <w:pPr>
        <w:pStyle w:val="ListParagraph"/>
        <w:numPr>
          <w:ilvl w:val="0"/>
          <w:numId w:val="43"/>
        </w:numPr>
        <w:spacing w:line="312" w:lineRule="auto"/>
        <w:jc w:val="both"/>
        <w:rPr>
          <w:rFonts w:cs="Times New Roman"/>
          <w:szCs w:val="26"/>
        </w:rPr>
      </w:pPr>
      <w:r w:rsidRPr="003C4221">
        <w:rPr>
          <w:rFonts w:cs="Times New Roman"/>
          <w:szCs w:val="26"/>
        </w:rPr>
        <w:t>Thực hiện những lệnh chạy path như MoveJ, MoveL, Test Position và Clean Trajectory.</w:t>
      </w:r>
    </w:p>
    <w:p w14:paraId="12585238" w14:textId="77777777" w:rsidR="006C28A4" w:rsidRPr="003C4221" w:rsidRDefault="006C28A4">
      <w:pPr>
        <w:pStyle w:val="ListParagraph"/>
        <w:numPr>
          <w:ilvl w:val="0"/>
          <w:numId w:val="43"/>
        </w:numPr>
        <w:spacing w:line="312" w:lineRule="auto"/>
        <w:jc w:val="both"/>
        <w:rPr>
          <w:rFonts w:cs="Times New Roman"/>
          <w:szCs w:val="26"/>
        </w:rPr>
      </w:pPr>
      <w:r w:rsidRPr="003C4221">
        <w:rPr>
          <w:rFonts w:cs="Times New Roman"/>
          <w:szCs w:val="26"/>
        </w:rPr>
        <w:t>Cổng kết nối UART để kết nối với thiết bị theo dõi chuyển động cánh tay người cũng như PLC Siemen.</w:t>
      </w:r>
    </w:p>
    <w:p w14:paraId="6156D741" w14:textId="77777777" w:rsidR="006C28A4" w:rsidRPr="003C4221" w:rsidRDefault="006C28A4">
      <w:pPr>
        <w:pStyle w:val="ListParagraph"/>
        <w:numPr>
          <w:ilvl w:val="0"/>
          <w:numId w:val="43"/>
        </w:numPr>
        <w:spacing w:line="312" w:lineRule="auto"/>
        <w:jc w:val="both"/>
        <w:rPr>
          <w:rFonts w:cs="Times New Roman"/>
          <w:szCs w:val="26"/>
        </w:rPr>
      </w:pPr>
      <w:r w:rsidRPr="003C4221">
        <w:rPr>
          <w:rFonts w:cs="Times New Roman"/>
          <w:szCs w:val="26"/>
        </w:rPr>
        <w:t>Đồ thị vận tốc và vị trí phục vụ cho việc theo dõi chuyển động.</w:t>
      </w:r>
    </w:p>
    <w:p w14:paraId="5B8CB932" w14:textId="77777777" w:rsidR="006C28A4" w:rsidRDefault="006C28A4" w:rsidP="006C28A4">
      <w:pPr>
        <w:spacing w:line="312" w:lineRule="auto"/>
        <w:jc w:val="center"/>
        <w:rPr>
          <w:rFonts w:cs="Times New Roman"/>
          <w:szCs w:val="26"/>
        </w:rPr>
      </w:pPr>
      <w:r w:rsidRPr="006B3C81">
        <w:rPr>
          <w:rFonts w:cs="Times New Roman"/>
          <w:b/>
          <w:bCs/>
          <w:szCs w:val="26"/>
        </w:rPr>
        <w:drawing>
          <wp:inline distT="0" distB="0" distL="0" distR="0" wp14:anchorId="63F827BB" wp14:editId="42190BD2">
            <wp:extent cx="4515485" cy="2428520"/>
            <wp:effectExtent l="0" t="0" r="0" b="0"/>
            <wp:docPr id="11197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49175" name=""/>
                    <pic:cNvPicPr/>
                  </pic:nvPicPr>
                  <pic:blipFill>
                    <a:blip r:embed="rId334"/>
                    <a:stretch>
                      <a:fillRect/>
                    </a:stretch>
                  </pic:blipFill>
                  <pic:spPr>
                    <a:xfrm>
                      <a:off x="0" y="0"/>
                      <a:ext cx="4522709" cy="2432405"/>
                    </a:xfrm>
                    <a:prstGeom prst="rect">
                      <a:avLst/>
                    </a:prstGeom>
                  </pic:spPr>
                </pic:pic>
              </a:graphicData>
            </a:graphic>
          </wp:inline>
        </w:drawing>
      </w:r>
    </w:p>
    <w:p w14:paraId="40A9922C" w14:textId="77777777" w:rsidR="006C28A4" w:rsidRPr="003C4221" w:rsidRDefault="006C28A4" w:rsidP="006C28A4">
      <w:pPr>
        <w:spacing w:line="312" w:lineRule="auto"/>
        <w:jc w:val="both"/>
        <w:rPr>
          <w:rFonts w:cs="Times New Roman"/>
          <w:szCs w:val="26"/>
        </w:rPr>
      </w:pPr>
      <w:r w:rsidRPr="003C4221">
        <w:rPr>
          <w:rFonts w:cs="Times New Roman"/>
          <w:szCs w:val="26"/>
        </w:rPr>
        <w:t>Monitor:</w:t>
      </w:r>
    </w:p>
    <w:p w14:paraId="4459881D" w14:textId="77777777" w:rsidR="006C28A4" w:rsidRPr="003C4221" w:rsidRDefault="006C28A4">
      <w:pPr>
        <w:pStyle w:val="ListParagraph"/>
        <w:numPr>
          <w:ilvl w:val="0"/>
          <w:numId w:val="42"/>
        </w:numPr>
        <w:spacing w:line="312" w:lineRule="auto"/>
        <w:jc w:val="both"/>
        <w:rPr>
          <w:rFonts w:cs="Times New Roman"/>
          <w:szCs w:val="26"/>
        </w:rPr>
      </w:pPr>
      <w:r w:rsidRPr="003C4221">
        <w:rPr>
          <w:rFonts w:cs="Times New Roman"/>
          <w:szCs w:val="26"/>
        </w:rPr>
        <w:t>Dùng để quan sát cũng như mô phỏng chuyển động của robot thực tế so với mô phỏng bằng robot 3D và Slider.</w:t>
      </w:r>
    </w:p>
    <w:p w14:paraId="39C78A1E" w14:textId="77777777" w:rsidR="006C28A4" w:rsidRDefault="006C28A4">
      <w:pPr>
        <w:pStyle w:val="ListParagraph"/>
        <w:numPr>
          <w:ilvl w:val="0"/>
          <w:numId w:val="42"/>
        </w:numPr>
        <w:spacing w:line="312" w:lineRule="auto"/>
        <w:jc w:val="both"/>
        <w:rPr>
          <w:rFonts w:cs="Times New Roman"/>
          <w:szCs w:val="26"/>
        </w:rPr>
      </w:pPr>
      <w:r w:rsidRPr="003C4221">
        <w:rPr>
          <w:rFonts w:cs="Times New Roman"/>
          <w:szCs w:val="26"/>
        </w:rPr>
        <w:t xml:space="preserve">Quan sát được trạng thái robot trong quá trình điều khiển thông qua textbox bao gồm như trạng thái nhấn các nút điều khiển, kiểm tra lỗi conversion động học nghịch robot cho các khớp từ hệ tọa độ… </w:t>
      </w:r>
    </w:p>
    <w:p w14:paraId="370A629D" w14:textId="77777777" w:rsidR="006C28A4" w:rsidRDefault="006C28A4" w:rsidP="006C28A4">
      <w:pPr>
        <w:spacing w:line="312" w:lineRule="auto"/>
        <w:jc w:val="center"/>
        <w:rPr>
          <w:rFonts w:cs="Times New Roman"/>
          <w:szCs w:val="26"/>
        </w:rPr>
      </w:pPr>
      <w:r w:rsidRPr="003C4221">
        <w:rPr>
          <w:rFonts w:cs="Times New Roman"/>
          <w:szCs w:val="26"/>
        </w:rPr>
        <w:drawing>
          <wp:inline distT="0" distB="0" distL="0" distR="0" wp14:anchorId="55E75DCA" wp14:editId="2805FACE">
            <wp:extent cx="3656979" cy="2777898"/>
            <wp:effectExtent l="0" t="0" r="635" b="3810"/>
            <wp:docPr id="371892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892330" name=""/>
                    <pic:cNvPicPr/>
                  </pic:nvPicPr>
                  <pic:blipFill>
                    <a:blip r:embed="rId335"/>
                    <a:stretch>
                      <a:fillRect/>
                    </a:stretch>
                  </pic:blipFill>
                  <pic:spPr>
                    <a:xfrm>
                      <a:off x="0" y="0"/>
                      <a:ext cx="3669434" cy="2787359"/>
                    </a:xfrm>
                    <a:prstGeom prst="rect">
                      <a:avLst/>
                    </a:prstGeom>
                  </pic:spPr>
                </pic:pic>
              </a:graphicData>
            </a:graphic>
          </wp:inline>
        </w:drawing>
      </w:r>
    </w:p>
    <w:p w14:paraId="2475DFFA" w14:textId="77777777" w:rsidR="006C28A4" w:rsidRPr="003C4221" w:rsidRDefault="006C28A4" w:rsidP="006C28A4">
      <w:pPr>
        <w:spacing w:line="312" w:lineRule="auto"/>
        <w:jc w:val="both"/>
        <w:rPr>
          <w:rFonts w:cs="Times New Roman"/>
          <w:szCs w:val="26"/>
        </w:rPr>
      </w:pPr>
      <w:r w:rsidRPr="003C4221">
        <w:rPr>
          <w:rFonts w:cs="Times New Roman"/>
          <w:szCs w:val="26"/>
        </w:rPr>
        <w:t>Program:</w:t>
      </w:r>
    </w:p>
    <w:p w14:paraId="591E4379" w14:textId="77777777" w:rsidR="006C28A4" w:rsidRPr="003C4221" w:rsidRDefault="006C28A4">
      <w:pPr>
        <w:pStyle w:val="ListParagraph"/>
        <w:numPr>
          <w:ilvl w:val="0"/>
          <w:numId w:val="44"/>
        </w:numPr>
        <w:spacing w:line="312" w:lineRule="auto"/>
        <w:jc w:val="both"/>
        <w:rPr>
          <w:rFonts w:cs="Times New Roman"/>
          <w:szCs w:val="26"/>
        </w:rPr>
      </w:pPr>
      <w:r w:rsidRPr="003C4221">
        <w:rPr>
          <w:rFonts w:cs="Times New Roman"/>
          <w:szCs w:val="26"/>
        </w:rPr>
        <w:t>Bật/Tắt chế độ điều khiển robot thông qua hệ thống điều khiển chuyển động và chức năng lưu quỹ đạo của robot tự động và bằng thủ công.</w:t>
      </w:r>
    </w:p>
    <w:p w14:paraId="790F67FF" w14:textId="77777777" w:rsidR="006C28A4" w:rsidRPr="003C4221" w:rsidRDefault="006C28A4">
      <w:pPr>
        <w:pStyle w:val="ListParagraph"/>
        <w:numPr>
          <w:ilvl w:val="0"/>
          <w:numId w:val="44"/>
        </w:numPr>
        <w:spacing w:line="312" w:lineRule="auto"/>
        <w:jc w:val="both"/>
        <w:rPr>
          <w:rFonts w:cs="Times New Roman"/>
          <w:szCs w:val="26"/>
        </w:rPr>
      </w:pPr>
      <w:r w:rsidRPr="003C4221">
        <w:rPr>
          <w:rFonts w:cs="Times New Roman"/>
          <w:szCs w:val="26"/>
        </w:rPr>
        <w:t>Thể hiện được trạng thái số điểm được lưu lại vào tệp csv chứa quỹ đạo hiện tại.</w:t>
      </w:r>
    </w:p>
    <w:p w14:paraId="5F15A92E" w14:textId="77777777" w:rsidR="006C28A4" w:rsidRPr="003C4221" w:rsidRDefault="006C28A4">
      <w:pPr>
        <w:pStyle w:val="ListParagraph"/>
        <w:numPr>
          <w:ilvl w:val="0"/>
          <w:numId w:val="44"/>
        </w:numPr>
        <w:spacing w:line="312" w:lineRule="auto"/>
        <w:jc w:val="both"/>
        <w:rPr>
          <w:rFonts w:cs="Times New Roman"/>
          <w:szCs w:val="26"/>
        </w:rPr>
      </w:pPr>
      <w:r w:rsidRPr="003C4221">
        <w:rPr>
          <w:rFonts w:cs="Times New Roman"/>
          <w:szCs w:val="26"/>
        </w:rPr>
        <w:t>Tạo/Xóa tệp hiện có trong nơi chứa quỹ đạo của robot.</w:t>
      </w:r>
    </w:p>
    <w:p w14:paraId="5D083A2D" w14:textId="77777777" w:rsidR="006C28A4" w:rsidRPr="003C4221" w:rsidRDefault="006C28A4">
      <w:pPr>
        <w:pStyle w:val="ListParagraph"/>
        <w:numPr>
          <w:ilvl w:val="0"/>
          <w:numId w:val="44"/>
        </w:numPr>
        <w:spacing w:line="312" w:lineRule="auto"/>
        <w:jc w:val="both"/>
        <w:rPr>
          <w:rFonts w:cs="Times New Roman"/>
          <w:szCs w:val="26"/>
        </w:rPr>
      </w:pPr>
      <w:r w:rsidRPr="003C4221">
        <w:rPr>
          <w:rFonts w:cs="Times New Roman"/>
          <w:szCs w:val="26"/>
        </w:rPr>
        <w:t>Thể hiện được hình ảnh đã qua xử lý và trả ra kết quả nhận diện được từ camera về hình dạng cũng như trọng tâm từ camera.</w:t>
      </w:r>
    </w:p>
    <w:p w14:paraId="1FACC2D7" w14:textId="77777777" w:rsidR="006C28A4" w:rsidRDefault="006C28A4">
      <w:pPr>
        <w:pStyle w:val="ListParagraph"/>
        <w:numPr>
          <w:ilvl w:val="0"/>
          <w:numId w:val="44"/>
        </w:numPr>
        <w:spacing w:line="312" w:lineRule="auto"/>
        <w:jc w:val="both"/>
        <w:rPr>
          <w:rFonts w:cs="Times New Roman"/>
          <w:szCs w:val="26"/>
        </w:rPr>
      </w:pPr>
      <w:r w:rsidRPr="003C4221">
        <w:rPr>
          <w:rFonts w:cs="Times New Roman"/>
          <w:szCs w:val="26"/>
        </w:rPr>
        <w:t>Bật/tắt chế độ điều khiển tự động hệ thống bốc xếp sản phẩm.</w:t>
      </w:r>
    </w:p>
    <w:p w14:paraId="41BB7A90" w14:textId="77777777" w:rsidR="006C28A4" w:rsidRPr="003C4221" w:rsidRDefault="006C28A4" w:rsidP="006C28A4">
      <w:pPr>
        <w:spacing w:line="312" w:lineRule="auto"/>
        <w:jc w:val="center"/>
        <w:rPr>
          <w:rFonts w:cs="Times New Roman"/>
          <w:szCs w:val="26"/>
        </w:rPr>
      </w:pPr>
      <w:r w:rsidRPr="006B3C81">
        <w:rPr>
          <w:rFonts w:cs="Times New Roman"/>
          <w:b/>
          <w:bCs/>
          <w:szCs w:val="26"/>
        </w:rPr>
        <w:drawing>
          <wp:inline distT="0" distB="0" distL="0" distR="0" wp14:anchorId="0873844F" wp14:editId="52A78B83">
            <wp:extent cx="4673966" cy="2508761"/>
            <wp:effectExtent l="0" t="0" r="0" b="0"/>
            <wp:docPr id="21291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41" name=""/>
                    <pic:cNvPicPr/>
                  </pic:nvPicPr>
                  <pic:blipFill>
                    <a:blip r:embed="rId336"/>
                    <a:stretch>
                      <a:fillRect/>
                    </a:stretch>
                  </pic:blipFill>
                  <pic:spPr>
                    <a:xfrm>
                      <a:off x="0" y="0"/>
                      <a:ext cx="4681107" cy="2512594"/>
                    </a:xfrm>
                    <a:prstGeom prst="rect">
                      <a:avLst/>
                    </a:prstGeom>
                  </pic:spPr>
                </pic:pic>
              </a:graphicData>
            </a:graphic>
          </wp:inline>
        </w:drawing>
      </w:r>
    </w:p>
    <w:p w14:paraId="5059B297" w14:textId="77777777" w:rsidR="006C28A4" w:rsidRPr="003C4221" w:rsidRDefault="006C28A4" w:rsidP="006C28A4">
      <w:pPr>
        <w:spacing w:line="312" w:lineRule="auto"/>
        <w:rPr>
          <w:rFonts w:cs="Times New Roman"/>
          <w:szCs w:val="26"/>
        </w:rPr>
      </w:pPr>
    </w:p>
    <w:p w14:paraId="1C252140" w14:textId="77777777" w:rsidR="006C28A4" w:rsidRDefault="006C28A4" w:rsidP="006C28A4">
      <w:pPr>
        <w:spacing w:line="312" w:lineRule="auto"/>
        <w:jc w:val="both"/>
        <w:rPr>
          <w:rFonts w:cs="Times New Roman"/>
          <w:szCs w:val="26"/>
        </w:rPr>
      </w:pPr>
      <w:r>
        <w:rPr>
          <w:rFonts w:cs="Times New Roman"/>
          <w:szCs w:val="26"/>
        </w:rPr>
        <w:t>Các phương pháp điều khiển quỹ đạo được sử dụng trong điều khiển:</w:t>
      </w:r>
    </w:p>
    <w:p w14:paraId="57795849" w14:textId="77777777" w:rsidR="006C28A4" w:rsidRDefault="006C28A4" w:rsidP="006C28A4">
      <w:pPr>
        <w:spacing w:line="312" w:lineRule="auto"/>
        <w:jc w:val="both"/>
        <w:rPr>
          <w:rFonts w:cs="Times New Roman"/>
          <w:szCs w:val="26"/>
        </w:rPr>
      </w:pPr>
      <w:r w:rsidRPr="003C4221">
        <w:rPr>
          <w:rFonts w:cs="Times New Roman"/>
          <w:szCs w:val="26"/>
        </w:rPr>
        <w:t xml:space="preserve">Phương pháp điều khiển theo đường </w:t>
      </w:r>
      <w:r>
        <w:rPr>
          <w:rFonts w:cs="Times New Roman"/>
          <w:szCs w:val="26"/>
        </w:rPr>
        <w:t>thẳng:</w:t>
      </w:r>
    </w:p>
    <w:p w14:paraId="653CBFA9" w14:textId="77777777" w:rsidR="006C28A4" w:rsidRDefault="006C28A4" w:rsidP="006C28A4">
      <w:pPr>
        <w:spacing w:line="312" w:lineRule="auto"/>
        <w:jc w:val="both"/>
        <w:rPr>
          <w:rFonts w:cs="Times New Roman"/>
          <w:szCs w:val="26"/>
        </w:rPr>
      </w:pPr>
      <w:r w:rsidRPr="006B3C81">
        <w:rPr>
          <w:rFonts w:cs="Times New Roman"/>
          <w:szCs w:val="26"/>
        </w:rPr>
        <w:t>Từ dữ liệu đầu vào là 2 đầu của đoạn thẳng ta có thể xác định được phương trình và từ đó tìm ra đồ thị vị trí của 5 trục khi thực hiện quỹ đạo. Để có thể thực hiện chuyển động của robot bám theo đường thẳng mong muốn ta cần phải điều khiển vị trí của 5 trục theo đồ thị đã tính toán dựa trên quỹ đạo cần di chuyển. Ta tiến hành chia quỹ đạo thành các đoạn nhỏ, mỗi đoạn nhỏ sẽ sử dụng hàm Constant Speed để tiến hành di chuyển. Số điểm chia càng nhiều, quỹ đạo bám theo sẽ càng chính xác.</w:t>
      </w:r>
    </w:p>
    <w:p w14:paraId="669199BF" w14:textId="77777777" w:rsidR="006C28A4" w:rsidRPr="003C4221" w:rsidRDefault="006C28A4" w:rsidP="006C28A4">
      <w:pPr>
        <w:spacing w:line="312" w:lineRule="auto"/>
        <w:jc w:val="both"/>
        <w:rPr>
          <w:rFonts w:cs="Times New Roman"/>
          <w:szCs w:val="26"/>
        </w:rPr>
      </w:pPr>
      <w:r w:rsidRPr="003C4221">
        <w:rPr>
          <w:rFonts w:cs="Times New Roman"/>
          <w:szCs w:val="26"/>
        </w:rPr>
        <w:t>Phương pháp điều khiển theo hệ thống theo dõi chuyển động</w:t>
      </w:r>
    </w:p>
    <w:p w14:paraId="7AC42F0B" w14:textId="77777777" w:rsidR="006C28A4" w:rsidRDefault="006C28A4" w:rsidP="006C28A4">
      <w:pPr>
        <w:spacing w:line="312" w:lineRule="auto"/>
        <w:jc w:val="both"/>
        <w:rPr>
          <w:rFonts w:cs="Times New Roman"/>
          <w:szCs w:val="26"/>
        </w:rPr>
      </w:pPr>
      <w:r w:rsidRPr="003C4221">
        <w:rPr>
          <w:rFonts w:cs="Times New Roman"/>
          <w:szCs w:val="26"/>
        </w:rPr>
        <w:t>Trong PLC, nhà sản xuất cho phép ta can thiệp vào những vùng nhớ đặc biệt giúp thiết đặt các giá trị góc một cách tức thời cho động cơ, để điều khiển động cơ ngay tức thì. Dựa vào đó ta sẽ dùng hệ thống theo dõi chuyển động để cập nhật vị trí tức thời cho robot. Từ đó sẽ tạo ra 1 quỹ đạo với một đường cong bất kỳ bám theo chuyển động của tay người. Tăng khả năng linh hoạt và chính xác của robot.</w:t>
      </w:r>
    </w:p>
    <w:p w14:paraId="534DA019" w14:textId="77777777" w:rsidR="006C28A4" w:rsidRDefault="006C28A4" w:rsidP="006C28A4">
      <w:pPr>
        <w:spacing w:line="312" w:lineRule="auto"/>
        <w:jc w:val="both"/>
        <w:rPr>
          <w:rFonts w:cs="Times New Roman"/>
          <w:szCs w:val="26"/>
        </w:rPr>
      </w:pPr>
      <w:r w:rsidRPr="003C4221">
        <w:rPr>
          <w:rFonts w:cs="Times New Roman"/>
          <w:szCs w:val="26"/>
        </w:rPr>
        <w:t xml:space="preserve">Giải thuật cho các câu lệnh điều khiển trên </w:t>
      </w:r>
      <w:r>
        <w:rPr>
          <w:rFonts w:cs="Times New Roman"/>
          <w:szCs w:val="26"/>
        </w:rPr>
        <w:t>WPF:</w:t>
      </w:r>
    </w:p>
    <w:p w14:paraId="6403B685" w14:textId="77777777" w:rsidR="006C28A4" w:rsidRPr="00487576" w:rsidRDefault="006C28A4" w:rsidP="006C28A4">
      <w:pPr>
        <w:pStyle w:val="ListParagraph"/>
        <w:numPr>
          <w:ilvl w:val="0"/>
          <w:numId w:val="8"/>
        </w:numPr>
        <w:spacing w:line="312" w:lineRule="auto"/>
        <w:jc w:val="both"/>
        <w:rPr>
          <w:rFonts w:cs="Times New Roman"/>
          <w:szCs w:val="26"/>
        </w:rPr>
      </w:pPr>
      <w:r w:rsidRPr="00487576">
        <w:rPr>
          <w:rFonts w:cs="Times New Roman"/>
          <w:szCs w:val="26"/>
        </w:rPr>
        <w:t>Set home:</w:t>
      </w:r>
    </w:p>
    <w:p w14:paraId="7D7E0B8B" w14:textId="77777777" w:rsidR="006C28A4" w:rsidRDefault="006C28A4" w:rsidP="006C28A4">
      <w:pPr>
        <w:spacing w:line="312" w:lineRule="auto"/>
        <w:jc w:val="both"/>
        <w:rPr>
          <w:rFonts w:cs="Times New Roman"/>
          <w:szCs w:val="26"/>
        </w:rPr>
      </w:pPr>
      <w:r>
        <w:rPr>
          <w:rFonts w:cs="Times New Roman"/>
          <w:szCs w:val="26"/>
        </w:rPr>
        <w:t>Đặt vị trí ban đầu cho robot là cực kì quan trong trong hệ thống điều khiển robot. Thông thường, những module điều khiển servo sẽ có nguồn dự trữ để lưu lại giá trị ban đầu cho robot. Đối với trường hợp mất nguồn điện, vị trí ban đầu sẽ không còn được lưu trong module nên ta cần phải chỉnh lại vị trí ban đầu cho robot.</w:t>
      </w:r>
    </w:p>
    <w:p w14:paraId="678DBDAB" w14:textId="77777777" w:rsidR="006C28A4" w:rsidRPr="003C4221"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009FFF01" wp14:editId="150677BF">
            <wp:extent cx="894885" cy="3345126"/>
            <wp:effectExtent l="0" t="0" r="635" b="0"/>
            <wp:docPr id="79577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908333" cy="3395394"/>
                    </a:xfrm>
                    <a:prstGeom prst="rect">
                      <a:avLst/>
                    </a:prstGeom>
                    <a:noFill/>
                    <a:ln>
                      <a:noFill/>
                    </a:ln>
                  </pic:spPr>
                </pic:pic>
              </a:graphicData>
            </a:graphic>
          </wp:inline>
        </w:drawing>
      </w:r>
    </w:p>
    <w:p w14:paraId="43B231CC" w14:textId="77777777" w:rsidR="006C28A4" w:rsidRDefault="006C28A4" w:rsidP="006C28A4">
      <w:pPr>
        <w:spacing w:line="312" w:lineRule="auto"/>
        <w:ind w:left="360"/>
        <w:jc w:val="center"/>
        <w:rPr>
          <w:rFonts w:cs="Times New Roman"/>
          <w:i/>
          <w:iCs/>
        </w:rPr>
      </w:pPr>
      <w:r w:rsidRPr="008961C9">
        <w:rPr>
          <w:rFonts w:cs="Times New Roman"/>
          <w:i/>
          <w:iCs/>
        </w:rPr>
        <w:t>Lưu đồ cho lệnh Set Home</w:t>
      </w:r>
    </w:p>
    <w:p w14:paraId="262D2F6F" w14:textId="77777777" w:rsidR="006C28A4" w:rsidRDefault="006C28A4" w:rsidP="006C28A4">
      <w:pPr>
        <w:spacing w:line="312" w:lineRule="auto"/>
        <w:jc w:val="both"/>
        <w:rPr>
          <w:rFonts w:cs="Times New Roman"/>
          <w:szCs w:val="26"/>
        </w:rPr>
      </w:pPr>
      <w:r>
        <w:rPr>
          <w:rFonts w:cs="Times New Roman"/>
          <w:szCs w:val="26"/>
        </w:rPr>
        <w:t>Đầu tiên, khi người dùng nhấn nút Set home, thì M1999 sẽ được bật lên, PLC sẽ nhận được thông tin và sẽ chạy chương trình K0 đã được nạp xuống từ trước, chương trình K0 có chức năng điều xét vị trí hiện tại của robot sẽ là vị trí ban đầu.</w:t>
      </w:r>
    </w:p>
    <w:p w14:paraId="2E818460" w14:textId="77777777" w:rsidR="006C28A4" w:rsidRPr="00487576" w:rsidRDefault="006C28A4" w:rsidP="006C28A4">
      <w:pPr>
        <w:pStyle w:val="ListParagraph"/>
        <w:numPr>
          <w:ilvl w:val="0"/>
          <w:numId w:val="8"/>
        </w:numPr>
        <w:spacing w:line="312" w:lineRule="auto"/>
        <w:jc w:val="both"/>
        <w:rPr>
          <w:rFonts w:cs="Times New Roman"/>
          <w:szCs w:val="26"/>
        </w:rPr>
      </w:pPr>
      <w:r w:rsidRPr="00487576">
        <w:rPr>
          <w:rFonts w:cs="Times New Roman"/>
          <w:szCs w:val="26"/>
        </w:rPr>
        <w:t>Chạy đơn điểm (MoveJ):</w:t>
      </w:r>
    </w:p>
    <w:p w14:paraId="39C0228E" w14:textId="77777777" w:rsidR="006C28A4" w:rsidRDefault="006C28A4" w:rsidP="006C28A4">
      <w:pPr>
        <w:spacing w:line="312" w:lineRule="auto"/>
        <w:jc w:val="both"/>
        <w:rPr>
          <w:rFonts w:cs="Times New Roman"/>
          <w:szCs w:val="26"/>
        </w:rPr>
      </w:pPr>
      <w:r>
        <w:rPr>
          <w:rFonts w:cs="Times New Roman"/>
          <w:szCs w:val="26"/>
        </w:rPr>
        <w:t>Trong PLC Mitsubishi, nhà sản xuất hỗ trợ chúng ta trong việc điều khiển robot từ điểm này tới điểm kia bằng thuật toán có sẵn với khả năng tối ưu nhất quá trình di chuyển robot từ điểm này tới điểm khác. Song giá trị đầu vào của các module là những giá trị góc quay, nên ta phải tính toán động học nghịch từ những vị trí mong muốn để robot có thể di chuyển tới được.</w:t>
      </w:r>
    </w:p>
    <w:p w14:paraId="1AFA6699" w14:textId="77777777" w:rsidR="006C28A4" w:rsidRPr="008961C9"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342C9E93" wp14:editId="2ECC379F">
            <wp:extent cx="1691337" cy="4433922"/>
            <wp:effectExtent l="0" t="0" r="4445" b="5080"/>
            <wp:docPr id="444648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710869" cy="4485126"/>
                    </a:xfrm>
                    <a:prstGeom prst="rect">
                      <a:avLst/>
                    </a:prstGeom>
                    <a:noFill/>
                    <a:ln>
                      <a:noFill/>
                    </a:ln>
                  </pic:spPr>
                </pic:pic>
              </a:graphicData>
            </a:graphic>
          </wp:inline>
        </w:drawing>
      </w:r>
    </w:p>
    <w:p w14:paraId="133EBA3A" w14:textId="77777777" w:rsidR="006C28A4" w:rsidRPr="008961C9" w:rsidRDefault="006C28A4" w:rsidP="006C28A4">
      <w:pPr>
        <w:spacing w:after="0" w:line="312" w:lineRule="auto"/>
        <w:jc w:val="center"/>
        <w:rPr>
          <w:rFonts w:eastAsia="Times New Roman" w:cs="Times New Roman"/>
          <w:kern w:val="0"/>
          <w:sz w:val="24"/>
          <w:szCs w:val="24"/>
          <w14:ligatures w14:val="none"/>
        </w:rPr>
      </w:pPr>
    </w:p>
    <w:p w14:paraId="687AF0D9" w14:textId="77777777" w:rsidR="006C28A4" w:rsidRDefault="006C28A4" w:rsidP="006C28A4">
      <w:pPr>
        <w:spacing w:line="312" w:lineRule="auto"/>
        <w:jc w:val="center"/>
        <w:rPr>
          <w:rFonts w:cs="Times New Roman"/>
          <w:i/>
          <w:iCs/>
          <w:szCs w:val="26"/>
        </w:rPr>
      </w:pPr>
      <w:r w:rsidRPr="00236245">
        <w:rPr>
          <w:rFonts w:cs="Times New Roman"/>
          <w:i/>
          <w:iCs/>
          <w:szCs w:val="26"/>
        </w:rPr>
        <w:t>Lưu đồ cho lệnh MoveJ</w:t>
      </w:r>
    </w:p>
    <w:p w14:paraId="4F76B45C" w14:textId="77777777" w:rsidR="006C28A4" w:rsidRPr="003D61EF" w:rsidRDefault="006C28A4" w:rsidP="006C28A4">
      <w:pPr>
        <w:spacing w:line="312" w:lineRule="auto"/>
        <w:jc w:val="both"/>
        <w:rPr>
          <w:rFonts w:cs="Times New Roman"/>
          <w:szCs w:val="26"/>
        </w:rPr>
      </w:pPr>
      <w:r>
        <w:rPr>
          <w:rFonts w:cs="Times New Roman"/>
          <w:szCs w:val="26"/>
        </w:rPr>
        <w:t>Khi người dùng bắt đầu thiết đặt vị trí mong muốn đến cho robot, sau đó thực hiện lệnh chuyển đổi từ tọa độ sang 5 góc, tiến hành nhấn Run, PLC sẽ hiểu và bật relay M528 lên để chạy chương trình K2 để thực hiện chức năng MoveJ từ PLC.</w:t>
      </w:r>
    </w:p>
    <w:p w14:paraId="17F20D1C" w14:textId="77777777" w:rsidR="006C28A4" w:rsidRPr="00487576" w:rsidRDefault="006C28A4" w:rsidP="006C28A4">
      <w:pPr>
        <w:pStyle w:val="ListParagraph"/>
        <w:numPr>
          <w:ilvl w:val="0"/>
          <w:numId w:val="8"/>
        </w:numPr>
        <w:spacing w:line="312" w:lineRule="auto"/>
        <w:rPr>
          <w:rFonts w:cs="Times New Roman"/>
          <w:szCs w:val="26"/>
        </w:rPr>
      </w:pPr>
      <w:r w:rsidRPr="00487576">
        <w:rPr>
          <w:rFonts w:cs="Times New Roman"/>
          <w:szCs w:val="26"/>
        </w:rPr>
        <w:t>Chạy đa điểm (MoveL):</w:t>
      </w:r>
    </w:p>
    <w:p w14:paraId="3BED9CED" w14:textId="77777777" w:rsidR="006C28A4" w:rsidRPr="003C4221" w:rsidRDefault="006C28A4" w:rsidP="006C28A4">
      <w:pPr>
        <w:spacing w:line="312" w:lineRule="auto"/>
        <w:jc w:val="both"/>
        <w:rPr>
          <w:rFonts w:cs="Times New Roman"/>
          <w:szCs w:val="26"/>
        </w:rPr>
      </w:pPr>
      <w:r>
        <w:rPr>
          <w:rFonts w:cs="Times New Roman"/>
          <w:szCs w:val="26"/>
        </w:rPr>
        <w:t>Trong một vài trường hợp, quỹ đạo của MoveJ sẽ được quyết định bởi thuật toán của nhà sản xuất, ta không thể kiểm soát được, từ đó sẽ dẫn đến sự thiếu linh hoạt trong không gian hoạt động.  Ta sẽ tự thiết kế quỹ đạo cho robot từ đó kiểm soát được vùng không gian mả robot có thể di chuyển.</w:t>
      </w:r>
    </w:p>
    <w:p w14:paraId="25A9FAF4" w14:textId="77777777" w:rsidR="006C28A4" w:rsidRPr="008961C9" w:rsidRDefault="006C28A4" w:rsidP="006C28A4">
      <w:pPr>
        <w:spacing w:after="0" w:line="312" w:lineRule="auto"/>
        <w:jc w:val="center"/>
        <w:rPr>
          <w:rFonts w:eastAsia="Times New Roman" w:cs="Times New Roman"/>
          <w:kern w:val="0"/>
          <w:sz w:val="24"/>
          <w:szCs w:val="24"/>
          <w14:ligatures w14:val="none"/>
        </w:rPr>
      </w:pPr>
      <w:r w:rsidRPr="008961C9">
        <w:rPr>
          <w:rFonts w:eastAsia="Times New Roman" w:cs="Times New Roman"/>
          <w:kern w:val="0"/>
          <w:sz w:val="24"/>
          <w:szCs w:val="24"/>
          <w14:ligatures w14:val="none"/>
        </w:rPr>
        <w:drawing>
          <wp:inline distT="0" distB="0" distL="0" distR="0" wp14:anchorId="6B7E9228" wp14:editId="71BA0459">
            <wp:extent cx="2022721" cy="5368171"/>
            <wp:effectExtent l="0" t="0" r="0" b="0"/>
            <wp:docPr id="13808719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059594" cy="5466031"/>
                    </a:xfrm>
                    <a:prstGeom prst="rect">
                      <a:avLst/>
                    </a:prstGeom>
                    <a:noFill/>
                    <a:ln>
                      <a:noFill/>
                    </a:ln>
                  </pic:spPr>
                </pic:pic>
              </a:graphicData>
            </a:graphic>
          </wp:inline>
        </w:drawing>
      </w:r>
    </w:p>
    <w:p w14:paraId="050D27BA" w14:textId="77777777" w:rsidR="006C28A4" w:rsidRPr="008961C9" w:rsidRDefault="006C28A4" w:rsidP="006C28A4">
      <w:pPr>
        <w:spacing w:line="312" w:lineRule="auto"/>
        <w:rPr>
          <w:rFonts w:cs="Times New Roman"/>
        </w:rPr>
      </w:pPr>
    </w:p>
    <w:p w14:paraId="55A3EFC8" w14:textId="571F9D97" w:rsidR="006C28A4" w:rsidRPr="006C28A4" w:rsidRDefault="006C28A4" w:rsidP="006C28A4">
      <w:pPr>
        <w:pStyle w:val="DA30"/>
        <w:numPr>
          <w:ilvl w:val="0"/>
          <w:numId w:val="0"/>
        </w:numPr>
        <w:ind w:left="1077" w:hanging="720"/>
        <w:jc w:val="center"/>
        <w:outlineLvl w:val="9"/>
        <w:rPr>
          <w:b w:val="0"/>
          <w:bCs w:val="0"/>
          <w:lang w:val="en-US"/>
        </w:rPr>
      </w:pPr>
      <w:r w:rsidRPr="00C367FE">
        <w:rPr>
          <w:b w:val="0"/>
          <w:bCs w:val="0"/>
          <w:i/>
          <w:iCs/>
        </w:rPr>
        <w:t>Lưu đồ cho lệnh MoveL</w:t>
      </w:r>
    </w:p>
    <w:p w14:paraId="7A815779" w14:textId="57347AB8" w:rsidR="00FF78E2" w:rsidRPr="006C28A4" w:rsidRDefault="006C28A4" w:rsidP="006C28A4">
      <w:pPr>
        <w:spacing w:line="312" w:lineRule="auto"/>
        <w:jc w:val="both"/>
        <w:rPr>
          <w:rFonts w:cs="Times New Roman"/>
          <w:szCs w:val="26"/>
        </w:rPr>
      </w:pPr>
      <w:r>
        <w:rPr>
          <w:rFonts w:cs="Times New Roman"/>
          <w:szCs w:val="26"/>
        </w:rPr>
        <w:t>Khi người dùng bắt đầu thiết đặt vị trí mong muốn đến cho robot, sau đó thực hiện lệnh chuyển đổi từ tọa độ sang 5 góc theo quỹ đạo mong muốn, tiến hành nhấn Run, PLC sẽ hiểu và bật relay M530 lên để chạy chương trình K2 để thực hiện chức năng MoveJ từ PLC.</w:t>
      </w:r>
      <w:bookmarkEnd w:id="104"/>
    </w:p>
    <w:p w14:paraId="002631D5" w14:textId="367959EF" w:rsidR="00FF78E2" w:rsidRPr="00677D20" w:rsidRDefault="00FF78E2" w:rsidP="006C28A4">
      <w:pPr>
        <w:pStyle w:val="Heading3"/>
        <w:spacing w:line="312" w:lineRule="auto"/>
        <w:rPr>
          <w:rFonts w:ascii="Times New Roman" w:hAnsi="Times New Roman" w:cs="Times New Roman"/>
          <w:b/>
          <w:bCs/>
          <w:color w:val="auto"/>
          <w:sz w:val="26"/>
          <w:szCs w:val="26"/>
          <w:lang w:val="en-US"/>
        </w:rPr>
      </w:pPr>
      <w:r w:rsidRPr="00677D20">
        <w:rPr>
          <w:rFonts w:ascii="Times New Roman" w:hAnsi="Times New Roman" w:cs="Times New Roman"/>
          <w:b/>
          <w:bCs/>
          <w:color w:val="auto"/>
          <w:sz w:val="26"/>
          <w:szCs w:val="26"/>
          <w:lang w:val="en-US"/>
        </w:rPr>
        <w:t>4.1.4. Đánh giá kết quả</w:t>
      </w:r>
    </w:p>
    <w:p w14:paraId="687BFD30" w14:textId="6FFC9460" w:rsidR="00FF78E2" w:rsidRPr="00677D20" w:rsidRDefault="00FF78E2" w:rsidP="006C28A4">
      <w:pPr>
        <w:spacing w:line="312" w:lineRule="auto"/>
        <w:rPr>
          <w:i/>
          <w:iCs/>
          <w:lang w:val="en-US"/>
        </w:rPr>
      </w:pPr>
      <w:r w:rsidRPr="00677D20">
        <w:rPr>
          <w:i/>
          <w:iCs/>
          <w:lang w:val="en-US"/>
        </w:rPr>
        <w:t>Đánh giá độ chính xác của hệ thống điều khiển:</w:t>
      </w:r>
    </w:p>
    <w:p w14:paraId="723485B8" w14:textId="2B66B680" w:rsidR="00FF78E2" w:rsidRDefault="00FF78E2" w:rsidP="006C28A4">
      <w:pPr>
        <w:spacing w:line="312" w:lineRule="auto"/>
        <w:rPr>
          <w:lang w:val="en-US"/>
        </w:rPr>
      </w:pPr>
      <w:r>
        <w:rPr>
          <w:lang w:val="en-US"/>
        </w:rPr>
        <w:t>Mô tả: Ta sẽ tiến hành thực hiện cho robot thực hiện một hành trình đi tới điểm xa và thấp nhất có thể</w:t>
      </w:r>
      <w:r w:rsidR="00677D20">
        <w:rPr>
          <w:lang w:val="en-US"/>
        </w:rPr>
        <w:t xml:space="preserve"> (Thực hiện 2 lệnh từ Điểm đầu: (500, 0, 830) moveL đến điểm cuối  (663, 53, 530) sau đó moveJ(</w:t>
      </w:r>
      <w:r w:rsidR="00677D20">
        <w:rPr>
          <w:lang w:val="en-US"/>
        </w:rPr>
        <w:t xml:space="preserve">500, 0, </w:t>
      </w:r>
      <w:r w:rsidR="00F905A1">
        <w:rPr>
          <w:lang w:val="en-US"/>
        </w:rPr>
        <w:t>830</w:t>
      </w:r>
      <w:r w:rsidR="00677D20">
        <w:rPr>
          <w:lang w:val="en-US"/>
        </w:rPr>
        <w:t xml:space="preserve">)) </w:t>
      </w:r>
      <w:r>
        <w:rPr>
          <w:lang w:val="en-US"/>
        </w:rPr>
        <w:t xml:space="preserve">, mang một vật có khối lượng </w:t>
      </w:r>
      <w:r w:rsidR="00677D20">
        <w:rPr>
          <w:lang w:val="en-US"/>
        </w:rPr>
        <w:t>1</w:t>
      </w:r>
      <w:r>
        <w:rPr>
          <w:lang w:val="en-US"/>
        </w:rPr>
        <w:t xml:space="preserve"> Kg và sau đó trở về vị trí hiện tại. Tiến hành thu thập giá trị vị trí của robot theo thời gian và tiến hành phân tích </w:t>
      </w:r>
      <w:r w:rsidR="00677D20">
        <w:rPr>
          <w:lang w:val="en-US"/>
        </w:rPr>
        <w:t>động học, động lực học, so sánh với dữ liệu thu thập được từ driver.</w:t>
      </w:r>
    </w:p>
    <w:p w14:paraId="2BDD991B" w14:textId="7BE47BF9" w:rsidR="00677D20" w:rsidRPr="00F905A1" w:rsidRDefault="00677D20" w:rsidP="006C28A4">
      <w:pPr>
        <w:spacing w:line="312" w:lineRule="auto"/>
        <w:rPr>
          <w:lang w:val="en-US"/>
        </w:rPr>
      </w:pPr>
      <w:r w:rsidRPr="00F905A1">
        <w:rPr>
          <w:lang w:val="en-US"/>
        </w:rPr>
        <w:t xml:space="preserve">Hình ảnh setup: </w:t>
      </w:r>
    </w:p>
    <w:p w14:paraId="0ADA1CFB" w14:textId="47D51817" w:rsidR="00677D20" w:rsidRDefault="00677D20" w:rsidP="006C28A4">
      <w:pPr>
        <w:spacing w:line="312" w:lineRule="auto"/>
        <w:jc w:val="center"/>
        <w:rPr>
          <w:lang w:val="en-US"/>
        </w:rPr>
      </w:pPr>
      <w:r>
        <w:drawing>
          <wp:inline distT="0" distB="0" distL="0" distR="0" wp14:anchorId="67F3A079" wp14:editId="08603DF8">
            <wp:extent cx="4643561" cy="3482671"/>
            <wp:effectExtent l="0" t="0" r="5080" b="3810"/>
            <wp:docPr id="21244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86770" name=""/>
                    <pic:cNvPicPr/>
                  </pic:nvPicPr>
                  <pic:blipFill rotWithShape="1">
                    <a:blip r:embed="rId340"/>
                    <a:srcRect r="6248" b="5030"/>
                    <a:stretch/>
                  </pic:blipFill>
                  <pic:spPr bwMode="auto">
                    <a:xfrm>
                      <a:off x="0" y="0"/>
                      <a:ext cx="4643561" cy="3482671"/>
                    </a:xfrm>
                    <a:prstGeom prst="rect">
                      <a:avLst/>
                    </a:prstGeom>
                    <a:ln>
                      <a:noFill/>
                    </a:ln>
                    <a:extLst>
                      <a:ext uri="{53640926-AAD7-44D8-BBD7-CCE9431645EC}">
                        <a14:shadowObscured xmlns:a14="http://schemas.microsoft.com/office/drawing/2010/main"/>
                      </a:ext>
                    </a:extLst>
                  </pic:spPr>
                </pic:pic>
              </a:graphicData>
            </a:graphic>
          </wp:inline>
        </w:drawing>
      </w:r>
    </w:p>
    <w:p w14:paraId="550A15E0" w14:textId="59A4BFC5" w:rsidR="00677D20" w:rsidRDefault="00677D20" w:rsidP="006C28A4">
      <w:pPr>
        <w:spacing w:line="312" w:lineRule="auto"/>
        <w:rPr>
          <w:lang w:val="en-US"/>
        </w:rPr>
      </w:pPr>
      <w:r>
        <w:rPr>
          <w:lang w:val="en-US"/>
        </w:rPr>
        <w:t>Tổng hợp kết quả:</w:t>
      </w:r>
    </w:p>
    <w:p w14:paraId="205DC375" w14:textId="5C7DB92B" w:rsidR="00677D20" w:rsidRPr="00F905A1" w:rsidRDefault="00F905A1" w:rsidP="006C28A4">
      <w:pPr>
        <w:spacing w:line="312" w:lineRule="auto"/>
        <w:rPr>
          <w:i/>
          <w:iCs/>
          <w:lang w:val="en-US"/>
        </w:rPr>
      </w:pPr>
      <w:r w:rsidRPr="00F905A1">
        <w:rPr>
          <w:i/>
          <w:iCs/>
          <w:lang w:val="en-US"/>
        </w:rPr>
        <w:t>Hành trình di chuyển thực tế trong không gian:</w:t>
      </w:r>
    </w:p>
    <w:p w14:paraId="1435E104" w14:textId="5E358B66" w:rsidR="00F905A1" w:rsidRDefault="00F905A1" w:rsidP="006C28A4">
      <w:pPr>
        <w:spacing w:line="312" w:lineRule="auto"/>
        <w:jc w:val="center"/>
        <w:rPr>
          <w:lang w:val="en-US"/>
        </w:rPr>
      </w:pPr>
      <w:r>
        <w:drawing>
          <wp:inline distT="0" distB="0" distL="0" distR="0" wp14:anchorId="250EF9A4" wp14:editId="15D843D8">
            <wp:extent cx="5162550" cy="4669313"/>
            <wp:effectExtent l="0" t="0" r="0" b="0"/>
            <wp:docPr id="1770732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732488" name=""/>
                    <pic:cNvPicPr/>
                  </pic:nvPicPr>
                  <pic:blipFill>
                    <a:blip r:embed="rId341"/>
                    <a:stretch>
                      <a:fillRect/>
                    </a:stretch>
                  </pic:blipFill>
                  <pic:spPr>
                    <a:xfrm>
                      <a:off x="0" y="0"/>
                      <a:ext cx="5171916" cy="4677784"/>
                    </a:xfrm>
                    <a:prstGeom prst="rect">
                      <a:avLst/>
                    </a:prstGeom>
                  </pic:spPr>
                </pic:pic>
              </a:graphicData>
            </a:graphic>
          </wp:inline>
        </w:drawing>
      </w:r>
    </w:p>
    <w:p w14:paraId="4731ADA8" w14:textId="41A34EE6" w:rsidR="00F905A1" w:rsidRDefault="00F905A1" w:rsidP="006C28A4">
      <w:pPr>
        <w:spacing w:line="312" w:lineRule="auto"/>
        <w:rPr>
          <w:i/>
          <w:iCs/>
          <w:lang w:val="en-US"/>
        </w:rPr>
      </w:pPr>
      <w:r w:rsidRPr="00F905A1">
        <w:rPr>
          <w:i/>
          <w:iCs/>
          <w:lang w:val="en-US"/>
        </w:rPr>
        <w:t>So sánh giữa quỹ đạo tạo ra bởi trình điều khiển và quỹ đạo thực tế:</w:t>
      </w:r>
    </w:p>
    <w:p w14:paraId="31169663" w14:textId="6168EEEA" w:rsidR="00AF276C" w:rsidRPr="00F905A1" w:rsidRDefault="00AF276C" w:rsidP="006C28A4">
      <w:pPr>
        <w:spacing w:line="312" w:lineRule="auto"/>
        <w:rPr>
          <w:i/>
          <w:iCs/>
          <w:lang w:val="en-US"/>
        </w:rPr>
      </w:pPr>
      <w:r>
        <w:drawing>
          <wp:inline distT="0" distB="0" distL="0" distR="0" wp14:anchorId="11A261F9" wp14:editId="7C935AFF">
            <wp:extent cx="6188149" cy="3402419"/>
            <wp:effectExtent l="0" t="0" r="3175" b="7620"/>
            <wp:docPr id="2063777637" name="Chart 1">
              <a:extLst xmlns:a="http://schemas.openxmlformats.org/drawingml/2006/main">
                <a:ext uri="{FF2B5EF4-FFF2-40B4-BE49-F238E27FC236}">
                  <a16:creationId xmlns:a16="http://schemas.microsoft.com/office/drawing/2014/main" id="{72D41D7F-B9FA-2BBB-736C-C490BA66A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0CE6C078" w14:textId="31625B3E" w:rsidR="00F905A1" w:rsidRDefault="00AF276C" w:rsidP="006C28A4">
      <w:pPr>
        <w:spacing w:line="312" w:lineRule="auto"/>
        <w:rPr>
          <w:i/>
          <w:iCs/>
          <w:lang w:val="en-US"/>
        </w:rPr>
      </w:pPr>
      <w:r>
        <w:drawing>
          <wp:inline distT="0" distB="0" distL="0" distR="0" wp14:anchorId="36FBED3C" wp14:editId="677C94B9">
            <wp:extent cx="6188075" cy="3413051"/>
            <wp:effectExtent l="0" t="0" r="3175" b="16510"/>
            <wp:docPr id="1729494931" name="Chart 1">
              <a:extLst xmlns:a="http://schemas.openxmlformats.org/drawingml/2006/main">
                <a:ext uri="{FF2B5EF4-FFF2-40B4-BE49-F238E27FC236}">
                  <a16:creationId xmlns:a16="http://schemas.microsoft.com/office/drawing/2014/main" id="{C05F984A-06F6-EE54-4652-492F53B05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69E49083" w14:textId="0088E1B0" w:rsidR="00AF276C" w:rsidRPr="00AF276C" w:rsidRDefault="00AF276C" w:rsidP="006C28A4">
      <w:pPr>
        <w:spacing w:line="312" w:lineRule="auto"/>
        <w:rPr>
          <w:lang w:val="en-US"/>
        </w:rPr>
      </w:pPr>
      <w:r>
        <w:rPr>
          <w:lang w:val="en-US"/>
        </w:rPr>
        <w:t xml:space="preserve">Ta thấy rằng quỹ đạo đáp ứng từ thực tế từ lệnh moveL có hình dạng giống với quỹ đạo tạo ra từ chương trình điều khiển. </w:t>
      </w:r>
    </w:p>
    <w:p w14:paraId="40EDADC5" w14:textId="1E46C63A" w:rsidR="00F905A1" w:rsidRDefault="00F905A1" w:rsidP="006C28A4">
      <w:pPr>
        <w:spacing w:line="312" w:lineRule="auto"/>
        <w:rPr>
          <w:i/>
          <w:iCs/>
          <w:lang w:val="en-US"/>
        </w:rPr>
      </w:pPr>
      <w:r w:rsidRPr="00F905A1">
        <w:rPr>
          <w:i/>
          <w:iCs/>
          <w:lang w:val="en-US"/>
        </w:rPr>
        <w:t>Tính toán giá trị moment và so sánh với giá trị đọc được từ driver</w:t>
      </w:r>
    </w:p>
    <w:p w14:paraId="36048468" w14:textId="0B1C6078" w:rsidR="001C6A0B" w:rsidRDefault="001C6A0B" w:rsidP="006C28A4">
      <w:pPr>
        <w:spacing w:line="312" w:lineRule="auto"/>
        <w:rPr>
          <w:lang w:val="en-US"/>
        </w:rPr>
      </w:pPr>
      <w:r>
        <w:drawing>
          <wp:inline distT="0" distB="0" distL="0" distR="0" wp14:anchorId="5AADA27A" wp14:editId="5E15B920">
            <wp:extent cx="6119495" cy="4075430"/>
            <wp:effectExtent l="0" t="0" r="14605" b="1270"/>
            <wp:docPr id="2001860983" name="Chart 1">
              <a:extLst xmlns:a="http://schemas.openxmlformats.org/drawingml/2006/main">
                <a:ext uri="{FF2B5EF4-FFF2-40B4-BE49-F238E27FC236}">
                  <a16:creationId xmlns:a16="http://schemas.microsoft.com/office/drawing/2014/main" id="{07F7A7C8-D4D1-CC47-FCDD-F870E9CF54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743229E1" w14:textId="2F60CF0B" w:rsidR="00F60EF7" w:rsidRDefault="00F60EF7" w:rsidP="006C28A4">
      <w:pPr>
        <w:spacing w:line="312" w:lineRule="auto"/>
        <w:rPr>
          <w:lang w:val="en-US"/>
        </w:rPr>
      </w:pPr>
      <w:r>
        <w:drawing>
          <wp:inline distT="0" distB="0" distL="0" distR="0" wp14:anchorId="6D11F2F0" wp14:editId="593A5CCF">
            <wp:extent cx="6119495" cy="3335655"/>
            <wp:effectExtent l="0" t="0" r="14605" b="17145"/>
            <wp:docPr id="210227779" name="Chart 1">
              <a:extLst xmlns:a="http://schemas.openxmlformats.org/drawingml/2006/main">
                <a:ext uri="{FF2B5EF4-FFF2-40B4-BE49-F238E27FC236}">
                  <a16:creationId xmlns:a16="http://schemas.microsoft.com/office/drawing/2014/main" id="{43BDDF86-C6BD-DAFC-D4DB-F918F0FABD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2FF39444" w14:textId="77777777" w:rsidR="001C6A0B" w:rsidRDefault="001C6A0B" w:rsidP="006C28A4">
      <w:pPr>
        <w:spacing w:line="312" w:lineRule="auto"/>
        <w:rPr>
          <w:lang w:val="en-US"/>
        </w:rPr>
      </w:pPr>
    </w:p>
    <w:p w14:paraId="06E3C2DD" w14:textId="6AB74DC8" w:rsidR="001C6A0B" w:rsidRDefault="001C6A0B" w:rsidP="006C28A4">
      <w:pPr>
        <w:spacing w:line="312" w:lineRule="auto"/>
        <w:rPr>
          <w:lang w:val="en-US"/>
        </w:rPr>
      </w:pPr>
    </w:p>
    <w:p w14:paraId="152FE606" w14:textId="69982B06" w:rsidR="001C6A0B" w:rsidRDefault="001C6A0B" w:rsidP="006C28A4">
      <w:pPr>
        <w:spacing w:line="312" w:lineRule="auto"/>
        <w:rPr>
          <w:lang w:val="en-US"/>
        </w:rPr>
      </w:pPr>
    </w:p>
    <w:p w14:paraId="0DB783E3" w14:textId="544B54DC" w:rsidR="001C6A0B" w:rsidRDefault="001C6A0B" w:rsidP="006C28A4">
      <w:pPr>
        <w:spacing w:line="312" w:lineRule="auto"/>
        <w:rPr>
          <w:lang w:val="en-US"/>
        </w:rPr>
      </w:pPr>
    </w:p>
    <w:p w14:paraId="69035B01" w14:textId="40C72276" w:rsidR="001C6A0B" w:rsidRDefault="001C6A0B" w:rsidP="006C28A4">
      <w:pPr>
        <w:spacing w:line="312" w:lineRule="auto"/>
        <w:rPr>
          <w:lang w:val="en-US"/>
        </w:rPr>
      </w:pPr>
    </w:p>
    <w:p w14:paraId="60B211E8" w14:textId="2A65E62C" w:rsidR="001C6A0B" w:rsidRDefault="001C6A0B" w:rsidP="006C28A4">
      <w:pPr>
        <w:spacing w:line="312" w:lineRule="auto"/>
        <w:rPr>
          <w:lang w:val="en-US"/>
        </w:rPr>
      </w:pPr>
    </w:p>
    <w:p w14:paraId="223BE740" w14:textId="77777777" w:rsidR="001C6A0B" w:rsidRDefault="001C6A0B" w:rsidP="006C28A4">
      <w:pPr>
        <w:spacing w:line="312" w:lineRule="auto"/>
        <w:rPr>
          <w:lang w:val="en-US"/>
        </w:rPr>
      </w:pPr>
    </w:p>
    <w:p w14:paraId="1AAEE397" w14:textId="7B2B83E4" w:rsidR="001C6A0B" w:rsidRDefault="001C6A0B" w:rsidP="006C28A4">
      <w:pPr>
        <w:spacing w:line="312" w:lineRule="auto"/>
        <w:rPr>
          <w:lang w:val="en-US"/>
        </w:rPr>
      </w:pPr>
      <w:r>
        <w:drawing>
          <wp:inline distT="0" distB="0" distL="0" distR="0" wp14:anchorId="4F6FC28E" wp14:editId="3F1F6ECA">
            <wp:extent cx="6119495" cy="3869690"/>
            <wp:effectExtent l="0" t="0" r="14605" b="16510"/>
            <wp:docPr id="143507691" name="Chart 1">
              <a:extLst xmlns:a="http://schemas.openxmlformats.org/drawingml/2006/main">
                <a:ext uri="{FF2B5EF4-FFF2-40B4-BE49-F238E27FC236}">
                  <a16:creationId xmlns:a16="http://schemas.microsoft.com/office/drawing/2014/main" id="{1F9A48BB-D0A8-43EA-90C3-517E537A27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2BB5B611" w14:textId="77777777" w:rsidR="001C6A0B" w:rsidRDefault="00F60EF7" w:rsidP="006C28A4">
      <w:pPr>
        <w:spacing w:line="312" w:lineRule="auto"/>
        <w:rPr>
          <w:lang w:val="en-US"/>
        </w:rPr>
      </w:pPr>
      <w:r>
        <w:drawing>
          <wp:inline distT="0" distB="0" distL="0" distR="0" wp14:anchorId="04487A97" wp14:editId="7FD33F1B">
            <wp:extent cx="6119495" cy="3783965"/>
            <wp:effectExtent l="0" t="0" r="14605" b="6985"/>
            <wp:docPr id="1574471369" name="Chart 1">
              <a:extLst xmlns:a="http://schemas.openxmlformats.org/drawingml/2006/main">
                <a:ext uri="{FF2B5EF4-FFF2-40B4-BE49-F238E27FC236}">
                  <a16:creationId xmlns:a16="http://schemas.microsoft.com/office/drawing/2014/main" id="{ABD47858-BDD9-4481-810F-8CDDC5E60F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782A4948" w14:textId="77777777" w:rsidR="001C6A0B" w:rsidRDefault="001C6A0B" w:rsidP="006C28A4">
      <w:pPr>
        <w:spacing w:line="312" w:lineRule="auto"/>
        <w:rPr>
          <w:lang w:val="en-US"/>
        </w:rPr>
      </w:pPr>
    </w:p>
    <w:p w14:paraId="040310A5" w14:textId="75166B96" w:rsidR="00F60EF7" w:rsidRDefault="001C6A0B" w:rsidP="006C28A4">
      <w:pPr>
        <w:spacing w:line="312" w:lineRule="auto"/>
        <w:rPr>
          <w:lang w:val="en-US"/>
        </w:rPr>
      </w:pPr>
      <w:r>
        <w:drawing>
          <wp:inline distT="0" distB="0" distL="0" distR="0" wp14:anchorId="527D4249" wp14:editId="17B30D46">
            <wp:extent cx="6119495" cy="4075430"/>
            <wp:effectExtent l="0" t="0" r="14605" b="1270"/>
            <wp:docPr id="1383047500" name="Chart 1">
              <a:extLst xmlns:a="http://schemas.openxmlformats.org/drawingml/2006/main">
                <a:ext uri="{FF2B5EF4-FFF2-40B4-BE49-F238E27FC236}">
                  <a16:creationId xmlns:a16="http://schemas.microsoft.com/office/drawing/2014/main" id="{B0882EC8-248F-4DE8-BD1A-774BE1D58F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14:paraId="5BAC5557" w14:textId="1C0FB3A8" w:rsidR="00F60EF7" w:rsidRDefault="00F60EF7" w:rsidP="006C28A4">
      <w:pPr>
        <w:spacing w:line="312" w:lineRule="auto"/>
        <w:rPr>
          <w:lang w:val="en-US"/>
        </w:rPr>
      </w:pPr>
      <w:r>
        <w:drawing>
          <wp:inline distT="0" distB="0" distL="0" distR="0" wp14:anchorId="723C2EDB" wp14:editId="7235BB69">
            <wp:extent cx="6119495" cy="3454400"/>
            <wp:effectExtent l="0" t="0" r="14605" b="12700"/>
            <wp:docPr id="1193643349" name="Chart 1">
              <a:extLst xmlns:a="http://schemas.openxmlformats.org/drawingml/2006/main">
                <a:ext uri="{FF2B5EF4-FFF2-40B4-BE49-F238E27FC236}">
                  <a16:creationId xmlns:a16="http://schemas.microsoft.com/office/drawing/2014/main" id="{4E3FCF66-1F94-481D-BDEF-2C133EFEBC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p w14:paraId="216C0302" w14:textId="6374638A" w:rsidR="00BE2F8E" w:rsidRDefault="00BE2F8E" w:rsidP="006C28A4">
      <w:pPr>
        <w:spacing w:line="312" w:lineRule="auto"/>
        <w:rPr>
          <w:lang w:val="en-US"/>
        </w:rPr>
      </w:pPr>
      <w:r>
        <w:drawing>
          <wp:inline distT="0" distB="0" distL="0" distR="0" wp14:anchorId="7925068C" wp14:editId="0B731034">
            <wp:extent cx="6119495" cy="3378200"/>
            <wp:effectExtent l="0" t="0" r="14605" b="12700"/>
            <wp:docPr id="1418891464" name="Chart 1">
              <a:extLst xmlns:a="http://schemas.openxmlformats.org/drawingml/2006/main">
                <a:ext uri="{FF2B5EF4-FFF2-40B4-BE49-F238E27FC236}">
                  <a16:creationId xmlns:a16="http://schemas.microsoft.com/office/drawing/2014/main" id="{19877B43-27C4-916F-CAA5-447DF12553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14:paraId="031B98C0" w14:textId="094A4FA9" w:rsidR="00BE2F8E" w:rsidRDefault="00BE2F8E" w:rsidP="006C28A4">
      <w:pPr>
        <w:spacing w:line="312" w:lineRule="auto"/>
        <w:rPr>
          <w:lang w:val="en-US"/>
        </w:rPr>
      </w:pPr>
      <w:r>
        <w:drawing>
          <wp:inline distT="0" distB="0" distL="0" distR="0" wp14:anchorId="217338C7" wp14:editId="54FF6616">
            <wp:extent cx="6119495" cy="3494405"/>
            <wp:effectExtent l="0" t="0" r="14605" b="10795"/>
            <wp:docPr id="544249918" name="Chart 1">
              <a:extLst xmlns:a="http://schemas.openxmlformats.org/drawingml/2006/main">
                <a:ext uri="{FF2B5EF4-FFF2-40B4-BE49-F238E27FC236}">
                  <a16:creationId xmlns:a16="http://schemas.microsoft.com/office/drawing/2014/main" id="{BC937F24-509B-C577-83A5-0AF8F9E81F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14:paraId="622982BF" w14:textId="7C20F303" w:rsidR="008E3CFB" w:rsidRPr="00FF78E2" w:rsidRDefault="008E3CFB" w:rsidP="006C28A4">
      <w:pPr>
        <w:spacing w:line="312" w:lineRule="auto"/>
        <w:rPr>
          <w:lang w:val="en-US"/>
        </w:rPr>
      </w:pPr>
      <w:r>
        <w:rPr>
          <w:lang w:val="en-US"/>
        </w:rPr>
        <w:t>Nhận xét: Ta thấy biểu đồ tính toán giá trị moment tại các khớp theo lí thuyết có sự biến thiên tương đồng ở một vài đoạn. Tuy nhiên nhìn chung thì sự thay đổi không thể theo sát được thực tế. Tại khớp 4 và 5 do việc đơn giản hóa tính toán nên giá trị moment tại khớp 4 và 5 luôn bằng 0. Tóm lại, việc tính toán động lực học về mặt lí thuyết đem lại kết quả chưa sát với thực tế do có rất nhiều yếu tố tác động từ bên ngoài.</w:t>
      </w:r>
    </w:p>
    <w:p w14:paraId="317BA38E" w14:textId="77777777" w:rsidR="00CE2B53" w:rsidRPr="00CE2B53" w:rsidRDefault="00CE2B53" w:rsidP="006C28A4">
      <w:pPr>
        <w:pStyle w:val="Heading2"/>
        <w:spacing w:line="312" w:lineRule="auto"/>
        <w:rPr>
          <w:rFonts w:ascii="Times New Roman" w:eastAsia="Times New Roman" w:hAnsi="Times New Roman" w:cs="Times New Roman"/>
          <w:b/>
          <w:bCs/>
          <w:color w:val="000000" w:themeColor="text1"/>
        </w:rPr>
      </w:pPr>
      <w:bookmarkStart w:id="105" w:name="_Toc171098133"/>
      <w:r w:rsidRPr="00CE2B53">
        <w:rPr>
          <w:rFonts w:ascii="Times New Roman" w:eastAsia="Times New Roman" w:hAnsi="Times New Roman" w:cs="Times New Roman"/>
          <w:b/>
          <w:bCs/>
          <w:color w:val="000000" w:themeColor="text1"/>
        </w:rPr>
        <w:t>4.2. Nghiên cứu thiết kế thiết bị theo dõi chuyển động</w:t>
      </w:r>
      <w:bookmarkEnd w:id="105"/>
    </w:p>
    <w:p w14:paraId="163AE883" w14:textId="4E5469F7" w:rsidR="0026699B" w:rsidRDefault="0026699B" w:rsidP="006C28A4">
      <w:pPr>
        <w:pStyle w:val="DA40"/>
        <w:numPr>
          <w:ilvl w:val="0"/>
          <w:numId w:val="0"/>
        </w:numPr>
        <w:ind w:left="720" w:hanging="720"/>
        <w:outlineLvl w:val="2"/>
      </w:pPr>
      <w:bookmarkStart w:id="106" w:name="_Toc170729880"/>
      <w:bookmarkStart w:id="107" w:name="_Toc171098134"/>
      <w:r>
        <w:rPr>
          <w:lang w:val="en-US"/>
        </w:rPr>
        <w:t xml:space="preserve">4.2.1 </w:t>
      </w:r>
      <w:r w:rsidRPr="00850BE3">
        <w:t xml:space="preserve">Thiết kế phần </w:t>
      </w:r>
      <w:r>
        <w:rPr>
          <w:lang w:val="en-US"/>
        </w:rPr>
        <w:t>điện</w:t>
      </w:r>
      <w:bookmarkEnd w:id="106"/>
      <w:bookmarkEnd w:id="107"/>
    </w:p>
    <w:p w14:paraId="6CF6B869" w14:textId="77777777" w:rsidR="0026699B" w:rsidRPr="0026699B" w:rsidRDefault="0026699B" w:rsidP="006C28A4">
      <w:pPr>
        <w:pStyle w:val="DA40"/>
        <w:numPr>
          <w:ilvl w:val="0"/>
          <w:numId w:val="0"/>
        </w:numPr>
        <w:ind w:left="720" w:hanging="720"/>
        <w:outlineLvl w:val="9"/>
        <w:rPr>
          <w:b w:val="0"/>
          <w:bCs w:val="0"/>
        </w:rPr>
      </w:pPr>
      <w:r w:rsidRPr="0026699B">
        <w:rPr>
          <w:rFonts w:eastAsiaTheme="majorEastAsia"/>
          <w:b w:val="0"/>
          <w:bCs w:val="0"/>
          <w:color w:val="000000" w:themeColor="text1"/>
          <w:kern w:val="0"/>
          <w14:ligatures w14:val="none"/>
        </w:rPr>
        <w:t>Tổng thiết kế hệ thống như sau</w:t>
      </w:r>
    </w:p>
    <w:p w14:paraId="500D97A5" w14:textId="77777777" w:rsidR="0026699B" w:rsidRDefault="0026699B" w:rsidP="006C28A4">
      <w:pPr>
        <w:pStyle w:val="DA40"/>
        <w:numPr>
          <w:ilvl w:val="0"/>
          <w:numId w:val="0"/>
        </w:numPr>
        <w:ind w:left="360"/>
        <w:jc w:val="center"/>
        <w:outlineLvl w:val="9"/>
      </w:pPr>
      <w:r w:rsidRPr="004A46BD">
        <w:rPr>
          <w:rFonts w:asciiTheme="majorHAnsi" w:eastAsia="Times New Roman" w:hAnsiTheme="majorHAnsi" w:cstheme="majorHAnsi"/>
          <w:kern w:val="0"/>
          <w:lang w:val="en-US" w:eastAsia="vi-VN"/>
          <w14:ligatures w14:val="none"/>
        </w:rPr>
        <w:drawing>
          <wp:inline distT="0" distB="0" distL="0" distR="0" wp14:anchorId="40038448" wp14:editId="319950BE">
            <wp:extent cx="6112321" cy="2169042"/>
            <wp:effectExtent l="0" t="0" r="3175" b="3175"/>
            <wp:docPr id="1201087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195370" cy="2198513"/>
                    </a:xfrm>
                    <a:prstGeom prst="rect">
                      <a:avLst/>
                    </a:prstGeom>
                    <a:noFill/>
                    <a:ln>
                      <a:noFill/>
                    </a:ln>
                  </pic:spPr>
                </pic:pic>
              </a:graphicData>
            </a:graphic>
          </wp:inline>
        </w:drawing>
      </w:r>
    </w:p>
    <w:p w14:paraId="347F6664" w14:textId="29B3DA6A" w:rsidR="0026699B" w:rsidRPr="00850BE3" w:rsidRDefault="0026699B" w:rsidP="006C28A4">
      <w:pPr>
        <w:pStyle w:val="DA413"/>
        <w:numPr>
          <w:ilvl w:val="0"/>
          <w:numId w:val="0"/>
        </w:numPr>
        <w:ind w:left="720" w:hanging="720"/>
        <w:outlineLvl w:val="9"/>
      </w:pPr>
      <w:r>
        <w:rPr>
          <w:lang w:val="en-US"/>
        </w:rPr>
        <w:t xml:space="preserve">4.2.1.1 </w:t>
      </w:r>
      <w:r>
        <w:t>Tính toán, chọn lựa linh kiện và thiết kế schematic</w:t>
      </w:r>
    </w:p>
    <w:p w14:paraId="1687CED1" w14:textId="77777777" w:rsidR="0026699B" w:rsidRPr="0026699B" w:rsidRDefault="0026699B" w:rsidP="006C28A4">
      <w:pPr>
        <w:spacing w:line="312" w:lineRule="auto"/>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Vi điều khiển</w:t>
      </w:r>
    </w:p>
    <w:p w14:paraId="7315DC26" w14:textId="77777777" w:rsidR="0026699B" w:rsidRPr="0026699B" w:rsidRDefault="0026699B" w:rsidP="006C28A4">
      <w:pPr>
        <w:spacing w:line="312" w:lineRule="auto"/>
        <w:jc w:val="both"/>
        <w:rPr>
          <w:rFonts w:cs="Times New Roman"/>
          <w:szCs w:val="26"/>
          <w:lang w:val="en-US"/>
        </w:rPr>
      </w:pPr>
      <w:r w:rsidRPr="0026699B">
        <w:rPr>
          <w:rFonts w:cs="Times New Roman"/>
          <w:szCs w:val="26"/>
          <w:lang w:val="en-US"/>
        </w:rPr>
        <w:t>Hiện nay, các dòng vi xử lí STM32 với kiến trúc ARM đang rất phổ biến với tốc độ tính toán nhanh và giá thành rẻ cùng nguồn hàng phổ biến.</w:t>
      </w:r>
    </w:p>
    <w:p w14:paraId="28AB8ECC" w14:textId="77777777" w:rsidR="0026699B" w:rsidRPr="0026699B" w:rsidRDefault="0026699B" w:rsidP="006C28A4">
      <w:pPr>
        <w:spacing w:line="312" w:lineRule="auto"/>
        <w:jc w:val="both"/>
        <w:rPr>
          <w:rFonts w:cs="Times New Roman"/>
          <w:szCs w:val="26"/>
          <w:lang w:val="en-US"/>
        </w:rPr>
      </w:pPr>
      <w:r w:rsidRPr="0026699B">
        <w:rPr>
          <w:rFonts w:cs="Times New Roman"/>
          <w:szCs w:val="26"/>
          <w:lang w:val="en-US"/>
        </w:rPr>
        <w:t>Với tiêu chí nhỏ gọn, tốc độ xử lí nhanh và giá thành hợp lí, ta sẽ lựa chọn các module tích hợp sẵn có trên thị trường.</w:t>
      </w:r>
    </w:p>
    <w:p w14:paraId="5891FEA6" w14:textId="77777777" w:rsidR="0026699B" w:rsidRPr="0026699B" w:rsidRDefault="0026699B" w:rsidP="006C28A4">
      <w:pPr>
        <w:spacing w:line="312" w:lineRule="auto"/>
        <w:jc w:val="both"/>
        <w:rPr>
          <w:rFonts w:cs="Times New Roman"/>
          <w:szCs w:val="26"/>
          <w:lang w:val="en-US"/>
        </w:rPr>
      </w:pPr>
      <w:r w:rsidRPr="0026699B">
        <w:rPr>
          <w:rFonts w:cs="Times New Roman"/>
          <w:szCs w:val="26"/>
        </w:rPr>
        <w:t>Vi điều khiển STM32F401CCU</w:t>
      </w:r>
      <w:r w:rsidRPr="0026699B">
        <w:rPr>
          <w:rFonts w:cs="Times New Roman"/>
          <w:szCs w:val="26"/>
          <w:lang w:val="en-US"/>
        </w:rPr>
        <w:t xml:space="preserve"> với kiến trúc ARM Cotex-M4 với tốc độ tối đa 84 MHz và flash 256 Kb là lựa chọn phù hợp với kích thước rất nhỏ gọn cùng với tốc độ tính toán cao và giá thành rẻ.</w:t>
      </w:r>
    </w:p>
    <w:p w14:paraId="73E31EA3" w14:textId="77777777" w:rsidR="0026699B" w:rsidRDefault="0026699B" w:rsidP="006C28A4">
      <w:pPr>
        <w:spacing w:line="312" w:lineRule="auto"/>
        <w:jc w:val="center"/>
        <w:rPr>
          <w:rFonts w:cs="Times New Roman"/>
          <w:szCs w:val="26"/>
        </w:rPr>
      </w:pPr>
      <w:r>
        <w:rPr>
          <w:rFonts w:asciiTheme="majorHAnsi" w:hAnsiTheme="majorHAnsi" w:cstheme="majorHAnsi"/>
          <w:szCs w:val="26"/>
        </w:rPr>
        <w:drawing>
          <wp:inline distT="0" distB="0" distL="0" distR="0" wp14:anchorId="4A323A54" wp14:editId="03F4868E">
            <wp:extent cx="3117850" cy="1663700"/>
            <wp:effectExtent l="0" t="0" r="6350" b="0"/>
            <wp:docPr id="18711579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3">
                      <a:extLst>
                        <a:ext uri="{28A0092B-C50C-407E-A947-70E740481C1C}">
                          <a14:useLocalDpi xmlns:a14="http://schemas.microsoft.com/office/drawing/2010/main" val="0"/>
                        </a:ext>
                      </a:extLst>
                    </a:blip>
                    <a:srcRect l="8592" t="23218" r="1646" b="28884"/>
                    <a:stretch/>
                  </pic:blipFill>
                  <pic:spPr bwMode="auto">
                    <a:xfrm>
                      <a:off x="0" y="0"/>
                      <a:ext cx="3117850" cy="1663700"/>
                    </a:xfrm>
                    <a:prstGeom prst="rect">
                      <a:avLst/>
                    </a:prstGeom>
                    <a:noFill/>
                    <a:ln>
                      <a:noFill/>
                    </a:ln>
                    <a:extLst>
                      <a:ext uri="{53640926-AAD7-44D8-BBD7-CCE9431645EC}">
                        <a14:shadowObscured xmlns:a14="http://schemas.microsoft.com/office/drawing/2010/main"/>
                      </a:ext>
                    </a:extLst>
                  </pic:spPr>
                </pic:pic>
              </a:graphicData>
            </a:graphic>
          </wp:inline>
        </w:drawing>
      </w:r>
    </w:p>
    <w:p w14:paraId="6B1B487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STM32F401CCU</w:t>
      </w:r>
    </w:p>
    <w:tbl>
      <w:tblPr>
        <w:tblStyle w:val="TableGrid"/>
        <w:tblW w:w="0" w:type="auto"/>
        <w:tblLook w:val="04A0" w:firstRow="1" w:lastRow="0" w:firstColumn="1" w:lastColumn="0" w:noHBand="0" w:noVBand="1"/>
      </w:tblPr>
      <w:tblGrid>
        <w:gridCol w:w="4508"/>
        <w:gridCol w:w="4508"/>
      </w:tblGrid>
      <w:tr w:rsidR="0026699B" w:rsidRPr="000434EA" w14:paraId="18D600DA" w14:textId="77777777" w:rsidTr="00994ECF">
        <w:tc>
          <w:tcPr>
            <w:tcW w:w="4508" w:type="dxa"/>
          </w:tcPr>
          <w:p w14:paraId="10B85481"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0A8E86CC"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0D0DA16C" w14:textId="77777777" w:rsidTr="00994ECF">
        <w:tc>
          <w:tcPr>
            <w:tcW w:w="4508" w:type="dxa"/>
          </w:tcPr>
          <w:p w14:paraId="64EB5C45"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ộ nhớ</w:t>
            </w:r>
          </w:p>
        </w:tc>
        <w:tc>
          <w:tcPr>
            <w:tcW w:w="4508" w:type="dxa"/>
          </w:tcPr>
          <w:p w14:paraId="343FC24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56 Kbytes Flash / 64 Kbytes RAM</w:t>
            </w:r>
          </w:p>
        </w:tc>
      </w:tr>
      <w:tr w:rsidR="0026699B" w:rsidRPr="000434EA" w14:paraId="1CE88D3C" w14:textId="77777777" w:rsidTr="00994ECF">
        <w:tc>
          <w:tcPr>
            <w:tcW w:w="4508" w:type="dxa"/>
          </w:tcPr>
          <w:p w14:paraId="5EF66E7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2EF8E15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28 uA/MHz (peripheral off)</w:t>
            </w:r>
          </w:p>
        </w:tc>
      </w:tr>
      <w:tr w:rsidR="0026699B" w:rsidRPr="000434EA" w14:paraId="3021B511" w14:textId="77777777" w:rsidTr="00994ECF">
        <w:tc>
          <w:tcPr>
            <w:tcW w:w="4508" w:type="dxa"/>
          </w:tcPr>
          <w:p w14:paraId="207F021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438067F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7 to 3,6V</w:t>
            </w:r>
          </w:p>
        </w:tc>
      </w:tr>
      <w:tr w:rsidR="0026699B" w:rsidRPr="000434EA" w14:paraId="17815C0F" w14:textId="77777777" w:rsidTr="00994ECF">
        <w:tc>
          <w:tcPr>
            <w:tcW w:w="4508" w:type="dxa"/>
          </w:tcPr>
          <w:p w14:paraId="182C1F7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ore</w:t>
            </w:r>
          </w:p>
        </w:tc>
        <w:tc>
          <w:tcPr>
            <w:tcW w:w="4508" w:type="dxa"/>
          </w:tcPr>
          <w:p w14:paraId="6FBF432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ARM 32-bit Cortex M4</w:t>
            </w:r>
          </w:p>
        </w:tc>
      </w:tr>
      <w:tr w:rsidR="0026699B" w:rsidRPr="000434EA" w14:paraId="23429E29" w14:textId="77777777" w:rsidTr="00994ECF">
        <w:tc>
          <w:tcPr>
            <w:tcW w:w="4508" w:type="dxa"/>
          </w:tcPr>
          <w:p w14:paraId="58B57A3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ần số tối đa</w:t>
            </w:r>
          </w:p>
        </w:tc>
        <w:tc>
          <w:tcPr>
            <w:tcW w:w="4508" w:type="dxa"/>
          </w:tcPr>
          <w:p w14:paraId="451DCCB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84 MHz</w:t>
            </w:r>
          </w:p>
        </w:tc>
      </w:tr>
    </w:tbl>
    <w:p w14:paraId="4DBA4809" w14:textId="77777777" w:rsidR="0026699B" w:rsidRDefault="0026699B" w:rsidP="006C28A4">
      <w:pPr>
        <w:spacing w:line="312" w:lineRule="auto"/>
        <w:rPr>
          <w:rFonts w:cs="Times New Roman"/>
          <w:szCs w:val="26"/>
        </w:rPr>
      </w:pPr>
    </w:p>
    <w:p w14:paraId="7E6A637F" w14:textId="77777777" w:rsidR="0026699B" w:rsidRPr="0026699B" w:rsidRDefault="0026699B" w:rsidP="006C28A4">
      <w:pPr>
        <w:spacing w:line="312" w:lineRule="auto"/>
        <w:rPr>
          <w:rFonts w:cs="Times New Roman"/>
          <w:b/>
          <w:bCs/>
          <w:szCs w:val="26"/>
        </w:rPr>
      </w:pPr>
      <w:r w:rsidRPr="0026699B">
        <w:rPr>
          <w:rFonts w:cs="Times New Roman"/>
          <w:b/>
          <w:bCs/>
          <w:szCs w:val="26"/>
        </w:rPr>
        <w:t>Cảm biến IMU và MARG</w:t>
      </w:r>
    </w:p>
    <w:p w14:paraId="5278045C" w14:textId="77777777" w:rsidR="0026699B" w:rsidRPr="000434EA" w:rsidRDefault="0026699B" w:rsidP="006C28A4">
      <w:pPr>
        <w:spacing w:line="312" w:lineRule="auto"/>
        <w:jc w:val="both"/>
        <w:rPr>
          <w:rFonts w:cs="Times New Roman"/>
          <w:szCs w:val="26"/>
          <w:lang w:val="en-US"/>
        </w:rPr>
      </w:pPr>
      <w:r w:rsidRPr="000434EA">
        <w:rPr>
          <w:rFonts w:cs="Times New Roman"/>
          <w:szCs w:val="26"/>
          <w:lang w:val="en-US"/>
        </w:rPr>
        <w:t>Hiện nay có rất nhiều loại module tích hợp sẵn cảm biến IMU và MARG. Tuy nhiên, qua thực tế, các loại module này thường dễ bị làm giả làm cho tín hiệu đầu vào bị nhiễu nhiều. Một số loại module khác lại có giá thành cao và nguồn hàng hiếm. Do đó, ta sẽ lựa chọn cảm biến với tiêu chí giá thành thấp, tín hiệu ổn định và nguồn hàng phổ biến.</w:t>
      </w:r>
    </w:p>
    <w:p w14:paraId="614C15C3" w14:textId="77777777" w:rsidR="0026699B" w:rsidRDefault="0026699B" w:rsidP="006C28A4">
      <w:pPr>
        <w:spacing w:line="312" w:lineRule="auto"/>
        <w:jc w:val="both"/>
        <w:rPr>
          <w:rFonts w:cs="Times New Roman"/>
          <w:szCs w:val="26"/>
        </w:rPr>
      </w:pPr>
      <w:r w:rsidRPr="000434EA">
        <w:rPr>
          <w:rFonts w:cs="Times New Roman"/>
          <w:szCs w:val="26"/>
        </w:rPr>
        <w:t>Cảm biến 6 trục MPU6050</w:t>
      </w:r>
      <w:r w:rsidRPr="000434EA">
        <w:rPr>
          <w:rFonts w:cs="Times New Roman"/>
          <w:szCs w:val="26"/>
          <w:lang w:val="en-US"/>
        </w:rPr>
        <w:t xml:space="preserve"> cho phép đo được 3 trục gia tốc và 3 trục gygroscope là 1 loại cảm biến rất phổ biến trên thị trường hiện nay.</w:t>
      </w:r>
    </w:p>
    <w:p w14:paraId="3EEBB999" w14:textId="77777777" w:rsidR="0026699B" w:rsidRDefault="0026699B" w:rsidP="006C28A4">
      <w:pPr>
        <w:spacing w:line="312" w:lineRule="auto"/>
        <w:jc w:val="center"/>
        <w:rPr>
          <w:rFonts w:eastAsiaTheme="majorEastAsia" w:cs="Times New Roman"/>
          <w:b/>
          <w:bCs/>
          <w:color w:val="000000" w:themeColor="text1"/>
          <w:kern w:val="0"/>
          <w:szCs w:val="26"/>
          <w14:ligatures w14:val="none"/>
        </w:rPr>
      </w:pPr>
      <w:r>
        <w:drawing>
          <wp:inline distT="0" distB="0" distL="0" distR="0" wp14:anchorId="56DAA77D" wp14:editId="1D583F34">
            <wp:extent cx="2362200" cy="2362200"/>
            <wp:effectExtent l="0" t="0" r="0" b="0"/>
            <wp:docPr id="302466658" name="Picture 33" descr="GitHub - ElectronicCats/mpu6050: MPU6050 Arduino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descr="GitHub - ElectronicCats/mpu6050: MPU6050 Arduino Library"/>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43C01A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MPU6050</w:t>
      </w:r>
    </w:p>
    <w:tbl>
      <w:tblPr>
        <w:tblStyle w:val="TableGrid"/>
        <w:tblW w:w="0" w:type="auto"/>
        <w:tblLook w:val="04A0" w:firstRow="1" w:lastRow="0" w:firstColumn="1" w:lastColumn="0" w:noHBand="0" w:noVBand="1"/>
      </w:tblPr>
      <w:tblGrid>
        <w:gridCol w:w="4508"/>
        <w:gridCol w:w="4508"/>
      </w:tblGrid>
      <w:tr w:rsidR="0026699B" w:rsidRPr="000434EA" w14:paraId="7C6F77E6" w14:textId="77777777" w:rsidTr="00994ECF">
        <w:tc>
          <w:tcPr>
            <w:tcW w:w="4508" w:type="dxa"/>
          </w:tcPr>
          <w:p w14:paraId="3D18C3D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7A1E6E04"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7B1EAD41" w14:textId="77777777" w:rsidTr="00994ECF">
        <w:tc>
          <w:tcPr>
            <w:tcW w:w="4508" w:type="dxa"/>
          </w:tcPr>
          <w:p w14:paraId="5B57BAD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4FA8004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9 mA (Gyr + Acc + DMP)</w:t>
            </w:r>
          </w:p>
        </w:tc>
      </w:tr>
      <w:tr w:rsidR="0026699B" w:rsidRPr="000434EA" w14:paraId="2876DBBE" w14:textId="77777777" w:rsidTr="00994ECF">
        <w:tc>
          <w:tcPr>
            <w:tcW w:w="4508" w:type="dxa"/>
          </w:tcPr>
          <w:p w14:paraId="62E9892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34407936"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375V-3,46V</w:t>
            </w:r>
          </w:p>
        </w:tc>
      </w:tr>
      <w:tr w:rsidR="0026699B" w:rsidRPr="000434EA" w14:paraId="1B59570B" w14:textId="77777777" w:rsidTr="00994ECF">
        <w:tc>
          <w:tcPr>
            <w:tcW w:w="4508" w:type="dxa"/>
          </w:tcPr>
          <w:p w14:paraId="72D8DAA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huẩn giao tiếp</w:t>
            </w:r>
          </w:p>
        </w:tc>
        <w:tc>
          <w:tcPr>
            <w:tcW w:w="4508" w:type="dxa"/>
          </w:tcPr>
          <w:p w14:paraId="0449B96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I2C</w:t>
            </w:r>
          </w:p>
        </w:tc>
      </w:tr>
      <w:tr w:rsidR="0026699B" w:rsidRPr="000434EA" w14:paraId="7778E3FD" w14:textId="77777777" w:rsidTr="00994ECF">
        <w:tc>
          <w:tcPr>
            <w:tcW w:w="4508" w:type="dxa"/>
          </w:tcPr>
          <w:p w14:paraId="4D6CF93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8A0AF7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40 đến +85 độ C</w:t>
            </w:r>
          </w:p>
        </w:tc>
      </w:tr>
    </w:tbl>
    <w:p w14:paraId="73CF46BC" w14:textId="77777777" w:rsidR="0026699B" w:rsidRPr="000434EA" w:rsidRDefault="0026699B" w:rsidP="006C28A4">
      <w:pPr>
        <w:spacing w:line="312" w:lineRule="auto"/>
        <w:jc w:val="center"/>
        <w:rPr>
          <w:rFonts w:eastAsiaTheme="majorEastAsia" w:cs="Times New Roman"/>
          <w:b/>
          <w:bCs/>
          <w:color w:val="000000" w:themeColor="text1"/>
          <w:kern w:val="0"/>
          <w:szCs w:val="26"/>
          <w14:ligatures w14:val="none"/>
        </w:rPr>
      </w:pPr>
    </w:p>
    <w:p w14:paraId="71D994CD" w14:textId="77777777" w:rsidR="0026699B" w:rsidRDefault="0026699B" w:rsidP="006C28A4">
      <w:pPr>
        <w:spacing w:line="312" w:lineRule="auto"/>
        <w:rPr>
          <w:rFonts w:cs="Times New Roman"/>
          <w:szCs w:val="26"/>
        </w:rPr>
      </w:pPr>
      <w:r w:rsidRPr="000434EA">
        <w:rPr>
          <w:rFonts w:cs="Times New Roman"/>
          <w:szCs w:val="26"/>
        </w:rPr>
        <w:t>- Cảm biến từ trường HMC5883L</w:t>
      </w:r>
      <w:r w:rsidRPr="000434EA">
        <w:rPr>
          <w:rFonts w:cs="Times New Roman"/>
          <w:szCs w:val="26"/>
          <w:lang w:val="en-US"/>
        </w:rPr>
        <w:t xml:space="preserve"> là một loại cảm biến có thể đo được giá trị từ trường Trái Đất theo 3 trục X, Y, Z</w:t>
      </w:r>
    </w:p>
    <w:p w14:paraId="432E7C13" w14:textId="77777777" w:rsidR="0026699B" w:rsidRDefault="0026699B" w:rsidP="006C28A4">
      <w:pPr>
        <w:spacing w:line="312" w:lineRule="auto"/>
        <w:jc w:val="center"/>
        <w:rPr>
          <w:rFonts w:cs="Times New Roman"/>
          <w:szCs w:val="26"/>
        </w:rPr>
      </w:pPr>
      <w:r>
        <w:drawing>
          <wp:inline distT="0" distB="0" distL="0" distR="0" wp14:anchorId="5D7D6ABB" wp14:editId="2F7474A8">
            <wp:extent cx="1860550" cy="1860550"/>
            <wp:effectExtent l="0" t="0" r="6350" b="6350"/>
            <wp:docPr id="460787439" name="Picture 34" descr="3 Axis Magnetometer Sensor (HMC5883L) – Volt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descr="3 Axis Magnetometer Sensor (HMC5883L) – Voltaat"/>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60550" cy="1860550"/>
                    </a:xfrm>
                    <a:prstGeom prst="rect">
                      <a:avLst/>
                    </a:prstGeom>
                    <a:noFill/>
                    <a:ln>
                      <a:noFill/>
                    </a:ln>
                  </pic:spPr>
                </pic:pic>
              </a:graphicData>
            </a:graphic>
          </wp:inline>
        </w:drawing>
      </w:r>
    </w:p>
    <w:p w14:paraId="695ACBA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Bảng thông số của </w:t>
      </w:r>
      <w:r w:rsidRPr="000434EA">
        <w:rPr>
          <w:rFonts w:cs="Times New Roman"/>
          <w:szCs w:val="26"/>
        </w:rPr>
        <w:t>HMC5883L</w:t>
      </w:r>
    </w:p>
    <w:tbl>
      <w:tblPr>
        <w:tblStyle w:val="TableGrid"/>
        <w:tblW w:w="0" w:type="auto"/>
        <w:tblLook w:val="04A0" w:firstRow="1" w:lastRow="0" w:firstColumn="1" w:lastColumn="0" w:noHBand="0" w:noVBand="1"/>
      </w:tblPr>
      <w:tblGrid>
        <w:gridCol w:w="4508"/>
        <w:gridCol w:w="4508"/>
      </w:tblGrid>
      <w:tr w:rsidR="0026699B" w:rsidRPr="000434EA" w14:paraId="1FD74830" w14:textId="77777777" w:rsidTr="00994ECF">
        <w:tc>
          <w:tcPr>
            <w:tcW w:w="4508" w:type="dxa"/>
          </w:tcPr>
          <w:p w14:paraId="5B42BA73"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29F7BB40"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6351235D" w14:textId="77777777" w:rsidTr="00994ECF">
        <w:tc>
          <w:tcPr>
            <w:tcW w:w="4508" w:type="dxa"/>
          </w:tcPr>
          <w:p w14:paraId="20F92D4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124B06D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0,1 mA (Measurement Mode)</w:t>
            </w:r>
          </w:p>
        </w:tc>
      </w:tr>
      <w:tr w:rsidR="0026699B" w:rsidRPr="000434EA" w14:paraId="2705A939" w14:textId="77777777" w:rsidTr="00994ECF">
        <w:tc>
          <w:tcPr>
            <w:tcW w:w="4508" w:type="dxa"/>
          </w:tcPr>
          <w:p w14:paraId="3AC6A3C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71856F2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16 – 3,6 V</w:t>
            </w:r>
          </w:p>
        </w:tc>
      </w:tr>
      <w:tr w:rsidR="0026699B" w:rsidRPr="000434EA" w14:paraId="1A3BF009" w14:textId="77777777" w:rsidTr="00994ECF">
        <w:tc>
          <w:tcPr>
            <w:tcW w:w="4508" w:type="dxa"/>
          </w:tcPr>
          <w:p w14:paraId="1F39ADFA"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Chuẩn giao tiếp </w:t>
            </w:r>
          </w:p>
        </w:tc>
        <w:tc>
          <w:tcPr>
            <w:tcW w:w="4508" w:type="dxa"/>
          </w:tcPr>
          <w:p w14:paraId="02D4012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I2C</w:t>
            </w:r>
          </w:p>
        </w:tc>
      </w:tr>
      <w:tr w:rsidR="0026699B" w:rsidRPr="000434EA" w14:paraId="2F78A658" w14:textId="77777777" w:rsidTr="00994ECF">
        <w:tc>
          <w:tcPr>
            <w:tcW w:w="4508" w:type="dxa"/>
          </w:tcPr>
          <w:p w14:paraId="087440B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EE3AD3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0 đến +85 độ C</w:t>
            </w:r>
          </w:p>
        </w:tc>
      </w:tr>
    </w:tbl>
    <w:p w14:paraId="42923A96" w14:textId="77777777" w:rsidR="0026699B" w:rsidRDefault="0026699B" w:rsidP="006C28A4">
      <w:pPr>
        <w:spacing w:line="312" w:lineRule="auto"/>
        <w:rPr>
          <w:rFonts w:cs="Times New Roman"/>
          <w:szCs w:val="26"/>
        </w:rPr>
      </w:pPr>
    </w:p>
    <w:p w14:paraId="7EDE644E" w14:textId="77777777" w:rsidR="0026699B" w:rsidRPr="0026699B" w:rsidRDefault="0026699B" w:rsidP="006C28A4">
      <w:pPr>
        <w:spacing w:line="312" w:lineRule="auto"/>
        <w:rPr>
          <w:rFonts w:cs="Times New Roman"/>
          <w:b/>
          <w:bCs/>
          <w:szCs w:val="26"/>
        </w:rPr>
      </w:pPr>
      <w:r w:rsidRPr="0026699B">
        <w:rPr>
          <w:rFonts w:cs="Times New Roman"/>
          <w:b/>
          <w:bCs/>
          <w:szCs w:val="26"/>
        </w:rPr>
        <w:t>Biến trở</w:t>
      </w:r>
    </w:p>
    <w:p w14:paraId="34BB000B" w14:textId="77777777" w:rsidR="0026699B" w:rsidRDefault="0026699B" w:rsidP="006C28A4">
      <w:pPr>
        <w:spacing w:line="312" w:lineRule="auto"/>
        <w:rPr>
          <w:rFonts w:cs="Times New Roman"/>
          <w:szCs w:val="26"/>
        </w:rPr>
      </w:pPr>
      <w:r w:rsidRPr="000434EA">
        <w:rPr>
          <w:rFonts w:cs="Times New Roman"/>
          <w:szCs w:val="26"/>
        </w:rPr>
        <w:t>Biến trở</w:t>
      </w:r>
      <w:r w:rsidRPr="000434EA">
        <w:rPr>
          <w:rFonts w:cs="Times New Roman"/>
          <w:szCs w:val="26"/>
          <w:lang w:val="en-US"/>
        </w:rPr>
        <w:t xml:space="preserve"> RV24YN 20S 10K là một loại biến trở được sản xuất tại Nhật Bản đáp ứng được tiêu chuẩn JIS. Với đường kính trục lớn có thể thuận tiện hơn cho việc thiết kế khớp nối tại khủy tay.</w:t>
      </w:r>
    </w:p>
    <w:p w14:paraId="04FD7BA5" w14:textId="77777777" w:rsidR="0026699B" w:rsidRDefault="0026699B" w:rsidP="006C28A4">
      <w:pPr>
        <w:spacing w:line="312" w:lineRule="auto"/>
        <w:jc w:val="center"/>
        <w:rPr>
          <w:rFonts w:cs="Times New Roman"/>
          <w:b/>
          <w:bCs/>
          <w:szCs w:val="26"/>
        </w:rPr>
      </w:pPr>
      <w:r>
        <w:drawing>
          <wp:inline distT="0" distB="0" distL="0" distR="0" wp14:anchorId="21AC1A03" wp14:editId="626EBBC8">
            <wp:extent cx="2406650" cy="2406650"/>
            <wp:effectExtent l="0" t="0" r="0" b="0"/>
            <wp:docPr id="1518729423" name="Picture 35" descr="RV24YN20S-501 Biến Trở 500 Ohm 2W 10% 1 Vòng, 10%, núm vặn 6 x 2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descr="RV24YN20S-501 Biến Trở 500 Ohm 2W 10% 1 Vòng, 10%, núm vặn 6 x 20mm"/>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406650" cy="2406650"/>
                    </a:xfrm>
                    <a:prstGeom prst="rect">
                      <a:avLst/>
                    </a:prstGeom>
                    <a:noFill/>
                    <a:ln>
                      <a:noFill/>
                    </a:ln>
                  </pic:spPr>
                </pic:pic>
              </a:graphicData>
            </a:graphic>
          </wp:inline>
        </w:drawing>
      </w:r>
    </w:p>
    <w:p w14:paraId="0B7D0DA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RV24YN 20S 10K</w:t>
      </w:r>
    </w:p>
    <w:tbl>
      <w:tblPr>
        <w:tblStyle w:val="TableGrid"/>
        <w:tblW w:w="0" w:type="auto"/>
        <w:tblLook w:val="04A0" w:firstRow="1" w:lastRow="0" w:firstColumn="1" w:lastColumn="0" w:noHBand="0" w:noVBand="1"/>
      </w:tblPr>
      <w:tblGrid>
        <w:gridCol w:w="4508"/>
        <w:gridCol w:w="4508"/>
      </w:tblGrid>
      <w:tr w:rsidR="0026699B" w:rsidRPr="000434EA" w14:paraId="3449A9BF" w14:textId="77777777" w:rsidTr="00994ECF">
        <w:tc>
          <w:tcPr>
            <w:tcW w:w="4508" w:type="dxa"/>
          </w:tcPr>
          <w:p w14:paraId="5781C005"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27B05F6D"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42C0E044" w14:textId="77777777" w:rsidTr="00994ECF">
        <w:tc>
          <w:tcPr>
            <w:tcW w:w="4508" w:type="dxa"/>
          </w:tcPr>
          <w:p w14:paraId="0901D35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ỉ lệ điện trở</w:t>
            </w:r>
          </w:p>
        </w:tc>
        <w:tc>
          <w:tcPr>
            <w:tcW w:w="4508" w:type="dxa"/>
          </w:tcPr>
          <w:p w14:paraId="26165B7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Tuyến tính</w:t>
            </w:r>
          </w:p>
        </w:tc>
      </w:tr>
      <w:tr w:rsidR="0026699B" w:rsidRPr="000434EA" w14:paraId="56C9636A" w14:textId="77777777" w:rsidTr="00994ECF">
        <w:tc>
          <w:tcPr>
            <w:tcW w:w="4508" w:type="dxa"/>
          </w:tcPr>
          <w:p w14:paraId="7C68755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Giá trị điện trở tối đa</w:t>
            </w:r>
          </w:p>
        </w:tc>
        <w:tc>
          <w:tcPr>
            <w:tcW w:w="4508" w:type="dxa"/>
          </w:tcPr>
          <w:p w14:paraId="4E6A158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DDCEE9F" w14:textId="77777777" w:rsidTr="00994ECF">
        <w:tc>
          <w:tcPr>
            <w:tcW w:w="4508" w:type="dxa"/>
          </w:tcPr>
          <w:p w14:paraId="06F7C54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6A57301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Maximum 315V</w:t>
            </w:r>
          </w:p>
        </w:tc>
      </w:tr>
      <w:tr w:rsidR="0026699B" w:rsidRPr="000434EA" w14:paraId="4F58D10A" w14:textId="77777777" w:rsidTr="00994ECF">
        <w:tc>
          <w:tcPr>
            <w:tcW w:w="4508" w:type="dxa"/>
          </w:tcPr>
          <w:p w14:paraId="0FBB24CE" w14:textId="77777777" w:rsidR="0026699B" w:rsidRPr="000434EA" w:rsidRDefault="0026699B" w:rsidP="006C28A4">
            <w:pPr>
              <w:spacing w:line="312" w:lineRule="auto"/>
              <w:jc w:val="center"/>
              <w:rPr>
                <w:rFonts w:cs="Times New Roman"/>
                <w:szCs w:val="26"/>
              </w:rPr>
            </w:pPr>
            <w:r w:rsidRPr="000434EA">
              <w:rPr>
                <w:rFonts w:cs="Times New Roman"/>
                <w:szCs w:val="26"/>
                <w:lang w:val="en-US"/>
              </w:rPr>
              <w:t>Công suất tiêu thụ</w:t>
            </w:r>
          </w:p>
        </w:tc>
        <w:tc>
          <w:tcPr>
            <w:tcW w:w="4508" w:type="dxa"/>
          </w:tcPr>
          <w:p w14:paraId="197F9A8D" w14:textId="77777777" w:rsidR="0026699B" w:rsidRPr="000434EA" w:rsidRDefault="0026699B" w:rsidP="006C28A4">
            <w:pPr>
              <w:spacing w:line="312" w:lineRule="auto"/>
              <w:jc w:val="center"/>
              <w:rPr>
                <w:rFonts w:cs="Times New Roman"/>
                <w:szCs w:val="26"/>
                <w:lang w:val="en-US"/>
              </w:rPr>
            </w:pPr>
            <w:r w:rsidRPr="000434EA">
              <w:rPr>
                <w:rFonts w:eastAsiaTheme="majorEastAsia" w:cs="Times New Roman"/>
                <w:color w:val="000000" w:themeColor="text1"/>
                <w:kern w:val="0"/>
                <w:szCs w:val="26"/>
                <w:lang w:val="en-US"/>
                <w14:ligatures w14:val="none"/>
              </w:rPr>
              <w:t>0.3 W với 1</w:t>
            </w:r>
            <w:r w:rsidRPr="000434EA">
              <w:rPr>
                <w:rFonts w:cs="Times New Roman"/>
                <w:szCs w:val="26"/>
                <w:lang w:val="en-US"/>
              </w:rPr>
              <w:t xml:space="preserve"> K</w:t>
            </w:r>
            <m:oMath>
              <m:r>
                <w:rPr>
                  <w:rFonts w:ascii="Cambria Math" w:hAnsi="Cambria Math" w:cs="Times New Roman"/>
                  <w:szCs w:val="26"/>
                  <w:lang w:val="en-US"/>
                </w:rPr>
                <m:t>Ω</m:t>
              </m:r>
            </m:oMath>
            <w:r w:rsidRPr="000434EA">
              <w:rPr>
                <w:rFonts w:eastAsiaTheme="majorEastAsia" w:cs="Times New Roman"/>
                <w:color w:val="000000" w:themeColor="text1"/>
                <w:kern w:val="0"/>
                <w:szCs w:val="26"/>
                <w:lang w:val="en-US"/>
                <w14:ligatures w14:val="none"/>
              </w:rPr>
              <w:t xml:space="preserve"> &lt; R &lt; </w:t>
            </w:r>
            <w:r w:rsidRPr="000434EA">
              <w:rPr>
                <w:rFonts w:cs="Times New Roman"/>
                <w:szCs w:val="26"/>
                <w:lang w:val="en-US"/>
              </w:rPr>
              <w:t>10 K</w:t>
            </w:r>
            <m:oMath>
              <m:r>
                <w:rPr>
                  <w:rFonts w:ascii="Cambria Math" w:hAnsi="Cambria Math" w:cs="Times New Roman"/>
                  <w:szCs w:val="26"/>
                  <w:lang w:val="en-US"/>
                </w:rPr>
                <m:t>Ω</m:t>
              </m:r>
            </m:oMath>
          </w:p>
        </w:tc>
      </w:tr>
      <w:tr w:rsidR="0026699B" w:rsidRPr="000434EA" w14:paraId="2ED13114" w14:textId="77777777" w:rsidTr="00994ECF">
        <w:tc>
          <w:tcPr>
            <w:tcW w:w="4508" w:type="dxa"/>
          </w:tcPr>
          <w:p w14:paraId="1D5840D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Góc hoạt động </w:t>
            </w:r>
          </w:p>
        </w:tc>
        <w:tc>
          <w:tcPr>
            <w:tcW w:w="4508" w:type="dxa"/>
          </w:tcPr>
          <w:p w14:paraId="5DBCCB5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00° ± 5°</w:t>
            </w:r>
          </w:p>
        </w:tc>
      </w:tr>
      <w:tr w:rsidR="0026699B" w:rsidRPr="000434EA" w14:paraId="451E750B" w14:textId="77777777" w:rsidTr="00994ECF">
        <w:tc>
          <w:tcPr>
            <w:tcW w:w="4508" w:type="dxa"/>
          </w:tcPr>
          <w:p w14:paraId="2A54A4C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0C416DD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0 đến +85°C</w:t>
            </w:r>
          </w:p>
        </w:tc>
      </w:tr>
    </w:tbl>
    <w:p w14:paraId="3C7CEE7A" w14:textId="77777777" w:rsidR="0026699B" w:rsidRDefault="0026699B" w:rsidP="006C28A4">
      <w:pPr>
        <w:spacing w:line="312" w:lineRule="auto"/>
        <w:rPr>
          <w:rFonts w:cs="Times New Roman"/>
          <w:b/>
          <w:bCs/>
          <w:szCs w:val="26"/>
        </w:rPr>
      </w:pPr>
    </w:p>
    <w:p w14:paraId="1FD5A31A" w14:textId="77777777" w:rsidR="0026699B" w:rsidRPr="0026699B" w:rsidRDefault="0026699B" w:rsidP="006C28A4">
      <w:pPr>
        <w:spacing w:line="312" w:lineRule="auto"/>
        <w:rPr>
          <w:rFonts w:cs="Times New Roman"/>
          <w:b/>
          <w:bCs/>
          <w:szCs w:val="26"/>
        </w:rPr>
      </w:pPr>
      <w:r w:rsidRPr="0026699B">
        <w:rPr>
          <w:rFonts w:cs="Times New Roman"/>
          <w:b/>
          <w:bCs/>
          <w:szCs w:val="26"/>
        </w:rPr>
        <w:t>Module giao tiếp không dây</w:t>
      </w:r>
    </w:p>
    <w:p w14:paraId="61DEDBAF" w14:textId="77777777" w:rsidR="0026699B" w:rsidRDefault="0026699B" w:rsidP="006C28A4">
      <w:pPr>
        <w:spacing w:line="312" w:lineRule="auto"/>
        <w:jc w:val="both"/>
        <w:rPr>
          <w:rFonts w:cs="Times New Roman"/>
          <w:szCs w:val="26"/>
        </w:rPr>
      </w:pPr>
      <w:r w:rsidRPr="000434EA">
        <w:rPr>
          <w:rFonts w:cs="Times New Roman"/>
          <w:szCs w:val="26"/>
        </w:rPr>
        <w:t>Module UART không dây GT-38</w:t>
      </w:r>
      <w:r w:rsidRPr="000434EA">
        <w:rPr>
          <w:rFonts w:cs="Times New Roman"/>
          <w:szCs w:val="26"/>
          <w:lang w:val="en-US"/>
        </w:rPr>
        <w:t xml:space="preserve"> là loại module cho phép truyền dữ liệu không dây qua giao thức UART. Với tốc độ theo datasheet có thể lên đến 100000 bps khi baudrate đạt 115200. Khoảng cách truyền có thể đạt tới 1.2 Km nếu dùng mode Ultra low distance.</w:t>
      </w:r>
    </w:p>
    <w:p w14:paraId="3D9EAE1A" w14:textId="77777777" w:rsidR="0026699B" w:rsidRPr="000434EA" w:rsidRDefault="0026699B" w:rsidP="006C28A4">
      <w:pPr>
        <w:spacing w:line="312" w:lineRule="auto"/>
        <w:jc w:val="center"/>
        <w:rPr>
          <w:rFonts w:cs="Times New Roman"/>
          <w:b/>
          <w:bCs/>
          <w:szCs w:val="26"/>
        </w:rPr>
      </w:pPr>
      <w:r>
        <w:drawing>
          <wp:inline distT="0" distB="0" distL="0" distR="0" wp14:anchorId="4D26C790" wp14:editId="63C2CC55">
            <wp:extent cx="2377440" cy="2377440"/>
            <wp:effectExtent l="0" t="0" r="3810" b="3810"/>
            <wp:docPr id="1597659882" name="Picture 36" descr="GT-38 SI4438/4463 Mạch Thu Phát RF 433Mhz 1200m, Nguồn: 3.2-5.5VDC, giao  tiếp UART, khoảng cách 12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descr="GT-38 SI4438/4463 Mạch Thu Phát RF 433Mhz 1200m, Nguồn: 3.2-5.5VDC, giao  tiếp UART, khoảng cách 1200m"/>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81009" cy="2381009"/>
                    </a:xfrm>
                    <a:prstGeom prst="rect">
                      <a:avLst/>
                    </a:prstGeom>
                    <a:noFill/>
                    <a:ln>
                      <a:noFill/>
                    </a:ln>
                  </pic:spPr>
                </pic:pic>
              </a:graphicData>
            </a:graphic>
          </wp:inline>
        </w:drawing>
      </w:r>
    </w:p>
    <w:p w14:paraId="0B89FA0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GT-38</w:t>
      </w:r>
    </w:p>
    <w:tbl>
      <w:tblPr>
        <w:tblStyle w:val="TableGrid"/>
        <w:tblW w:w="0" w:type="auto"/>
        <w:tblLook w:val="04A0" w:firstRow="1" w:lastRow="0" w:firstColumn="1" w:lastColumn="0" w:noHBand="0" w:noVBand="1"/>
      </w:tblPr>
      <w:tblGrid>
        <w:gridCol w:w="4508"/>
        <w:gridCol w:w="4508"/>
      </w:tblGrid>
      <w:tr w:rsidR="0026699B" w:rsidRPr="000434EA" w14:paraId="3E72CACD" w14:textId="77777777" w:rsidTr="00994ECF">
        <w:tc>
          <w:tcPr>
            <w:tcW w:w="4508" w:type="dxa"/>
          </w:tcPr>
          <w:p w14:paraId="4748DB0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5108174D"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489F961B" w14:textId="77777777" w:rsidTr="00994ECF">
        <w:tc>
          <w:tcPr>
            <w:tcW w:w="4508" w:type="dxa"/>
          </w:tcPr>
          <w:p w14:paraId="54DAEE8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Khoảng cách truyền</w:t>
            </w:r>
          </w:p>
        </w:tc>
        <w:tc>
          <w:tcPr>
            <w:tcW w:w="4508" w:type="dxa"/>
          </w:tcPr>
          <w:p w14:paraId="6DFE1CB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200 m (Max)</w:t>
            </w:r>
          </w:p>
        </w:tc>
      </w:tr>
      <w:tr w:rsidR="0026699B" w:rsidRPr="000434EA" w14:paraId="4F18C345" w14:textId="77777777" w:rsidTr="00994ECF">
        <w:tc>
          <w:tcPr>
            <w:tcW w:w="4508" w:type="dxa"/>
          </w:tcPr>
          <w:p w14:paraId="2D4E618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Công suất truyền</w:t>
            </w:r>
          </w:p>
        </w:tc>
        <w:tc>
          <w:tcPr>
            <w:tcW w:w="4508" w:type="dxa"/>
          </w:tcPr>
          <w:p w14:paraId="33012C9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0 dBm (Max)</w:t>
            </w:r>
          </w:p>
        </w:tc>
      </w:tr>
      <w:tr w:rsidR="0026699B" w:rsidRPr="000434EA" w14:paraId="55C0CC4E" w14:textId="77777777" w:rsidTr="00994ECF">
        <w:tc>
          <w:tcPr>
            <w:tcW w:w="4508" w:type="dxa"/>
          </w:tcPr>
          <w:p w14:paraId="0408182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guồn cấp</w:t>
            </w:r>
          </w:p>
        </w:tc>
        <w:tc>
          <w:tcPr>
            <w:tcW w:w="4508" w:type="dxa"/>
          </w:tcPr>
          <w:p w14:paraId="4593E4E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2V – 5,5V</w:t>
            </w:r>
          </w:p>
        </w:tc>
      </w:tr>
      <w:tr w:rsidR="0026699B" w:rsidRPr="000434EA" w14:paraId="24F85D7C" w14:textId="77777777" w:rsidTr="00994ECF">
        <w:tc>
          <w:tcPr>
            <w:tcW w:w="4508" w:type="dxa"/>
          </w:tcPr>
          <w:p w14:paraId="606A9F2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iêu thụ</w:t>
            </w:r>
          </w:p>
        </w:tc>
        <w:tc>
          <w:tcPr>
            <w:tcW w:w="4508" w:type="dxa"/>
          </w:tcPr>
          <w:p w14:paraId="7567AA2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16 mA (Idle state)</w:t>
            </w:r>
          </w:p>
        </w:tc>
      </w:tr>
      <w:tr w:rsidR="0026699B" w:rsidRPr="000434EA" w14:paraId="2A70B15A" w14:textId="77777777" w:rsidTr="00994ECF">
        <w:tc>
          <w:tcPr>
            <w:tcW w:w="4508" w:type="dxa"/>
          </w:tcPr>
          <w:p w14:paraId="67272F7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 xml:space="preserve">Chuẩn giao tiếp </w:t>
            </w:r>
          </w:p>
        </w:tc>
        <w:tc>
          <w:tcPr>
            <w:tcW w:w="4508" w:type="dxa"/>
          </w:tcPr>
          <w:p w14:paraId="6555DF9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UART</w:t>
            </w:r>
          </w:p>
        </w:tc>
      </w:tr>
      <w:tr w:rsidR="0026699B" w:rsidRPr="000434EA" w14:paraId="1C4220A3" w14:textId="77777777" w:rsidTr="00994ECF">
        <w:tc>
          <w:tcPr>
            <w:tcW w:w="4508" w:type="dxa"/>
          </w:tcPr>
          <w:p w14:paraId="4050945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Nhiệt độ hoạt động</w:t>
            </w:r>
          </w:p>
        </w:tc>
        <w:tc>
          <w:tcPr>
            <w:tcW w:w="4508" w:type="dxa"/>
          </w:tcPr>
          <w:p w14:paraId="6E570AB1"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5 đến +75°C</w:t>
            </w:r>
          </w:p>
        </w:tc>
      </w:tr>
    </w:tbl>
    <w:p w14:paraId="2FEADC44" w14:textId="77777777" w:rsidR="0026699B" w:rsidRDefault="0026699B" w:rsidP="006C28A4">
      <w:pPr>
        <w:spacing w:line="312" w:lineRule="auto"/>
        <w:rPr>
          <w:rFonts w:eastAsiaTheme="majorEastAsia" w:cs="Times New Roman"/>
          <w:b/>
          <w:bCs/>
          <w:color w:val="000000" w:themeColor="text1"/>
          <w:kern w:val="0"/>
          <w:szCs w:val="26"/>
          <w14:ligatures w14:val="none"/>
        </w:rPr>
      </w:pPr>
    </w:p>
    <w:p w14:paraId="6010E861" w14:textId="77777777" w:rsidR="0026699B" w:rsidRPr="0026699B" w:rsidRDefault="0026699B" w:rsidP="006C28A4">
      <w:pPr>
        <w:spacing w:line="312" w:lineRule="auto"/>
        <w:rPr>
          <w:rFonts w:eastAsiaTheme="majorEastAsia" w:cs="Times New Roman"/>
          <w:b/>
          <w:bCs/>
          <w:color w:val="000000" w:themeColor="text1"/>
          <w:kern w:val="0"/>
          <w:szCs w:val="26"/>
          <w14:ligatures w14:val="none"/>
        </w:rPr>
      </w:pPr>
      <w:r w:rsidRPr="0026699B">
        <w:rPr>
          <w:rFonts w:eastAsiaTheme="majorEastAsia" w:cs="Times New Roman"/>
          <w:b/>
          <w:bCs/>
          <w:color w:val="000000" w:themeColor="text1"/>
          <w:kern w:val="0"/>
          <w:szCs w:val="26"/>
          <w14:ligatures w14:val="none"/>
        </w:rPr>
        <w:t>Nguồn</w:t>
      </w:r>
    </w:p>
    <w:p w14:paraId="03AFBC9D" w14:textId="77777777" w:rsidR="0026699B" w:rsidRPr="000434EA" w:rsidRDefault="0026699B" w:rsidP="006C28A4">
      <w:pPr>
        <w:spacing w:line="312" w:lineRule="auto"/>
        <w:jc w:val="both"/>
        <w:rPr>
          <w:rFonts w:cs="Times New Roman"/>
          <w:szCs w:val="26"/>
        </w:rPr>
      </w:pPr>
      <w:r w:rsidRPr="000434EA">
        <w:rPr>
          <w:rFonts w:cs="Times New Roman"/>
          <w:szCs w:val="26"/>
          <w:lang w:val="en-US"/>
        </w:rPr>
        <w:t>Với tiêu chí nhỏ gọn và thời gian sử dụng lâu, ta sẽ sử dụng Pin Lipo803860 3.7V là loại pin Lithium cho khả năng sạc nhiều lần với kích thước rất nhỏ gọn.</w:t>
      </w:r>
    </w:p>
    <w:p w14:paraId="07E391AE" w14:textId="77777777" w:rsidR="0026699B" w:rsidRPr="000434EA" w:rsidRDefault="0026699B" w:rsidP="006C28A4">
      <w:pPr>
        <w:spacing w:line="312" w:lineRule="auto"/>
        <w:jc w:val="center"/>
        <w:rPr>
          <w:rFonts w:eastAsiaTheme="majorEastAsia" w:cs="Times New Roman"/>
          <w:b/>
          <w:bCs/>
          <w:color w:val="000000" w:themeColor="text1"/>
          <w:kern w:val="0"/>
          <w:szCs w:val="26"/>
          <w14:ligatures w14:val="none"/>
        </w:rPr>
      </w:pPr>
      <w:r w:rsidRPr="000434EA">
        <w:rPr>
          <w:rFonts w:cs="Times New Roman"/>
        </w:rPr>
        <w:drawing>
          <wp:inline distT="0" distB="0" distL="0" distR="0" wp14:anchorId="4325BDBC" wp14:editId="19EC9B82">
            <wp:extent cx="2018581" cy="2018581"/>
            <wp:effectExtent l="0" t="0" r="1270" b="1270"/>
            <wp:docPr id="11347956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022493" cy="20224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508"/>
        <w:gridCol w:w="4508"/>
      </w:tblGrid>
      <w:tr w:rsidR="0026699B" w:rsidRPr="000434EA" w14:paraId="2C18E25F" w14:textId="77777777" w:rsidTr="00994ECF">
        <w:tc>
          <w:tcPr>
            <w:tcW w:w="4508" w:type="dxa"/>
          </w:tcPr>
          <w:p w14:paraId="40586DFE"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1B808271"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3778720E" w14:textId="77777777" w:rsidTr="00994ECF">
        <w:tc>
          <w:tcPr>
            <w:tcW w:w="4508" w:type="dxa"/>
          </w:tcPr>
          <w:p w14:paraId="51B12EA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định danh</w:t>
            </w:r>
          </w:p>
        </w:tc>
        <w:tc>
          <w:tcPr>
            <w:tcW w:w="4508" w:type="dxa"/>
          </w:tcPr>
          <w:p w14:paraId="1556A15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3,7V</w:t>
            </w:r>
          </w:p>
        </w:tc>
      </w:tr>
      <w:tr w:rsidR="0026699B" w:rsidRPr="000434EA" w14:paraId="53E3CD7A" w14:textId="77777777" w:rsidTr="00994ECF">
        <w:tc>
          <w:tcPr>
            <w:tcW w:w="4508" w:type="dxa"/>
          </w:tcPr>
          <w:p w14:paraId="22BC48B2"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ung lượng</w:t>
            </w:r>
          </w:p>
        </w:tc>
        <w:tc>
          <w:tcPr>
            <w:tcW w:w="4508" w:type="dxa"/>
          </w:tcPr>
          <w:p w14:paraId="2C3DA4B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000 mAh</w:t>
            </w:r>
          </w:p>
        </w:tc>
      </w:tr>
      <w:tr w:rsidR="0026699B" w:rsidRPr="000434EA" w14:paraId="543777AD" w14:textId="77777777" w:rsidTr="00994ECF">
        <w:tc>
          <w:tcPr>
            <w:tcW w:w="4508" w:type="dxa"/>
          </w:tcPr>
          <w:p w14:paraId="654E9D7B"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Loại pin</w:t>
            </w:r>
          </w:p>
        </w:tc>
        <w:tc>
          <w:tcPr>
            <w:tcW w:w="4508" w:type="dxa"/>
          </w:tcPr>
          <w:p w14:paraId="13FC618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Li-polymer</w:t>
            </w:r>
          </w:p>
        </w:tc>
      </w:tr>
      <w:tr w:rsidR="0026699B" w:rsidRPr="000434EA" w14:paraId="0453D037" w14:textId="77777777" w:rsidTr="00994ECF">
        <w:tc>
          <w:tcPr>
            <w:tcW w:w="4508" w:type="dxa"/>
          </w:tcPr>
          <w:p w14:paraId="6EF701A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Vòng đời</w:t>
            </w:r>
          </w:p>
        </w:tc>
        <w:tc>
          <w:tcPr>
            <w:tcW w:w="4508" w:type="dxa"/>
          </w:tcPr>
          <w:p w14:paraId="15088E9D"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Hơn 800 lần sạc với 85% lưu trữ</w:t>
            </w:r>
          </w:p>
        </w:tc>
      </w:tr>
    </w:tbl>
    <w:p w14:paraId="1E6783C8" w14:textId="77777777" w:rsidR="0026699B" w:rsidRPr="000434EA" w:rsidRDefault="0026699B"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0434EA">
        <w:rPr>
          <w:rFonts w:eastAsiaTheme="minorHAnsi"/>
          <w:kern w:val="2"/>
          <w:sz w:val="26"/>
          <w:szCs w:val="26"/>
          <w:lang w:val="en-US"/>
          <w14:ligatures w14:val="standardContextual"/>
        </w:rPr>
        <w:t>Thiết bị có thể sử dụng được trong 20 giờ liên tục. Để thuận tiện cho việc sạc và xả pin, ta sử dụng module mạch sạc tích hợp mạch nguồn 5V cho hệ thống</w:t>
      </w:r>
    </w:p>
    <w:p w14:paraId="0437532C" w14:textId="77777777" w:rsidR="0026699B" w:rsidRPr="000434EA" w:rsidRDefault="0026699B"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sidRPr="000434EA">
        <w:rPr>
          <w:noProof/>
        </w:rPr>
        <w:drawing>
          <wp:inline distT="0" distB="0" distL="0" distR="0" wp14:anchorId="25168546" wp14:editId="6C038700">
            <wp:extent cx="2559050" cy="1568450"/>
            <wp:effectExtent l="0" t="0" r="0" b="0"/>
            <wp:docPr id="19478287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59" cstate="print">
                      <a:extLst>
                        <a:ext uri="{28A0092B-C50C-407E-A947-70E740481C1C}">
                          <a14:useLocalDpi xmlns:a14="http://schemas.microsoft.com/office/drawing/2010/main" val="0"/>
                        </a:ext>
                      </a:extLst>
                    </a:blip>
                    <a:srcRect l="4276" t="41330"/>
                    <a:stretch/>
                  </pic:blipFill>
                  <pic:spPr bwMode="auto">
                    <a:xfrm>
                      <a:off x="0" y="0"/>
                      <a:ext cx="255905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97E6559"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Bảng thông số của Module mạch sạc</w:t>
      </w:r>
    </w:p>
    <w:tbl>
      <w:tblPr>
        <w:tblStyle w:val="TableGrid"/>
        <w:tblW w:w="0" w:type="auto"/>
        <w:tblLook w:val="04A0" w:firstRow="1" w:lastRow="0" w:firstColumn="1" w:lastColumn="0" w:noHBand="0" w:noVBand="1"/>
      </w:tblPr>
      <w:tblGrid>
        <w:gridCol w:w="4508"/>
        <w:gridCol w:w="4508"/>
      </w:tblGrid>
      <w:tr w:rsidR="0026699B" w:rsidRPr="000434EA" w14:paraId="7D28D46B" w14:textId="77777777" w:rsidTr="00994ECF">
        <w:tc>
          <w:tcPr>
            <w:tcW w:w="4508" w:type="dxa"/>
          </w:tcPr>
          <w:p w14:paraId="6102E12B"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Thông số</w:t>
            </w:r>
          </w:p>
        </w:tc>
        <w:tc>
          <w:tcPr>
            <w:tcW w:w="4508" w:type="dxa"/>
          </w:tcPr>
          <w:p w14:paraId="468526A8" w14:textId="77777777" w:rsidR="0026699B" w:rsidRPr="000434EA" w:rsidRDefault="0026699B" w:rsidP="006C28A4">
            <w:pPr>
              <w:spacing w:line="312" w:lineRule="auto"/>
              <w:jc w:val="center"/>
              <w:rPr>
                <w:rFonts w:cs="Times New Roman"/>
                <w:b/>
                <w:bCs/>
                <w:szCs w:val="26"/>
                <w:lang w:val="en-US"/>
              </w:rPr>
            </w:pPr>
            <w:r w:rsidRPr="000434EA">
              <w:rPr>
                <w:rFonts w:cs="Times New Roman"/>
                <w:b/>
                <w:bCs/>
                <w:szCs w:val="26"/>
                <w:lang w:val="en-US"/>
              </w:rPr>
              <w:t>Giá trị</w:t>
            </w:r>
          </w:p>
        </w:tc>
      </w:tr>
      <w:tr w:rsidR="0026699B" w:rsidRPr="000434EA" w14:paraId="024ABABE" w14:textId="77777777" w:rsidTr="00994ECF">
        <w:tc>
          <w:tcPr>
            <w:tcW w:w="4508" w:type="dxa"/>
          </w:tcPr>
          <w:p w14:paraId="226A0176"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đầu vào</w:t>
            </w:r>
          </w:p>
        </w:tc>
        <w:tc>
          <w:tcPr>
            <w:tcW w:w="4508" w:type="dxa"/>
          </w:tcPr>
          <w:p w14:paraId="57C6D79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5V – 5,5V</w:t>
            </w:r>
          </w:p>
        </w:tc>
      </w:tr>
      <w:tr w:rsidR="0026699B" w:rsidRPr="000434EA" w14:paraId="7B239816" w14:textId="77777777" w:rsidTr="00994ECF">
        <w:tc>
          <w:tcPr>
            <w:tcW w:w="4508" w:type="dxa"/>
          </w:tcPr>
          <w:p w14:paraId="07EAC58C"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sạc</w:t>
            </w:r>
          </w:p>
        </w:tc>
        <w:tc>
          <w:tcPr>
            <w:tcW w:w="4508" w:type="dxa"/>
          </w:tcPr>
          <w:p w14:paraId="54A93A0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4,2V</w:t>
            </w:r>
          </w:p>
        </w:tc>
      </w:tr>
      <w:tr w:rsidR="0026699B" w:rsidRPr="000434EA" w14:paraId="20E3FF19" w14:textId="77777777" w:rsidTr="00994ECF">
        <w:tc>
          <w:tcPr>
            <w:tcW w:w="4508" w:type="dxa"/>
          </w:tcPr>
          <w:p w14:paraId="1F8E8373"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sạc tối đa</w:t>
            </w:r>
          </w:p>
        </w:tc>
        <w:tc>
          <w:tcPr>
            <w:tcW w:w="4508" w:type="dxa"/>
          </w:tcPr>
          <w:p w14:paraId="39558534"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4A</w:t>
            </w:r>
          </w:p>
        </w:tc>
      </w:tr>
      <w:tr w:rsidR="0026699B" w:rsidRPr="000434EA" w14:paraId="7BFF4998" w14:textId="77777777" w:rsidTr="00994ECF">
        <w:tc>
          <w:tcPr>
            <w:tcW w:w="4508" w:type="dxa"/>
          </w:tcPr>
          <w:p w14:paraId="65BE2870"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Điện áp ngõ ra</w:t>
            </w:r>
          </w:p>
        </w:tc>
        <w:tc>
          <w:tcPr>
            <w:tcW w:w="4508" w:type="dxa"/>
          </w:tcPr>
          <w:p w14:paraId="4B224008"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Ổn áp 5V</w:t>
            </w:r>
          </w:p>
        </w:tc>
      </w:tr>
      <w:tr w:rsidR="0026699B" w:rsidRPr="000434EA" w14:paraId="6106CAD0" w14:textId="77777777" w:rsidTr="00994ECF">
        <w:tc>
          <w:tcPr>
            <w:tcW w:w="4508" w:type="dxa"/>
          </w:tcPr>
          <w:p w14:paraId="0BB7527E"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Dòng tải ngõ ra</w:t>
            </w:r>
          </w:p>
        </w:tc>
        <w:tc>
          <w:tcPr>
            <w:tcW w:w="4508" w:type="dxa"/>
          </w:tcPr>
          <w:p w14:paraId="12E4726F" w14:textId="77777777" w:rsidR="0026699B" w:rsidRPr="000434EA" w:rsidRDefault="0026699B" w:rsidP="006C28A4">
            <w:pPr>
              <w:spacing w:line="312" w:lineRule="auto"/>
              <w:jc w:val="center"/>
              <w:rPr>
                <w:rFonts w:cs="Times New Roman"/>
                <w:szCs w:val="26"/>
                <w:lang w:val="en-US"/>
              </w:rPr>
            </w:pPr>
            <w:r w:rsidRPr="000434EA">
              <w:rPr>
                <w:rFonts w:cs="Times New Roman"/>
                <w:szCs w:val="26"/>
                <w:lang w:val="en-US"/>
              </w:rPr>
              <w:t>2A (Max)</w:t>
            </w:r>
          </w:p>
        </w:tc>
      </w:tr>
    </w:tbl>
    <w:p w14:paraId="5C9F7A22" w14:textId="77777777" w:rsidR="0026699B" w:rsidRDefault="0026699B" w:rsidP="006C28A4">
      <w:pPr>
        <w:spacing w:line="312" w:lineRule="auto"/>
        <w:rPr>
          <w:rFonts w:eastAsiaTheme="majorEastAsia" w:cs="Times New Roman"/>
          <w:b/>
          <w:bCs/>
          <w:color w:val="000000" w:themeColor="text1"/>
          <w:kern w:val="0"/>
          <w:szCs w:val="26"/>
          <w14:ligatures w14:val="none"/>
        </w:rPr>
      </w:pPr>
    </w:p>
    <w:p w14:paraId="6D1D4BC2" w14:textId="1F9E72A2" w:rsidR="0026699B" w:rsidRDefault="0026699B" w:rsidP="006C28A4">
      <w:pPr>
        <w:pStyle w:val="DA413"/>
        <w:numPr>
          <w:ilvl w:val="0"/>
          <w:numId w:val="0"/>
        </w:numPr>
        <w:ind w:left="720" w:hanging="720"/>
        <w:outlineLvl w:val="9"/>
      </w:pPr>
      <w:r>
        <w:rPr>
          <w:lang w:val="en-US"/>
        </w:rPr>
        <w:t xml:space="preserve">4.2.1.2 </w:t>
      </w:r>
      <w:r>
        <w:t>Thiết kế và gia công mạch in</w:t>
      </w:r>
    </w:p>
    <w:p w14:paraId="17F0306A" w14:textId="77777777" w:rsidR="0026699B" w:rsidRDefault="0026699B" w:rsidP="006C28A4">
      <w:pPr>
        <w:pStyle w:val="DA413"/>
        <w:numPr>
          <w:ilvl w:val="0"/>
          <w:numId w:val="0"/>
        </w:numPr>
        <w:outlineLvl w:val="9"/>
      </w:pPr>
      <w:r>
        <w:drawing>
          <wp:anchor distT="0" distB="0" distL="114300" distR="114300" simplePos="0" relativeHeight="251669504" behindDoc="0" locked="0" layoutInCell="1" allowOverlap="1" wp14:anchorId="5E5EEA28" wp14:editId="7A49F4BE">
            <wp:simplePos x="0" y="0"/>
            <wp:positionH relativeFrom="column">
              <wp:posOffset>1554480</wp:posOffset>
            </wp:positionH>
            <wp:positionV relativeFrom="paragraph">
              <wp:posOffset>379672</wp:posOffset>
            </wp:positionV>
            <wp:extent cx="2604135" cy="2748915"/>
            <wp:effectExtent l="0" t="0" r="5715" b="0"/>
            <wp:wrapTopAndBottom/>
            <wp:docPr id="1750567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7340" name=""/>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604135" cy="2748915"/>
                    </a:xfrm>
                    <a:prstGeom prst="rect">
                      <a:avLst/>
                    </a:prstGeom>
                  </pic:spPr>
                </pic:pic>
              </a:graphicData>
            </a:graphic>
            <wp14:sizeRelH relativeFrom="margin">
              <wp14:pctWidth>0</wp14:pctWidth>
            </wp14:sizeRelH>
            <wp14:sizeRelV relativeFrom="margin">
              <wp14:pctHeight>0</wp14:pctHeight>
            </wp14:sizeRelV>
          </wp:anchor>
        </w:drawing>
      </w:r>
      <w:r>
        <w:t>Module nguồn và MCU</w:t>
      </w:r>
    </w:p>
    <w:p w14:paraId="747E0B60" w14:textId="77777777" w:rsidR="0026699B" w:rsidRDefault="0026699B" w:rsidP="006C28A4">
      <w:pPr>
        <w:pStyle w:val="DA413"/>
        <w:numPr>
          <w:ilvl w:val="0"/>
          <w:numId w:val="0"/>
        </w:numPr>
        <w:outlineLvl w:val="9"/>
        <w:rPr>
          <w:rFonts w:eastAsiaTheme="majorEastAsia"/>
          <w:b w:val="0"/>
          <w:bCs w:val="0"/>
          <w:color w:val="000000" w:themeColor="text1"/>
          <w:kern w:val="0"/>
          <w14:ligatures w14:val="none"/>
        </w:rPr>
      </w:pPr>
      <w:r w:rsidRPr="000434EA">
        <w:rPr>
          <w:rFonts w:eastAsiaTheme="majorEastAsia"/>
          <w:b w:val="0"/>
          <w:bCs w:val="0"/>
          <w:color w:val="000000" w:themeColor="text1"/>
          <w:kern w:val="0"/>
          <w:lang w:val="en-US"/>
          <w14:ligatures w14:val="none"/>
        </w:rPr>
        <w:t>Ở đây, để thuận tiện cho việc đóng hay ngắt nguồn thiết bị, ta sẽ lắp một switch tại chân 5V. Ta có thống kê về dòng tiêu thụ của các linh kiện chính như sau:</w:t>
      </w:r>
    </w:p>
    <w:tbl>
      <w:tblPr>
        <w:tblStyle w:val="TableGrid"/>
        <w:tblW w:w="9265" w:type="dxa"/>
        <w:tblLook w:val="04A0" w:firstRow="1" w:lastRow="0" w:firstColumn="1" w:lastColumn="0" w:noHBand="0" w:noVBand="1"/>
      </w:tblPr>
      <w:tblGrid>
        <w:gridCol w:w="2335"/>
        <w:gridCol w:w="4590"/>
        <w:gridCol w:w="2340"/>
      </w:tblGrid>
      <w:tr w:rsidR="0026699B" w:rsidRPr="002D1064" w14:paraId="06E8FBC9" w14:textId="77777777" w:rsidTr="00994ECF">
        <w:tc>
          <w:tcPr>
            <w:tcW w:w="2335" w:type="dxa"/>
          </w:tcPr>
          <w:p w14:paraId="22875CE9"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Linh kiện</w:t>
            </w:r>
          </w:p>
        </w:tc>
        <w:tc>
          <w:tcPr>
            <w:tcW w:w="4590" w:type="dxa"/>
          </w:tcPr>
          <w:p w14:paraId="3E041403"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Dòng tiêu thụ theo datasheet</w:t>
            </w:r>
          </w:p>
        </w:tc>
        <w:tc>
          <w:tcPr>
            <w:tcW w:w="2340" w:type="dxa"/>
          </w:tcPr>
          <w:p w14:paraId="3D8087DD"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r w:rsidRPr="002D1064">
              <w:rPr>
                <w:rFonts w:eastAsiaTheme="majorEastAsia" w:cs="Times New Roman"/>
                <w:b/>
                <w:bCs/>
                <w:kern w:val="0"/>
                <w:szCs w:val="26"/>
                <w:lang w:val="en-US"/>
                <w14:ligatures w14:val="none"/>
              </w:rPr>
              <w:t>Tổng dòng tiêu thụ</w:t>
            </w:r>
          </w:p>
        </w:tc>
      </w:tr>
      <w:tr w:rsidR="0026699B" w:rsidRPr="002D1064" w14:paraId="6F3F49A9" w14:textId="77777777" w:rsidTr="00994ECF">
        <w:tc>
          <w:tcPr>
            <w:tcW w:w="2335" w:type="dxa"/>
          </w:tcPr>
          <w:p w14:paraId="331000F9"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STM32F401CCU</w:t>
            </w:r>
          </w:p>
        </w:tc>
        <w:tc>
          <w:tcPr>
            <w:tcW w:w="4590" w:type="dxa"/>
          </w:tcPr>
          <w:p w14:paraId="080217B8"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Run: 128 µA/MHz (peripheral off) với cấu hình là 80 MHz </w:t>
            </w:r>
            <w:r w:rsidRPr="002D1064">
              <w:rPr>
                <w:rFonts w:cs="Times New Roman"/>
                <w:szCs w:val="26"/>
                <w:lang w:val="en-US"/>
              </w:rPr>
              <w:sym w:font="Wingdings" w:char="F0E0"/>
            </w:r>
            <w:r w:rsidRPr="002D1064">
              <w:rPr>
                <w:rFonts w:cs="Times New Roman"/>
                <w:szCs w:val="26"/>
                <w:lang w:val="en-US"/>
              </w:rPr>
              <w:t xml:space="preserve"> 10,24 mA</w:t>
            </w:r>
          </w:p>
        </w:tc>
        <w:tc>
          <w:tcPr>
            <w:tcW w:w="2340" w:type="dxa"/>
            <w:vMerge w:val="restart"/>
          </w:tcPr>
          <w:p w14:paraId="5354975A"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30,25 mA</w:t>
            </w:r>
          </w:p>
        </w:tc>
      </w:tr>
      <w:tr w:rsidR="0026699B" w:rsidRPr="002D1064" w14:paraId="03C8C35E" w14:textId="77777777" w:rsidTr="00994ECF">
        <w:tc>
          <w:tcPr>
            <w:tcW w:w="2335" w:type="dxa"/>
          </w:tcPr>
          <w:p w14:paraId="69F9BCC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MPU6050</w:t>
            </w:r>
          </w:p>
        </w:tc>
        <w:tc>
          <w:tcPr>
            <w:tcW w:w="4590" w:type="dxa"/>
          </w:tcPr>
          <w:p w14:paraId="2CCCC73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3,9 mA</w:t>
            </w:r>
          </w:p>
        </w:tc>
        <w:tc>
          <w:tcPr>
            <w:tcW w:w="2340" w:type="dxa"/>
            <w:vMerge/>
          </w:tcPr>
          <w:p w14:paraId="47041C91" w14:textId="77777777" w:rsidR="0026699B" w:rsidRPr="002D1064" w:rsidRDefault="0026699B" w:rsidP="006C28A4">
            <w:pPr>
              <w:spacing w:line="312" w:lineRule="auto"/>
              <w:jc w:val="center"/>
              <w:rPr>
                <w:rFonts w:cs="Times New Roman"/>
                <w:szCs w:val="26"/>
                <w:lang w:val="en-US"/>
              </w:rPr>
            </w:pPr>
          </w:p>
        </w:tc>
      </w:tr>
      <w:tr w:rsidR="0026699B" w:rsidRPr="002D1064" w14:paraId="2B0E8E7D" w14:textId="77777777" w:rsidTr="00994ECF">
        <w:tc>
          <w:tcPr>
            <w:tcW w:w="2335" w:type="dxa"/>
          </w:tcPr>
          <w:p w14:paraId="47FB94B6"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HMC5883L</w:t>
            </w:r>
          </w:p>
        </w:tc>
        <w:tc>
          <w:tcPr>
            <w:tcW w:w="4590" w:type="dxa"/>
          </w:tcPr>
          <w:p w14:paraId="1984E05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0.1 mA</w:t>
            </w:r>
          </w:p>
        </w:tc>
        <w:tc>
          <w:tcPr>
            <w:tcW w:w="2340" w:type="dxa"/>
            <w:vMerge/>
          </w:tcPr>
          <w:p w14:paraId="19A005E3" w14:textId="77777777" w:rsidR="0026699B" w:rsidRPr="002D1064" w:rsidRDefault="0026699B" w:rsidP="006C28A4">
            <w:pPr>
              <w:spacing w:line="312" w:lineRule="auto"/>
              <w:jc w:val="center"/>
              <w:rPr>
                <w:rFonts w:cs="Times New Roman"/>
                <w:szCs w:val="26"/>
                <w:lang w:val="en-US"/>
              </w:rPr>
            </w:pPr>
          </w:p>
        </w:tc>
      </w:tr>
      <w:tr w:rsidR="0026699B" w:rsidRPr="002D1064" w14:paraId="396953C2" w14:textId="77777777" w:rsidTr="00994ECF">
        <w:tc>
          <w:tcPr>
            <w:tcW w:w="2335" w:type="dxa"/>
          </w:tcPr>
          <w:p w14:paraId="687D0DA6"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Biến trở RV24</w:t>
            </w:r>
          </w:p>
        </w:tc>
        <w:tc>
          <w:tcPr>
            <w:tcW w:w="4590" w:type="dxa"/>
          </w:tcPr>
          <w:p w14:paraId="20819B0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0.3 W </w:t>
            </w:r>
            <w:r w:rsidRPr="002D1064">
              <w:rPr>
                <w:rFonts w:cs="Times New Roman"/>
                <w:szCs w:val="26"/>
                <w:lang w:val="en-US"/>
              </w:rPr>
              <w:sym w:font="Wingdings" w:char="F0E0"/>
            </w:r>
            <w:r w:rsidRPr="002D1064">
              <w:rPr>
                <w:rFonts w:cs="Times New Roman"/>
                <w:szCs w:val="26"/>
                <w:lang w:val="en-US"/>
              </w:rPr>
              <w:t xml:space="preserve"> với input 3.3V thì 0.11 mA</w:t>
            </w:r>
          </w:p>
        </w:tc>
        <w:tc>
          <w:tcPr>
            <w:tcW w:w="2340" w:type="dxa"/>
            <w:vMerge/>
          </w:tcPr>
          <w:p w14:paraId="27245F50" w14:textId="77777777" w:rsidR="0026699B" w:rsidRPr="002D1064" w:rsidRDefault="0026699B" w:rsidP="006C28A4">
            <w:pPr>
              <w:spacing w:line="312" w:lineRule="auto"/>
              <w:jc w:val="center"/>
              <w:rPr>
                <w:rFonts w:cs="Times New Roman"/>
                <w:szCs w:val="26"/>
                <w:lang w:val="en-US"/>
              </w:rPr>
            </w:pPr>
          </w:p>
        </w:tc>
      </w:tr>
      <w:tr w:rsidR="0026699B" w:rsidRPr="002D1064" w14:paraId="1B5DA92F" w14:textId="77777777" w:rsidTr="00994ECF">
        <w:tc>
          <w:tcPr>
            <w:tcW w:w="2335" w:type="dxa"/>
          </w:tcPr>
          <w:p w14:paraId="18BF0F3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GT-38</w:t>
            </w:r>
          </w:p>
        </w:tc>
        <w:tc>
          <w:tcPr>
            <w:tcW w:w="4590" w:type="dxa"/>
          </w:tcPr>
          <w:p w14:paraId="74B6C335"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6 mA</w:t>
            </w:r>
          </w:p>
        </w:tc>
        <w:tc>
          <w:tcPr>
            <w:tcW w:w="2340" w:type="dxa"/>
            <w:vMerge/>
          </w:tcPr>
          <w:p w14:paraId="226BC47D" w14:textId="77777777" w:rsidR="0026699B" w:rsidRPr="002D1064" w:rsidRDefault="0026699B" w:rsidP="006C28A4">
            <w:pPr>
              <w:spacing w:line="312" w:lineRule="auto"/>
              <w:jc w:val="center"/>
              <w:rPr>
                <w:rFonts w:cs="Times New Roman"/>
                <w:szCs w:val="26"/>
                <w:lang w:val="en-US"/>
              </w:rPr>
            </w:pPr>
          </w:p>
        </w:tc>
      </w:tr>
    </w:tbl>
    <w:p w14:paraId="73302545" w14:textId="77777777" w:rsidR="0026699B" w:rsidRPr="002D1064" w:rsidRDefault="0026699B" w:rsidP="006C28A4">
      <w:pPr>
        <w:spacing w:line="312" w:lineRule="auto"/>
        <w:jc w:val="center"/>
        <w:rPr>
          <w:rFonts w:eastAsiaTheme="majorEastAsia" w:cs="Times New Roman"/>
          <w:b/>
          <w:bCs/>
          <w:kern w:val="0"/>
          <w:szCs w:val="26"/>
          <w:lang w:val="en-US"/>
          <w14:ligatures w14:val="none"/>
        </w:rPr>
      </w:pPr>
    </w:p>
    <w:p w14:paraId="1912C6EC" w14:textId="77777777" w:rsidR="0026699B" w:rsidRPr="002D1064" w:rsidRDefault="0026699B" w:rsidP="006C28A4">
      <w:pPr>
        <w:spacing w:line="312" w:lineRule="auto"/>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ó tổng dòng tiêu thụ của các linh kiện chính rơi vào khoảng 30,25 mA, chọn hệ số an toàn là 2, ta sẽ chọn công tắt có khả năng chịu tải lớn hơn 60,5 mA.</w:t>
      </w:r>
    </w:p>
    <w:p w14:paraId="00661325" w14:textId="77777777" w:rsidR="0026699B" w:rsidRPr="002D1064" w:rsidRDefault="0026699B" w:rsidP="006C28A4">
      <w:pPr>
        <w:spacing w:line="312" w:lineRule="auto"/>
        <w:jc w:val="both"/>
        <w:rPr>
          <w:rFonts w:eastAsiaTheme="majorEastAsia" w:cs="Times New Roman"/>
          <w:kern w:val="0"/>
          <w:szCs w:val="26"/>
          <w:lang w:val="en-US"/>
          <w14:ligatures w14:val="none"/>
        </w:rPr>
      </w:pPr>
      <w:r w:rsidRPr="002D1064">
        <w:rPr>
          <w:rFonts w:eastAsiaTheme="majorEastAsia" w:cs="Times New Roman"/>
          <w:kern w:val="0"/>
          <w:szCs w:val="26"/>
          <w:lang w:val="en-US"/>
          <w14:ligatures w14:val="none"/>
        </w:rPr>
        <w:t>Ta chọn Công Tắc 1 Bit Dip Switch Xuyên Lỗ 2.54mm có dòng định mức là 100 mA, điện áp định mức là 24V</w:t>
      </w:r>
    </w:p>
    <w:p w14:paraId="66F929E3" w14:textId="77777777" w:rsidR="0026699B" w:rsidRPr="002D1064" w:rsidRDefault="0026699B" w:rsidP="006C28A4">
      <w:pPr>
        <w:spacing w:line="312" w:lineRule="auto"/>
        <w:jc w:val="center"/>
        <w:rPr>
          <w:rFonts w:eastAsiaTheme="majorEastAsia" w:cs="Times New Roman"/>
          <w:kern w:val="0"/>
          <w:szCs w:val="26"/>
          <w:lang w:val="en-US"/>
          <w14:ligatures w14:val="none"/>
        </w:rPr>
      </w:pPr>
      <w:r w:rsidRPr="002D1064">
        <w:rPr>
          <w:rFonts w:cs="Times New Roman"/>
        </w:rPr>
        <w:drawing>
          <wp:inline distT="0" distB="0" distL="0" distR="0" wp14:anchorId="023F12AA" wp14:editId="48BBBE20">
            <wp:extent cx="2467155" cy="2467155"/>
            <wp:effectExtent l="0" t="0" r="9525" b="9525"/>
            <wp:docPr id="180918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481235" cy="2481235"/>
                    </a:xfrm>
                    <a:prstGeom prst="rect">
                      <a:avLst/>
                    </a:prstGeom>
                    <a:noFill/>
                    <a:ln>
                      <a:noFill/>
                    </a:ln>
                  </pic:spPr>
                </pic:pic>
              </a:graphicData>
            </a:graphic>
          </wp:inline>
        </w:drawing>
      </w:r>
    </w:p>
    <w:p w14:paraId="7FC8D330"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 xml:space="preserve">Bảng thông số của </w:t>
      </w:r>
      <w:r w:rsidRPr="002D1064">
        <w:rPr>
          <w:rFonts w:eastAsiaTheme="majorEastAsia" w:cs="Times New Roman"/>
          <w:kern w:val="0"/>
          <w:szCs w:val="26"/>
          <w:lang w:val="en-US"/>
          <w14:ligatures w14:val="none"/>
        </w:rPr>
        <w:t>Công Tắc 1 Bit Dip Switch</w:t>
      </w:r>
    </w:p>
    <w:tbl>
      <w:tblPr>
        <w:tblStyle w:val="TableGrid"/>
        <w:tblW w:w="0" w:type="auto"/>
        <w:tblLook w:val="04A0" w:firstRow="1" w:lastRow="0" w:firstColumn="1" w:lastColumn="0" w:noHBand="0" w:noVBand="1"/>
      </w:tblPr>
      <w:tblGrid>
        <w:gridCol w:w="4508"/>
        <w:gridCol w:w="4508"/>
      </w:tblGrid>
      <w:tr w:rsidR="0026699B" w:rsidRPr="002D1064" w14:paraId="3EFF91DC" w14:textId="77777777" w:rsidTr="00994ECF">
        <w:tc>
          <w:tcPr>
            <w:tcW w:w="4508" w:type="dxa"/>
          </w:tcPr>
          <w:p w14:paraId="565ACBFA" w14:textId="77777777" w:rsidR="0026699B" w:rsidRPr="002D1064" w:rsidRDefault="0026699B" w:rsidP="006C28A4">
            <w:pPr>
              <w:spacing w:line="312" w:lineRule="auto"/>
              <w:jc w:val="center"/>
              <w:rPr>
                <w:rFonts w:cs="Times New Roman"/>
                <w:b/>
                <w:bCs/>
                <w:szCs w:val="26"/>
                <w:lang w:val="en-US"/>
              </w:rPr>
            </w:pPr>
            <w:r w:rsidRPr="002D1064">
              <w:rPr>
                <w:rFonts w:cs="Times New Roman"/>
                <w:b/>
                <w:bCs/>
                <w:szCs w:val="26"/>
                <w:lang w:val="en-US"/>
              </w:rPr>
              <w:t>Thông số</w:t>
            </w:r>
          </w:p>
        </w:tc>
        <w:tc>
          <w:tcPr>
            <w:tcW w:w="4508" w:type="dxa"/>
          </w:tcPr>
          <w:p w14:paraId="74501341" w14:textId="77777777" w:rsidR="0026699B" w:rsidRPr="002D1064" w:rsidRDefault="0026699B" w:rsidP="006C28A4">
            <w:pPr>
              <w:spacing w:line="312" w:lineRule="auto"/>
              <w:jc w:val="center"/>
              <w:rPr>
                <w:rFonts w:cs="Times New Roman"/>
                <w:b/>
                <w:bCs/>
                <w:szCs w:val="26"/>
                <w:lang w:val="en-US"/>
              </w:rPr>
            </w:pPr>
            <w:r w:rsidRPr="002D1064">
              <w:rPr>
                <w:rFonts w:cs="Times New Roman"/>
                <w:b/>
                <w:bCs/>
                <w:szCs w:val="26"/>
                <w:lang w:val="en-US"/>
              </w:rPr>
              <w:t>Giá trị</w:t>
            </w:r>
          </w:p>
        </w:tc>
      </w:tr>
      <w:tr w:rsidR="0026699B" w:rsidRPr="002D1064" w14:paraId="08534C51" w14:textId="77777777" w:rsidTr="00994ECF">
        <w:tc>
          <w:tcPr>
            <w:tcW w:w="4508" w:type="dxa"/>
          </w:tcPr>
          <w:p w14:paraId="6D8B7877"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Số tiếp điểm</w:t>
            </w:r>
          </w:p>
        </w:tc>
        <w:tc>
          <w:tcPr>
            <w:tcW w:w="4508" w:type="dxa"/>
          </w:tcPr>
          <w:p w14:paraId="1A995B61"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w:t>
            </w:r>
          </w:p>
        </w:tc>
      </w:tr>
      <w:tr w:rsidR="0026699B" w:rsidRPr="002D1064" w14:paraId="292C2FE0" w14:textId="77777777" w:rsidTr="00994ECF">
        <w:tc>
          <w:tcPr>
            <w:tcW w:w="4508" w:type="dxa"/>
          </w:tcPr>
          <w:p w14:paraId="7EA37C1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Dòng điện định mức</w:t>
            </w:r>
          </w:p>
        </w:tc>
        <w:tc>
          <w:tcPr>
            <w:tcW w:w="4508" w:type="dxa"/>
          </w:tcPr>
          <w:p w14:paraId="60DD69AE"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100 mA</w:t>
            </w:r>
          </w:p>
        </w:tc>
      </w:tr>
      <w:tr w:rsidR="0026699B" w:rsidRPr="002D1064" w14:paraId="2F7F6E8E" w14:textId="77777777" w:rsidTr="00994ECF">
        <w:tc>
          <w:tcPr>
            <w:tcW w:w="4508" w:type="dxa"/>
          </w:tcPr>
          <w:p w14:paraId="1F355AE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iểu chân</w:t>
            </w:r>
          </w:p>
        </w:tc>
        <w:tc>
          <w:tcPr>
            <w:tcW w:w="4508" w:type="dxa"/>
          </w:tcPr>
          <w:p w14:paraId="5CEDF290"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Xuyên lỗ</w:t>
            </w:r>
          </w:p>
        </w:tc>
      </w:tr>
      <w:tr w:rsidR="0026699B" w:rsidRPr="002D1064" w14:paraId="16CF18FE" w14:textId="77777777" w:rsidTr="00994ECF">
        <w:tc>
          <w:tcPr>
            <w:tcW w:w="4508" w:type="dxa"/>
          </w:tcPr>
          <w:p w14:paraId="46C11B2C"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iểu gạt</w:t>
            </w:r>
          </w:p>
        </w:tc>
        <w:tc>
          <w:tcPr>
            <w:tcW w:w="4508" w:type="dxa"/>
          </w:tcPr>
          <w:p w14:paraId="793C3BCD"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Trượt</w:t>
            </w:r>
          </w:p>
        </w:tc>
      </w:tr>
      <w:tr w:rsidR="0026699B" w:rsidRPr="002D1064" w14:paraId="56A82C20" w14:textId="77777777" w:rsidTr="00994ECF">
        <w:tc>
          <w:tcPr>
            <w:tcW w:w="4508" w:type="dxa"/>
          </w:tcPr>
          <w:p w14:paraId="21FE82F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Khoảng cách chân</w:t>
            </w:r>
          </w:p>
        </w:tc>
        <w:tc>
          <w:tcPr>
            <w:tcW w:w="4508" w:type="dxa"/>
          </w:tcPr>
          <w:p w14:paraId="3BF23A02" w14:textId="77777777" w:rsidR="0026699B" w:rsidRPr="002D1064" w:rsidRDefault="0026699B" w:rsidP="006C28A4">
            <w:pPr>
              <w:spacing w:line="312" w:lineRule="auto"/>
              <w:jc w:val="center"/>
              <w:rPr>
                <w:rFonts w:cs="Times New Roman"/>
                <w:szCs w:val="26"/>
                <w:lang w:val="en-US"/>
              </w:rPr>
            </w:pPr>
            <w:r w:rsidRPr="002D1064">
              <w:rPr>
                <w:rFonts w:cs="Times New Roman"/>
                <w:szCs w:val="26"/>
                <w:lang w:val="en-US"/>
              </w:rPr>
              <w:t>2,54 mm</w:t>
            </w:r>
          </w:p>
        </w:tc>
      </w:tr>
    </w:tbl>
    <w:p w14:paraId="0CB1B9D2" w14:textId="77777777" w:rsidR="0026699B" w:rsidRPr="002D1064" w:rsidRDefault="0026699B" w:rsidP="006C28A4">
      <w:pPr>
        <w:spacing w:line="312" w:lineRule="auto"/>
        <w:jc w:val="both"/>
        <w:rPr>
          <w:rFonts w:eastAsiaTheme="majorEastAsia" w:cs="Times New Roman"/>
          <w:b/>
          <w:bCs/>
          <w:kern w:val="0"/>
          <w:szCs w:val="26"/>
          <w:lang w:val="en-US"/>
          <w14:ligatures w14:val="none"/>
        </w:rPr>
      </w:pPr>
    </w:p>
    <w:p w14:paraId="193259E0" w14:textId="77777777" w:rsidR="0026699B" w:rsidRDefault="0026699B" w:rsidP="006C28A4">
      <w:pPr>
        <w:pStyle w:val="DA413"/>
        <w:numPr>
          <w:ilvl w:val="0"/>
          <w:numId w:val="0"/>
        </w:numPr>
        <w:outlineLvl w:val="9"/>
        <w:rPr>
          <w:rFonts w:eastAsiaTheme="majorEastAsia"/>
          <w:b w:val="0"/>
          <w:bCs w:val="0"/>
          <w:kern w:val="0"/>
          <w14:ligatures w14:val="none"/>
        </w:rPr>
      </w:pPr>
      <w:r w:rsidRPr="002D1064">
        <w:rPr>
          <w:rFonts w:eastAsiaTheme="majorEastAsia"/>
          <w:b w:val="0"/>
          <w:bCs w:val="0"/>
          <w:kern w:val="0"/>
          <w:lang w:val="en-US"/>
          <w14:ligatures w14:val="none"/>
        </w:rPr>
        <w:t>Với dung lượng pin là 2000 mAh, dòng tiêu thụ thiết bị là 30,25 mA suy ra thời gian sử dụng ước tính khoảng 66 giờ hay hơn 2 ngày rưỡi sử dụng liên tục.</w:t>
      </w:r>
    </w:p>
    <w:p w14:paraId="3BAE9CC6" w14:textId="77777777" w:rsidR="0026699B" w:rsidRDefault="0026699B" w:rsidP="006C28A4">
      <w:pPr>
        <w:pStyle w:val="DA413"/>
        <w:numPr>
          <w:ilvl w:val="0"/>
          <w:numId w:val="0"/>
        </w:numPr>
        <w:ind w:left="720" w:hanging="720"/>
        <w:outlineLvl w:val="9"/>
      </w:pPr>
      <w:r>
        <w:drawing>
          <wp:anchor distT="0" distB="0" distL="114300" distR="114300" simplePos="0" relativeHeight="251670528" behindDoc="0" locked="0" layoutInCell="1" allowOverlap="1" wp14:anchorId="6579BE92" wp14:editId="0A90DBEE">
            <wp:simplePos x="0" y="0"/>
            <wp:positionH relativeFrom="column">
              <wp:posOffset>1529138</wp:posOffset>
            </wp:positionH>
            <wp:positionV relativeFrom="paragraph">
              <wp:posOffset>296661</wp:posOffset>
            </wp:positionV>
            <wp:extent cx="2673985" cy="2751455"/>
            <wp:effectExtent l="0" t="0" r="0" b="0"/>
            <wp:wrapTopAndBottom/>
            <wp:docPr id="1692948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62" cstate="print">
                      <a:extLst>
                        <a:ext uri="{28A0092B-C50C-407E-A947-70E740481C1C}">
                          <a14:useLocalDpi xmlns:a14="http://schemas.microsoft.com/office/drawing/2010/main" val="0"/>
                        </a:ext>
                      </a:extLst>
                    </a:blip>
                    <a:srcRect r="56734" b="20981"/>
                    <a:stretch/>
                  </pic:blipFill>
                  <pic:spPr bwMode="auto">
                    <a:xfrm>
                      <a:off x="0" y="0"/>
                      <a:ext cx="2673985" cy="2751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Biến trở</w:t>
      </w:r>
    </w:p>
    <w:p w14:paraId="34C12CD3" w14:textId="77777777" w:rsidR="0026699B" w:rsidRDefault="0026699B" w:rsidP="006C28A4">
      <w:pPr>
        <w:pStyle w:val="DA413"/>
        <w:numPr>
          <w:ilvl w:val="0"/>
          <w:numId w:val="0"/>
        </w:numPr>
        <w:outlineLvl w:val="9"/>
        <w:rPr>
          <w:rFonts w:eastAsiaTheme="majorEastAsia"/>
          <w:b w:val="0"/>
          <w:bCs w:val="0"/>
          <w:color w:val="000000" w:themeColor="text1"/>
          <w:kern w:val="0"/>
          <w14:ligatures w14:val="none"/>
        </w:rPr>
      </w:pPr>
      <w:r w:rsidRPr="002D1064">
        <w:rPr>
          <w:rFonts w:eastAsiaTheme="majorEastAsia"/>
          <w:b w:val="0"/>
          <w:bCs w:val="0"/>
          <w:color w:val="000000" w:themeColor="text1"/>
          <w:kern w:val="0"/>
          <w:lang w:val="en-US"/>
          <w14:ligatures w14:val="none"/>
        </w:rPr>
        <w:t>Để tránh trường hợp khi giá trị của biến trở gần về 0, dòng đi vào chân của MCU tăng lên rất lớn, ta sẽ thêm 1 điện trở khoảng 330 Ôm. Ta có: I = 3.3 / 330 = 0.01 A.</w:t>
      </w:r>
    </w:p>
    <w:p w14:paraId="71E16CC5" w14:textId="77777777" w:rsidR="0026699B" w:rsidRPr="002D1064" w:rsidRDefault="0026699B" w:rsidP="006C28A4">
      <w:pPr>
        <w:pStyle w:val="DA413"/>
        <w:numPr>
          <w:ilvl w:val="0"/>
          <w:numId w:val="0"/>
        </w:numPr>
        <w:ind w:left="720" w:hanging="720"/>
        <w:outlineLvl w:val="9"/>
      </w:pPr>
      <w:r>
        <w:rPr>
          <w:rFonts w:eastAsiaTheme="majorEastAsia"/>
          <w:color w:val="000000" w:themeColor="text1"/>
          <w:kern w:val="0"/>
          <w14:ligatures w14:val="none"/>
        </w:rPr>
        <w:t>Nút nhấn</w:t>
      </w:r>
    </w:p>
    <w:p w14:paraId="7016C4C3" w14:textId="77777777" w:rsidR="0026699B" w:rsidRPr="002D1064" w:rsidRDefault="0026699B" w:rsidP="006C28A4">
      <w:pPr>
        <w:pStyle w:val="DA413"/>
        <w:numPr>
          <w:ilvl w:val="0"/>
          <w:numId w:val="0"/>
        </w:numPr>
        <w:outlineLvl w:val="9"/>
        <w:rPr>
          <w:rFonts w:asciiTheme="minorHAnsi" w:hAnsiTheme="minorHAnsi" w:cstheme="minorBidi"/>
          <w:b w:val="0"/>
          <w:bCs w:val="0"/>
          <w:sz w:val="22"/>
          <w:szCs w:val="22"/>
        </w:rPr>
      </w:pPr>
      <w:r w:rsidRPr="002D1064">
        <w:rPr>
          <w:rFonts w:eastAsiaTheme="majorEastAsia"/>
          <w:b w:val="0"/>
          <w:bCs w:val="0"/>
          <w:color w:val="000000" w:themeColor="text1"/>
          <w:kern w:val="0"/>
          <w:lang w:val="en-US"/>
          <w14:ligatures w14:val="none"/>
        </w:rPr>
        <w:t>Nút nhấn được thiết kế theo kiểu pull-up, khi không nhấn giá trị đọc về sẽ bằng 1 và khi nhấn sẽ bằng 0. Với điện trở kéo lên là 1Kohm, dòng đi vào các chân SW1, SW2 và SW3 sẽ là 3,3 / 1000 = 3,3 mA</w:t>
      </w:r>
      <w:r w:rsidRPr="002D1064">
        <w:rPr>
          <w:rFonts w:asciiTheme="minorHAnsi" w:hAnsiTheme="minorHAnsi" w:cstheme="minorBidi"/>
          <w:b w:val="0"/>
          <w:bCs w:val="0"/>
          <w:sz w:val="22"/>
          <w:szCs w:val="22"/>
        </w:rPr>
        <w:drawing>
          <wp:anchor distT="0" distB="0" distL="114300" distR="114300" simplePos="0" relativeHeight="251671552" behindDoc="0" locked="0" layoutInCell="1" allowOverlap="1" wp14:anchorId="7251FAB9" wp14:editId="4E0C6D10">
            <wp:simplePos x="0" y="0"/>
            <wp:positionH relativeFrom="column">
              <wp:posOffset>1512513</wp:posOffset>
            </wp:positionH>
            <wp:positionV relativeFrom="paragraph">
              <wp:posOffset>405</wp:posOffset>
            </wp:positionV>
            <wp:extent cx="2868295" cy="2837815"/>
            <wp:effectExtent l="0" t="0" r="8255" b="635"/>
            <wp:wrapTopAndBottom/>
            <wp:docPr id="1531282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48624" name=""/>
                    <pic:cNvPicPr/>
                  </pic:nvPicPr>
                  <pic:blipFill rotWithShape="1">
                    <a:blip r:embed="rId363" cstate="print">
                      <a:extLst>
                        <a:ext uri="{28A0092B-C50C-407E-A947-70E740481C1C}">
                          <a14:useLocalDpi xmlns:a14="http://schemas.microsoft.com/office/drawing/2010/main" val="0"/>
                        </a:ext>
                      </a:extLst>
                    </a:blip>
                    <a:srcRect l="43064"/>
                    <a:stretch/>
                  </pic:blipFill>
                  <pic:spPr bwMode="auto">
                    <a:xfrm>
                      <a:off x="0" y="0"/>
                      <a:ext cx="2868295" cy="2837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876F24" w14:textId="77777777" w:rsidR="0026699B" w:rsidRPr="002D1064" w:rsidRDefault="0026699B" w:rsidP="006C28A4">
      <w:pPr>
        <w:pStyle w:val="DA413"/>
        <w:numPr>
          <w:ilvl w:val="0"/>
          <w:numId w:val="0"/>
        </w:numPr>
        <w:ind w:left="720" w:hanging="720"/>
        <w:outlineLvl w:val="9"/>
      </w:pPr>
      <w:r>
        <w:drawing>
          <wp:anchor distT="0" distB="0" distL="114300" distR="114300" simplePos="0" relativeHeight="251672576" behindDoc="0" locked="0" layoutInCell="1" allowOverlap="1" wp14:anchorId="4DC0E158" wp14:editId="7B91C156">
            <wp:simplePos x="0" y="0"/>
            <wp:positionH relativeFrom="column">
              <wp:posOffset>440055</wp:posOffset>
            </wp:positionH>
            <wp:positionV relativeFrom="paragraph">
              <wp:posOffset>379095</wp:posOffset>
            </wp:positionV>
            <wp:extent cx="5330190" cy="3295015"/>
            <wp:effectExtent l="0" t="0" r="3810" b="635"/>
            <wp:wrapTopAndBottom/>
            <wp:docPr id="2085084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84795" name=""/>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330190" cy="3295015"/>
                    </a:xfrm>
                    <a:prstGeom prst="rect">
                      <a:avLst/>
                    </a:prstGeom>
                  </pic:spPr>
                </pic:pic>
              </a:graphicData>
            </a:graphic>
            <wp14:sizeRelH relativeFrom="margin">
              <wp14:pctWidth>0</wp14:pctWidth>
            </wp14:sizeRelH>
            <wp14:sizeRelV relativeFrom="margin">
              <wp14:pctHeight>0</wp14:pctHeight>
            </wp14:sizeRelV>
          </wp:anchor>
        </w:drawing>
      </w:r>
      <w:r>
        <w:rPr>
          <w:rFonts w:eastAsiaTheme="majorEastAsia"/>
          <w:color w:val="000000" w:themeColor="text1"/>
          <w:kern w:val="0"/>
          <w14:ligatures w14:val="none"/>
        </w:rPr>
        <w:t>Các module khác</w:t>
      </w:r>
    </w:p>
    <w:p w14:paraId="4ABF8D1F" w14:textId="3493127F" w:rsidR="0026699B" w:rsidRDefault="008F06D6" w:rsidP="006C28A4">
      <w:pPr>
        <w:pStyle w:val="DA413"/>
        <w:numPr>
          <w:ilvl w:val="0"/>
          <w:numId w:val="0"/>
        </w:numPr>
        <w:ind w:left="720" w:hanging="720"/>
        <w:outlineLvl w:val="9"/>
      </w:pPr>
      <w:r>
        <w:rPr>
          <w:lang w:val="en-US"/>
        </w:rPr>
        <w:t xml:space="preserve">4.2.1.3 </w:t>
      </w:r>
      <w:r w:rsidR="0026699B">
        <w:t>Vẽ mạch</w:t>
      </w:r>
    </w:p>
    <w:p w14:paraId="3195BE52" w14:textId="77777777" w:rsidR="0026699B" w:rsidRDefault="0026699B" w:rsidP="006C28A4">
      <w:pPr>
        <w:pStyle w:val="DA413"/>
        <w:numPr>
          <w:ilvl w:val="0"/>
          <w:numId w:val="0"/>
        </w:numPr>
        <w:jc w:val="center"/>
        <w:outlineLvl w:val="9"/>
      </w:pPr>
      <w:r>
        <w:drawing>
          <wp:inline distT="0" distB="0" distL="0" distR="0" wp14:anchorId="21B2EE50" wp14:editId="686D4675">
            <wp:extent cx="4853324" cy="2365901"/>
            <wp:effectExtent l="0" t="0" r="4445" b="0"/>
            <wp:docPr id="1130946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46243" name=""/>
                    <pic:cNvPicPr/>
                  </pic:nvPicPr>
                  <pic:blipFill>
                    <a:blip r:embed="rId365"/>
                    <a:stretch>
                      <a:fillRect/>
                    </a:stretch>
                  </pic:blipFill>
                  <pic:spPr>
                    <a:xfrm>
                      <a:off x="0" y="0"/>
                      <a:ext cx="4857965" cy="2368164"/>
                    </a:xfrm>
                    <a:prstGeom prst="rect">
                      <a:avLst/>
                    </a:prstGeom>
                  </pic:spPr>
                </pic:pic>
              </a:graphicData>
            </a:graphic>
          </wp:inline>
        </w:drawing>
      </w:r>
    </w:p>
    <w:p w14:paraId="58B32462" w14:textId="7A756B6F" w:rsidR="0026699B" w:rsidRDefault="0026699B" w:rsidP="006C28A4">
      <w:pPr>
        <w:pStyle w:val="DA413"/>
        <w:numPr>
          <w:ilvl w:val="0"/>
          <w:numId w:val="0"/>
        </w:numPr>
        <w:jc w:val="center"/>
        <w:outlineLvl w:val="9"/>
      </w:pPr>
    </w:p>
    <w:p w14:paraId="6B87A036" w14:textId="5F432876" w:rsidR="0026699B" w:rsidRDefault="008F06D6" w:rsidP="006C28A4">
      <w:pPr>
        <w:pStyle w:val="DA413"/>
        <w:numPr>
          <w:ilvl w:val="0"/>
          <w:numId w:val="0"/>
        </w:numPr>
        <w:ind w:left="720" w:hanging="720"/>
        <w:outlineLvl w:val="9"/>
      </w:pPr>
      <w:r>
        <w:rPr>
          <w:lang w:val="en-US"/>
        </w:rPr>
        <w:t xml:space="preserve">4.2.1.4 </w:t>
      </w:r>
      <w:r w:rsidR="0026699B">
        <w:t xml:space="preserve">Gia công mạch in </w:t>
      </w:r>
    </w:p>
    <w:p w14:paraId="4D1A24F0" w14:textId="77777777" w:rsidR="0026699B" w:rsidRDefault="0026699B" w:rsidP="006C28A4">
      <w:pPr>
        <w:pStyle w:val="DA413"/>
        <w:numPr>
          <w:ilvl w:val="0"/>
          <w:numId w:val="0"/>
        </w:numPr>
        <w:jc w:val="center"/>
        <w:outlineLvl w:val="9"/>
      </w:pPr>
      <w:r>
        <w:drawing>
          <wp:inline distT="0" distB="0" distL="0" distR="0" wp14:anchorId="5F2642AC" wp14:editId="59D8AE8E">
            <wp:extent cx="4201160" cy="2020057"/>
            <wp:effectExtent l="0" t="0" r="8890" b="0"/>
            <wp:docPr id="54394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40773" name=""/>
                    <pic:cNvPicPr/>
                  </pic:nvPicPr>
                  <pic:blipFill>
                    <a:blip r:embed="rId366"/>
                    <a:stretch>
                      <a:fillRect/>
                    </a:stretch>
                  </pic:blipFill>
                  <pic:spPr>
                    <a:xfrm flipV="1">
                      <a:off x="0" y="0"/>
                      <a:ext cx="4212248" cy="2025388"/>
                    </a:xfrm>
                    <a:prstGeom prst="rect">
                      <a:avLst/>
                    </a:prstGeom>
                  </pic:spPr>
                </pic:pic>
              </a:graphicData>
            </a:graphic>
          </wp:inline>
        </w:drawing>
      </w:r>
    </w:p>
    <w:p w14:paraId="7F07E59F" w14:textId="77777777" w:rsidR="0026699B" w:rsidRDefault="0026699B" w:rsidP="006C28A4">
      <w:pPr>
        <w:pStyle w:val="DA413"/>
        <w:numPr>
          <w:ilvl w:val="0"/>
          <w:numId w:val="0"/>
        </w:numPr>
        <w:jc w:val="center"/>
        <w:outlineLvl w:val="9"/>
      </w:pPr>
      <w:r w:rsidRPr="00406E1E">
        <w:rPr>
          <w:rFonts w:asciiTheme="majorHAnsi" w:hAnsiTheme="majorHAnsi" w:cstheme="majorHAnsi"/>
          <w:b w:val="0"/>
          <w:bCs w:val="0"/>
          <w:lang w:val="en-US"/>
        </w:rPr>
        <w:drawing>
          <wp:inline distT="0" distB="0" distL="0" distR="0" wp14:anchorId="68AD50E7" wp14:editId="5C05AD85">
            <wp:extent cx="3985052" cy="2989010"/>
            <wp:effectExtent l="0" t="0" r="0" b="1905"/>
            <wp:docPr id="212852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21336" name=""/>
                    <pic:cNvPicPr/>
                  </pic:nvPicPr>
                  <pic:blipFill>
                    <a:blip r:embed="rId367"/>
                    <a:stretch>
                      <a:fillRect/>
                    </a:stretch>
                  </pic:blipFill>
                  <pic:spPr>
                    <a:xfrm>
                      <a:off x="0" y="0"/>
                      <a:ext cx="4010122" cy="3007814"/>
                    </a:xfrm>
                    <a:prstGeom prst="rect">
                      <a:avLst/>
                    </a:prstGeom>
                  </pic:spPr>
                </pic:pic>
              </a:graphicData>
            </a:graphic>
          </wp:inline>
        </w:drawing>
      </w:r>
    </w:p>
    <w:p w14:paraId="2F6F6E2D" w14:textId="7725A69A" w:rsidR="0026699B" w:rsidRDefault="0026699B" w:rsidP="006C28A4">
      <w:pPr>
        <w:pStyle w:val="DA413"/>
        <w:numPr>
          <w:ilvl w:val="0"/>
          <w:numId w:val="0"/>
        </w:numPr>
        <w:outlineLvl w:val="9"/>
      </w:pPr>
    </w:p>
    <w:p w14:paraId="60E28904" w14:textId="77777777" w:rsidR="0026699B" w:rsidRPr="002D1064" w:rsidRDefault="0026699B" w:rsidP="006C28A4">
      <w:pPr>
        <w:pStyle w:val="DA413"/>
        <w:numPr>
          <w:ilvl w:val="0"/>
          <w:numId w:val="0"/>
        </w:numPr>
        <w:jc w:val="center"/>
        <w:outlineLvl w:val="9"/>
      </w:pPr>
    </w:p>
    <w:p w14:paraId="6DAF4208" w14:textId="185C66A5" w:rsidR="0026699B" w:rsidRDefault="008F06D6" w:rsidP="006C28A4">
      <w:pPr>
        <w:pStyle w:val="DA413"/>
        <w:numPr>
          <w:ilvl w:val="0"/>
          <w:numId w:val="0"/>
        </w:numPr>
        <w:ind w:left="720" w:hanging="720"/>
      </w:pPr>
      <w:bookmarkStart w:id="108" w:name="_Toc171098135"/>
      <w:r>
        <w:rPr>
          <w:lang w:val="en-US"/>
        </w:rPr>
        <w:t xml:space="preserve">4.2.2 </w:t>
      </w:r>
      <w:r w:rsidR="0026699B" w:rsidRPr="00956D6F">
        <w:rPr>
          <w:lang w:val="en-US"/>
        </w:rPr>
        <w:t>Thiết kế và gia công hệ thống cơ khí</w:t>
      </w:r>
      <w:bookmarkEnd w:id="108"/>
    </w:p>
    <w:p w14:paraId="7785161A" w14:textId="77777777" w:rsidR="0026699B"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Cánh tay là bộ phận quan trọng và linh hoạt trên cơ thể người. </w:t>
      </w:r>
      <w:r w:rsidRPr="00F375A2">
        <w:rPr>
          <w:rFonts w:eastAsiaTheme="majorEastAsia" w:cs="Times New Roman"/>
          <w:color w:val="000000" w:themeColor="text1"/>
          <w:kern w:val="0"/>
          <w:szCs w:val="26"/>
          <w:lang w:val="en-US"/>
          <w14:ligatures w14:val="none"/>
        </w:rPr>
        <w:t>Từ góc nhìn đơn giản, cánh tay có thể được chia thành 3 phần chính là cánh tay, cẳng tay và bàn tay.</w:t>
      </w:r>
    </w:p>
    <w:p w14:paraId="47ADE48C" w14:textId="77777777" w:rsidR="0026699B" w:rsidRPr="00F375A2"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2F5CD487" wp14:editId="175217E9">
            <wp:extent cx="4513331" cy="2382413"/>
            <wp:effectExtent l="0" t="0" r="1905" b="0"/>
            <wp:docPr id="2109552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52325" name=""/>
                    <pic:cNvPicPr/>
                  </pic:nvPicPr>
                  <pic:blipFill>
                    <a:blip r:embed="rId368"/>
                    <a:stretch>
                      <a:fillRect/>
                    </a:stretch>
                  </pic:blipFill>
                  <pic:spPr>
                    <a:xfrm>
                      <a:off x="0" y="0"/>
                      <a:ext cx="4521238" cy="2386587"/>
                    </a:xfrm>
                    <a:prstGeom prst="rect">
                      <a:avLst/>
                    </a:prstGeom>
                  </pic:spPr>
                </pic:pic>
              </a:graphicData>
            </a:graphic>
          </wp:inline>
        </w:drawing>
      </w:r>
    </w:p>
    <w:p w14:paraId="7525A77F" w14:textId="77777777" w:rsidR="0026699B" w:rsidRPr="00F375A2" w:rsidRDefault="0026699B" w:rsidP="006C28A4">
      <w:pPr>
        <w:spacing w:line="312" w:lineRule="auto"/>
        <w:ind w:left="360"/>
        <w:jc w:val="both"/>
        <w:rPr>
          <w:rFonts w:eastAsiaTheme="majorEastAsia" w:cs="Times New Roman"/>
          <w:color w:val="000000" w:themeColor="text1"/>
          <w:kern w:val="0"/>
          <w:szCs w:val="26"/>
          <w:lang w:val="en-US"/>
          <w14:ligatures w14:val="none"/>
        </w:rPr>
      </w:pPr>
    </w:p>
    <w:p w14:paraId="4097AEC5" w14:textId="77777777" w:rsidR="0026699B" w:rsidRPr="00F375A2"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ánh tay: Phần từ vai xuống khuỷu tay.</w:t>
      </w:r>
    </w:p>
    <w:p w14:paraId="16188A52" w14:textId="77777777" w:rsidR="0026699B" w:rsidRPr="00F375A2"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Cẳng tay: Phần từ khuỷu tay đến cổ tay.</w:t>
      </w:r>
    </w:p>
    <w:p w14:paraId="467F1B98"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F375A2">
        <w:rPr>
          <w:rFonts w:eastAsiaTheme="majorEastAsia" w:cs="Times New Roman"/>
          <w:color w:val="000000" w:themeColor="text1"/>
          <w:kern w:val="0"/>
          <w:szCs w:val="26"/>
          <w:lang w:val="en-US"/>
          <w14:ligatures w14:val="none"/>
        </w:rPr>
        <w:t>Bàn tay: Phần từ cổ tay đến ngón tay.</w:t>
      </w:r>
    </w:p>
    <w:p w14:paraId="15526BB7" w14:textId="77777777" w:rsidR="0026699B" w:rsidRDefault="0026699B" w:rsidP="006C28A4">
      <w:pPr>
        <w:spacing w:line="312" w:lineRule="auto"/>
        <w:ind w:left="360" w:firstLine="360"/>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heo</w:t>
      </w:r>
      <w:r>
        <w:rPr>
          <w:rFonts w:eastAsiaTheme="majorEastAsia" w:cs="Times New Roman"/>
          <w:color w:val="000000" w:themeColor="text1"/>
          <w:kern w:val="0"/>
          <w:szCs w:val="26"/>
          <w:lang w:val="en-US"/>
          <w14:ligatures w14:val="none"/>
        </w:rPr>
        <w:t xml:space="preserve"> nghiên cứu về chi trên của nhóm tác giả </w:t>
      </w:r>
      <w:r w:rsidRPr="00957328">
        <w:rPr>
          <w:rFonts w:eastAsiaTheme="majorEastAsia" w:cs="Times New Roman"/>
          <w:color w:val="000000" w:themeColor="text1"/>
          <w:kern w:val="0"/>
          <w:szCs w:val="26"/>
          <w:lang w:val="en-US"/>
          <w14:ligatures w14:val="none"/>
        </w:rPr>
        <w:t>Phạm Thị Thanh Vân, Trần Ngọc Anh, Vũ Duy Tùng</w:t>
      </w:r>
      <w:r>
        <w:rPr>
          <w:rFonts w:eastAsiaTheme="majorEastAsia" w:cs="Times New Roman"/>
          <w:color w:val="000000" w:themeColor="text1"/>
          <w:kern w:val="0"/>
          <w:szCs w:val="26"/>
          <w:lang w:val="en-US"/>
          <w14:ligatures w14:val="none"/>
        </w:rPr>
        <w:t xml:space="preserve"> </w:t>
      </w:r>
      <w:r>
        <w:rPr>
          <w:rFonts w:eastAsiaTheme="majorEastAsia" w:cs="Times New Roman"/>
          <w:color w:val="000000" w:themeColor="text1"/>
          <w:kern w:val="0"/>
          <w:szCs w:val="26"/>
          <w:vertAlign w:val="superscript"/>
          <w:lang w:val="en-US"/>
          <w14:ligatures w14:val="none"/>
        </w:rPr>
        <w:t>[1]</w:t>
      </w:r>
      <w:r w:rsidRPr="00A80171">
        <w:rPr>
          <w:rFonts w:eastAsiaTheme="majorEastAsia" w:cs="Times New Roman"/>
          <w:color w:val="000000" w:themeColor="text1"/>
          <w:kern w:val="0"/>
          <w:szCs w:val="26"/>
          <w:lang w:val="en-US"/>
          <w14:ligatures w14:val="none"/>
        </w:rPr>
        <w:t xml:space="preserve">, chiều dài xương cánh tay của nam rơi vào khoảng 29,19 cm và nữ là 27,4 cm. Đối với xương trụ là 25,33 cm với nam và 23,27 với nữ. Ta chọn giá trị trung bình của xương cánh tay là 28 cm và xương trụ là 24 cm. </w:t>
      </w:r>
    </w:p>
    <w:p w14:paraId="15FB08A0" w14:textId="77777777" w:rsidR="0026699B"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436C0974" wp14:editId="22B38FBE">
            <wp:extent cx="4622282" cy="2402317"/>
            <wp:effectExtent l="0" t="0" r="6985" b="0"/>
            <wp:docPr id="68766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668088" name=""/>
                    <pic:cNvPicPr/>
                  </pic:nvPicPr>
                  <pic:blipFill>
                    <a:blip r:embed="rId369"/>
                    <a:stretch>
                      <a:fillRect/>
                    </a:stretch>
                  </pic:blipFill>
                  <pic:spPr>
                    <a:xfrm>
                      <a:off x="0" y="0"/>
                      <a:ext cx="4636786" cy="2409855"/>
                    </a:xfrm>
                    <a:prstGeom prst="rect">
                      <a:avLst/>
                    </a:prstGeom>
                  </pic:spPr>
                </pic:pic>
              </a:graphicData>
            </a:graphic>
          </wp:inline>
        </w:drawing>
      </w:r>
    </w:p>
    <w:p w14:paraId="5A869DFE" w14:textId="77777777" w:rsidR="0026699B" w:rsidRPr="00A80171" w:rsidRDefault="0026699B" w:rsidP="006C28A4">
      <w:pPr>
        <w:spacing w:line="312" w:lineRule="auto"/>
        <w:ind w:left="360"/>
        <w:jc w:val="center"/>
        <w:rPr>
          <w:rFonts w:eastAsiaTheme="majorEastAsia" w:cs="Times New Roman"/>
          <w:color w:val="000000" w:themeColor="text1"/>
          <w:kern w:val="0"/>
          <w:szCs w:val="26"/>
          <w:lang w:val="en-US"/>
          <w14:ligatures w14:val="none"/>
        </w:rPr>
      </w:pPr>
      <w:r>
        <w:drawing>
          <wp:inline distT="0" distB="0" distL="0" distR="0" wp14:anchorId="5D9E3560" wp14:editId="19729D69">
            <wp:extent cx="5198496" cy="1407179"/>
            <wp:effectExtent l="0" t="0" r="2540" b="2540"/>
            <wp:docPr id="174339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39051" name=""/>
                    <pic:cNvPicPr/>
                  </pic:nvPicPr>
                  <pic:blipFill>
                    <a:blip r:embed="rId370"/>
                    <a:stretch>
                      <a:fillRect/>
                    </a:stretch>
                  </pic:blipFill>
                  <pic:spPr>
                    <a:xfrm>
                      <a:off x="0" y="0"/>
                      <a:ext cx="5215083" cy="1411669"/>
                    </a:xfrm>
                    <a:prstGeom prst="rect">
                      <a:avLst/>
                    </a:prstGeom>
                  </pic:spPr>
                </pic:pic>
              </a:graphicData>
            </a:graphic>
          </wp:inline>
        </w:drawing>
      </w:r>
    </w:p>
    <w:p w14:paraId="7967F821"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Theo </w:t>
      </w:r>
      <w:r>
        <w:rPr>
          <w:rFonts w:eastAsiaTheme="majorEastAsia" w:cs="Times New Roman"/>
          <w:color w:val="000000" w:themeColor="text1"/>
          <w:kern w:val="0"/>
          <w:szCs w:val="26"/>
          <w:lang w:val="en-US"/>
          <w14:ligatures w14:val="none"/>
        </w:rPr>
        <w:t xml:space="preserve">một </w:t>
      </w:r>
      <w:r w:rsidRPr="00A80171">
        <w:rPr>
          <w:rFonts w:eastAsiaTheme="majorEastAsia" w:cs="Times New Roman"/>
          <w:color w:val="000000" w:themeColor="text1"/>
          <w:kern w:val="0"/>
          <w:szCs w:val="26"/>
          <w:lang w:val="en-US"/>
          <w14:ligatures w14:val="none"/>
        </w:rPr>
        <w:t xml:space="preserve">nghiên cứu </w:t>
      </w:r>
      <w:r>
        <w:rPr>
          <w:rFonts w:eastAsiaTheme="majorEastAsia" w:cs="Times New Roman"/>
          <w:color w:val="000000" w:themeColor="text1"/>
          <w:kern w:val="0"/>
          <w:szCs w:val="26"/>
          <w:lang w:val="en-US"/>
          <w14:ligatures w14:val="none"/>
        </w:rPr>
        <w:t>khác của tác giả</w:t>
      </w:r>
      <w:r w:rsidRPr="00A80171">
        <w:rPr>
          <w:rFonts w:eastAsiaTheme="majorEastAsia" w:cs="Times New Roman"/>
          <w:color w:val="000000" w:themeColor="text1"/>
          <w:kern w:val="0"/>
          <w:szCs w:val="26"/>
          <w:lang w:val="en-US"/>
          <w14:ligatures w14:val="none"/>
        </w:rPr>
        <w:t xml:space="preserve"> Phạm Quốc Anh</w:t>
      </w:r>
      <w:r>
        <w:rPr>
          <w:rFonts w:eastAsiaTheme="majorEastAsia" w:cs="Times New Roman"/>
          <w:color w:val="000000" w:themeColor="text1"/>
          <w:kern w:val="0"/>
          <w:szCs w:val="26"/>
          <w:vertAlign w:val="superscript"/>
          <w:lang w:val="en-US"/>
          <w14:ligatures w14:val="none"/>
        </w:rPr>
        <w:t>[2]</w:t>
      </w:r>
      <w:r w:rsidRPr="00A80171">
        <w:rPr>
          <w:rFonts w:eastAsiaTheme="majorEastAsia" w:cs="Times New Roman"/>
          <w:color w:val="000000" w:themeColor="text1"/>
          <w:kern w:val="0"/>
          <w:szCs w:val="26"/>
          <w:lang w:val="en-US"/>
          <w14:ligatures w14:val="none"/>
        </w:rPr>
        <w:t>, ta có góc gập cẳng tay có giá trị trung bình khoảng 119 độ. Như vậy, phần cơ khí thiết kế phải có chiều dài l1, và l2 không quá 28 và 24 cm</w:t>
      </w:r>
      <w:r>
        <w:rPr>
          <w:rFonts w:eastAsiaTheme="majorEastAsia" w:cs="Times New Roman"/>
          <w:color w:val="000000" w:themeColor="text1"/>
          <w:kern w:val="0"/>
          <w:szCs w:val="26"/>
          <w:lang w:val="en-US"/>
          <w14:ligatures w14:val="none"/>
        </w:rPr>
        <w:t xml:space="preserve"> và</w:t>
      </w:r>
      <w:r w:rsidRPr="00A80171">
        <w:rPr>
          <w:rFonts w:eastAsiaTheme="majorEastAsia" w:cs="Times New Roman"/>
          <w:color w:val="000000" w:themeColor="text1"/>
          <w:kern w:val="0"/>
          <w:szCs w:val="26"/>
          <w:lang w:val="en-US"/>
          <w14:ligatures w14:val="none"/>
        </w:rPr>
        <w:t xml:space="preserve"> góc gập không nhỏ hơn 119 độ.</w:t>
      </w:r>
    </w:p>
    <w:p w14:paraId="24A7088B" w14:textId="77777777" w:rsidR="0026699B" w:rsidRPr="00A80171" w:rsidRDefault="0026699B" w:rsidP="006C28A4">
      <w:pPr>
        <w:spacing w:line="312" w:lineRule="auto"/>
        <w:ind w:left="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a có</w:t>
      </w:r>
      <w:r w:rsidRPr="00A80171">
        <w:rPr>
          <w:rFonts w:eastAsiaTheme="majorEastAsia" w:cs="Times New Roman"/>
          <w:color w:val="000000" w:themeColor="text1"/>
          <w:kern w:val="0"/>
          <w:szCs w:val="26"/>
          <w:lang w:val="en-US"/>
          <w14:ligatures w14:val="none"/>
        </w:rPr>
        <w:t xml:space="preserve"> 2 hướng thiết kế</w:t>
      </w:r>
      <w:r>
        <w:rPr>
          <w:rFonts w:eastAsiaTheme="majorEastAsia" w:cs="Times New Roman"/>
          <w:color w:val="000000" w:themeColor="text1"/>
          <w:kern w:val="0"/>
          <w:szCs w:val="26"/>
          <w:lang w:val="en-US"/>
          <w14:ligatures w14:val="none"/>
        </w:rPr>
        <w:t xml:space="preserve"> tại cơ cấu khủy tay</w:t>
      </w:r>
      <w:r w:rsidRPr="00A80171">
        <w:rPr>
          <w:rFonts w:eastAsiaTheme="majorEastAsia" w:cs="Times New Roman"/>
          <w:color w:val="000000" w:themeColor="text1"/>
          <w:kern w:val="0"/>
          <w:szCs w:val="26"/>
          <w:lang w:val="en-US"/>
          <w14:ligatures w14:val="none"/>
        </w:rPr>
        <w:t>:</w:t>
      </w:r>
    </w:p>
    <w:p w14:paraId="36FF8E65"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nhất là s</w:t>
      </w:r>
      <w:r w:rsidRPr="00A80171">
        <w:rPr>
          <w:rFonts w:eastAsiaTheme="majorEastAsia" w:cs="Times New Roman"/>
          <w:color w:val="000000" w:themeColor="text1"/>
          <w:kern w:val="0"/>
          <w:szCs w:val="26"/>
          <w:lang w:val="en-US"/>
          <w14:ligatures w14:val="none"/>
        </w:rPr>
        <w:t>ử dụng trục biến trở để làm trục nối như cách thiết kế của nhóm nghiên cứu Nhật Bản. Ưu điểm nhỏ gọn, nhẹ và thiết kế đơn giản, nhược điểm là không bền khi trục biến trở là nơi chịu tác động lực trực tiếp</w:t>
      </w:r>
      <w:r>
        <w:rPr>
          <w:rFonts w:eastAsiaTheme="majorEastAsia" w:cs="Times New Roman"/>
          <w:color w:val="000000" w:themeColor="text1"/>
          <w:kern w:val="0"/>
          <w:szCs w:val="26"/>
          <w:lang w:val="en-US"/>
          <w14:ligatures w14:val="none"/>
        </w:rPr>
        <w:t>.</w:t>
      </w:r>
    </w:p>
    <w:p w14:paraId="050680A0"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Thứ hai là sử</w:t>
      </w:r>
      <w:r w:rsidRPr="00A80171">
        <w:rPr>
          <w:rFonts w:eastAsiaTheme="majorEastAsia" w:cs="Times New Roman"/>
          <w:color w:val="000000" w:themeColor="text1"/>
          <w:kern w:val="0"/>
          <w:szCs w:val="26"/>
          <w:lang w:val="en-US"/>
          <w14:ligatures w14:val="none"/>
        </w:rPr>
        <w:t xml:space="preserve"> dụng trục</w:t>
      </w:r>
      <w:r>
        <w:rPr>
          <w:rFonts w:eastAsiaTheme="majorEastAsia" w:cs="Times New Roman"/>
          <w:color w:val="000000" w:themeColor="text1"/>
          <w:kern w:val="0"/>
          <w:szCs w:val="26"/>
          <w:lang w:val="en-US"/>
          <w14:ligatures w14:val="none"/>
        </w:rPr>
        <w:t xml:space="preserve"> trơn</w:t>
      </w:r>
      <w:r w:rsidRPr="00A80171">
        <w:rPr>
          <w:rFonts w:eastAsiaTheme="majorEastAsia" w:cs="Times New Roman"/>
          <w:color w:val="000000" w:themeColor="text1"/>
          <w:kern w:val="0"/>
          <w:szCs w:val="26"/>
          <w:lang w:val="en-US"/>
          <w14:ligatures w14:val="none"/>
        </w:rPr>
        <w:t xml:space="preserve"> và bộ truyền để truyền động đến biến trở, đơn giản nhất là bộ truyền bánh răng. Ưu điểm là biến trở sẽ không chịu lực tại vị trí nối, nhược điểm là thiết kế phức tạp và khối lượng nặng hơn.</w:t>
      </w:r>
    </w:p>
    <w:p w14:paraId="65813BFC"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14:ligatures w14:val="none"/>
        </w:rPr>
      </w:pPr>
      <w:r w:rsidRPr="00A80171">
        <w:rPr>
          <w:rFonts w:eastAsiaTheme="majorEastAsia" w:cs="Times New Roman"/>
          <w:color w:val="000000" w:themeColor="text1"/>
          <w:kern w:val="0"/>
          <w:szCs w:val="26"/>
          <w:lang w:val="en-US"/>
          <w14:ligatures w14:val="none"/>
        </w:rPr>
        <w:t xml:space="preserve">Ta sẽ thực hiện thiết kế theo hướng 2 vì sẽ đảm bảo được độ ổn định khi hoạt động lâu dài, đặc biệt là khi </w:t>
      </w:r>
      <w:r>
        <w:rPr>
          <w:rFonts w:eastAsiaTheme="majorEastAsia" w:cs="Times New Roman"/>
          <w:color w:val="000000" w:themeColor="text1"/>
          <w:kern w:val="0"/>
          <w:szCs w:val="26"/>
          <w:lang w:val="en-US"/>
          <w14:ligatures w14:val="none"/>
        </w:rPr>
        <w:t>điều khiển cánh tay robot công nghiệp yêu cầu sự ổn định cao.</w:t>
      </w:r>
    </w:p>
    <w:p w14:paraId="29E725CA" w14:textId="38273671" w:rsidR="0026699B" w:rsidRDefault="008F06D6" w:rsidP="006C28A4">
      <w:pPr>
        <w:pStyle w:val="DA413"/>
        <w:numPr>
          <w:ilvl w:val="0"/>
          <w:numId w:val="0"/>
        </w:numPr>
        <w:ind w:left="720" w:hanging="720"/>
        <w:outlineLvl w:val="9"/>
      </w:pPr>
      <w:r>
        <w:rPr>
          <w:lang w:val="en-US"/>
        </w:rPr>
        <w:t xml:space="preserve">4.2.2.1 </w:t>
      </w:r>
      <w:r w:rsidR="0026699B">
        <w:t>Thiết kế tính toán tại khớp nối</w:t>
      </w:r>
    </w:p>
    <w:p w14:paraId="23A177CC" w14:textId="77777777" w:rsidR="0026699B" w:rsidRDefault="0026699B" w:rsidP="006C28A4">
      <w:pPr>
        <w:pStyle w:val="DA413"/>
        <w:numPr>
          <w:ilvl w:val="0"/>
          <w:numId w:val="0"/>
        </w:numPr>
        <w:ind w:left="720" w:hanging="720"/>
        <w:outlineLvl w:val="9"/>
      </w:pPr>
      <w:r>
        <w:t>Xác định cơ cấu và các lực tác động</w:t>
      </w:r>
    </w:p>
    <w:p w14:paraId="047D968B" w14:textId="77777777" w:rsidR="0026699B" w:rsidRPr="00CF349D" w:rsidRDefault="0026699B" w:rsidP="006C28A4">
      <w:pPr>
        <w:spacing w:line="312" w:lineRule="auto"/>
        <w:ind w:left="360" w:firstLine="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Phần trục biến trở sẽ được gá bởi 2 ổ lăn. Ở đầu trục sẽ gắn bộ truyền bánh răng để truyền góc quay đến biến trở.</w:t>
      </w:r>
    </w:p>
    <w:p w14:paraId="61050645" w14:textId="77777777" w:rsidR="0026699B" w:rsidRDefault="0026699B" w:rsidP="006C28A4">
      <w:pPr>
        <w:spacing w:line="312" w:lineRule="auto"/>
        <w:ind w:left="360"/>
        <w:jc w:val="both"/>
        <w:rPr>
          <w:rFonts w:eastAsiaTheme="majorEastAsia" w:cs="Times New Roman"/>
          <w:kern w:val="0"/>
          <w:szCs w:val="26"/>
          <w:lang w:val="en-US"/>
          <w14:ligatures w14:val="none"/>
        </w:rPr>
      </w:pPr>
      <w:r w:rsidRPr="00CF349D">
        <w:rPr>
          <w:rFonts w:eastAsiaTheme="majorEastAsia" w:cs="Times New Roman"/>
          <w:kern w:val="0"/>
          <w:szCs w:val="26"/>
          <w:lang w:val="en-US"/>
          <w14:ligatures w14:val="none"/>
        </w:rPr>
        <w:t>Ở điều kiện sử dụng bình thường, trục chỉ cần đủ lượng moment xoắn để làm quay trc biến trở. Gía trị này trong datasheet của biến trở là khoảng 150 Nmm</w:t>
      </w:r>
    </w:p>
    <w:p w14:paraId="18CE729D" w14:textId="77777777" w:rsidR="0026699B" w:rsidRDefault="0026699B" w:rsidP="006C28A4">
      <w:pPr>
        <w:spacing w:line="312" w:lineRule="auto"/>
        <w:ind w:left="360"/>
        <w:jc w:val="both"/>
        <w:rPr>
          <w:rFonts w:eastAsiaTheme="majorEastAsia" w:cs="Times New Roman"/>
          <w:kern w:val="0"/>
          <w:szCs w:val="26"/>
          <w:lang w:val="en-US"/>
          <w14:ligatures w14:val="none"/>
        </w:rPr>
      </w:pPr>
      <w:r>
        <w:drawing>
          <wp:inline distT="0" distB="0" distL="0" distR="0" wp14:anchorId="5D0D9072" wp14:editId="6C6B544E">
            <wp:extent cx="6119495" cy="900430"/>
            <wp:effectExtent l="0" t="0" r="0" b="0"/>
            <wp:docPr id="1663546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46061" name=""/>
                    <pic:cNvPicPr/>
                  </pic:nvPicPr>
                  <pic:blipFill>
                    <a:blip r:embed="rId371"/>
                    <a:stretch>
                      <a:fillRect/>
                    </a:stretch>
                  </pic:blipFill>
                  <pic:spPr>
                    <a:xfrm>
                      <a:off x="0" y="0"/>
                      <a:ext cx="6161998" cy="906684"/>
                    </a:xfrm>
                    <a:prstGeom prst="rect">
                      <a:avLst/>
                    </a:prstGeom>
                  </pic:spPr>
                </pic:pic>
              </a:graphicData>
            </a:graphic>
          </wp:inline>
        </w:drawing>
      </w:r>
    </w:p>
    <w:p w14:paraId="430FB9F1" w14:textId="77777777" w:rsidR="0026699B" w:rsidRPr="00CF349D" w:rsidRDefault="0026699B" w:rsidP="006C28A4">
      <w:pPr>
        <w:spacing w:line="312" w:lineRule="auto"/>
        <w:ind w:left="360"/>
        <w:jc w:val="center"/>
        <w:rPr>
          <w:rFonts w:eastAsiaTheme="majorEastAsia" w:cs="Times New Roman"/>
          <w:kern w:val="0"/>
          <w:szCs w:val="26"/>
          <w:lang w:val="en-US"/>
          <w14:ligatures w14:val="none"/>
        </w:rPr>
      </w:pPr>
      <w:r>
        <w:rPr>
          <w:rFonts w:eastAsiaTheme="majorEastAsia" w:cs="Times New Roman"/>
          <w:kern w:val="0"/>
          <w:szCs w:val="26"/>
          <w:lang w:val="en-US"/>
          <w14:ligatures w14:val="none"/>
        </w:rPr>
        <w:t>Hình ..</w:t>
      </w:r>
    </w:p>
    <w:p w14:paraId="4D5D2246"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sidRPr="00CF349D">
        <w:rPr>
          <w:rFonts w:eastAsiaTheme="majorEastAsia"/>
          <w:b w:val="0"/>
          <w:bCs w:val="0"/>
          <w:kern w:val="0"/>
          <w:lang w:val="en-US"/>
          <w14:ligatures w14:val="none"/>
        </w:rPr>
        <w:t>Đôi khi, thiết bị sẽ chịu moment uốn trong quá trình đeo, di chuyển, … ta sẽ chọn giá trị này rơi vào khoảng 10N để tiến hành tính toán.</w:t>
      </w:r>
    </w:p>
    <w:p w14:paraId="08F8BB76" w14:textId="77777777" w:rsidR="0026699B" w:rsidRPr="00F01CDE" w:rsidRDefault="0026699B" w:rsidP="006C28A4">
      <w:pPr>
        <w:pStyle w:val="DA413"/>
        <w:numPr>
          <w:ilvl w:val="0"/>
          <w:numId w:val="0"/>
        </w:numPr>
        <w:ind w:left="720" w:hanging="720"/>
        <w:outlineLvl w:val="9"/>
        <w:rPr>
          <w:rFonts w:eastAsiaTheme="majorEastAsia"/>
          <w:kern w:val="0"/>
          <w:lang w:val="en-US"/>
          <w14:ligatures w14:val="none"/>
        </w:rPr>
      </w:pPr>
      <w:r w:rsidRPr="00F01CDE">
        <w:rPr>
          <w:rFonts w:eastAsiaTheme="majorEastAsia"/>
          <w:kern w:val="0"/>
          <w:lang w:val="en-US"/>
          <w14:ligatures w14:val="none"/>
        </w:rPr>
        <w:t>Tính toán thông số cho bộ truyền bánh răng</w:t>
      </w:r>
    </w:p>
    <w:p w14:paraId="493C6426" w14:textId="77777777" w:rsidR="0026699B" w:rsidRDefault="0026699B" w:rsidP="006C28A4">
      <w:pPr>
        <w:pStyle w:val="DA413"/>
        <w:numPr>
          <w:ilvl w:val="0"/>
          <w:numId w:val="0"/>
        </w:numPr>
        <w:ind w:left="360"/>
        <w:outlineLvl w:val="9"/>
        <w:rPr>
          <w:rFonts w:eastAsiaTheme="majorEastAsia"/>
          <w:b w:val="0"/>
          <w:bCs w:val="0"/>
          <w:i/>
          <w:iCs/>
          <w:kern w:val="0"/>
          <w:lang w:val="en-US"/>
          <w14:ligatures w14:val="none"/>
        </w:rPr>
      </w:pPr>
      <w:r w:rsidRPr="00F01CDE">
        <w:rPr>
          <w:rFonts w:eastAsiaTheme="majorEastAsia"/>
          <w:b w:val="0"/>
          <w:bCs w:val="0"/>
          <w:i/>
          <w:iCs/>
          <w:kern w:val="0"/>
          <w:lang w:val="en-US"/>
          <w14:ligatures w14:val="none"/>
        </w:rPr>
        <w:t>Các thông số đầu vào</w:t>
      </w:r>
    </w:p>
    <w:p w14:paraId="2CDAEE2E"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Số vòng quay: 10 vòng/phút</w:t>
      </w:r>
    </w:p>
    <w:p w14:paraId="65F03586"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Moment xoắn: 150 Nmm</w:t>
      </w:r>
    </w:p>
    <w:p w14:paraId="4B423537"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ỉ số truyền: 1:1</w:t>
      </w:r>
    </w:p>
    <w:p w14:paraId="46004929"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ổng số giờ làm việc 2 năm ~ 8960 giờ</w:t>
      </w:r>
    </w:p>
    <w:p w14:paraId="14037CFE" w14:textId="77777777" w:rsidR="0026699B" w:rsidRPr="005C1FE1" w:rsidRDefault="0026699B" w:rsidP="006C28A4">
      <w:pPr>
        <w:pStyle w:val="DA413"/>
        <w:numPr>
          <w:ilvl w:val="0"/>
          <w:numId w:val="0"/>
        </w:numPr>
        <w:ind w:left="360"/>
        <w:outlineLvl w:val="9"/>
        <w:rPr>
          <w:rFonts w:eastAsiaTheme="majorEastAsia"/>
          <w:b w:val="0"/>
          <w:bCs w:val="0"/>
          <w:i/>
          <w:iCs/>
          <w:kern w:val="0"/>
          <w:lang w:val="en-US"/>
          <w14:ligatures w14:val="none"/>
        </w:rPr>
      </w:pPr>
      <w:r w:rsidRPr="005C1FE1">
        <w:rPr>
          <w:rFonts w:eastAsiaTheme="majorEastAsia"/>
          <w:b w:val="0"/>
          <w:bCs w:val="0"/>
          <w:i/>
          <w:iCs/>
          <w:kern w:val="0"/>
          <w:lang w:val="en-US"/>
          <w14:ligatures w14:val="none"/>
        </w:rPr>
        <w:t>Chọn vật liệu</w:t>
      </w:r>
    </w:p>
    <w:p w14:paraId="64DEE09B"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Chọn vật liệu là nhựa PLA có các thông số:</w:t>
      </w:r>
    </w:p>
    <w:p w14:paraId="555B8D53" w14:textId="77777777" w:rsidR="0026699B" w:rsidRDefault="0026699B" w:rsidP="006C28A4">
      <w:pPr>
        <w:pStyle w:val="DA413"/>
        <w:numPr>
          <w:ilvl w:val="0"/>
          <w:numId w:val="0"/>
        </w:numPr>
        <w:ind w:left="360"/>
        <w:jc w:val="center"/>
        <w:outlineLvl w:val="9"/>
        <w:rPr>
          <w:rFonts w:eastAsiaTheme="majorEastAsia"/>
          <w:b w:val="0"/>
          <w:bCs w:val="0"/>
          <w:kern w:val="0"/>
          <w:lang w:val="en-US"/>
          <w14:ligatures w14:val="none"/>
        </w:rPr>
      </w:pPr>
      <w:r>
        <w:drawing>
          <wp:inline distT="0" distB="0" distL="0" distR="0" wp14:anchorId="6C8E2DF1" wp14:editId="25856F43">
            <wp:extent cx="5578806" cy="1618010"/>
            <wp:effectExtent l="0" t="0" r="3175" b="1270"/>
            <wp:docPr id="51441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12023" name=""/>
                    <pic:cNvPicPr/>
                  </pic:nvPicPr>
                  <pic:blipFill>
                    <a:blip r:embed="rId372"/>
                    <a:stretch>
                      <a:fillRect/>
                    </a:stretch>
                  </pic:blipFill>
                  <pic:spPr>
                    <a:xfrm>
                      <a:off x="0" y="0"/>
                      <a:ext cx="5586826" cy="1620336"/>
                    </a:xfrm>
                    <a:prstGeom prst="rect">
                      <a:avLst/>
                    </a:prstGeom>
                  </pic:spPr>
                </pic:pic>
              </a:graphicData>
            </a:graphic>
          </wp:inline>
        </w:drawing>
      </w:r>
    </w:p>
    <w:p w14:paraId="34497C06" w14:textId="77777777" w:rsidR="0026699B" w:rsidRPr="002522E8" w:rsidRDefault="0026699B" w:rsidP="006C28A4">
      <w:pPr>
        <w:pStyle w:val="DA413"/>
        <w:numPr>
          <w:ilvl w:val="0"/>
          <w:numId w:val="0"/>
        </w:numPr>
        <w:ind w:left="360"/>
        <w:jc w:val="center"/>
        <w:outlineLvl w:val="9"/>
        <w:rPr>
          <w:rFonts w:eastAsiaTheme="majorEastAsia"/>
          <w:b w:val="0"/>
          <w:bCs w:val="0"/>
          <w:kern w:val="0"/>
          <w:vertAlign w:val="superscript"/>
          <w:lang w:val="en-US"/>
          <w14:ligatures w14:val="none"/>
        </w:rPr>
      </w:pPr>
      <w:r>
        <w:rPr>
          <w:rFonts w:eastAsiaTheme="majorEastAsia"/>
          <w:b w:val="0"/>
          <w:bCs w:val="0"/>
          <w:kern w:val="0"/>
          <w:lang w:val="en-US"/>
          <w14:ligatures w14:val="none"/>
        </w:rPr>
        <w:t>Hình… Một số thông số về cơ khí của vật liệu nhựa PLA</w:t>
      </w:r>
      <w:r>
        <w:rPr>
          <w:rFonts w:eastAsiaTheme="majorEastAsia"/>
          <w:b w:val="0"/>
          <w:bCs w:val="0"/>
          <w:kern w:val="0"/>
          <w:vertAlign w:val="superscript"/>
          <w:lang w:val="en-US"/>
          <w14:ligatures w14:val="none"/>
        </w:rPr>
        <w:t>[1]</w:t>
      </w:r>
    </w:p>
    <w:p w14:paraId="0227C7FA" w14:textId="77777777" w:rsidR="0026699B" w:rsidRDefault="0026699B">
      <w:pPr>
        <w:pStyle w:val="DA413"/>
        <w:numPr>
          <w:ilvl w:val="0"/>
          <w:numId w:val="35"/>
        </w:numPr>
        <w:outlineLvl w:val="9"/>
        <w:rPr>
          <w:rFonts w:eastAsiaTheme="majorEastAsia"/>
          <w:b w:val="0"/>
          <w:bCs w:val="0"/>
          <w:kern w:val="0"/>
          <w:lang w:val="en-US"/>
          <w14:ligatures w14:val="none"/>
        </w:rPr>
      </w:pPr>
      <w:r>
        <w:rPr>
          <w:rFonts w:eastAsiaTheme="majorEastAsia"/>
          <w:b w:val="0"/>
          <w:bCs w:val="0"/>
          <w:kern w:val="0"/>
          <w:lang w:val="en-US"/>
          <w14:ligatures w14:val="none"/>
        </w:rPr>
        <w:t>Độ cứng bề mặt (Ball Indentation Hardness): HB = 131</w:t>
      </w:r>
    </w:p>
    <w:p w14:paraId="4B2F7479" w14:textId="77777777" w:rsidR="0026699B" w:rsidRDefault="0026699B">
      <w:pPr>
        <w:pStyle w:val="DA413"/>
        <w:numPr>
          <w:ilvl w:val="0"/>
          <w:numId w:val="35"/>
        </w:numPr>
        <w:outlineLvl w:val="9"/>
        <w:rPr>
          <w:b w:val="0"/>
          <w:bCs w:val="0"/>
          <w:lang w:val="en-US"/>
        </w:rPr>
      </w:pPr>
      <w:r>
        <w:rPr>
          <w:rFonts w:eastAsiaTheme="majorEastAsia"/>
          <w:b w:val="0"/>
          <w:bCs w:val="0"/>
          <w:kern w:val="0"/>
          <w:lang w:val="en-US"/>
          <w14:ligatures w14:val="none"/>
        </w:rPr>
        <w:t xml:space="preserve">Độ bền kéo (Tensile Strength Ultimate): </w:t>
      </w:r>
      <w:r w:rsidRPr="00665454">
        <w:rPr>
          <w:position w:val="-12"/>
        </w:rPr>
        <w:object w:dxaOrig="300" w:dyaOrig="360" w14:anchorId="442EF985">
          <v:shape id="_x0000_i1152" type="#_x0000_t75" style="width:15.05pt;height:18.4pt" o:ole="">
            <v:imagedata r:id="rId373" o:title=""/>
          </v:shape>
          <o:OLEObject Type="Embed" ProgID="Equation.DSMT4" ShapeID="_x0000_i1152" DrawAspect="Content" ObjectID="_1781778566" r:id="rId374"/>
        </w:object>
      </w:r>
      <w:r>
        <w:rPr>
          <w:lang w:val="en-US"/>
        </w:rPr>
        <w:t xml:space="preserve">= </w:t>
      </w:r>
      <w:r w:rsidRPr="000F0FC8">
        <w:rPr>
          <w:b w:val="0"/>
          <w:bCs w:val="0"/>
          <w:lang w:val="en-US"/>
        </w:rPr>
        <w:t xml:space="preserve">58,8 </w:t>
      </w:r>
      <w:r>
        <w:rPr>
          <w:b w:val="0"/>
          <w:bCs w:val="0"/>
          <w:lang w:val="en-US"/>
        </w:rPr>
        <w:t>MPa</w:t>
      </w:r>
    </w:p>
    <w:p w14:paraId="769417B4" w14:textId="77777777" w:rsidR="0026699B" w:rsidRPr="00B1773D" w:rsidRDefault="0026699B">
      <w:pPr>
        <w:pStyle w:val="DA413"/>
        <w:numPr>
          <w:ilvl w:val="0"/>
          <w:numId w:val="35"/>
        </w:numPr>
        <w:outlineLvl w:val="9"/>
        <w:rPr>
          <w:rFonts w:eastAsiaTheme="majorEastAsia"/>
          <w:b w:val="0"/>
          <w:bCs w:val="0"/>
          <w:kern w:val="0"/>
          <w:lang w:val="en-US"/>
          <w14:ligatures w14:val="none"/>
        </w:rPr>
      </w:pPr>
      <w:r>
        <w:rPr>
          <w:rFonts w:eastAsiaTheme="majorEastAsia"/>
          <w:b w:val="0"/>
          <w:bCs w:val="0"/>
          <w:kern w:val="0"/>
          <w:lang w:val="en-US"/>
          <w14:ligatures w14:val="none"/>
        </w:rPr>
        <w:t xml:space="preserve">Độ bền chảy (Tensile Strength Yield): </w:t>
      </w:r>
      <w:r w:rsidRPr="00665454">
        <w:rPr>
          <w:position w:val="-12"/>
        </w:rPr>
        <w:object w:dxaOrig="360" w:dyaOrig="360" w14:anchorId="59273FA0">
          <v:shape id="_x0000_i1153" type="#_x0000_t75" style="width:18.4pt;height:18.4pt" o:ole="">
            <v:imagedata r:id="rId375" o:title=""/>
          </v:shape>
          <o:OLEObject Type="Embed" ProgID="Equation.DSMT4" ShapeID="_x0000_i1153" DrawAspect="Content" ObjectID="_1781778567" r:id="rId376"/>
        </w:object>
      </w:r>
      <w:r>
        <w:rPr>
          <w:lang w:val="en-US"/>
        </w:rPr>
        <w:t xml:space="preserve">= </w:t>
      </w:r>
      <w:r w:rsidRPr="000970C4">
        <w:rPr>
          <w:b w:val="0"/>
          <w:bCs w:val="0"/>
          <w:lang w:val="en-US"/>
        </w:rPr>
        <w:t xml:space="preserve">42,5 </w:t>
      </w:r>
      <w:r>
        <w:rPr>
          <w:b w:val="0"/>
          <w:bCs w:val="0"/>
          <w:lang w:val="en-US"/>
        </w:rPr>
        <w:t>MPa</w:t>
      </w:r>
    </w:p>
    <w:p w14:paraId="2A5E4BC1"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i/>
          <w:iCs/>
          <w:kern w:val="0"/>
          <w:lang w:val="en-US"/>
          <w14:ligatures w14:val="none"/>
        </w:rPr>
        <w:t>Xác định ứng suất cho phép</w:t>
      </w:r>
    </w:p>
    <w:p w14:paraId="7E8CEC39" w14:textId="77777777" w:rsidR="0026699B" w:rsidRDefault="0026699B" w:rsidP="006C28A4">
      <w:pPr>
        <w:pStyle w:val="DA413"/>
        <w:numPr>
          <w:ilvl w:val="0"/>
          <w:numId w:val="0"/>
        </w:numPr>
        <w:ind w:left="360"/>
        <w:outlineLvl w:val="9"/>
        <w:rPr>
          <w:rFonts w:eastAsiaTheme="majorEastAsia"/>
          <w:b w:val="0"/>
          <w:bCs w:val="0"/>
          <w:kern w:val="0"/>
          <w:lang w:val="en-US"/>
          <w14:ligatures w14:val="none"/>
        </w:rPr>
      </w:pPr>
      <w:r>
        <w:rPr>
          <w:rFonts w:eastAsiaTheme="majorEastAsia"/>
          <w:b w:val="0"/>
          <w:bCs w:val="0"/>
          <w:kern w:val="0"/>
          <w:lang w:val="en-US"/>
          <w14:ligatures w14:val="none"/>
        </w:rPr>
        <w:t>Tính sơ bộ ứng suất uốn và ứng suất tiếp xúc:</w:t>
      </w:r>
    </w:p>
    <w:p w14:paraId="7F4F40FD" w14:textId="77777777" w:rsidR="0026699B" w:rsidRDefault="0026699B" w:rsidP="006C28A4">
      <w:pPr>
        <w:pStyle w:val="DA413"/>
        <w:numPr>
          <w:ilvl w:val="0"/>
          <w:numId w:val="0"/>
        </w:numPr>
        <w:ind w:left="1080" w:firstLine="360"/>
        <w:outlineLvl w:val="9"/>
      </w:pPr>
      <w:r w:rsidRPr="00665454">
        <w:rPr>
          <w:position w:val="-30"/>
        </w:rPr>
        <w:object w:dxaOrig="1740" w:dyaOrig="720" w14:anchorId="51C0D4EF">
          <v:shape id="_x0000_i1154" type="#_x0000_t75" style="width:87.05pt;height:36pt" o:ole="">
            <v:imagedata r:id="rId377" o:title=""/>
          </v:shape>
          <o:OLEObject Type="Embed" ProgID="Equation.DSMT4" ShapeID="_x0000_i1154" DrawAspect="Content" ObjectID="_1781778568" r:id="rId378"/>
        </w:object>
      </w:r>
    </w:p>
    <w:p w14:paraId="1E7D1489" w14:textId="77777777" w:rsidR="0026699B" w:rsidRDefault="0026699B" w:rsidP="006C28A4">
      <w:pPr>
        <w:pStyle w:val="DA413"/>
        <w:numPr>
          <w:ilvl w:val="0"/>
          <w:numId w:val="0"/>
        </w:numPr>
        <w:ind w:left="1080" w:firstLine="360"/>
        <w:outlineLvl w:val="9"/>
      </w:pPr>
      <w:r w:rsidRPr="00665454">
        <w:rPr>
          <w:position w:val="-30"/>
        </w:rPr>
        <w:object w:dxaOrig="2120" w:dyaOrig="720" w14:anchorId="6DB5BFAB">
          <v:shape id="_x0000_i1155" type="#_x0000_t75" style="width:105.5pt;height:36pt" o:ole="">
            <v:imagedata r:id="rId379" o:title=""/>
          </v:shape>
          <o:OLEObject Type="Embed" ProgID="Equation.DSMT4" ShapeID="_x0000_i1155" DrawAspect="Content" ObjectID="_1781778569" r:id="rId380"/>
        </w:object>
      </w:r>
    </w:p>
    <w:p w14:paraId="3F899187" w14:textId="77777777" w:rsidR="0026699B" w:rsidRDefault="0026699B" w:rsidP="006C28A4">
      <w:pPr>
        <w:pStyle w:val="DA413"/>
        <w:numPr>
          <w:ilvl w:val="0"/>
          <w:numId w:val="0"/>
        </w:numPr>
        <w:ind w:left="720"/>
        <w:jc w:val="left"/>
        <w:outlineLvl w:val="9"/>
        <w:rPr>
          <w:rFonts w:ascii="TimesNewRomanPSMT" w:hAnsi="TimesNewRomanPSMT" w:cstheme="minorBidi"/>
          <w:b w:val="0"/>
          <w:bCs w:val="0"/>
          <w:color w:val="000000"/>
          <w:lang w:val="en-US"/>
        </w:rPr>
      </w:pPr>
      <w:r w:rsidRPr="004A54CD">
        <w:rPr>
          <w:rFonts w:ascii="TimesNewRomanPSMT" w:hAnsi="TimesNewRomanPSMT" w:cstheme="minorBidi"/>
          <w:b w:val="0"/>
          <w:bCs w:val="0"/>
          <w:color w:val="000000"/>
        </w:rPr>
        <w:t>Trong đó:</w:t>
      </w:r>
      <w:r w:rsidRPr="004A54CD">
        <w:t xml:space="preserve"> </w:t>
      </w:r>
      <w:r w:rsidRPr="00665454">
        <w:rPr>
          <w:position w:val="-12"/>
        </w:rPr>
        <w:object w:dxaOrig="560" w:dyaOrig="380" w14:anchorId="70870412">
          <v:shape id="_x0000_i1156" type="#_x0000_t75" style="width:27.65pt;height:18.4pt" o:ole="">
            <v:imagedata r:id="rId381" o:title=""/>
          </v:shape>
          <o:OLEObject Type="Embed" ProgID="Equation.DSMT4" ShapeID="_x0000_i1156" DrawAspect="Content" ObjectID="_1781778570" r:id="rId382"/>
        </w:object>
      </w:r>
      <w:r>
        <w:rPr>
          <w:b w:val="0"/>
          <w:bCs w:val="0"/>
          <w:lang w:val="en-US"/>
        </w:rPr>
        <w:t>và</w:t>
      </w:r>
      <w:r w:rsidRPr="004A54CD">
        <w:rPr>
          <w:rFonts w:ascii="TimesNewRomanPSMT" w:hAnsi="TimesNewRomanPSMT" w:cstheme="minorBidi"/>
          <w:b w:val="0"/>
          <w:bCs w:val="0"/>
          <w:color w:val="000000"/>
        </w:rPr>
        <w:t xml:space="preserve"> </w:t>
      </w:r>
      <w:r w:rsidRPr="00665454">
        <w:rPr>
          <w:position w:val="-12"/>
        </w:rPr>
        <w:object w:dxaOrig="540" w:dyaOrig="380" w14:anchorId="06B4179C">
          <v:shape id="_x0000_i1157" type="#_x0000_t75" style="width:26.8pt;height:18.4pt" o:ole="">
            <v:imagedata r:id="rId383" o:title=""/>
          </v:shape>
          <o:OLEObject Type="Embed" ProgID="Equation.DSMT4" ShapeID="_x0000_i1157" DrawAspect="Content" ObjectID="_1781778571" r:id="rId384"/>
        </w:object>
      </w:r>
      <w:r w:rsidRPr="004A54CD">
        <w:rPr>
          <w:rFonts w:ascii="TimesNewRomanPSMT" w:hAnsi="TimesNewRomanPSMT" w:cstheme="minorBidi"/>
          <w:b w:val="0"/>
          <w:bCs w:val="0"/>
          <w:color w:val="000000"/>
        </w:rPr>
        <w:t>lần lượt là ứng suất uốn và ứng suất tiếp xúc cho phép</w:t>
      </w:r>
      <w:r w:rsidRPr="004A54CD">
        <w:rPr>
          <w:rFonts w:ascii="TimesNewRomanPSMT" w:hAnsi="TimesNewRomanPSMT" w:cstheme="minorBidi"/>
          <w:b w:val="0"/>
          <w:bCs w:val="0"/>
          <w:color w:val="000000"/>
        </w:rPr>
        <w:br/>
        <w:t>ứng với số chu kỳ cơ sở</w:t>
      </w:r>
      <w:r>
        <w:rPr>
          <w:rFonts w:ascii="TimesNewRomanPSMT" w:hAnsi="TimesNewRomanPSMT" w:cstheme="minorBidi"/>
          <w:b w:val="0"/>
          <w:bCs w:val="0"/>
          <w:color w:val="000000"/>
          <w:lang w:val="en-US"/>
        </w:rPr>
        <w:t>. Ta có:</w:t>
      </w:r>
    </w:p>
    <w:p w14:paraId="1BA0C601" w14:textId="77777777" w:rsidR="0026699B" w:rsidRDefault="0026699B" w:rsidP="006C28A4">
      <w:pPr>
        <w:pStyle w:val="DA413"/>
        <w:numPr>
          <w:ilvl w:val="0"/>
          <w:numId w:val="0"/>
        </w:numPr>
        <w:ind w:left="1080" w:firstLine="360"/>
        <w:outlineLvl w:val="9"/>
        <w:rPr>
          <w:rFonts w:ascii="TimesNewRomanPSMT" w:hAnsi="TimesNewRomanPSMT" w:cstheme="minorBidi"/>
          <w:b w:val="0"/>
          <w:bCs w:val="0"/>
          <w:color w:val="000000"/>
          <w:lang w:val="en-US"/>
        </w:rPr>
      </w:pPr>
      <w:r w:rsidRPr="00665454">
        <w:rPr>
          <w:position w:val="-32"/>
        </w:rPr>
        <w:object w:dxaOrig="3519" w:dyaOrig="760" w14:anchorId="45FA72E5">
          <v:shape id="_x0000_i1158" type="#_x0000_t75" style="width:176.65pt;height:38.5pt" o:ole="">
            <v:imagedata r:id="rId385" o:title=""/>
          </v:shape>
          <o:OLEObject Type="Embed" ProgID="Equation.DSMT4" ShapeID="_x0000_i1158" DrawAspect="Content" ObjectID="_1781778572" r:id="rId386"/>
        </w:object>
      </w:r>
    </w:p>
    <w:p w14:paraId="01D8E5AA" w14:textId="77777777" w:rsidR="0026699B" w:rsidRDefault="0026699B" w:rsidP="006C28A4">
      <w:pPr>
        <w:pStyle w:val="DA413"/>
        <w:numPr>
          <w:ilvl w:val="0"/>
          <w:numId w:val="0"/>
        </w:numPr>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340" w:dyaOrig="360" w14:anchorId="34169003">
          <v:shape id="_x0000_i1159" type="#_x0000_t75" style="width:17.6pt;height:18.4pt" o:ole="">
            <v:imagedata r:id="rId387" o:title=""/>
          </v:shape>
          <o:OLEObject Type="Embed" ProgID="Equation.DSMT4" ShapeID="_x0000_i1159" DrawAspect="Content" ObjectID="_1781778573" r:id="rId388"/>
        </w:object>
      </w:r>
      <w:r w:rsidRPr="002D0656">
        <w:rPr>
          <w:b w:val="0"/>
          <w:bCs w:val="0"/>
          <w:lang w:val="en-US"/>
        </w:rPr>
        <w:t>và</w:t>
      </w:r>
      <w:r>
        <w:rPr>
          <w:lang w:val="en-US"/>
        </w:rPr>
        <w:t xml:space="preserve"> </w:t>
      </w:r>
      <w:r w:rsidRPr="00665454">
        <w:rPr>
          <w:position w:val="-12"/>
        </w:rPr>
        <w:object w:dxaOrig="320" w:dyaOrig="360" w14:anchorId="609F8E3E">
          <v:shape id="_x0000_i1160" type="#_x0000_t75" style="width:16.75pt;height:18.4pt" o:ole="">
            <v:imagedata r:id="rId389" o:title=""/>
          </v:shape>
          <o:OLEObject Type="Embed" ProgID="Equation.DSMT4" ShapeID="_x0000_i1160" DrawAspect="Content" ObjectID="_1781778574" r:id="rId390"/>
        </w:object>
      </w:r>
      <w:r w:rsidRPr="002D0656">
        <w:rPr>
          <w:b w:val="0"/>
          <w:bCs w:val="0"/>
          <w:lang w:val="en-US"/>
        </w:rPr>
        <w:t>lần lượt là hệ số an toàn về độ bền uốn và tiếp xúc</w:t>
      </w:r>
    </w:p>
    <w:p w14:paraId="78EF614D" w14:textId="77777777" w:rsidR="0026699B" w:rsidRDefault="0026699B" w:rsidP="006C28A4">
      <w:pPr>
        <w:pStyle w:val="DA413"/>
        <w:numPr>
          <w:ilvl w:val="0"/>
          <w:numId w:val="0"/>
        </w:numPr>
        <w:ind w:left="720" w:firstLine="720"/>
        <w:outlineLvl w:val="9"/>
        <w:rPr>
          <w:b w:val="0"/>
          <w:bCs w:val="0"/>
          <w:lang w:val="en-US"/>
        </w:rPr>
      </w:pPr>
      <w:r w:rsidRPr="00665454">
        <w:rPr>
          <w:position w:val="-12"/>
        </w:rPr>
        <w:object w:dxaOrig="859" w:dyaOrig="360" w14:anchorId="6420C17B">
          <v:shape id="_x0000_i1161" type="#_x0000_t75" style="width:42.7pt;height:18.4pt" o:ole="">
            <v:imagedata r:id="rId391" o:title=""/>
          </v:shape>
          <o:OLEObject Type="Embed" ProgID="Equation.DSMT4" ShapeID="_x0000_i1161" DrawAspect="Content" ObjectID="_1781778575" r:id="rId392"/>
        </w:object>
      </w:r>
    </w:p>
    <w:p w14:paraId="1274D02C" w14:textId="77777777" w:rsidR="0026699B" w:rsidRDefault="0026699B" w:rsidP="006C28A4">
      <w:pPr>
        <w:pStyle w:val="DA413"/>
        <w:numPr>
          <w:ilvl w:val="0"/>
          <w:numId w:val="0"/>
        </w:numPr>
        <w:ind w:left="720" w:firstLine="720"/>
        <w:outlineLvl w:val="9"/>
      </w:pPr>
      <w:r w:rsidRPr="00665454">
        <w:rPr>
          <w:position w:val="-12"/>
        </w:rPr>
        <w:object w:dxaOrig="980" w:dyaOrig="360" w14:anchorId="57AB672B">
          <v:shape id="_x0000_i1162" type="#_x0000_t75" style="width:48.55pt;height:18.4pt" o:ole="">
            <v:imagedata r:id="rId393" o:title=""/>
          </v:shape>
          <o:OLEObject Type="Embed" ProgID="Equation.DSMT4" ShapeID="_x0000_i1162" DrawAspect="Content" ObjectID="_1781778576" r:id="rId394"/>
        </w:object>
      </w:r>
    </w:p>
    <w:p w14:paraId="2662E281" w14:textId="77777777" w:rsidR="0026699B" w:rsidRDefault="0026699B" w:rsidP="006C28A4">
      <w:pPr>
        <w:pStyle w:val="DA413"/>
        <w:numPr>
          <w:ilvl w:val="0"/>
          <w:numId w:val="0"/>
        </w:numPr>
        <w:ind w:left="720" w:hanging="720"/>
        <w:outlineLvl w:val="9"/>
        <w:rPr>
          <w:b w:val="0"/>
          <w:bCs w:val="0"/>
          <w:lang w:val="en-US"/>
        </w:rPr>
      </w:pPr>
      <w:r>
        <w:tab/>
      </w:r>
      <w:r w:rsidRPr="00665454">
        <w:rPr>
          <w:position w:val="-12"/>
        </w:rPr>
        <w:object w:dxaOrig="440" w:dyaOrig="360" w14:anchorId="65A1D481">
          <v:shape id="_x0000_i1163" type="#_x0000_t75" style="width:21.75pt;height:18.4pt" o:ole="">
            <v:imagedata r:id="rId395" o:title=""/>
          </v:shape>
          <o:OLEObject Type="Embed" ProgID="Equation.DSMT4" ShapeID="_x0000_i1163" DrawAspect="Content" ObjectID="_1781778577" r:id="rId396"/>
        </w:object>
      </w:r>
      <w:r>
        <w:rPr>
          <w:b w:val="0"/>
          <w:bCs w:val="0"/>
          <w:lang w:val="en-US"/>
        </w:rPr>
        <w:t xml:space="preserve"> là hệ số xét đến ảnh hưởng khi đặt tải, lấy </w:t>
      </w:r>
      <w:r w:rsidRPr="00665454">
        <w:rPr>
          <w:position w:val="-12"/>
        </w:rPr>
        <w:object w:dxaOrig="440" w:dyaOrig="360" w14:anchorId="0C624AAF">
          <v:shape id="_x0000_i1164" type="#_x0000_t75" style="width:21.75pt;height:18.4pt" o:ole="">
            <v:imagedata r:id="rId397" o:title=""/>
          </v:shape>
          <o:OLEObject Type="Embed" ProgID="Equation.DSMT4" ShapeID="_x0000_i1164" DrawAspect="Content" ObjectID="_1781778578" r:id="rId398"/>
        </w:object>
      </w:r>
      <w:r>
        <w:rPr>
          <w:lang w:val="en-US"/>
        </w:rPr>
        <w:t xml:space="preserve">= </w:t>
      </w:r>
      <w:r>
        <w:rPr>
          <w:b w:val="0"/>
          <w:bCs w:val="0"/>
          <w:lang w:val="en-US"/>
        </w:rPr>
        <w:t>1(tải trọng đặt một phía)</w:t>
      </w:r>
    </w:p>
    <w:p w14:paraId="3A984362"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440" w:dyaOrig="360" w14:anchorId="31D7CBAE">
          <v:shape id="_x0000_i1165" type="#_x0000_t75" style="width:21.75pt;height:18.4pt" o:ole="">
            <v:imagedata r:id="rId399" o:title=""/>
          </v:shape>
          <o:OLEObject Type="Embed" ProgID="Equation.DSMT4" ShapeID="_x0000_i1165" DrawAspect="Content" ObjectID="_1781778579" r:id="rId400"/>
        </w:object>
      </w:r>
      <w:r w:rsidRPr="00926E75">
        <w:rPr>
          <w:b w:val="0"/>
          <w:bCs w:val="0"/>
          <w:lang w:val="en-US"/>
        </w:rPr>
        <w:t>và</w:t>
      </w:r>
      <w:r w:rsidRPr="00665454">
        <w:rPr>
          <w:position w:val="-12"/>
        </w:rPr>
        <w:object w:dxaOrig="420" w:dyaOrig="360" w14:anchorId="3EAD9D37">
          <v:shape id="_x0000_i1166" type="#_x0000_t75" style="width:20.95pt;height:18.4pt" o:ole="">
            <v:imagedata r:id="rId401" o:title=""/>
          </v:shape>
          <o:OLEObject Type="Embed" ProgID="Equation.DSMT4" ShapeID="_x0000_i1166" DrawAspect="Content" ObjectID="_1781778580" r:id="rId402"/>
        </w:object>
      </w:r>
      <w:r>
        <w:rPr>
          <w:b w:val="0"/>
          <w:bCs w:val="0"/>
          <w:lang w:val="en-US"/>
        </w:rPr>
        <w:t xml:space="preserve"> là hệ số tuổi thọ được xác định theo công thức:</w:t>
      </w:r>
    </w:p>
    <w:p w14:paraId="7E5DDC3E" w14:textId="77777777" w:rsidR="0026699B" w:rsidRDefault="0026699B" w:rsidP="006C28A4">
      <w:pPr>
        <w:pStyle w:val="DA413"/>
        <w:numPr>
          <w:ilvl w:val="0"/>
          <w:numId w:val="0"/>
        </w:numPr>
        <w:ind w:left="720" w:hanging="720"/>
        <w:outlineLvl w:val="9"/>
      </w:pPr>
      <w:r>
        <w:rPr>
          <w:b w:val="0"/>
          <w:bCs w:val="0"/>
          <w:lang w:val="en-US"/>
        </w:rPr>
        <w:tab/>
      </w:r>
      <w:r>
        <w:rPr>
          <w:b w:val="0"/>
          <w:bCs w:val="0"/>
          <w:lang w:val="en-US"/>
        </w:rPr>
        <w:tab/>
      </w:r>
      <w:r w:rsidRPr="00665454">
        <w:rPr>
          <w:position w:val="-32"/>
        </w:rPr>
        <w:object w:dxaOrig="1440" w:dyaOrig="760" w14:anchorId="25751A01">
          <v:shape id="_x0000_i1167" type="#_x0000_t75" style="width:1in;height:38.5pt" o:ole="">
            <v:imagedata r:id="rId403" o:title=""/>
          </v:shape>
          <o:OLEObject Type="Embed" ProgID="Equation.DSMT4" ShapeID="_x0000_i1167" DrawAspect="Content" ObjectID="_1781778581" r:id="rId404"/>
        </w:object>
      </w:r>
    </w:p>
    <w:p w14:paraId="71D727F6" w14:textId="77777777" w:rsidR="0026699B" w:rsidRPr="00926E75" w:rsidRDefault="0026699B" w:rsidP="006C28A4">
      <w:pPr>
        <w:pStyle w:val="DA413"/>
        <w:numPr>
          <w:ilvl w:val="0"/>
          <w:numId w:val="0"/>
        </w:numPr>
        <w:ind w:left="720" w:hanging="720"/>
        <w:outlineLvl w:val="9"/>
        <w:rPr>
          <w:b w:val="0"/>
          <w:bCs w:val="0"/>
          <w:lang w:val="en-US"/>
        </w:rPr>
      </w:pPr>
      <w:r>
        <w:tab/>
      </w:r>
      <w:r>
        <w:tab/>
      </w:r>
      <w:r w:rsidRPr="00665454">
        <w:rPr>
          <w:position w:val="-32"/>
        </w:rPr>
        <w:object w:dxaOrig="1400" w:dyaOrig="760" w14:anchorId="187355BB">
          <v:shape id="_x0000_i1168" type="#_x0000_t75" style="width:69.5pt;height:38.5pt" o:ole="">
            <v:imagedata r:id="rId405" o:title=""/>
          </v:shape>
          <o:OLEObject Type="Embed" ProgID="Equation.DSMT4" ShapeID="_x0000_i1168" DrawAspect="Content" ObjectID="_1781778582" r:id="rId406"/>
        </w:object>
      </w:r>
    </w:p>
    <w:p w14:paraId="662508DE" w14:textId="77777777" w:rsidR="0026699B" w:rsidRDefault="0026699B" w:rsidP="006C28A4">
      <w:pPr>
        <w:pStyle w:val="DA413"/>
        <w:numPr>
          <w:ilvl w:val="0"/>
          <w:numId w:val="0"/>
        </w:numPr>
        <w:ind w:left="720"/>
        <w:outlineLvl w:val="9"/>
        <w:rPr>
          <w:b w:val="0"/>
          <w:bCs w:val="0"/>
          <w:lang w:val="en-US"/>
        </w:rPr>
      </w:pPr>
      <w:r w:rsidRPr="00776AB7">
        <w:rPr>
          <w:b w:val="0"/>
          <w:bCs w:val="0"/>
          <w:lang w:val="en-US"/>
        </w:rPr>
        <w:t xml:space="preserve">Với </w:t>
      </w:r>
      <w:r w:rsidRPr="00776AB7">
        <w:rPr>
          <w:b w:val="0"/>
          <w:bCs w:val="0"/>
          <w:position w:val="-12"/>
        </w:rPr>
        <w:object w:dxaOrig="760" w:dyaOrig="360" w14:anchorId="1BACB7B5">
          <v:shape id="_x0000_i1169" type="#_x0000_t75" style="width:38.5pt;height:18.4pt" o:ole="">
            <v:imagedata r:id="rId407" o:title=""/>
          </v:shape>
          <o:OLEObject Type="Embed" ProgID="Equation.DSMT4" ShapeID="_x0000_i1169" DrawAspect="Content" ObjectID="_1781778583" r:id="rId408"/>
        </w:object>
      </w:r>
      <w:r w:rsidRPr="00776AB7">
        <w:rPr>
          <w:b w:val="0"/>
          <w:bCs w:val="0"/>
          <w:lang w:val="en-US"/>
        </w:rPr>
        <w:t xml:space="preserve">là bậc của đường cong mỏi khi thử về tiếp xúc và uốn với HB &lt; 350. </w:t>
      </w:r>
    </w:p>
    <w:p w14:paraId="35D21A45" w14:textId="77777777" w:rsidR="0026699B" w:rsidRDefault="0026699B" w:rsidP="006C28A4">
      <w:pPr>
        <w:pStyle w:val="DA413"/>
        <w:numPr>
          <w:ilvl w:val="0"/>
          <w:numId w:val="0"/>
        </w:numPr>
        <w:ind w:left="720" w:firstLine="720"/>
        <w:outlineLvl w:val="9"/>
        <w:rPr>
          <w:b w:val="0"/>
          <w:bCs w:val="0"/>
          <w:lang w:val="en-US"/>
        </w:rPr>
      </w:pPr>
      <w:r w:rsidRPr="00776AB7">
        <w:rPr>
          <w:b w:val="0"/>
          <w:bCs w:val="0"/>
          <w:lang w:val="en-US"/>
        </w:rPr>
        <w:t xml:space="preserve">Chọn </w:t>
      </w:r>
      <w:r w:rsidRPr="00776AB7">
        <w:rPr>
          <w:b w:val="0"/>
          <w:bCs w:val="0"/>
          <w:position w:val="-12"/>
        </w:rPr>
        <w:object w:dxaOrig="1500" w:dyaOrig="360" w14:anchorId="4C106D40">
          <v:shape id="_x0000_i1170" type="#_x0000_t75" style="width:75.35pt;height:18.4pt" o:ole="">
            <v:imagedata r:id="rId409" o:title=""/>
          </v:shape>
          <o:OLEObject Type="Embed" ProgID="Equation.DSMT4" ShapeID="_x0000_i1170" DrawAspect="Content" ObjectID="_1781778584" r:id="rId410"/>
        </w:object>
      </w:r>
      <w:r>
        <w:rPr>
          <w:b w:val="0"/>
          <w:bCs w:val="0"/>
          <w:lang w:val="en-US"/>
        </w:rPr>
        <w:t>.</w:t>
      </w:r>
    </w:p>
    <w:p w14:paraId="584698F0" w14:textId="77777777" w:rsidR="0026699B" w:rsidRDefault="0026699B" w:rsidP="006C28A4">
      <w:pPr>
        <w:pStyle w:val="DA413"/>
        <w:numPr>
          <w:ilvl w:val="0"/>
          <w:numId w:val="0"/>
        </w:numPr>
        <w:ind w:left="720"/>
        <w:outlineLvl w:val="9"/>
        <w:rPr>
          <w:b w:val="0"/>
          <w:bCs w:val="0"/>
          <w:lang w:val="en-US"/>
        </w:rPr>
      </w:pPr>
      <w:r w:rsidRPr="00367938">
        <w:rPr>
          <w:b w:val="0"/>
          <w:bCs w:val="0"/>
          <w:position w:val="-12"/>
        </w:rPr>
        <w:object w:dxaOrig="960" w:dyaOrig="360" w14:anchorId="2D3C0991">
          <v:shape id="_x0000_i1171" type="#_x0000_t75" style="width:47.7pt;height:18.4pt" o:ole="">
            <v:imagedata r:id="rId411" o:title=""/>
          </v:shape>
          <o:OLEObject Type="Embed" ProgID="Equation.DSMT4" ShapeID="_x0000_i1171" DrawAspect="Content" ObjectID="_1781778585" r:id="rId412"/>
        </w:object>
      </w:r>
      <w:r w:rsidRPr="00367938">
        <w:rPr>
          <w:b w:val="0"/>
          <w:bCs w:val="0"/>
          <w:lang w:val="en-US"/>
        </w:rPr>
        <w:t>là số chu kì thay đổi ứng suất cơ sở khi thử về uốn và tiếp xúc</w:t>
      </w:r>
    </w:p>
    <w:p w14:paraId="27662128" w14:textId="77777777" w:rsidR="0026699B" w:rsidRDefault="0026699B" w:rsidP="006C28A4">
      <w:pPr>
        <w:pStyle w:val="DA413"/>
        <w:numPr>
          <w:ilvl w:val="0"/>
          <w:numId w:val="0"/>
        </w:numPr>
        <w:ind w:left="1440"/>
        <w:outlineLvl w:val="9"/>
      </w:pPr>
      <w:r w:rsidRPr="00665454">
        <w:rPr>
          <w:position w:val="-12"/>
        </w:rPr>
        <w:object w:dxaOrig="1240" w:dyaOrig="380" w14:anchorId="7347C6EE">
          <v:shape id="_x0000_i1172" type="#_x0000_t75" style="width:61.1pt;height:18.4pt" o:ole="">
            <v:imagedata r:id="rId413" o:title=""/>
          </v:shape>
          <o:OLEObject Type="Embed" ProgID="Equation.DSMT4" ShapeID="_x0000_i1172" DrawAspect="Content" ObjectID="_1781778586" r:id="rId414"/>
        </w:object>
      </w:r>
    </w:p>
    <w:p w14:paraId="1412B993" w14:textId="77777777" w:rsidR="0026699B" w:rsidRDefault="0026699B" w:rsidP="006C28A4">
      <w:pPr>
        <w:pStyle w:val="DA413"/>
        <w:numPr>
          <w:ilvl w:val="0"/>
          <w:numId w:val="0"/>
        </w:numPr>
        <w:ind w:left="1440"/>
        <w:outlineLvl w:val="9"/>
      </w:pPr>
      <w:r w:rsidRPr="00665454">
        <w:rPr>
          <w:position w:val="-12"/>
        </w:rPr>
        <w:object w:dxaOrig="2439" w:dyaOrig="380" w14:anchorId="23A78EB3">
          <v:shape id="_x0000_i1173" type="#_x0000_t75" style="width:122.25pt;height:18.4pt" o:ole="">
            <v:imagedata r:id="rId415" o:title=""/>
          </v:shape>
          <o:OLEObject Type="Embed" ProgID="Equation.DSMT4" ShapeID="_x0000_i1173" DrawAspect="Content" ObjectID="_1781778587" r:id="rId416"/>
        </w:object>
      </w:r>
    </w:p>
    <w:p w14:paraId="2D65FF2A" w14:textId="77777777" w:rsidR="0026699B" w:rsidRDefault="0026699B" w:rsidP="006C28A4">
      <w:pPr>
        <w:pStyle w:val="DA413"/>
        <w:numPr>
          <w:ilvl w:val="0"/>
          <w:numId w:val="0"/>
        </w:numPr>
        <w:ind w:left="720" w:hanging="720"/>
        <w:outlineLvl w:val="9"/>
        <w:rPr>
          <w:b w:val="0"/>
          <w:bCs w:val="0"/>
          <w:lang w:val="en-US"/>
        </w:rPr>
      </w:pPr>
      <w:r>
        <w:tab/>
      </w:r>
      <w:r w:rsidRPr="00665454">
        <w:rPr>
          <w:position w:val="-12"/>
        </w:rPr>
        <w:object w:dxaOrig="940" w:dyaOrig="360" w14:anchorId="6E1A34C7">
          <v:shape id="_x0000_i1174" type="#_x0000_t75" style="width:46.9pt;height:18.4pt" o:ole="">
            <v:imagedata r:id="rId417" o:title=""/>
          </v:shape>
          <o:OLEObject Type="Embed" ProgID="Equation.DSMT4" ShapeID="_x0000_i1174" DrawAspect="Content" ObjectID="_1781778588" r:id="rId418"/>
        </w:object>
      </w:r>
      <w:r>
        <w:rPr>
          <w:lang w:val="en-US"/>
        </w:rPr>
        <w:t xml:space="preserve"> </w:t>
      </w:r>
      <w:r>
        <w:rPr>
          <w:b w:val="0"/>
          <w:bCs w:val="0"/>
          <w:lang w:val="en-US"/>
        </w:rPr>
        <w:t>là số chu kì thay đổi ứng suất tương đương</w:t>
      </w:r>
    </w:p>
    <w:p w14:paraId="3CFAC207"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t>Vì bộ truyền làm việc với tải trọng tỉnh ta có:</w:t>
      </w:r>
    </w:p>
    <w:p w14:paraId="7AF2633A" w14:textId="77777777" w:rsidR="0026699B" w:rsidRDefault="0026699B" w:rsidP="006C28A4">
      <w:pPr>
        <w:pStyle w:val="DA413"/>
        <w:numPr>
          <w:ilvl w:val="0"/>
          <w:numId w:val="0"/>
        </w:numPr>
        <w:ind w:left="1440" w:hanging="720"/>
        <w:outlineLvl w:val="9"/>
      </w:pPr>
      <w:r>
        <w:rPr>
          <w:b w:val="0"/>
          <w:bCs w:val="0"/>
          <w:lang w:val="en-US"/>
        </w:rPr>
        <w:tab/>
      </w:r>
      <w:r w:rsidRPr="00665454">
        <w:rPr>
          <w:position w:val="-12"/>
        </w:rPr>
        <w:object w:dxaOrig="2439" w:dyaOrig="360" w14:anchorId="7E67A8A1">
          <v:shape id="_x0000_i1175" type="#_x0000_t75" style="width:122.25pt;height:18.4pt" o:ole="">
            <v:imagedata r:id="rId419" o:title=""/>
          </v:shape>
          <o:OLEObject Type="Embed" ProgID="Equation.DSMT4" ShapeID="_x0000_i1175" DrawAspect="Content" ObjectID="_1781778589" r:id="rId420"/>
        </w:object>
      </w:r>
    </w:p>
    <w:p w14:paraId="3FD59C5C" w14:textId="77777777" w:rsidR="0026699B" w:rsidRDefault="0026699B" w:rsidP="006C28A4">
      <w:pPr>
        <w:pStyle w:val="DA413"/>
        <w:numPr>
          <w:ilvl w:val="0"/>
          <w:numId w:val="0"/>
        </w:numPr>
        <w:ind w:left="1440" w:hanging="720"/>
        <w:outlineLvl w:val="9"/>
        <w:rPr>
          <w:b w:val="0"/>
          <w:bCs w:val="0"/>
          <w:lang w:val="en-US"/>
        </w:rPr>
      </w:pPr>
      <w:r>
        <w:tab/>
      </w:r>
      <w:r w:rsidRPr="0087549A">
        <w:rPr>
          <w:b w:val="0"/>
          <w:bCs w:val="0"/>
          <w:lang w:val="en-US"/>
        </w:rPr>
        <w:t>c là số lần ăn khớp trong 1 vòng quay, c = 1</w:t>
      </w:r>
    </w:p>
    <w:p w14:paraId="00DC4BAB" w14:textId="77777777" w:rsidR="0026699B" w:rsidRDefault="0026699B" w:rsidP="006C28A4">
      <w:pPr>
        <w:pStyle w:val="DA413"/>
        <w:numPr>
          <w:ilvl w:val="0"/>
          <w:numId w:val="0"/>
        </w:numPr>
        <w:ind w:left="1440" w:hanging="720"/>
        <w:outlineLvl w:val="9"/>
        <w:rPr>
          <w:b w:val="0"/>
          <w:bCs w:val="0"/>
          <w:lang w:val="en-US"/>
        </w:rPr>
      </w:pPr>
      <w:r>
        <w:rPr>
          <w:b w:val="0"/>
          <w:bCs w:val="0"/>
          <w:lang w:val="en-US"/>
        </w:rPr>
        <w:tab/>
        <w:t>n là số vòng quay trong một phút, n = 10</w:t>
      </w:r>
    </w:p>
    <w:p w14:paraId="1E4F9539" w14:textId="77777777" w:rsidR="0026699B" w:rsidRDefault="0026699B" w:rsidP="006C28A4">
      <w:pPr>
        <w:pStyle w:val="DA413"/>
        <w:numPr>
          <w:ilvl w:val="0"/>
          <w:numId w:val="0"/>
        </w:numPr>
        <w:ind w:left="1440" w:hanging="720"/>
        <w:outlineLvl w:val="9"/>
        <w:rPr>
          <w:b w:val="0"/>
          <w:bCs w:val="0"/>
          <w:lang w:val="en-US"/>
        </w:rPr>
      </w:pPr>
      <w:r>
        <w:rPr>
          <w:rFonts w:ascii="TimesNewRomanPSMT" w:hAnsi="TimesNewRomanPSMT" w:cstheme="minorBidi"/>
          <w:b w:val="0"/>
          <w:bCs w:val="0"/>
          <w:color w:val="000000"/>
          <w:lang w:val="en-US"/>
        </w:rPr>
        <w:tab/>
      </w:r>
      <w:r w:rsidRPr="00665454">
        <w:rPr>
          <w:position w:val="-12"/>
        </w:rPr>
        <w:object w:dxaOrig="240" w:dyaOrig="360" w14:anchorId="69BD2FE2">
          <v:shape id="_x0000_i1176" type="#_x0000_t75" style="width:11.7pt;height:18.4pt" o:ole="">
            <v:imagedata r:id="rId421" o:title=""/>
          </v:shape>
          <o:OLEObject Type="Embed" ProgID="Equation.DSMT4" ShapeID="_x0000_i1176" DrawAspect="Content" ObjectID="_1781778590" r:id="rId422"/>
        </w:object>
      </w:r>
      <w:r w:rsidRPr="000A75B4">
        <w:rPr>
          <w:b w:val="0"/>
          <w:bCs w:val="0"/>
          <w:lang w:val="en-US"/>
        </w:rPr>
        <w:t xml:space="preserve">là tổng số giờ làm việc của bánh răng đang xét, </w:t>
      </w:r>
      <w:r w:rsidRPr="000A75B4">
        <w:rPr>
          <w:b w:val="0"/>
          <w:bCs w:val="0"/>
          <w:position w:val="-12"/>
        </w:rPr>
        <w:object w:dxaOrig="240" w:dyaOrig="360" w14:anchorId="19E2D3A3">
          <v:shape id="_x0000_i1177" type="#_x0000_t75" style="width:11.7pt;height:18.4pt" o:ole="">
            <v:imagedata r:id="rId423" o:title=""/>
          </v:shape>
          <o:OLEObject Type="Embed" ProgID="Equation.DSMT4" ShapeID="_x0000_i1177" DrawAspect="Content" ObjectID="_1781778591" r:id="rId424"/>
        </w:object>
      </w:r>
      <w:r w:rsidRPr="000A75B4">
        <w:rPr>
          <w:b w:val="0"/>
          <w:bCs w:val="0"/>
          <w:lang w:val="en-US"/>
        </w:rPr>
        <w:t>=</w:t>
      </w:r>
      <w:r>
        <w:rPr>
          <w:lang w:val="en-US"/>
        </w:rPr>
        <w:t xml:space="preserve"> </w:t>
      </w:r>
      <w:r w:rsidRPr="00BD7D15">
        <w:rPr>
          <w:b w:val="0"/>
          <w:bCs w:val="0"/>
          <w:lang w:val="en-US"/>
        </w:rPr>
        <w:t>8960</w:t>
      </w:r>
      <w:r>
        <w:rPr>
          <w:b w:val="0"/>
          <w:bCs w:val="0"/>
          <w:lang w:val="en-US"/>
        </w:rPr>
        <w:t xml:space="preserve"> giờ</w:t>
      </w:r>
    </w:p>
    <w:p w14:paraId="6E1C64BA" w14:textId="77777777" w:rsidR="0026699B" w:rsidRDefault="0026699B" w:rsidP="006C28A4">
      <w:pPr>
        <w:pStyle w:val="DA413"/>
        <w:numPr>
          <w:ilvl w:val="0"/>
          <w:numId w:val="0"/>
        </w:numPr>
        <w:ind w:left="1440" w:hanging="720"/>
        <w:outlineLvl w:val="9"/>
        <w:rPr>
          <w:b w:val="0"/>
          <w:bCs w:val="0"/>
          <w:lang w:val="en-US"/>
        </w:rPr>
      </w:pPr>
      <w:r>
        <w:rPr>
          <w:b w:val="0"/>
          <w:bCs w:val="0"/>
          <w:lang w:val="en-US"/>
        </w:rPr>
        <w:t>Ta có:</w:t>
      </w:r>
    </w:p>
    <w:p w14:paraId="525121AD" w14:textId="77777777" w:rsidR="0026699B" w:rsidRDefault="0026699B" w:rsidP="006C28A4">
      <w:pPr>
        <w:pStyle w:val="DA413"/>
        <w:numPr>
          <w:ilvl w:val="0"/>
          <w:numId w:val="0"/>
        </w:numPr>
        <w:ind w:left="1440"/>
        <w:outlineLvl w:val="9"/>
      </w:pPr>
      <w:r w:rsidRPr="005514CD">
        <w:rPr>
          <w:position w:val="-32"/>
        </w:rPr>
        <w:object w:dxaOrig="4860" w:dyaOrig="760" w14:anchorId="2DDDC239">
          <v:shape id="_x0000_i1178" type="#_x0000_t75" style="width:242.8pt;height:38.5pt" o:ole="">
            <v:imagedata r:id="rId425" o:title=""/>
          </v:shape>
          <o:OLEObject Type="Embed" ProgID="Equation.DSMT4" ShapeID="_x0000_i1178" DrawAspect="Content" ObjectID="_1781778592" r:id="rId426"/>
        </w:object>
      </w:r>
    </w:p>
    <w:p w14:paraId="0D85D3E0" w14:textId="77777777" w:rsidR="0026699B" w:rsidRDefault="0026699B" w:rsidP="006C28A4">
      <w:pPr>
        <w:pStyle w:val="DA413"/>
        <w:numPr>
          <w:ilvl w:val="0"/>
          <w:numId w:val="0"/>
        </w:numPr>
        <w:ind w:left="720"/>
        <w:outlineLvl w:val="9"/>
        <w:rPr>
          <w:b w:val="0"/>
          <w:bCs w:val="0"/>
          <w:lang w:val="en-US"/>
        </w:rPr>
      </w:pPr>
      <w:r w:rsidRPr="005F7A5C">
        <w:rPr>
          <w:b w:val="0"/>
          <w:bCs w:val="0"/>
          <w:lang w:val="en-US"/>
        </w:rPr>
        <w:t xml:space="preserve">Như vậy: </w:t>
      </w:r>
    </w:p>
    <w:p w14:paraId="621DECAC" w14:textId="77777777" w:rsidR="0026699B" w:rsidRPr="005F7A5C" w:rsidRDefault="0026699B" w:rsidP="006C28A4">
      <w:pPr>
        <w:pStyle w:val="DA413"/>
        <w:numPr>
          <w:ilvl w:val="0"/>
          <w:numId w:val="0"/>
        </w:numPr>
        <w:ind w:left="720" w:firstLine="720"/>
        <w:outlineLvl w:val="9"/>
        <w:rPr>
          <w:b w:val="0"/>
          <w:bCs w:val="0"/>
          <w:lang w:val="en-US"/>
        </w:rPr>
      </w:pPr>
      <w:r w:rsidRPr="00665454">
        <w:rPr>
          <w:position w:val="-66"/>
        </w:rPr>
        <w:object w:dxaOrig="4500" w:dyaOrig="1440" w14:anchorId="2F70CC6A">
          <v:shape id="_x0000_i1179" type="#_x0000_t75" style="width:225.2pt;height:1in" o:ole="">
            <v:imagedata r:id="rId427" o:title=""/>
          </v:shape>
          <o:OLEObject Type="Embed" ProgID="Equation.DSMT4" ShapeID="_x0000_i1179" DrawAspect="Content" ObjectID="_1781778593" r:id="rId428"/>
        </w:object>
      </w:r>
      <w:r>
        <w:tab/>
      </w:r>
    </w:p>
    <w:p w14:paraId="310D7A72" w14:textId="77777777" w:rsidR="0026699B" w:rsidRDefault="0026699B" w:rsidP="006C28A4">
      <w:pPr>
        <w:pStyle w:val="DA413"/>
        <w:numPr>
          <w:ilvl w:val="0"/>
          <w:numId w:val="0"/>
        </w:numPr>
        <w:ind w:left="1440" w:hanging="720"/>
        <w:outlineLvl w:val="9"/>
        <w:rPr>
          <w:b w:val="0"/>
          <w:bCs w:val="0"/>
          <w:lang w:val="en-US"/>
        </w:rPr>
      </w:pPr>
      <w:r>
        <w:rPr>
          <w:b w:val="0"/>
          <w:bCs w:val="0"/>
          <w:lang w:val="en-US"/>
        </w:rPr>
        <w:t>Ứng suất tiếp xúc cho phép khi quá tải:</w:t>
      </w:r>
    </w:p>
    <w:p w14:paraId="6D1F39D5" w14:textId="77777777" w:rsidR="0026699B" w:rsidRDefault="0026699B" w:rsidP="006C28A4">
      <w:pPr>
        <w:pStyle w:val="DA413"/>
        <w:numPr>
          <w:ilvl w:val="0"/>
          <w:numId w:val="0"/>
        </w:numPr>
        <w:ind w:left="1440" w:hanging="720"/>
        <w:outlineLvl w:val="9"/>
        <w:rPr>
          <w:b w:val="0"/>
          <w:bCs w:val="0"/>
          <w:lang w:val="en-US"/>
        </w:rPr>
      </w:pPr>
      <w:r>
        <w:rPr>
          <w:b w:val="0"/>
          <w:bCs w:val="0"/>
          <w:lang w:val="en-US"/>
        </w:rPr>
        <w:tab/>
      </w:r>
      <w:r w:rsidRPr="00665454">
        <w:rPr>
          <w:position w:val="-12"/>
        </w:rPr>
        <w:object w:dxaOrig="3040" w:dyaOrig="360" w14:anchorId="155ED1D5">
          <v:shape id="_x0000_i1180" type="#_x0000_t75" style="width:152.35pt;height:18.4pt" o:ole="">
            <v:imagedata r:id="rId429" o:title=""/>
          </v:shape>
          <o:OLEObject Type="Embed" ProgID="Equation.DSMT4" ShapeID="_x0000_i1180" DrawAspect="Content" ObjectID="_1781778594" r:id="rId430"/>
        </w:object>
      </w:r>
    </w:p>
    <w:p w14:paraId="61FA9916" w14:textId="77777777" w:rsidR="0026699B" w:rsidRDefault="0026699B" w:rsidP="006C28A4">
      <w:pPr>
        <w:pStyle w:val="DA413"/>
        <w:numPr>
          <w:ilvl w:val="0"/>
          <w:numId w:val="0"/>
        </w:numPr>
        <w:ind w:left="1440" w:hanging="720"/>
        <w:outlineLvl w:val="9"/>
        <w:rPr>
          <w:b w:val="0"/>
          <w:bCs w:val="0"/>
          <w:lang w:val="en-US"/>
        </w:rPr>
      </w:pPr>
      <w:r>
        <w:rPr>
          <w:b w:val="0"/>
          <w:bCs w:val="0"/>
          <w:lang w:val="en-US"/>
        </w:rPr>
        <w:t>Ứng suất uốn cho phép khi quá tải:</w:t>
      </w:r>
    </w:p>
    <w:p w14:paraId="65CFD2CE" w14:textId="77777777" w:rsidR="0026699B" w:rsidRDefault="0026699B" w:rsidP="006C28A4">
      <w:pPr>
        <w:pStyle w:val="DA413"/>
        <w:numPr>
          <w:ilvl w:val="0"/>
          <w:numId w:val="0"/>
        </w:numPr>
        <w:ind w:left="1440" w:hanging="720"/>
        <w:outlineLvl w:val="9"/>
      </w:pPr>
      <w:r>
        <w:rPr>
          <w:b w:val="0"/>
          <w:bCs w:val="0"/>
          <w:lang w:val="en-US"/>
        </w:rPr>
        <w:tab/>
      </w:r>
      <w:r w:rsidRPr="00665454">
        <w:rPr>
          <w:position w:val="-12"/>
        </w:rPr>
        <w:object w:dxaOrig="2920" w:dyaOrig="360" w14:anchorId="71A48B41">
          <v:shape id="_x0000_i1181" type="#_x0000_t75" style="width:146.5pt;height:18.4pt" o:ole="">
            <v:imagedata r:id="rId431" o:title=""/>
          </v:shape>
          <o:OLEObject Type="Embed" ProgID="Equation.DSMT4" ShapeID="_x0000_i1181" DrawAspect="Content" ObjectID="_1781778595" r:id="rId432"/>
        </w:object>
      </w:r>
    </w:p>
    <w:p w14:paraId="70D725AA" w14:textId="77777777" w:rsidR="0026699B" w:rsidRPr="002C2582" w:rsidRDefault="0026699B" w:rsidP="006C28A4">
      <w:pPr>
        <w:pStyle w:val="DA413"/>
        <w:numPr>
          <w:ilvl w:val="0"/>
          <w:numId w:val="0"/>
        </w:numPr>
        <w:ind w:left="1440" w:hanging="720"/>
        <w:outlineLvl w:val="9"/>
        <w:rPr>
          <w:b w:val="0"/>
          <w:bCs w:val="0"/>
          <w:i/>
          <w:iCs/>
          <w:lang w:val="en-US"/>
        </w:rPr>
      </w:pPr>
      <w:r w:rsidRPr="002C2582">
        <w:rPr>
          <w:b w:val="0"/>
          <w:bCs w:val="0"/>
          <w:i/>
          <w:iCs/>
          <w:lang w:val="en-US"/>
        </w:rPr>
        <w:t>Xác định các thông số cơ bản của bộ truyền</w:t>
      </w:r>
    </w:p>
    <w:p w14:paraId="08CCDC21" w14:textId="77777777" w:rsidR="0026699B" w:rsidRDefault="0026699B" w:rsidP="006C28A4">
      <w:pPr>
        <w:pStyle w:val="DA413"/>
        <w:numPr>
          <w:ilvl w:val="0"/>
          <w:numId w:val="0"/>
        </w:numPr>
        <w:ind w:left="1440" w:hanging="720"/>
        <w:outlineLvl w:val="9"/>
        <w:rPr>
          <w:b w:val="0"/>
          <w:bCs w:val="0"/>
          <w:lang w:val="en-US"/>
        </w:rPr>
      </w:pPr>
      <w:r>
        <w:rPr>
          <w:b w:val="0"/>
          <w:bCs w:val="0"/>
          <w:lang w:val="en-US"/>
        </w:rPr>
        <w:t xml:space="preserve">Khoảng cách trục: </w:t>
      </w:r>
    </w:p>
    <w:p w14:paraId="36258AB9" w14:textId="77777777" w:rsidR="0026699B" w:rsidRDefault="0026699B" w:rsidP="006C28A4">
      <w:pPr>
        <w:pStyle w:val="DA413"/>
        <w:numPr>
          <w:ilvl w:val="0"/>
          <w:numId w:val="0"/>
        </w:numPr>
        <w:ind w:left="1440"/>
        <w:outlineLvl w:val="9"/>
      </w:pPr>
      <w:r w:rsidRPr="00665454">
        <w:rPr>
          <w:position w:val="-32"/>
        </w:rPr>
        <w:object w:dxaOrig="2520" w:dyaOrig="780" w14:anchorId="507F2344">
          <v:shape id="_x0000_i1182" type="#_x0000_t75" style="width:126.4pt;height:39.35pt" o:ole="">
            <v:imagedata r:id="rId433" o:title=""/>
          </v:shape>
          <o:OLEObject Type="Embed" ProgID="Equation.DSMT4" ShapeID="_x0000_i1182" DrawAspect="Content" ObjectID="_1781778596" r:id="rId434"/>
        </w:object>
      </w:r>
      <w:r>
        <w:tab/>
      </w:r>
    </w:p>
    <w:p w14:paraId="59479F8A" w14:textId="77777777" w:rsidR="0026699B" w:rsidRDefault="0026699B" w:rsidP="006C28A4">
      <w:pPr>
        <w:pStyle w:val="DA413"/>
        <w:numPr>
          <w:ilvl w:val="0"/>
          <w:numId w:val="0"/>
        </w:numPr>
        <w:ind w:left="720" w:hanging="720"/>
        <w:outlineLvl w:val="9"/>
        <w:rPr>
          <w:b w:val="0"/>
          <w:bCs w:val="0"/>
          <w:lang w:val="en-US"/>
        </w:rPr>
      </w:pPr>
      <w:r w:rsidRPr="00893CE3">
        <w:rPr>
          <w:b w:val="0"/>
          <w:bCs w:val="0"/>
        </w:rPr>
        <w:tab/>
      </w:r>
      <w:r w:rsidRPr="00893CE3">
        <w:rPr>
          <w:b w:val="0"/>
          <w:bCs w:val="0"/>
          <w:position w:val="-12"/>
        </w:rPr>
        <w:object w:dxaOrig="340" w:dyaOrig="360" w14:anchorId="3878BBD9">
          <v:shape id="_x0000_i1183" type="#_x0000_t75" style="width:17.6pt;height:18.4pt" o:ole="">
            <v:imagedata r:id="rId435" o:title=""/>
          </v:shape>
          <o:OLEObject Type="Embed" ProgID="Equation.DSMT4" ShapeID="_x0000_i1183" DrawAspect="Content" ObjectID="_1781778597" r:id="rId436"/>
        </w:object>
      </w:r>
      <w:r w:rsidRPr="00893CE3">
        <w:rPr>
          <w:b w:val="0"/>
          <w:bCs w:val="0"/>
          <w:lang w:val="en-US"/>
        </w:rPr>
        <w:t xml:space="preserve">là hệ số phụ thuộc vào vật liệu của cặp bánh răng và loại răng, </w:t>
      </w:r>
    </w:p>
    <w:p w14:paraId="2BC06426" w14:textId="77777777" w:rsidR="0026699B" w:rsidRDefault="0026699B" w:rsidP="006C28A4">
      <w:pPr>
        <w:pStyle w:val="DA413"/>
        <w:numPr>
          <w:ilvl w:val="0"/>
          <w:numId w:val="0"/>
        </w:numPr>
        <w:ind w:left="720" w:firstLine="720"/>
        <w:outlineLvl w:val="9"/>
        <w:rPr>
          <w:b w:val="0"/>
          <w:bCs w:val="0"/>
          <w:lang w:val="en-US"/>
        </w:rPr>
      </w:pPr>
      <w:r w:rsidRPr="00893CE3">
        <w:rPr>
          <w:b w:val="0"/>
          <w:bCs w:val="0"/>
          <w:position w:val="-12"/>
        </w:rPr>
        <w:object w:dxaOrig="340" w:dyaOrig="360" w14:anchorId="0ACB4D00">
          <v:shape id="_x0000_i1184" type="#_x0000_t75" style="width:17.6pt;height:18.4pt" o:ole="">
            <v:imagedata r:id="rId437" o:title=""/>
          </v:shape>
          <o:OLEObject Type="Embed" ProgID="Equation.DSMT4" ShapeID="_x0000_i1184" DrawAspect="Content" ObjectID="_1781778598" r:id="rId438"/>
        </w:object>
      </w:r>
      <w:r w:rsidRPr="00893CE3">
        <w:rPr>
          <w:b w:val="0"/>
          <w:bCs w:val="0"/>
          <w:lang w:val="en-US"/>
        </w:rPr>
        <w:t xml:space="preserve">= </w:t>
      </w:r>
      <w:r>
        <w:rPr>
          <w:b w:val="0"/>
          <w:bCs w:val="0"/>
          <w:lang w:val="en-US"/>
        </w:rPr>
        <w:t>49,5</w:t>
      </w:r>
    </w:p>
    <w:p w14:paraId="0ECED8AE"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6"/>
        </w:rPr>
        <w:object w:dxaOrig="200" w:dyaOrig="220" w14:anchorId="3455B252">
          <v:shape id="_x0000_i1185" type="#_x0000_t75" style="width:10.9pt;height:10.9pt" o:ole="">
            <v:imagedata r:id="rId439" o:title=""/>
          </v:shape>
          <o:OLEObject Type="Embed" ProgID="Equation.DSMT4" ShapeID="_x0000_i1185" DrawAspect="Content" ObjectID="_1781778599" r:id="rId440"/>
        </w:object>
      </w:r>
      <w:r>
        <w:rPr>
          <w:b w:val="0"/>
          <w:bCs w:val="0"/>
          <w:lang w:val="en-US"/>
        </w:rPr>
        <w:t>là tỷ số truyền, u = 1</w:t>
      </w:r>
    </w:p>
    <w:p w14:paraId="305B3AA4" w14:textId="77777777" w:rsidR="0026699B" w:rsidRPr="002E0C5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220" w:dyaOrig="360" w14:anchorId="56A6CBE7">
          <v:shape id="_x0000_i1186" type="#_x0000_t75" style="width:10.9pt;height:18.4pt" o:ole="">
            <v:imagedata r:id="rId441" o:title=""/>
          </v:shape>
          <o:OLEObject Type="Embed" ProgID="Equation.DSMT4" ShapeID="_x0000_i1186" DrawAspect="Content" ObjectID="_1781778600" r:id="rId442"/>
        </w:object>
      </w:r>
      <w:r>
        <w:rPr>
          <w:lang w:val="en-US"/>
        </w:rPr>
        <w:t xml:space="preserve"> </w:t>
      </w:r>
      <w:r w:rsidRPr="00524DD2">
        <w:rPr>
          <w:b w:val="0"/>
          <w:bCs w:val="0"/>
          <w:lang w:val="en-US"/>
        </w:rPr>
        <w:t>là moment xoắn</w:t>
      </w:r>
      <w:r>
        <w:rPr>
          <w:b w:val="0"/>
          <w:bCs w:val="0"/>
          <w:lang w:val="en-US"/>
        </w:rPr>
        <w:t xml:space="preserve"> trên trục dẫn, </w:t>
      </w:r>
      <w:r w:rsidRPr="00665454">
        <w:rPr>
          <w:position w:val="-12"/>
        </w:rPr>
        <w:object w:dxaOrig="220" w:dyaOrig="360" w14:anchorId="57E94E22">
          <v:shape id="_x0000_i1187" type="#_x0000_t75" style="width:10.9pt;height:18.4pt" o:ole="">
            <v:imagedata r:id="rId441" o:title=""/>
          </v:shape>
          <o:OLEObject Type="Embed" ProgID="Equation.DSMT4" ShapeID="_x0000_i1187" DrawAspect="Content" ObjectID="_1781778601" r:id="rId443"/>
        </w:object>
      </w:r>
      <w:r>
        <w:rPr>
          <w:lang w:val="en-US"/>
        </w:rPr>
        <w:t xml:space="preserve"> =</w:t>
      </w:r>
      <w:r w:rsidRPr="002E0C5B">
        <w:rPr>
          <w:b w:val="0"/>
          <w:bCs w:val="0"/>
          <w:lang w:val="en-US"/>
        </w:rPr>
        <w:t xml:space="preserve"> 150 Nmm</w:t>
      </w:r>
    </w:p>
    <w:p w14:paraId="36E57E98"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2"/>
        </w:rPr>
        <w:object w:dxaOrig="520" w:dyaOrig="360" w14:anchorId="2C6759CD">
          <v:shape id="_x0000_i1188" type="#_x0000_t75" style="width:25.1pt;height:18.4pt" o:ole="">
            <v:imagedata r:id="rId444" o:title=""/>
          </v:shape>
          <o:OLEObject Type="Embed" ProgID="Equation.DSMT4" ShapeID="_x0000_i1188" DrawAspect="Content" ObjectID="_1781778602" r:id="rId445"/>
        </w:object>
      </w:r>
      <w:r>
        <w:rPr>
          <w:lang w:val="en-US"/>
        </w:rPr>
        <w:t xml:space="preserve"> </w:t>
      </w:r>
      <w:r>
        <w:rPr>
          <w:b w:val="0"/>
          <w:bCs w:val="0"/>
          <w:lang w:val="en-US"/>
        </w:rPr>
        <w:t>là ứng suất tiếp xúc cho phép</w:t>
      </w:r>
    </w:p>
    <w:p w14:paraId="1D365EF8" w14:textId="77777777" w:rsidR="0026699B" w:rsidRDefault="0026699B" w:rsidP="006C28A4">
      <w:pPr>
        <w:pStyle w:val="DA413"/>
        <w:numPr>
          <w:ilvl w:val="0"/>
          <w:numId w:val="0"/>
        </w:numPr>
        <w:ind w:left="720" w:firstLine="720"/>
        <w:outlineLvl w:val="9"/>
        <w:rPr>
          <w:b w:val="0"/>
          <w:bCs w:val="0"/>
          <w:lang w:val="en-US"/>
        </w:rPr>
      </w:pPr>
      <w:r w:rsidRPr="003D2243">
        <w:rPr>
          <w:b w:val="0"/>
          <w:bCs w:val="0"/>
          <w:position w:val="-12"/>
        </w:rPr>
        <w:object w:dxaOrig="380" w:dyaOrig="360" w14:anchorId="13ECD316">
          <v:shape id="_x0000_i1189" type="#_x0000_t75" style="width:18.4pt;height:18.4pt" o:ole="">
            <v:imagedata r:id="rId446" o:title=""/>
          </v:shape>
          <o:OLEObject Type="Embed" ProgID="Equation.DSMT4" ShapeID="_x0000_i1189" DrawAspect="Content" ObjectID="_1781778603" r:id="rId447"/>
        </w:object>
      </w:r>
      <w:r w:rsidRPr="003D2243">
        <w:rPr>
          <w:b w:val="0"/>
          <w:bCs w:val="0"/>
          <w:lang w:val="en-US"/>
        </w:rPr>
        <w:t>= 0,3</w:t>
      </w:r>
    </w:p>
    <w:p w14:paraId="49E60A17" w14:textId="77777777" w:rsidR="0026699B" w:rsidRDefault="0026699B" w:rsidP="006C28A4">
      <w:pPr>
        <w:pStyle w:val="DA413"/>
        <w:numPr>
          <w:ilvl w:val="0"/>
          <w:numId w:val="0"/>
        </w:numPr>
        <w:ind w:left="720" w:firstLine="720"/>
        <w:outlineLvl w:val="9"/>
        <w:rPr>
          <w:b w:val="0"/>
          <w:bCs w:val="0"/>
          <w:lang w:val="en-US"/>
        </w:rPr>
      </w:pPr>
      <w:r w:rsidRPr="00665454">
        <w:rPr>
          <w:position w:val="-12"/>
        </w:rPr>
        <w:object w:dxaOrig="4420" w:dyaOrig="360" w14:anchorId="7F6A9CA6">
          <v:shape id="_x0000_i1190" type="#_x0000_t75" style="width:220.2pt;height:18.4pt" o:ole="">
            <v:imagedata r:id="rId448" o:title=""/>
          </v:shape>
          <o:OLEObject Type="Embed" ProgID="Equation.DSMT4" ShapeID="_x0000_i1190" DrawAspect="Content" ObjectID="_1781778604" r:id="rId449"/>
        </w:object>
      </w:r>
    </w:p>
    <w:p w14:paraId="191DDE76"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sidRPr="00665454">
        <w:rPr>
          <w:position w:val="-14"/>
        </w:rPr>
        <w:object w:dxaOrig="480" w:dyaOrig="380" w14:anchorId="38088C35">
          <v:shape id="_x0000_i1191" type="#_x0000_t75" style="width:24.3pt;height:18.4pt" o:ole="">
            <v:imagedata r:id="rId450" o:title=""/>
          </v:shape>
          <o:OLEObject Type="Embed" ProgID="Equation.DSMT4" ShapeID="_x0000_i1191" DrawAspect="Content" ObjectID="_1781778605" r:id="rId451"/>
        </w:object>
      </w:r>
      <w:r>
        <w:rPr>
          <w:b w:val="0"/>
          <w:bCs w:val="0"/>
          <w:lang w:val="en-US"/>
        </w:rPr>
        <w:t>là hệ số nói lên sự phân bố không đều tải trọng trên chiều rộng vành răng</w:t>
      </w:r>
    </w:p>
    <w:p w14:paraId="29EC20FF"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r>
      <w:r>
        <w:rPr>
          <w:b w:val="0"/>
          <w:bCs w:val="0"/>
          <w:lang w:val="en-US"/>
        </w:rPr>
        <w:tab/>
      </w:r>
      <w:r w:rsidRPr="00665454">
        <w:rPr>
          <w:position w:val="-14"/>
        </w:rPr>
        <w:object w:dxaOrig="480" w:dyaOrig="380" w14:anchorId="3AF7A97E">
          <v:shape id="_x0000_i1192" type="#_x0000_t75" style="width:24.3pt;height:18.4pt" o:ole="">
            <v:imagedata r:id="rId452" o:title=""/>
          </v:shape>
          <o:OLEObject Type="Embed" ProgID="Equation.DSMT4" ShapeID="_x0000_i1192" DrawAspect="Content" ObjectID="_1781778606" r:id="rId453"/>
        </w:object>
      </w:r>
      <w:r>
        <w:rPr>
          <w:lang w:val="en-US"/>
        </w:rPr>
        <w:t>=</w:t>
      </w:r>
      <w:r w:rsidRPr="0085748C">
        <w:rPr>
          <w:b w:val="0"/>
          <w:bCs w:val="0"/>
          <w:lang w:val="en-US"/>
        </w:rPr>
        <w:t>1,</w:t>
      </w:r>
      <w:r>
        <w:rPr>
          <w:b w:val="0"/>
          <w:bCs w:val="0"/>
          <w:lang w:val="en-US"/>
        </w:rPr>
        <w:t>05</w:t>
      </w:r>
    </w:p>
    <w:p w14:paraId="62BA9F17" w14:textId="77777777" w:rsidR="0026699B" w:rsidRDefault="0026699B" w:rsidP="006C28A4">
      <w:pPr>
        <w:pStyle w:val="DA413"/>
        <w:numPr>
          <w:ilvl w:val="0"/>
          <w:numId w:val="0"/>
        </w:numPr>
        <w:ind w:left="720" w:hanging="720"/>
        <w:outlineLvl w:val="9"/>
        <w:rPr>
          <w:b w:val="0"/>
          <w:bCs w:val="0"/>
          <w:lang w:val="en-US"/>
        </w:rPr>
      </w:pPr>
      <w:r>
        <w:rPr>
          <w:b w:val="0"/>
          <w:bCs w:val="0"/>
          <w:lang w:val="en-US"/>
        </w:rPr>
        <w:tab/>
        <w:t>Ta có khoảng cách trục:</w:t>
      </w:r>
    </w:p>
    <w:p w14:paraId="2C7627FF" w14:textId="77777777" w:rsidR="0026699B" w:rsidRDefault="0026699B" w:rsidP="006C28A4">
      <w:pPr>
        <w:pStyle w:val="DA413"/>
        <w:numPr>
          <w:ilvl w:val="0"/>
          <w:numId w:val="0"/>
        </w:numPr>
        <w:ind w:left="720" w:firstLine="720"/>
        <w:outlineLvl w:val="9"/>
        <w:rPr>
          <w:b w:val="0"/>
          <w:bCs w:val="0"/>
          <w:lang w:val="en-US"/>
        </w:rPr>
      </w:pPr>
      <w:r w:rsidRPr="00665454">
        <w:rPr>
          <w:position w:val="-32"/>
        </w:rPr>
        <w:object w:dxaOrig="6000" w:dyaOrig="780" w14:anchorId="4A2E1140">
          <v:shape id="_x0000_i1193" type="#_x0000_t75" style="width:299.7pt;height:39.35pt" o:ole="">
            <v:imagedata r:id="rId454" o:title=""/>
          </v:shape>
          <o:OLEObject Type="Embed" ProgID="Equation.DSMT4" ShapeID="_x0000_i1193" DrawAspect="Content" ObjectID="_1781778607" r:id="rId455"/>
        </w:object>
      </w:r>
      <w:r w:rsidRPr="00110F3F">
        <w:rPr>
          <w:b w:val="0"/>
          <w:bCs w:val="0"/>
          <w:lang w:val="en-US"/>
        </w:rPr>
        <w:t>(mm)</w:t>
      </w:r>
    </w:p>
    <w:p w14:paraId="4BE93807"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 xml:space="preserve">Theo kích thước của biến trở thực tế và cách sắp xếp các thành phần cơ khí thực tế, khoảng cách trục không thể nhỏ hơn 24,6 mm. Do đó, ta chọn </w:t>
      </w:r>
      <w:r w:rsidRPr="00665454">
        <w:rPr>
          <w:position w:val="-12"/>
        </w:rPr>
        <w:object w:dxaOrig="300" w:dyaOrig="360" w14:anchorId="6458B338">
          <v:shape id="_x0000_i1194" type="#_x0000_t75" style="width:15.05pt;height:18.4pt" o:ole="">
            <v:imagedata r:id="rId456" o:title=""/>
          </v:shape>
          <o:OLEObject Type="Embed" ProgID="Equation.DSMT4" ShapeID="_x0000_i1194" DrawAspect="Content" ObjectID="_1781778608" r:id="rId457"/>
        </w:object>
      </w:r>
      <w:r>
        <w:rPr>
          <w:lang w:val="en-US"/>
        </w:rPr>
        <w:t xml:space="preserve">= </w:t>
      </w:r>
      <w:r w:rsidRPr="008D1666">
        <w:rPr>
          <w:b w:val="0"/>
          <w:bCs w:val="0"/>
          <w:lang w:val="en-US"/>
        </w:rPr>
        <w:t>30 mm</w:t>
      </w:r>
    </w:p>
    <w:p w14:paraId="4D174EF1"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Xác định modun</w:t>
      </w:r>
    </w:p>
    <w:p w14:paraId="123C4AB2" w14:textId="77777777" w:rsidR="0026699B" w:rsidRPr="006C2B8F" w:rsidRDefault="0026699B" w:rsidP="006C28A4">
      <w:pPr>
        <w:pStyle w:val="DA413"/>
        <w:numPr>
          <w:ilvl w:val="0"/>
          <w:numId w:val="0"/>
        </w:numPr>
        <w:ind w:left="720" w:hanging="720"/>
        <w:jc w:val="left"/>
        <w:outlineLvl w:val="9"/>
        <w:rPr>
          <w:lang w:val="en-US"/>
        </w:rPr>
      </w:pPr>
      <w:r>
        <w:rPr>
          <w:b w:val="0"/>
          <w:bCs w:val="0"/>
          <w:lang w:val="en-US"/>
        </w:rPr>
        <w:tab/>
      </w:r>
      <w:r>
        <w:rPr>
          <w:b w:val="0"/>
          <w:bCs w:val="0"/>
          <w:lang w:val="en-US"/>
        </w:rPr>
        <w:tab/>
      </w:r>
      <w:r w:rsidRPr="00665454">
        <w:rPr>
          <w:position w:val="-12"/>
        </w:rPr>
        <w:object w:dxaOrig="3500" w:dyaOrig="360" w14:anchorId="39E0458F">
          <v:shape id="_x0000_i1195" type="#_x0000_t75" style="width:175.8pt;height:18.4pt" o:ole="">
            <v:imagedata r:id="rId458" o:title=""/>
          </v:shape>
          <o:OLEObject Type="Embed" ProgID="Equation.DSMT4" ShapeID="_x0000_i1195" DrawAspect="Content" ObjectID="_1781778609" r:id="rId459"/>
        </w:object>
      </w:r>
      <w:r w:rsidRPr="006C2B8F">
        <w:rPr>
          <w:b w:val="0"/>
          <w:bCs w:val="0"/>
          <w:lang w:val="en-US"/>
        </w:rPr>
        <w:t>(mm)</w:t>
      </w:r>
    </w:p>
    <w:p w14:paraId="2E0A4BA8"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Chọn m = 1 theo tiêu chuẩn</w:t>
      </w:r>
    </w:p>
    <w:p w14:paraId="5C054053"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a có:</w:t>
      </w:r>
    </w:p>
    <w:p w14:paraId="50819741" w14:textId="77777777" w:rsidR="0026699B" w:rsidRDefault="0026699B" w:rsidP="006C28A4">
      <w:pPr>
        <w:pStyle w:val="DA413"/>
        <w:numPr>
          <w:ilvl w:val="0"/>
          <w:numId w:val="0"/>
        </w:numPr>
        <w:ind w:left="720" w:hanging="720"/>
        <w:jc w:val="left"/>
        <w:outlineLvl w:val="9"/>
      </w:pPr>
      <w:r>
        <w:rPr>
          <w:b w:val="0"/>
          <w:bCs w:val="0"/>
          <w:lang w:val="en-US"/>
        </w:rPr>
        <w:tab/>
      </w:r>
      <w:r>
        <w:rPr>
          <w:b w:val="0"/>
          <w:bCs w:val="0"/>
          <w:lang w:val="en-US"/>
        </w:rPr>
        <w:tab/>
        <w:t xml:space="preserve"> </w:t>
      </w:r>
      <w:r w:rsidRPr="00665454">
        <w:rPr>
          <w:position w:val="-28"/>
        </w:rPr>
        <w:object w:dxaOrig="1540" w:dyaOrig="660" w14:anchorId="6BD94D19">
          <v:shape id="_x0000_i1196" type="#_x0000_t75" style="width:76.2pt;height:32.65pt" o:ole="">
            <v:imagedata r:id="rId460" o:title=""/>
          </v:shape>
          <o:OLEObject Type="Embed" ProgID="Equation.DSMT4" ShapeID="_x0000_i1196" DrawAspect="Content" ObjectID="_1781778610" r:id="rId461"/>
        </w:object>
      </w:r>
    </w:p>
    <w:p w14:paraId="1694700F" w14:textId="77777777" w:rsidR="0026699B" w:rsidRDefault="0026699B" w:rsidP="006C28A4">
      <w:pPr>
        <w:pStyle w:val="DA413"/>
        <w:numPr>
          <w:ilvl w:val="0"/>
          <w:numId w:val="0"/>
        </w:numPr>
        <w:ind w:left="720" w:hanging="720"/>
        <w:jc w:val="left"/>
        <w:outlineLvl w:val="9"/>
        <w:rPr>
          <w:b w:val="0"/>
          <w:bCs w:val="0"/>
          <w:lang w:val="en-US"/>
        </w:rPr>
      </w:pPr>
      <w:r>
        <w:tab/>
      </w:r>
      <w:r>
        <w:rPr>
          <w:b w:val="0"/>
          <w:bCs w:val="0"/>
          <w:lang w:val="en-US"/>
        </w:rPr>
        <w:t xml:space="preserve">Với góc nghiêng </w:t>
      </w:r>
      <w:r w:rsidRPr="00665454">
        <w:rPr>
          <w:position w:val="-10"/>
        </w:rPr>
        <w:object w:dxaOrig="240" w:dyaOrig="320" w14:anchorId="0A6FA33C">
          <v:shape id="_x0000_i1197" type="#_x0000_t75" style="width:11.7pt;height:16.75pt" o:ole="">
            <v:imagedata r:id="rId462" o:title=""/>
          </v:shape>
          <o:OLEObject Type="Embed" ProgID="Equation.DSMT4" ShapeID="_x0000_i1197" DrawAspect="Content" ObjectID="_1781778611" r:id="rId463"/>
        </w:object>
      </w:r>
      <w:r>
        <w:rPr>
          <w:lang w:val="en-US"/>
        </w:rPr>
        <w:t xml:space="preserve">= </w:t>
      </w:r>
      <w:r>
        <w:rPr>
          <w:b w:val="0"/>
          <w:bCs w:val="0"/>
          <w:lang w:val="en-US"/>
        </w:rPr>
        <w:t xml:space="preserve">0, </w:t>
      </w:r>
      <w:r w:rsidRPr="00665454">
        <w:rPr>
          <w:position w:val="-12"/>
        </w:rPr>
        <w:object w:dxaOrig="680" w:dyaOrig="360" w14:anchorId="77D5DEAE">
          <v:shape id="_x0000_i1198" type="#_x0000_t75" style="width:33.5pt;height:18.4pt" o:ole="">
            <v:imagedata r:id="rId464" o:title=""/>
          </v:shape>
          <o:OLEObject Type="Embed" ProgID="Equation.DSMT4" ShapeID="_x0000_i1198" DrawAspect="Content" ObjectID="_1781778612" r:id="rId465"/>
        </w:object>
      </w:r>
      <w:r>
        <w:rPr>
          <w:b w:val="0"/>
          <w:bCs w:val="0"/>
          <w:lang w:val="en-US"/>
        </w:rPr>
        <w:t>, ta xác định được số răng:</w:t>
      </w:r>
    </w:p>
    <w:p w14:paraId="579BA1F3" w14:textId="77777777" w:rsidR="0026699B" w:rsidRPr="009F35AB"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4"/>
        </w:rPr>
        <w:object w:dxaOrig="2500" w:dyaOrig="620" w14:anchorId="62CCA7A7">
          <v:shape id="_x0000_i1199" type="#_x0000_t75" style="width:125.6pt;height:31.8pt" o:ole="">
            <v:imagedata r:id="rId466" o:title=""/>
          </v:shape>
          <o:OLEObject Type="Embed" ProgID="Equation.DSMT4" ShapeID="_x0000_i1199" DrawAspect="Content" ObjectID="_1781778613" r:id="rId467"/>
        </w:object>
      </w:r>
      <w:r>
        <w:rPr>
          <w:lang w:val="en-US"/>
        </w:rPr>
        <w:t xml:space="preserve"> </w:t>
      </w:r>
      <w:r w:rsidRPr="009F35AB">
        <w:rPr>
          <w:b w:val="0"/>
          <w:bCs w:val="0"/>
          <w:lang w:val="en-US"/>
        </w:rPr>
        <w:t>(răng)</w:t>
      </w:r>
    </w:p>
    <w:p w14:paraId="08A0D174"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ính lại khoảng cách trục</w:t>
      </w:r>
    </w:p>
    <w:p w14:paraId="1C901161"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28"/>
        </w:rPr>
        <w:object w:dxaOrig="3280" w:dyaOrig="660" w14:anchorId="6048A7FA">
          <v:shape id="_x0000_i1200" type="#_x0000_t75" style="width:163.25pt;height:32.65pt" o:ole="">
            <v:imagedata r:id="rId468" o:title=""/>
          </v:shape>
          <o:OLEObject Type="Embed" ProgID="Equation.DSMT4" ShapeID="_x0000_i1200" DrawAspect="Content" ObjectID="_1781778614" r:id="rId469"/>
        </w:object>
      </w:r>
      <w:r>
        <w:rPr>
          <w:lang w:val="en-US"/>
        </w:rPr>
        <w:t xml:space="preserve"> </w:t>
      </w:r>
      <w:r w:rsidRPr="0042093E">
        <w:rPr>
          <w:b w:val="0"/>
          <w:bCs w:val="0"/>
          <w:lang w:val="en-US"/>
        </w:rPr>
        <w:t>(mm)</w:t>
      </w:r>
    </w:p>
    <w:p w14:paraId="5DF77F97"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Tiến hành tính toán các thông số khác cho cặp bánh răng:</w:t>
      </w:r>
    </w:p>
    <w:p w14:paraId="7AE6BD63" w14:textId="77777777" w:rsidR="0026699B" w:rsidRDefault="0026699B" w:rsidP="006C28A4">
      <w:pPr>
        <w:pStyle w:val="DA413"/>
        <w:numPr>
          <w:ilvl w:val="0"/>
          <w:numId w:val="0"/>
        </w:numPr>
        <w:ind w:left="720"/>
        <w:jc w:val="left"/>
        <w:outlineLvl w:val="9"/>
        <w:rPr>
          <w:b w:val="0"/>
          <w:bCs w:val="0"/>
          <w:lang w:val="en-US"/>
        </w:rPr>
      </w:pPr>
      <w:r>
        <w:rPr>
          <w:b w:val="0"/>
          <w:bCs w:val="0"/>
          <w:lang w:val="en-US"/>
        </w:rPr>
        <w:t>Đường kính chia:</w:t>
      </w:r>
    </w:p>
    <w:p w14:paraId="00FC70A3" w14:textId="77777777" w:rsidR="0026699B" w:rsidRDefault="0026699B" w:rsidP="006C28A4">
      <w:pPr>
        <w:pStyle w:val="DA413"/>
        <w:numPr>
          <w:ilvl w:val="0"/>
          <w:numId w:val="0"/>
        </w:numPr>
        <w:ind w:left="720"/>
        <w:jc w:val="left"/>
        <w:outlineLvl w:val="9"/>
        <w:rPr>
          <w:b w:val="0"/>
          <w:bCs w:val="0"/>
          <w:lang w:val="en-US"/>
        </w:rPr>
      </w:pPr>
      <w:r>
        <w:rPr>
          <w:b w:val="0"/>
          <w:bCs w:val="0"/>
          <w:lang w:val="en-US"/>
        </w:rPr>
        <w:tab/>
      </w:r>
      <w:r w:rsidRPr="00665454">
        <w:rPr>
          <w:position w:val="-28"/>
        </w:rPr>
        <w:object w:dxaOrig="2680" w:dyaOrig="660" w14:anchorId="5E611AC1">
          <v:shape id="_x0000_i1201" type="#_x0000_t75" style="width:133.1pt;height:32.65pt" o:ole="">
            <v:imagedata r:id="rId470" o:title=""/>
          </v:shape>
          <o:OLEObject Type="Embed" ProgID="Equation.DSMT4" ShapeID="_x0000_i1201" DrawAspect="Content" ObjectID="_1781778615" r:id="rId471"/>
        </w:object>
      </w:r>
      <w:r w:rsidRPr="00106509">
        <w:rPr>
          <w:b w:val="0"/>
          <w:bCs w:val="0"/>
          <w:lang w:val="en-US"/>
        </w:rPr>
        <w:t>(mm)</w:t>
      </w:r>
    </w:p>
    <w:p w14:paraId="6F79BF74" w14:textId="77777777" w:rsidR="0026699B" w:rsidRPr="00106509" w:rsidRDefault="0026699B" w:rsidP="006C28A4">
      <w:pPr>
        <w:pStyle w:val="DA413"/>
        <w:numPr>
          <w:ilvl w:val="0"/>
          <w:numId w:val="0"/>
        </w:numPr>
        <w:ind w:left="720"/>
        <w:jc w:val="left"/>
        <w:outlineLvl w:val="9"/>
        <w:rPr>
          <w:b w:val="0"/>
          <w:bCs w:val="0"/>
          <w:lang w:val="en-US"/>
        </w:rPr>
      </w:pPr>
    </w:p>
    <w:p w14:paraId="2CB2C5B8"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 xml:space="preserve">Đường kính đỉnh răng: </w:t>
      </w:r>
    </w:p>
    <w:p w14:paraId="6157FD88" w14:textId="77777777" w:rsidR="0026699B" w:rsidRPr="00723515"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2"/>
        </w:rPr>
        <w:object w:dxaOrig="3300" w:dyaOrig="360" w14:anchorId="4E4C3E65">
          <v:shape id="_x0000_i1202" type="#_x0000_t75" style="width:164.95pt;height:18.4pt" o:ole="">
            <v:imagedata r:id="rId472" o:title=""/>
          </v:shape>
          <o:OLEObject Type="Embed" ProgID="Equation.DSMT4" ShapeID="_x0000_i1202" DrawAspect="Content" ObjectID="_1781778616" r:id="rId473"/>
        </w:object>
      </w:r>
      <w:r>
        <w:rPr>
          <w:lang w:val="en-US"/>
        </w:rPr>
        <w:t xml:space="preserve"> </w:t>
      </w:r>
      <w:r w:rsidRPr="00723515">
        <w:rPr>
          <w:b w:val="0"/>
          <w:bCs w:val="0"/>
          <w:lang w:val="en-US"/>
        </w:rPr>
        <w:t>(mm)</w:t>
      </w:r>
    </w:p>
    <w:p w14:paraId="07A63482" w14:textId="77777777" w:rsidR="0026699B" w:rsidRDefault="0026699B" w:rsidP="006C28A4">
      <w:pPr>
        <w:pStyle w:val="DA413"/>
        <w:numPr>
          <w:ilvl w:val="0"/>
          <w:numId w:val="0"/>
        </w:numPr>
        <w:ind w:left="720" w:hanging="720"/>
        <w:jc w:val="left"/>
        <w:outlineLvl w:val="9"/>
        <w:rPr>
          <w:b w:val="0"/>
          <w:bCs w:val="0"/>
          <w:lang w:val="en-US"/>
        </w:rPr>
      </w:pPr>
      <w:r>
        <w:rPr>
          <w:b w:val="0"/>
          <w:bCs w:val="0"/>
          <w:lang w:val="en-US"/>
        </w:rPr>
        <w:tab/>
        <w:t>Đường kính chân răng:</w:t>
      </w:r>
    </w:p>
    <w:p w14:paraId="0E391A80" w14:textId="77777777" w:rsidR="0026699B" w:rsidRPr="009922B2" w:rsidRDefault="0026699B" w:rsidP="006C28A4">
      <w:pPr>
        <w:pStyle w:val="DA413"/>
        <w:numPr>
          <w:ilvl w:val="0"/>
          <w:numId w:val="0"/>
        </w:numPr>
        <w:ind w:left="720" w:hanging="720"/>
        <w:jc w:val="left"/>
        <w:outlineLvl w:val="9"/>
        <w:rPr>
          <w:b w:val="0"/>
          <w:bCs w:val="0"/>
          <w:lang w:val="en-US"/>
        </w:rPr>
      </w:pPr>
      <w:r>
        <w:rPr>
          <w:b w:val="0"/>
          <w:bCs w:val="0"/>
          <w:lang w:val="en-US"/>
        </w:rPr>
        <w:tab/>
      </w:r>
      <w:r>
        <w:rPr>
          <w:b w:val="0"/>
          <w:bCs w:val="0"/>
          <w:lang w:val="en-US"/>
        </w:rPr>
        <w:tab/>
      </w:r>
      <w:r w:rsidRPr="00665454">
        <w:rPr>
          <w:position w:val="-14"/>
        </w:rPr>
        <w:object w:dxaOrig="3940" w:dyaOrig="380" w14:anchorId="5E029230">
          <v:shape id="_x0000_i1203" type="#_x0000_t75" style="width:197.6pt;height:18.4pt" o:ole="">
            <v:imagedata r:id="rId474" o:title=""/>
          </v:shape>
          <o:OLEObject Type="Embed" ProgID="Equation.DSMT4" ShapeID="_x0000_i1203" DrawAspect="Content" ObjectID="_1781778617" r:id="rId475"/>
        </w:object>
      </w:r>
      <w:r w:rsidRPr="009922B2">
        <w:rPr>
          <w:b w:val="0"/>
          <w:bCs w:val="0"/>
          <w:lang w:val="en-US"/>
        </w:rPr>
        <w:t>(</w:t>
      </w:r>
      <w:r>
        <w:rPr>
          <w:b w:val="0"/>
          <w:bCs w:val="0"/>
          <w:lang w:val="en-US"/>
        </w:rPr>
        <w:t>mm</w:t>
      </w:r>
      <w:r w:rsidRPr="009922B2">
        <w:rPr>
          <w:b w:val="0"/>
          <w:bCs w:val="0"/>
          <w:lang w:val="en-US"/>
        </w:rPr>
        <w:t>)</w:t>
      </w:r>
    </w:p>
    <w:p w14:paraId="3FBA479D" w14:textId="77777777" w:rsidR="0026699B" w:rsidRPr="00CF349D" w:rsidRDefault="0026699B" w:rsidP="006C28A4">
      <w:pPr>
        <w:pStyle w:val="DA413"/>
        <w:numPr>
          <w:ilvl w:val="0"/>
          <w:numId w:val="0"/>
        </w:numPr>
        <w:ind w:left="720" w:hanging="720"/>
        <w:outlineLvl w:val="9"/>
      </w:pPr>
      <w:r>
        <w:rPr>
          <w:rFonts w:eastAsiaTheme="majorEastAsia"/>
          <w:kern w:val="0"/>
          <w14:ligatures w14:val="none"/>
        </w:rPr>
        <w:t>Tính toán đường kính trục</w:t>
      </w:r>
    </w:p>
    <w:p w14:paraId="685A24D4" w14:textId="77777777" w:rsidR="0026699B" w:rsidRPr="00CF349D"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Chọn chiều dài trục là 4 cm, khoảng cách giữa 4 thành phần ổ lăn 1, mặt bích, ổ lăn 2 và bánh răng lần lượt là 10, 12, 15 mm</w:t>
      </w:r>
    </w:p>
    <w:p w14:paraId="6543CE34" w14:textId="77777777" w:rsidR="0026699B" w:rsidRPr="00975F55" w:rsidRDefault="0026699B" w:rsidP="006C28A4">
      <w:pPr>
        <w:pStyle w:val="DA413"/>
        <w:numPr>
          <w:ilvl w:val="0"/>
          <w:numId w:val="0"/>
        </w:numPr>
        <w:ind w:left="360" w:firstLine="360"/>
        <w:outlineLvl w:val="9"/>
        <w:rPr>
          <w:rFonts w:eastAsiaTheme="majorEastAsia"/>
          <w:b w:val="0"/>
          <w:bCs w:val="0"/>
          <w:i/>
          <w:iCs/>
          <w:color w:val="000000" w:themeColor="text1"/>
          <w:kern w:val="0"/>
          <w:lang w:val="en-US"/>
          <w14:ligatures w14:val="none"/>
        </w:rPr>
      </w:pPr>
      <w:r w:rsidRPr="00975F55">
        <w:rPr>
          <w:rFonts w:eastAsiaTheme="majorEastAsia"/>
          <w:b w:val="0"/>
          <w:bCs w:val="0"/>
          <w:i/>
          <w:iCs/>
          <w:color w:val="000000" w:themeColor="text1"/>
          <w:kern w:val="0"/>
          <w:lang w:val="en-US"/>
          <w14:ligatures w14:val="none"/>
        </w:rPr>
        <w:t>Tính toán các lực tác dụng lên trục:</w:t>
      </w:r>
    </w:p>
    <w:p w14:paraId="754A7E06" w14:textId="77777777" w:rsidR="0026699B" w:rsidRDefault="0026699B" w:rsidP="006C28A4">
      <w:pPr>
        <w:pStyle w:val="DA413"/>
        <w:numPr>
          <w:ilvl w:val="0"/>
          <w:numId w:val="0"/>
        </w:numPr>
        <w:ind w:left="360"/>
        <w:outlineLvl w:val="9"/>
        <w:rPr>
          <w:rFonts w:eastAsiaTheme="majorEastAsia"/>
          <w:b w:val="0"/>
          <w:bCs w:val="0"/>
          <w:color w:val="000000" w:themeColor="text1"/>
          <w:kern w:val="0"/>
          <w:lang w:val="en-US"/>
          <w14:ligatures w14:val="none"/>
        </w:rPr>
      </w:pPr>
      <w:r>
        <w:drawing>
          <wp:inline distT="0" distB="0" distL="0" distR="0" wp14:anchorId="0B0A28CC" wp14:editId="1FCBCA37">
            <wp:extent cx="6072440" cy="877824"/>
            <wp:effectExtent l="0" t="0" r="5080" b="0"/>
            <wp:docPr id="28868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76"/>
                    <a:srcRect l="1435" t="2641" r="10915" b="79868"/>
                    <a:stretch/>
                  </pic:blipFill>
                  <pic:spPr bwMode="auto">
                    <a:xfrm>
                      <a:off x="0" y="0"/>
                      <a:ext cx="6160367" cy="890535"/>
                    </a:xfrm>
                    <a:prstGeom prst="rect">
                      <a:avLst/>
                    </a:prstGeom>
                    <a:ln>
                      <a:noFill/>
                    </a:ln>
                    <a:extLst>
                      <a:ext uri="{53640926-AAD7-44D8-BBD7-CCE9431645EC}">
                        <a14:shadowObscured xmlns:a14="http://schemas.microsoft.com/office/drawing/2010/main"/>
                      </a:ext>
                    </a:extLst>
                  </pic:spPr>
                </pic:pic>
              </a:graphicData>
            </a:graphic>
          </wp:inline>
        </w:drawing>
      </w:r>
    </w:p>
    <w:p w14:paraId="45D1A3EA" w14:textId="77777777" w:rsidR="0026699B" w:rsidRPr="00BE2B27" w:rsidRDefault="0026699B" w:rsidP="006C28A4">
      <w:pPr>
        <w:pStyle w:val="DA413"/>
        <w:numPr>
          <w:ilvl w:val="0"/>
          <w:numId w:val="0"/>
        </w:numPr>
        <w:ind w:left="360"/>
        <w:jc w:val="center"/>
        <w:outlineLvl w:val="9"/>
        <w:rPr>
          <w:rFonts w:eastAsiaTheme="majorEastAsia"/>
          <w:b w:val="0"/>
          <w:bCs w:val="0"/>
          <w:color w:val="000000" w:themeColor="text1"/>
          <w:kern w:val="0"/>
          <w:lang w:val="en-US"/>
          <w14:ligatures w14:val="none"/>
        </w:rPr>
      </w:pPr>
      <w:r>
        <w:rPr>
          <w:rFonts w:eastAsiaTheme="majorEastAsia"/>
          <w:b w:val="0"/>
          <w:bCs w:val="0"/>
          <w:color w:val="000000" w:themeColor="text1"/>
          <w:kern w:val="0"/>
          <w:lang w:val="en-US"/>
          <w14:ligatures w14:val="none"/>
        </w:rPr>
        <w:t>Hình : Sơ đồ tác dụng lực lên trục</w:t>
      </w:r>
    </w:p>
    <w:p w14:paraId="168A2C0A" w14:textId="77777777" w:rsidR="0026699B" w:rsidRDefault="0026699B" w:rsidP="006C28A4">
      <w:pPr>
        <w:pStyle w:val="DA413"/>
        <w:numPr>
          <w:ilvl w:val="0"/>
          <w:numId w:val="0"/>
        </w:numPr>
        <w:ind w:left="360"/>
        <w:jc w:val="center"/>
        <w:outlineLvl w:val="9"/>
      </w:pPr>
    </w:p>
    <w:p w14:paraId="4DC841EA" w14:textId="77777777" w:rsidR="0026699B" w:rsidRDefault="0026699B" w:rsidP="006C28A4">
      <w:pPr>
        <w:pStyle w:val="DA413"/>
        <w:numPr>
          <w:ilvl w:val="0"/>
          <w:numId w:val="0"/>
        </w:numPr>
        <w:ind w:left="360"/>
        <w:jc w:val="left"/>
        <w:outlineLvl w:val="9"/>
        <w:rPr>
          <w:b w:val="0"/>
          <w:bCs w:val="0"/>
          <w:lang w:val="en-US"/>
        </w:rPr>
      </w:pPr>
      <w:r>
        <w:rPr>
          <w:b w:val="0"/>
          <w:bCs w:val="0"/>
          <w:lang w:val="en-US"/>
        </w:rPr>
        <w:t>Ta có:</w:t>
      </w:r>
    </w:p>
    <w:p w14:paraId="16959663" w14:textId="77777777" w:rsidR="0026699B" w:rsidRDefault="0026699B" w:rsidP="006C28A4">
      <w:pPr>
        <w:pStyle w:val="DA413"/>
        <w:numPr>
          <w:ilvl w:val="0"/>
          <w:numId w:val="0"/>
        </w:numPr>
        <w:ind w:left="720" w:hanging="360"/>
        <w:jc w:val="left"/>
        <w:outlineLvl w:val="9"/>
        <w:rPr>
          <w:b w:val="0"/>
          <w:bCs w:val="0"/>
          <w:lang w:val="en-US"/>
        </w:rPr>
      </w:pPr>
      <w:r w:rsidRPr="00665454">
        <w:rPr>
          <w:position w:val="-12"/>
        </w:rPr>
        <w:object w:dxaOrig="400" w:dyaOrig="360" w14:anchorId="23AF320D">
          <v:shape id="_x0000_i1204" type="#_x0000_t75" style="width:19.25pt;height:18.4pt" o:ole="">
            <v:imagedata r:id="rId477" o:title=""/>
          </v:shape>
          <o:OLEObject Type="Embed" ProgID="Equation.DSMT4" ShapeID="_x0000_i1204" DrawAspect="Content" ObjectID="_1781778618" r:id="rId478"/>
        </w:object>
      </w:r>
      <w:r>
        <w:rPr>
          <w:b w:val="0"/>
          <w:bCs w:val="0"/>
          <w:lang w:val="en-US"/>
        </w:rPr>
        <w:t xml:space="preserve">là moment tạo ra khi tác động lực vào thanh cánh tay. </w:t>
      </w:r>
    </w:p>
    <w:p w14:paraId="03B7086B" w14:textId="77777777" w:rsidR="0026699B" w:rsidRDefault="0026699B" w:rsidP="006C28A4">
      <w:pPr>
        <w:pStyle w:val="DA413"/>
        <w:numPr>
          <w:ilvl w:val="0"/>
          <w:numId w:val="0"/>
        </w:numPr>
        <w:ind w:left="720"/>
        <w:jc w:val="left"/>
        <w:outlineLvl w:val="9"/>
        <w:rPr>
          <w:b w:val="0"/>
          <w:bCs w:val="0"/>
          <w:lang w:val="en-US"/>
        </w:rPr>
      </w:pPr>
      <w:r>
        <w:rPr>
          <w:b w:val="0"/>
          <w:bCs w:val="0"/>
          <w:lang w:val="en-US"/>
        </w:rPr>
        <w:t xml:space="preserve">Với cánh tay đòn </w:t>
      </w:r>
      <w:r w:rsidRPr="00665454">
        <w:rPr>
          <w:position w:val="-24"/>
        </w:rPr>
        <w:object w:dxaOrig="2820" w:dyaOrig="620" w14:anchorId="131FE4CF">
          <v:shape id="_x0000_i1205" type="#_x0000_t75" style="width:140.65pt;height:31.8pt" o:ole="">
            <v:imagedata r:id="rId479" o:title=""/>
          </v:shape>
          <o:OLEObject Type="Embed" ProgID="Equation.DSMT4" ShapeID="_x0000_i1205" DrawAspect="Content" ObjectID="_1781778619" r:id="rId480"/>
        </w:object>
      </w:r>
      <w:r w:rsidRPr="009F7541">
        <w:rPr>
          <w:b w:val="0"/>
          <w:bCs w:val="0"/>
          <w:lang w:val="en-US"/>
        </w:rPr>
        <w:t>(mm)</w:t>
      </w:r>
      <w:r>
        <w:rPr>
          <w:b w:val="0"/>
          <w:bCs w:val="0"/>
          <w:lang w:val="en-US"/>
        </w:rPr>
        <w:t xml:space="preserve">, ta có </w:t>
      </w:r>
      <w:r w:rsidRPr="00731A06">
        <w:rPr>
          <w:position w:val="-14"/>
        </w:rPr>
        <w:object w:dxaOrig="3340" w:dyaOrig="380" w14:anchorId="499982A2">
          <v:shape id="_x0000_i1206" type="#_x0000_t75" style="width:167.45pt;height:18.4pt" o:ole="">
            <v:imagedata r:id="rId481" o:title=""/>
          </v:shape>
          <o:OLEObject Type="Embed" ProgID="Equation.DSMT4" ShapeID="_x0000_i1206" DrawAspect="Content" ObjectID="_1781778620" r:id="rId482"/>
        </w:object>
      </w:r>
      <w:r w:rsidRPr="009F7541">
        <w:rPr>
          <w:b w:val="0"/>
          <w:bCs w:val="0"/>
          <w:lang w:val="en-US"/>
        </w:rPr>
        <w:t>(Nmm)</w:t>
      </w:r>
      <w:r w:rsidRPr="008F74DD">
        <w:t xml:space="preserve"> </w:t>
      </w:r>
    </w:p>
    <w:p w14:paraId="1FCAAA0B" w14:textId="77777777" w:rsidR="0026699B" w:rsidRDefault="0026699B" w:rsidP="006C28A4">
      <w:pPr>
        <w:pStyle w:val="DA413"/>
        <w:numPr>
          <w:ilvl w:val="0"/>
          <w:numId w:val="0"/>
        </w:numPr>
        <w:jc w:val="left"/>
        <w:outlineLvl w:val="9"/>
        <w:rPr>
          <w:b w:val="0"/>
          <w:bCs w:val="0"/>
          <w:lang w:val="en-US"/>
        </w:rPr>
      </w:pPr>
      <w:r>
        <w:rPr>
          <w:b w:val="0"/>
          <w:bCs w:val="0"/>
          <w:lang w:val="en-US"/>
        </w:rPr>
        <w:t xml:space="preserve">      </w:t>
      </w:r>
      <w:r>
        <w:rPr>
          <w:b w:val="0"/>
          <w:bCs w:val="0"/>
          <w:lang w:val="en-US"/>
        </w:rPr>
        <w:tab/>
      </w:r>
      <w:r w:rsidRPr="00665454">
        <w:rPr>
          <w:position w:val="-30"/>
        </w:rPr>
        <w:object w:dxaOrig="5340" w:dyaOrig="680" w14:anchorId="21356BDA">
          <v:shape id="_x0000_i1207" type="#_x0000_t75" style="width:267.05pt;height:33.5pt" o:ole="">
            <v:imagedata r:id="rId483" o:title=""/>
          </v:shape>
          <o:OLEObject Type="Embed" ProgID="Equation.DSMT4" ShapeID="_x0000_i1207" DrawAspect="Content" ObjectID="_1781778621" r:id="rId484"/>
        </w:object>
      </w:r>
      <w:r>
        <w:rPr>
          <w:b w:val="0"/>
          <w:bCs w:val="0"/>
          <w:lang w:val="en-US"/>
        </w:rPr>
        <w:t xml:space="preserve"> (N)</w:t>
      </w:r>
    </w:p>
    <w:p w14:paraId="3CEA322D" w14:textId="77777777" w:rsidR="0026699B" w:rsidRDefault="0026699B" w:rsidP="006C28A4">
      <w:pPr>
        <w:pStyle w:val="DA413"/>
        <w:numPr>
          <w:ilvl w:val="0"/>
          <w:numId w:val="0"/>
        </w:numPr>
        <w:ind w:firstLine="720"/>
        <w:jc w:val="left"/>
        <w:outlineLvl w:val="9"/>
        <w:rPr>
          <w:b w:val="0"/>
          <w:bCs w:val="0"/>
          <w:lang w:val="en-US"/>
        </w:rPr>
      </w:pPr>
      <w:r w:rsidRPr="004F512A">
        <w:rPr>
          <w:b w:val="0"/>
          <w:bCs w:val="0"/>
          <w:position w:val="-30"/>
        </w:rPr>
        <w:object w:dxaOrig="2140" w:dyaOrig="680" w14:anchorId="19774C5C">
          <v:shape id="_x0000_i1208" type="#_x0000_t75" style="width:107.15pt;height:33.5pt" o:ole="">
            <v:imagedata r:id="rId485" o:title=""/>
          </v:shape>
          <o:OLEObject Type="Embed" ProgID="Equation.DSMT4" ShapeID="_x0000_i1208" DrawAspect="Content" ObjectID="_1781778622" r:id="rId486"/>
        </w:object>
      </w:r>
      <w:r w:rsidRPr="004F512A">
        <w:rPr>
          <w:b w:val="0"/>
          <w:bCs w:val="0"/>
          <w:lang w:val="en-US"/>
        </w:rPr>
        <w:t>(N)</w:t>
      </w:r>
      <w:r w:rsidRPr="008F74DD">
        <w:t xml:space="preserve"> </w:t>
      </w:r>
    </w:p>
    <w:p w14:paraId="7F93BB71" w14:textId="77777777" w:rsidR="0026699B" w:rsidRPr="004F512A" w:rsidRDefault="0026699B" w:rsidP="006C28A4">
      <w:pPr>
        <w:pStyle w:val="DA413"/>
        <w:numPr>
          <w:ilvl w:val="0"/>
          <w:numId w:val="0"/>
        </w:numPr>
        <w:jc w:val="left"/>
        <w:outlineLvl w:val="9"/>
        <w:rPr>
          <w:b w:val="0"/>
          <w:bCs w:val="0"/>
          <w:lang w:val="en-US"/>
        </w:rPr>
      </w:pPr>
      <w:r>
        <w:rPr>
          <w:b w:val="0"/>
          <w:bCs w:val="0"/>
          <w:lang w:val="en-US"/>
        </w:rPr>
        <w:tab/>
        <w:t>Theo mặt phẳng Oyz:</w:t>
      </w:r>
    </w:p>
    <w:p w14:paraId="618AC8BF" w14:textId="77777777" w:rsidR="0026699B" w:rsidRDefault="0026699B" w:rsidP="006C28A4">
      <w:pPr>
        <w:pStyle w:val="DA413"/>
        <w:numPr>
          <w:ilvl w:val="0"/>
          <w:numId w:val="0"/>
        </w:numPr>
        <w:ind w:firstLine="720"/>
        <w:jc w:val="left"/>
        <w:outlineLvl w:val="9"/>
      </w:pPr>
      <w:r w:rsidRPr="001452BE">
        <w:rPr>
          <w:position w:val="-36"/>
        </w:rPr>
        <w:object w:dxaOrig="9480" w:dyaOrig="840" w14:anchorId="10B927D0">
          <v:shape id="_x0000_i1209" type="#_x0000_t75" style="width:473.85pt;height:41.85pt" o:ole="">
            <v:imagedata r:id="rId487" o:title=""/>
          </v:shape>
          <o:OLEObject Type="Embed" ProgID="Equation.DSMT4" ShapeID="_x0000_i1209" DrawAspect="Content" ObjectID="_1781778623" r:id="rId488"/>
        </w:object>
      </w:r>
    </w:p>
    <w:p w14:paraId="24443A67" w14:textId="77777777" w:rsidR="0026699B" w:rsidRDefault="0026699B" w:rsidP="006C28A4">
      <w:pPr>
        <w:pStyle w:val="DA413"/>
        <w:numPr>
          <w:ilvl w:val="0"/>
          <w:numId w:val="0"/>
        </w:numPr>
        <w:ind w:firstLine="720"/>
        <w:jc w:val="left"/>
        <w:outlineLvl w:val="9"/>
        <w:rPr>
          <w:b w:val="0"/>
          <w:bCs w:val="0"/>
          <w:lang w:val="en-US"/>
        </w:rPr>
      </w:pPr>
      <w:r>
        <w:rPr>
          <w:b w:val="0"/>
          <w:bCs w:val="0"/>
          <w:lang w:val="en-US"/>
        </w:rPr>
        <w:t>Theo mặt phẳng Oxz:</w:t>
      </w:r>
    </w:p>
    <w:p w14:paraId="68815449" w14:textId="77777777" w:rsidR="0026699B" w:rsidRDefault="0026699B" w:rsidP="006C28A4">
      <w:pPr>
        <w:pStyle w:val="DA413"/>
        <w:numPr>
          <w:ilvl w:val="0"/>
          <w:numId w:val="0"/>
        </w:numPr>
        <w:ind w:firstLine="720"/>
        <w:jc w:val="left"/>
        <w:outlineLvl w:val="9"/>
      </w:pPr>
      <w:r w:rsidRPr="001452BE">
        <w:rPr>
          <w:position w:val="-36"/>
        </w:rPr>
        <w:object w:dxaOrig="8000" w:dyaOrig="840" w14:anchorId="2A39077E">
          <v:shape id="_x0000_i1210" type="#_x0000_t75" style="width:399.35pt;height:41.85pt" o:ole="">
            <v:imagedata r:id="rId489" o:title=""/>
          </v:shape>
          <o:OLEObject Type="Embed" ProgID="Equation.DSMT4" ShapeID="_x0000_i1210" DrawAspect="Content" ObjectID="_1781778624" r:id="rId490"/>
        </w:object>
      </w:r>
    </w:p>
    <w:p w14:paraId="448B70AD" w14:textId="77777777" w:rsidR="0026699B" w:rsidRPr="00C63AA1" w:rsidRDefault="0026699B" w:rsidP="006C28A4">
      <w:pPr>
        <w:pStyle w:val="DA413"/>
        <w:numPr>
          <w:ilvl w:val="0"/>
          <w:numId w:val="0"/>
        </w:numPr>
        <w:ind w:firstLine="720"/>
        <w:jc w:val="left"/>
        <w:outlineLvl w:val="9"/>
        <w:rPr>
          <w:b w:val="0"/>
          <w:bCs w:val="0"/>
          <w:lang w:val="en-US"/>
        </w:rPr>
      </w:pPr>
      <w:r w:rsidRPr="00C63AA1">
        <w:rPr>
          <w:b w:val="0"/>
          <w:bCs w:val="0"/>
          <w:lang w:val="en-US"/>
        </w:rPr>
        <w:t>Ta có biểu đồ moment:</w:t>
      </w:r>
    </w:p>
    <w:p w14:paraId="346E75DD" w14:textId="77777777" w:rsidR="0026699B" w:rsidRDefault="0026699B" w:rsidP="006C28A4">
      <w:pPr>
        <w:pStyle w:val="DA413"/>
        <w:numPr>
          <w:ilvl w:val="0"/>
          <w:numId w:val="0"/>
        </w:numPr>
        <w:ind w:left="360"/>
        <w:jc w:val="center"/>
        <w:outlineLvl w:val="9"/>
      </w:pPr>
      <w:r>
        <w:drawing>
          <wp:anchor distT="0" distB="0" distL="114300" distR="114300" simplePos="0" relativeHeight="251676672" behindDoc="0" locked="0" layoutInCell="1" allowOverlap="1" wp14:anchorId="68196AFB" wp14:editId="322A1892">
            <wp:simplePos x="0" y="0"/>
            <wp:positionH relativeFrom="column">
              <wp:posOffset>189230</wp:posOffset>
            </wp:positionH>
            <wp:positionV relativeFrom="paragraph">
              <wp:posOffset>0</wp:posOffset>
            </wp:positionV>
            <wp:extent cx="6309995" cy="3579495"/>
            <wp:effectExtent l="0" t="0" r="0" b="1905"/>
            <wp:wrapTopAndBottom/>
            <wp:docPr id="1928410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085" name=""/>
                    <pic:cNvPicPr/>
                  </pic:nvPicPr>
                  <pic:blipFill rotWithShape="1">
                    <a:blip r:embed="rId476">
                      <a:extLst>
                        <a:ext uri="{28A0092B-C50C-407E-A947-70E740481C1C}">
                          <a14:useLocalDpi xmlns:a14="http://schemas.microsoft.com/office/drawing/2010/main" val="0"/>
                        </a:ext>
                      </a:extLst>
                    </a:blip>
                    <a:srcRect t="20297" b="1395"/>
                    <a:stretch/>
                  </pic:blipFill>
                  <pic:spPr bwMode="auto">
                    <a:xfrm>
                      <a:off x="0" y="0"/>
                      <a:ext cx="6309995" cy="3579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drawing>
          <wp:inline distT="0" distB="0" distL="0" distR="0" wp14:anchorId="13FD5669" wp14:editId="78E8A48D">
            <wp:extent cx="6299235" cy="3891350"/>
            <wp:effectExtent l="0" t="0" r="6350" b="0"/>
            <wp:docPr id="1115866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66171" name=""/>
                    <pic:cNvPicPr/>
                  </pic:nvPicPr>
                  <pic:blipFill rotWithShape="1">
                    <a:blip r:embed="rId491"/>
                    <a:srcRect/>
                    <a:stretch/>
                  </pic:blipFill>
                  <pic:spPr bwMode="auto">
                    <a:xfrm>
                      <a:off x="0" y="0"/>
                      <a:ext cx="6317464" cy="3902611"/>
                    </a:xfrm>
                    <a:prstGeom prst="rect">
                      <a:avLst/>
                    </a:prstGeom>
                    <a:ln>
                      <a:noFill/>
                    </a:ln>
                    <a:extLst>
                      <a:ext uri="{53640926-AAD7-44D8-BBD7-CCE9431645EC}">
                        <a14:shadowObscured xmlns:a14="http://schemas.microsoft.com/office/drawing/2010/main"/>
                      </a:ext>
                    </a:extLst>
                  </pic:spPr>
                </pic:pic>
              </a:graphicData>
            </a:graphic>
          </wp:inline>
        </w:drawing>
      </w:r>
    </w:p>
    <w:p w14:paraId="0CAC7109" w14:textId="77777777" w:rsidR="0026699B" w:rsidRDefault="0026699B" w:rsidP="006C28A4">
      <w:pPr>
        <w:spacing w:line="312" w:lineRule="auto"/>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Tính đường kính tại các tiết diện nguy hiểm:</w:t>
      </w:r>
    </w:p>
    <w:p w14:paraId="4E792043" w14:textId="77777777" w:rsidR="0026699B" w:rsidRPr="000D563C" w:rsidRDefault="0026699B" w:rsidP="006C28A4">
      <w:pPr>
        <w:spacing w:line="312" w:lineRule="auto"/>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A</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5360" w:dyaOrig="480" w14:anchorId="68E137B3">
          <v:shape id="_x0000_i1211" type="#_x0000_t75" style="width:268.75pt;height:25.1pt" o:ole="">
            <v:imagedata r:id="rId492" o:title=""/>
          </v:shape>
          <o:OLEObject Type="Embed" ProgID="Equation.DSMT4" ShapeID="_x0000_i1211" DrawAspect="Content" ObjectID="_1781778625" r:id="rId493"/>
        </w:object>
      </w:r>
      <w:r>
        <w:rPr>
          <w:rFonts w:cs="Times New Roman"/>
          <w:szCs w:val="26"/>
          <w:lang w:val="en-US"/>
        </w:rPr>
        <w:t>(Nmm)</w:t>
      </w:r>
    </w:p>
    <w:p w14:paraId="17D79ACF" w14:textId="77777777" w:rsidR="0026699B" w:rsidRDefault="0026699B" w:rsidP="006C28A4">
      <w:pPr>
        <w:spacing w:line="312" w:lineRule="auto"/>
        <w:ind w:left="360"/>
        <w:rPr>
          <w:rFonts w:cs="Times New Roman"/>
          <w:szCs w:val="26"/>
        </w:rPr>
      </w:pPr>
      <w:r w:rsidRPr="00CF349D">
        <w:rPr>
          <w:rFonts w:eastAsiaTheme="majorEastAsia" w:cs="Times New Roman"/>
          <w:color w:val="000000" w:themeColor="text1"/>
          <w:kern w:val="0"/>
          <w:szCs w:val="26"/>
          <w:lang w:val="en-US"/>
          <w14:ligatures w14:val="none"/>
        </w:rPr>
        <w:t xml:space="preserve">Tại B: </w:t>
      </w:r>
      <w:r w:rsidRPr="00CF349D">
        <w:rPr>
          <w:rFonts w:cs="Times New Roman"/>
          <w:position w:val="-16"/>
          <w:szCs w:val="26"/>
        </w:rPr>
        <w:object w:dxaOrig="6880" w:dyaOrig="480" w14:anchorId="2322C072">
          <v:shape id="_x0000_i1212" type="#_x0000_t75" style="width:344.1pt;height:25.1pt" o:ole="">
            <v:imagedata r:id="rId494" o:title=""/>
          </v:shape>
          <o:OLEObject Type="Embed" ProgID="Equation.DSMT4" ShapeID="_x0000_i1212" DrawAspect="Content" ObjectID="_1781778626" r:id="rId495"/>
        </w:object>
      </w:r>
      <w:r>
        <w:rPr>
          <w:rFonts w:cs="Times New Roman"/>
          <w:szCs w:val="26"/>
          <w:lang w:val="en-US"/>
        </w:rPr>
        <w:t>(Nmm)</w:t>
      </w:r>
    </w:p>
    <w:p w14:paraId="455AC354" w14:textId="77777777" w:rsidR="0026699B" w:rsidRPr="00CF349D" w:rsidRDefault="0026699B" w:rsidP="006C28A4">
      <w:pPr>
        <w:spacing w:line="312" w:lineRule="auto"/>
        <w:ind w:left="360"/>
        <w:rPr>
          <w:rFonts w:cs="Times New Roman"/>
          <w:szCs w:val="26"/>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C</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700" w:dyaOrig="480" w14:anchorId="073D96E8">
          <v:shape id="_x0000_i1213" type="#_x0000_t75" style="width:335.7pt;height:25.1pt" o:ole="">
            <v:imagedata r:id="rId496" o:title=""/>
          </v:shape>
          <o:OLEObject Type="Embed" ProgID="Equation.DSMT4" ShapeID="_x0000_i1213" DrawAspect="Content" ObjectID="_1781778627" r:id="rId497"/>
        </w:object>
      </w:r>
      <w:r>
        <w:rPr>
          <w:rFonts w:cs="Times New Roman"/>
          <w:szCs w:val="26"/>
          <w:lang w:val="en-US"/>
        </w:rPr>
        <w:t>(Nmm)</w:t>
      </w:r>
    </w:p>
    <w:p w14:paraId="460435F9" w14:textId="77777777" w:rsidR="0026699B" w:rsidRDefault="0026699B" w:rsidP="006C28A4">
      <w:pPr>
        <w:spacing w:line="312" w:lineRule="auto"/>
        <w:ind w:left="360"/>
        <w:rPr>
          <w:rFonts w:cs="Times New Roman"/>
          <w:szCs w:val="26"/>
          <w:lang w:val="en-US"/>
        </w:rPr>
      </w:pPr>
      <w:r w:rsidRPr="00CF349D">
        <w:rPr>
          <w:rFonts w:eastAsiaTheme="majorEastAsia" w:cs="Times New Roman"/>
          <w:color w:val="000000" w:themeColor="text1"/>
          <w:kern w:val="0"/>
          <w:szCs w:val="26"/>
          <w:lang w:val="en-US"/>
          <w14:ligatures w14:val="none"/>
        </w:rPr>
        <w:t xml:space="preserve">Tại </w:t>
      </w:r>
      <w:r>
        <w:rPr>
          <w:rFonts w:eastAsiaTheme="majorEastAsia" w:cs="Times New Roman"/>
          <w:color w:val="000000" w:themeColor="text1"/>
          <w:kern w:val="0"/>
          <w:szCs w:val="26"/>
          <w:lang w:val="en-US"/>
          <w14:ligatures w14:val="none"/>
        </w:rPr>
        <w:t>D</w:t>
      </w:r>
      <w:r w:rsidRPr="00CF349D">
        <w:rPr>
          <w:rFonts w:eastAsiaTheme="majorEastAsia" w:cs="Times New Roman"/>
          <w:color w:val="000000" w:themeColor="text1"/>
          <w:kern w:val="0"/>
          <w:szCs w:val="26"/>
          <w:lang w:val="en-US"/>
          <w14:ligatures w14:val="none"/>
        </w:rPr>
        <w:t xml:space="preserve">: </w:t>
      </w:r>
      <w:r w:rsidRPr="00CF349D">
        <w:rPr>
          <w:rFonts w:cs="Times New Roman"/>
          <w:position w:val="-16"/>
          <w:szCs w:val="26"/>
        </w:rPr>
        <w:object w:dxaOrig="6160" w:dyaOrig="480" w14:anchorId="60D2EC50">
          <v:shape id="_x0000_i1214" type="#_x0000_t75" style="width:308.1pt;height:25.1pt" o:ole="">
            <v:imagedata r:id="rId498" o:title=""/>
          </v:shape>
          <o:OLEObject Type="Embed" ProgID="Equation.DSMT4" ShapeID="_x0000_i1214" DrawAspect="Content" ObjectID="_1781778628" r:id="rId499"/>
        </w:object>
      </w:r>
      <w:r>
        <w:rPr>
          <w:rFonts w:cs="Times New Roman"/>
          <w:szCs w:val="26"/>
          <w:lang w:val="en-US"/>
        </w:rPr>
        <w:t>(Nmm)</w:t>
      </w:r>
    </w:p>
    <w:p w14:paraId="2A975DBC" w14:textId="77777777" w:rsidR="0026699B" w:rsidRDefault="0026699B" w:rsidP="006C28A4">
      <w:pPr>
        <w:spacing w:line="312" w:lineRule="auto"/>
        <w:ind w:left="360"/>
        <w:rPr>
          <w:rFonts w:eastAsiaTheme="majorEastAsia" w:cs="Times New Roman"/>
          <w:color w:val="000000" w:themeColor="text1"/>
          <w:kern w:val="0"/>
          <w:szCs w:val="26"/>
          <w:lang w:val="en-US"/>
          <w14:ligatures w14:val="none"/>
        </w:rPr>
      </w:pPr>
      <w:r w:rsidRPr="00CF349D">
        <w:rPr>
          <w:rFonts w:eastAsiaTheme="majorEastAsia" w:cs="Times New Roman"/>
          <w:color w:val="000000" w:themeColor="text1"/>
          <w:kern w:val="0"/>
          <w:szCs w:val="26"/>
          <w:lang w:val="en-US"/>
          <w14:ligatures w14:val="none"/>
        </w:rPr>
        <w:t xml:space="preserve">Ta có: </w:t>
      </w:r>
      <w:r w:rsidRPr="00CF349D">
        <w:rPr>
          <w:rFonts w:cs="Times New Roman"/>
          <w:position w:val="-30"/>
          <w:szCs w:val="26"/>
        </w:rPr>
        <w:object w:dxaOrig="2840" w:dyaOrig="740" w14:anchorId="16C0B572">
          <v:shape id="_x0000_i1215" type="#_x0000_t75" style="width:141.5pt;height:36.85pt" o:ole="">
            <v:imagedata r:id="rId500" o:title=""/>
          </v:shape>
          <o:OLEObject Type="Embed" ProgID="Equation.DSMT4" ShapeID="_x0000_i1215" DrawAspect="Content" ObjectID="_1781778629" r:id="rId501"/>
        </w:object>
      </w:r>
      <w:r w:rsidRPr="00CF349D">
        <w:rPr>
          <w:rFonts w:eastAsiaTheme="majorEastAsia" w:cs="Times New Roman"/>
          <w:color w:val="000000" w:themeColor="text1"/>
          <w:kern w:val="0"/>
          <w:szCs w:val="26"/>
          <w:lang w:val="en-US"/>
          <w14:ligatures w14:val="none"/>
        </w:rPr>
        <w:t>(mm)</w:t>
      </w:r>
    </w:p>
    <w:p w14:paraId="0BF3CBB1" w14:textId="77777777" w:rsidR="0026699B"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20" w:dyaOrig="740" w14:anchorId="79FD9DF8">
          <v:shape id="_x0000_i1216" type="#_x0000_t75" style="width:154.9pt;height:36.85pt" o:ole="">
            <v:imagedata r:id="rId502" o:title=""/>
          </v:shape>
          <o:OLEObject Type="Embed" ProgID="Equation.DSMT4" ShapeID="_x0000_i1216" DrawAspect="Content" ObjectID="_1781778630" r:id="rId503"/>
        </w:object>
      </w:r>
      <w:r w:rsidRPr="00CF349D">
        <w:rPr>
          <w:rFonts w:eastAsiaTheme="majorEastAsia" w:cs="Times New Roman"/>
          <w:color w:val="000000" w:themeColor="text1"/>
          <w:kern w:val="0"/>
          <w:szCs w:val="26"/>
          <w:lang w:val="en-US"/>
          <w14:ligatures w14:val="none"/>
        </w:rPr>
        <w:t>(mm)</w:t>
      </w:r>
    </w:p>
    <w:p w14:paraId="22DA0956" w14:textId="77777777" w:rsidR="0026699B" w:rsidRPr="00CF349D"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40" w:dyaOrig="740" w14:anchorId="11A21ED8">
          <v:shape id="_x0000_i1217" type="#_x0000_t75" style="width:156.55pt;height:36.85pt" o:ole="">
            <v:imagedata r:id="rId504" o:title=""/>
          </v:shape>
          <o:OLEObject Type="Embed" ProgID="Equation.DSMT4" ShapeID="_x0000_i1217" DrawAspect="Content" ObjectID="_1781778631" r:id="rId505"/>
        </w:object>
      </w:r>
      <w:r w:rsidRPr="00CF349D">
        <w:rPr>
          <w:rFonts w:eastAsiaTheme="majorEastAsia" w:cs="Times New Roman"/>
          <w:color w:val="000000" w:themeColor="text1"/>
          <w:kern w:val="0"/>
          <w:szCs w:val="26"/>
          <w:lang w:val="en-US"/>
          <w14:ligatures w14:val="none"/>
        </w:rPr>
        <w:t>(mm)</w:t>
      </w:r>
    </w:p>
    <w:p w14:paraId="21A4FF63" w14:textId="77777777" w:rsidR="0026699B" w:rsidRPr="00CF349D" w:rsidRDefault="0026699B" w:rsidP="006C28A4">
      <w:pPr>
        <w:spacing w:line="312" w:lineRule="auto"/>
        <w:ind w:left="1080"/>
        <w:rPr>
          <w:rFonts w:eastAsiaTheme="majorEastAsia" w:cs="Times New Roman"/>
          <w:color w:val="000000" w:themeColor="text1"/>
          <w:kern w:val="0"/>
          <w:szCs w:val="26"/>
          <w:lang w:val="en-US"/>
          <w14:ligatures w14:val="none"/>
        </w:rPr>
      </w:pPr>
      <w:r w:rsidRPr="00CF349D">
        <w:rPr>
          <w:rFonts w:cs="Times New Roman"/>
          <w:position w:val="-30"/>
          <w:szCs w:val="26"/>
        </w:rPr>
        <w:object w:dxaOrig="3180" w:dyaOrig="740" w14:anchorId="1385FFBD">
          <v:shape id="_x0000_i1218" type="#_x0000_t75" style="width:159.05pt;height:36.85pt" o:ole="">
            <v:imagedata r:id="rId506" o:title=""/>
          </v:shape>
          <o:OLEObject Type="Embed" ProgID="Equation.DSMT4" ShapeID="_x0000_i1218" DrawAspect="Content" ObjectID="_1781778632" r:id="rId507"/>
        </w:object>
      </w:r>
      <w:r w:rsidRPr="00CF349D">
        <w:rPr>
          <w:rFonts w:eastAsiaTheme="majorEastAsia" w:cs="Times New Roman"/>
          <w:color w:val="000000" w:themeColor="text1"/>
          <w:kern w:val="0"/>
          <w:szCs w:val="26"/>
          <w:lang w:val="en-US"/>
          <w14:ligatures w14:val="none"/>
        </w:rPr>
        <w:t>(mm)</w:t>
      </w:r>
    </w:p>
    <w:p w14:paraId="51E635F5" w14:textId="7BDC337B" w:rsidR="0026699B" w:rsidRDefault="0026699B" w:rsidP="006C28A4">
      <w:pPr>
        <w:spacing w:line="312" w:lineRule="auto"/>
        <w:ind w:left="360"/>
        <w:rPr>
          <w:rFonts w:eastAsiaTheme="majorEastAsia" w:cs="Times New Roman"/>
          <w:color w:val="000000" w:themeColor="text1"/>
          <w:kern w:val="0"/>
          <w:szCs w:val="26"/>
          <w14:ligatures w14:val="none"/>
        </w:rPr>
      </w:pPr>
      <w:r w:rsidRPr="00CF349D">
        <w:rPr>
          <w:rFonts w:eastAsiaTheme="majorEastAsia" w:cs="Times New Roman"/>
          <w:color w:val="000000" w:themeColor="text1"/>
          <w:kern w:val="0"/>
          <w:szCs w:val="26"/>
          <w:lang w:val="en-US"/>
          <w14:ligatures w14:val="none"/>
        </w:rPr>
        <w:sym w:font="Wingdings" w:char="F0E0"/>
      </w:r>
      <w:r w:rsidRPr="00CF349D">
        <w:rPr>
          <w:rFonts w:eastAsiaTheme="majorEastAsia" w:cs="Times New Roman"/>
          <w:color w:val="000000" w:themeColor="text1"/>
          <w:kern w:val="0"/>
          <w:szCs w:val="26"/>
          <w:lang w:val="en-US"/>
          <w14:ligatures w14:val="none"/>
        </w:rPr>
        <w:t xml:space="preserve"> Chọn</w:t>
      </w:r>
      <w:r w:rsidRPr="00665454">
        <w:rPr>
          <w:position w:val="-12"/>
        </w:rPr>
        <w:object w:dxaOrig="300" w:dyaOrig="360" w14:anchorId="16B0C324">
          <v:shape id="_x0000_i1219" type="#_x0000_t75" style="width:15.05pt;height:18.4pt" o:ole="">
            <v:imagedata r:id="rId508" o:title=""/>
          </v:shape>
          <o:OLEObject Type="Embed" ProgID="Equation.DSMT4" ShapeID="_x0000_i1219" DrawAspect="Content" ObjectID="_1781778633" r:id="rId509"/>
        </w:object>
      </w:r>
      <w:r w:rsidRPr="00CF349D">
        <w:rPr>
          <w:rFonts w:eastAsiaTheme="majorEastAsia" w:cs="Times New Roman"/>
          <w:color w:val="000000" w:themeColor="text1"/>
          <w:kern w:val="0"/>
          <w:szCs w:val="26"/>
          <w:lang w:val="en-US"/>
          <w14:ligatures w14:val="none"/>
        </w:rPr>
        <w:t xml:space="preserve"> = 6mm</w:t>
      </w:r>
      <w:r>
        <w:rPr>
          <w:rFonts w:eastAsiaTheme="majorEastAsia" w:cs="Times New Roman"/>
          <w:color w:val="000000" w:themeColor="text1"/>
          <w:kern w:val="0"/>
          <w:szCs w:val="26"/>
          <w:lang w:val="en-US"/>
          <w14:ligatures w14:val="none"/>
        </w:rPr>
        <w:t xml:space="preserve"> để cùng đường kính với biến trở.</w:t>
      </w:r>
    </w:p>
    <w:p w14:paraId="07B0CC4D" w14:textId="26F2AEA8" w:rsidR="0026699B" w:rsidRPr="00A80171" w:rsidRDefault="0026699B" w:rsidP="006C28A4">
      <w:pPr>
        <w:pStyle w:val="DA413"/>
        <w:numPr>
          <w:ilvl w:val="0"/>
          <w:numId w:val="0"/>
        </w:numPr>
        <w:ind w:left="720" w:hanging="720"/>
        <w:outlineLvl w:val="9"/>
      </w:pPr>
      <w:r>
        <w:rPr>
          <w:rFonts w:eastAsiaTheme="majorEastAsia"/>
          <w:kern w:val="0"/>
          <w14:ligatures w14:val="none"/>
        </w:rPr>
        <w:t>Tính toán lựa chọn ổ lăn</w:t>
      </w:r>
    </w:p>
    <w:p w14:paraId="249A66B6" w14:textId="77777777"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Fa/Fr = 10 / 66,87 &lt; 0.3 và không có yêu cầu đặc biệt về độ cứng, tự lựa nên ta chọn ổ bi đỡ 1 dãy để đơn giản hóa kết cấu. </w:t>
      </w:r>
    </w:p>
    <w:p w14:paraId="52632B8F" w14:textId="1DDF0A95" w:rsidR="0026699B"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 xml:space="preserve">Vì tốc độ quay tại ổ lăn không vượt quá 10 vòng/phút nên ta chọn ổ lăn theo khả năng tải tĩnh. </w:t>
      </w:r>
    </w:p>
    <w:p w14:paraId="418AE5D0" w14:textId="585496CC" w:rsidR="0026699B" w:rsidRPr="00A80171" w:rsidRDefault="0026699B" w:rsidP="006C28A4">
      <w:pPr>
        <w:spacing w:line="312" w:lineRule="auto"/>
        <w:ind w:left="360" w:firstLine="360"/>
        <w:jc w:val="both"/>
        <w:rPr>
          <w:rFonts w:eastAsiaTheme="majorEastAsia" w:cs="Times New Roman"/>
          <w:color w:val="000000" w:themeColor="text1"/>
          <w:kern w:val="0"/>
          <w:szCs w:val="26"/>
          <w:lang w:val="en-US"/>
          <w14:ligatures w14:val="none"/>
        </w:rPr>
      </w:pPr>
      <w:r w:rsidRPr="00A80171">
        <w:rPr>
          <w:rFonts w:eastAsiaTheme="majorEastAsia" w:cs="Times New Roman"/>
          <w:color w:val="000000" w:themeColor="text1"/>
          <w:kern w:val="0"/>
          <w:szCs w:val="26"/>
          <w:lang w:val="en-US"/>
          <w14:ligatures w14:val="none"/>
        </w:rPr>
        <w:t>Ta có: Qt = Fr = 66,87 N hoặc Qt = Xo</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r + Yo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Fa = 66,87</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 xml:space="preserve"> 0,6 + 0 </w:t>
      </w:r>
      <w:r>
        <w:rPr>
          <w:rFonts w:eastAsiaTheme="majorEastAsia" w:cs="Times New Roman"/>
          <w:color w:val="000000" w:themeColor="text1"/>
          <w:kern w:val="0"/>
          <w:szCs w:val="26"/>
          <w:lang w:val="en-US"/>
          <w14:ligatures w14:val="none"/>
        </w:rPr>
        <w:t>.</w:t>
      </w:r>
      <w:r w:rsidRPr="00A80171">
        <w:rPr>
          <w:rFonts w:eastAsiaTheme="majorEastAsia" w:cs="Times New Roman"/>
          <w:color w:val="000000" w:themeColor="text1"/>
          <w:kern w:val="0"/>
          <w:szCs w:val="26"/>
          <w:lang w:val="en-US"/>
          <w14:ligatures w14:val="none"/>
        </w:rPr>
        <w:t>0,5 = 40,08 N.</w:t>
      </w:r>
    </w:p>
    <w:p w14:paraId="51FD9321" w14:textId="364F1057" w:rsidR="0026699B" w:rsidRDefault="006C28A4" w:rsidP="006C28A4">
      <w:pPr>
        <w:pStyle w:val="DA413"/>
        <w:numPr>
          <w:ilvl w:val="0"/>
          <w:numId w:val="0"/>
        </w:numPr>
        <w:ind w:left="360" w:firstLine="360"/>
        <w:outlineLvl w:val="9"/>
        <w:rPr>
          <w:rFonts w:eastAsiaTheme="majorEastAsia"/>
          <w:b w:val="0"/>
          <w:bCs w:val="0"/>
          <w:color w:val="000000" w:themeColor="text1"/>
          <w:kern w:val="0"/>
          <w:lang w:val="en-US"/>
          <w14:ligatures w14:val="none"/>
        </w:rPr>
      </w:pPr>
      <w:r>
        <w:drawing>
          <wp:anchor distT="0" distB="0" distL="114300" distR="114300" simplePos="0" relativeHeight="251677696" behindDoc="0" locked="0" layoutInCell="1" allowOverlap="1" wp14:anchorId="0FFDAE16" wp14:editId="76976054">
            <wp:simplePos x="0" y="0"/>
            <wp:positionH relativeFrom="column">
              <wp:posOffset>1534160</wp:posOffset>
            </wp:positionH>
            <wp:positionV relativeFrom="paragraph">
              <wp:posOffset>535940</wp:posOffset>
            </wp:positionV>
            <wp:extent cx="2774950" cy="2611755"/>
            <wp:effectExtent l="0" t="0" r="6350" b="0"/>
            <wp:wrapTopAndBottom/>
            <wp:docPr id="959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93473" name=""/>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2774950" cy="2611755"/>
                    </a:xfrm>
                    <a:prstGeom prst="rect">
                      <a:avLst/>
                    </a:prstGeom>
                  </pic:spPr>
                </pic:pic>
              </a:graphicData>
            </a:graphic>
            <wp14:sizeRelH relativeFrom="margin">
              <wp14:pctWidth>0</wp14:pctWidth>
            </wp14:sizeRelH>
            <wp14:sizeRelV relativeFrom="margin">
              <wp14:pctHeight>0</wp14:pctHeight>
            </wp14:sizeRelV>
          </wp:anchor>
        </w:drawing>
      </w:r>
      <w:r w:rsidR="0026699B" w:rsidRPr="00A80171">
        <w:rPr>
          <w:rFonts w:eastAsiaTheme="majorEastAsia"/>
          <w:b w:val="0"/>
          <w:bCs w:val="0"/>
          <w:color w:val="000000" w:themeColor="text1"/>
          <w:kern w:val="0"/>
          <w:lang w:val="en-US"/>
          <w14:ligatures w14:val="none"/>
        </w:rPr>
        <w:t xml:space="preserve">Theo đó, ta chọn ổ lăn có khả năng tải tĩnh &gt; 66,87 N </w:t>
      </w:r>
      <w:r w:rsidR="0026699B" w:rsidRPr="00A80171">
        <w:rPr>
          <w:rFonts w:eastAsiaTheme="majorEastAsia"/>
          <w:b w:val="0"/>
          <w:bCs w:val="0"/>
          <w:color w:val="000000" w:themeColor="text1"/>
          <w:kern w:val="0"/>
          <w:lang w:val="en-US"/>
          <w14:ligatures w14:val="none"/>
        </w:rPr>
        <w:sym w:font="Wingdings" w:char="F0E0"/>
      </w:r>
      <w:r w:rsidR="0026699B" w:rsidRPr="00A80171">
        <w:rPr>
          <w:rFonts w:eastAsiaTheme="majorEastAsia"/>
          <w:b w:val="0"/>
          <w:bCs w:val="0"/>
          <w:color w:val="000000" w:themeColor="text1"/>
          <w:kern w:val="0"/>
          <w:lang w:val="en-US"/>
          <w14:ligatures w14:val="none"/>
        </w:rPr>
        <w:t xml:space="preserve"> Chọn ổ lăn 625zz có khả năng tải tĩnh là 64 Kgf = 627,2 N. Có các kích thước 5x16x5</w:t>
      </w:r>
    </w:p>
    <w:p w14:paraId="12329840" w14:textId="68ACEB2C" w:rsidR="006C28A4" w:rsidRDefault="006C28A4" w:rsidP="006C28A4">
      <w:pPr>
        <w:pStyle w:val="DA413"/>
        <w:numPr>
          <w:ilvl w:val="0"/>
          <w:numId w:val="0"/>
        </w:numPr>
        <w:ind w:left="360" w:firstLine="360"/>
        <w:outlineLvl w:val="9"/>
        <w:rPr>
          <w:rFonts w:eastAsiaTheme="majorEastAsia"/>
          <w:b w:val="0"/>
          <w:bCs w:val="0"/>
          <w:color w:val="000000" w:themeColor="text1"/>
          <w:kern w:val="0"/>
          <w:lang w:val="en-US"/>
          <w14:ligatures w14:val="none"/>
        </w:rPr>
      </w:pPr>
      <w:r w:rsidRPr="00131A1E">
        <w:rPr>
          <w:lang w:val="en-US"/>
        </w:rPr>
        <w:drawing>
          <wp:anchor distT="0" distB="0" distL="114300" distR="114300" simplePos="0" relativeHeight="251681792" behindDoc="0" locked="0" layoutInCell="1" allowOverlap="1" wp14:anchorId="6344D3C7" wp14:editId="43ECA337">
            <wp:simplePos x="0" y="0"/>
            <wp:positionH relativeFrom="column">
              <wp:posOffset>215826</wp:posOffset>
            </wp:positionH>
            <wp:positionV relativeFrom="paragraph">
              <wp:posOffset>396299</wp:posOffset>
            </wp:positionV>
            <wp:extent cx="5671820" cy="2827655"/>
            <wp:effectExtent l="0" t="0" r="5080" b="0"/>
            <wp:wrapTopAndBottom/>
            <wp:docPr id="1313547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47235" name=""/>
                    <pic:cNvPicPr/>
                  </pic:nvPicPr>
                  <pic:blipFill rotWithShape="1">
                    <a:blip r:embed="rId511" cstate="print">
                      <a:extLst>
                        <a:ext uri="{28A0092B-C50C-407E-A947-70E740481C1C}">
                          <a14:useLocalDpi xmlns:a14="http://schemas.microsoft.com/office/drawing/2010/main" val="0"/>
                        </a:ext>
                      </a:extLst>
                    </a:blip>
                    <a:srcRect l="19891" t="9680" r="13223" b="19464"/>
                    <a:stretch/>
                  </pic:blipFill>
                  <pic:spPr bwMode="auto">
                    <a:xfrm>
                      <a:off x="0" y="0"/>
                      <a:ext cx="5671820" cy="2827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ajorEastAsia"/>
          <w:b w:val="0"/>
          <w:bCs w:val="0"/>
          <w:color w:val="000000" w:themeColor="text1"/>
          <w:kern w:val="0"/>
          <w:lang w:val="en-US"/>
          <w14:ligatures w14:val="none"/>
        </w:rPr>
        <w:t>Hoàn thiện bản vẽ 3D</w:t>
      </w:r>
    </w:p>
    <w:p w14:paraId="7447583F" w14:textId="17D5305C" w:rsidR="006C28A4" w:rsidRPr="006C28A4" w:rsidRDefault="006C28A4" w:rsidP="006C28A4">
      <w:pPr>
        <w:pStyle w:val="DA413"/>
        <w:numPr>
          <w:ilvl w:val="0"/>
          <w:numId w:val="0"/>
        </w:numPr>
        <w:ind w:left="360" w:firstLine="360"/>
        <w:outlineLvl w:val="9"/>
        <w:rPr>
          <w:rFonts w:eastAsiaTheme="majorEastAsia"/>
          <w:b w:val="0"/>
          <w:bCs w:val="0"/>
          <w:color w:val="000000" w:themeColor="text1"/>
          <w:kern w:val="0"/>
          <w:lang w:val="en-US"/>
          <w14:ligatures w14:val="none"/>
        </w:rPr>
      </w:pPr>
    </w:p>
    <w:p w14:paraId="08022C9D" w14:textId="5CBE8556" w:rsidR="0026699B" w:rsidRPr="008F06D6" w:rsidRDefault="008F06D6" w:rsidP="006C28A4">
      <w:pPr>
        <w:spacing w:line="312" w:lineRule="auto"/>
        <w:jc w:val="both"/>
        <w:rPr>
          <w:rFonts w:eastAsiaTheme="majorEastAsia" w:cs="Times New Roman"/>
          <w:b/>
          <w:bCs/>
          <w:color w:val="000000" w:themeColor="text1"/>
          <w:kern w:val="0"/>
          <w:szCs w:val="26"/>
          <w14:ligatures w14:val="none"/>
        </w:rPr>
      </w:pPr>
      <w:r>
        <w:rPr>
          <w:rFonts w:eastAsiaTheme="majorEastAsia" w:cs="Times New Roman"/>
          <w:b/>
          <w:bCs/>
          <w:color w:val="000000" w:themeColor="text1"/>
          <w:kern w:val="0"/>
          <w:szCs w:val="26"/>
          <w:lang w:val="en-US"/>
          <w14:ligatures w14:val="none"/>
        </w:rPr>
        <w:t xml:space="preserve">4.2.2.2 </w:t>
      </w:r>
      <w:r w:rsidR="0026699B" w:rsidRPr="008F06D6">
        <w:rPr>
          <w:rFonts w:eastAsiaTheme="majorEastAsia" w:cs="Times New Roman"/>
          <w:b/>
          <w:bCs/>
          <w:color w:val="000000" w:themeColor="text1"/>
          <w:kern w:val="0"/>
          <w:szCs w:val="26"/>
          <w14:ligatures w14:val="none"/>
        </w:rPr>
        <w:t>Gia công và lắp ráp</w:t>
      </w:r>
    </w:p>
    <w:p w14:paraId="56762B6C" w14:textId="77777777" w:rsidR="0026699B" w:rsidRPr="008F06D6" w:rsidRDefault="0026699B" w:rsidP="006C28A4">
      <w:pPr>
        <w:spacing w:line="312" w:lineRule="auto"/>
        <w:jc w:val="both"/>
        <w:rPr>
          <w:rFonts w:eastAsiaTheme="majorEastAsia" w:cs="Times New Roman"/>
          <w:b/>
          <w:bCs/>
          <w:color w:val="000000" w:themeColor="text1"/>
          <w:kern w:val="0"/>
          <w:szCs w:val="26"/>
          <w14:ligatures w14:val="none"/>
        </w:rPr>
      </w:pPr>
      <w:r w:rsidRPr="008F06D6">
        <w:rPr>
          <w:rFonts w:eastAsiaTheme="majorEastAsia" w:cs="Times New Roman"/>
          <w:b/>
          <w:bCs/>
          <w:color w:val="000000" w:themeColor="text1"/>
          <w:kern w:val="0"/>
          <w:szCs w:val="26"/>
          <w14:ligatures w14:val="none"/>
        </w:rPr>
        <w:t>Gia công các chi tiết</w:t>
      </w:r>
    </w:p>
    <w:p w14:paraId="0E6CA468" w14:textId="77777777" w:rsidR="0026699B" w:rsidRPr="00672324" w:rsidRDefault="0026699B" w:rsidP="006C28A4">
      <w:pPr>
        <w:spacing w:line="312" w:lineRule="auto"/>
        <w:ind w:left="360"/>
        <w:jc w:val="both"/>
        <w:rPr>
          <w:rFonts w:eastAsiaTheme="majorEastAsia" w:cs="Times New Roman"/>
          <w:color w:val="000000" w:themeColor="text1"/>
          <w:kern w:val="0"/>
          <w:szCs w:val="26"/>
          <w:lang w:val="en-US"/>
          <w14:ligatures w14:val="none"/>
        </w:rPr>
      </w:pPr>
      <w:r w:rsidRPr="00672324">
        <w:rPr>
          <w:rFonts w:eastAsiaTheme="majorEastAsia" w:cs="Times New Roman"/>
          <w:color w:val="000000" w:themeColor="text1"/>
          <w:kern w:val="0"/>
          <w:szCs w:val="26"/>
          <w:lang w:val="en-US"/>
          <w14:ligatures w14:val="none"/>
        </w:rPr>
        <w:t>Đối với các chi tiết làm bằng mica, ta cần xuất định dạng file .dxf và chọn chiều dày và màu sắc của mica cần cắt.</w:t>
      </w:r>
    </w:p>
    <w:p w14:paraId="78EBD8E8" w14:textId="37689979" w:rsidR="0026699B" w:rsidRDefault="0026699B" w:rsidP="006C28A4">
      <w:pPr>
        <w:spacing w:line="312" w:lineRule="auto"/>
        <w:ind w:left="360"/>
        <w:jc w:val="both"/>
        <w:rPr>
          <w:rFonts w:eastAsiaTheme="majorEastAsia" w:cs="Times New Roman"/>
          <w:color w:val="000000" w:themeColor="text1"/>
          <w:kern w:val="0"/>
          <w:szCs w:val="26"/>
          <w14:ligatures w14:val="none"/>
        </w:rPr>
      </w:pPr>
      <w:r w:rsidRPr="00672324">
        <w:rPr>
          <w:rFonts w:eastAsiaTheme="majorEastAsia" w:cs="Times New Roman"/>
          <w:color w:val="000000" w:themeColor="text1"/>
          <w:kern w:val="0"/>
          <w:szCs w:val="26"/>
          <w:lang w:val="en-US"/>
          <w14:ligatures w14:val="none"/>
        </w:rPr>
        <w:t>Đối với các chi tiết cần in 3D, ta xuất file dưới định dạng file .stl và chuyển vào các phần mềm in 3D như Ultimaker CURA để tiến hành phân tích, điều chỉnh các thông số in cho phù hợp. Ở đây ta chọn độ đặc cho bánh răng khoảng 90%, độ đặc cho các chi tiết khác khoảng 60%.</w:t>
      </w:r>
    </w:p>
    <w:p w14:paraId="0AED4627" w14:textId="77777777" w:rsidR="0026699B" w:rsidRDefault="0026699B" w:rsidP="006C28A4">
      <w:pPr>
        <w:spacing w:line="312" w:lineRule="auto"/>
        <w:ind w:left="360"/>
        <w:jc w:val="center"/>
        <w:rPr>
          <w:rFonts w:eastAsiaTheme="majorEastAsia" w:cs="Times New Roman"/>
          <w:b/>
          <w:bCs/>
          <w:color w:val="000000" w:themeColor="text1"/>
          <w:kern w:val="0"/>
          <w:szCs w:val="26"/>
          <w14:ligatures w14:val="none"/>
        </w:rPr>
      </w:pPr>
      <w:r>
        <w:drawing>
          <wp:inline distT="0" distB="0" distL="0" distR="0" wp14:anchorId="584E25CD" wp14:editId="490D1153">
            <wp:extent cx="5039103" cy="3105195"/>
            <wp:effectExtent l="0" t="0" r="9525" b="0"/>
            <wp:docPr id="108709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098743" name=""/>
                    <pic:cNvPicPr/>
                  </pic:nvPicPr>
                  <pic:blipFill>
                    <a:blip r:embed="rId512"/>
                    <a:stretch>
                      <a:fillRect/>
                    </a:stretch>
                  </pic:blipFill>
                  <pic:spPr>
                    <a:xfrm>
                      <a:off x="0" y="0"/>
                      <a:ext cx="5041698" cy="3106794"/>
                    </a:xfrm>
                    <a:prstGeom prst="rect">
                      <a:avLst/>
                    </a:prstGeom>
                  </pic:spPr>
                </pic:pic>
              </a:graphicData>
            </a:graphic>
          </wp:inline>
        </w:drawing>
      </w:r>
    </w:p>
    <w:p w14:paraId="4BA90209" w14:textId="77777777" w:rsidR="0026699B" w:rsidRPr="00672324" w:rsidRDefault="0026699B" w:rsidP="006C28A4">
      <w:pPr>
        <w:pStyle w:val="DA413"/>
        <w:numPr>
          <w:ilvl w:val="0"/>
          <w:numId w:val="0"/>
        </w:numPr>
        <w:ind w:left="720" w:hanging="720"/>
        <w:outlineLvl w:val="9"/>
        <w:rPr>
          <w:rFonts w:eastAsiaTheme="majorEastAsia"/>
          <w:color w:val="000000" w:themeColor="text1"/>
          <w:kern w:val="0"/>
          <w14:ligatures w14:val="none"/>
        </w:rPr>
      </w:pPr>
      <w:r>
        <w:rPr>
          <w:rFonts w:eastAsiaTheme="majorEastAsia"/>
          <w:color w:val="000000" w:themeColor="text1"/>
          <w:kern w:val="0"/>
          <w14:ligatures w14:val="none"/>
        </w:rPr>
        <w:t>Lắp ráp và hoàn thiện</w:t>
      </w:r>
    </w:p>
    <w:p w14:paraId="2DBFF221" w14:textId="77777777" w:rsidR="0026699B" w:rsidRDefault="0026699B" w:rsidP="006C28A4">
      <w:pPr>
        <w:spacing w:line="312" w:lineRule="auto"/>
        <w:ind w:firstLine="180"/>
        <w:rPr>
          <w:rFonts w:eastAsiaTheme="majorEastAsia" w:cs="Times New Roman"/>
          <w:color w:val="000000" w:themeColor="text1"/>
          <w:kern w:val="0"/>
          <w:szCs w:val="26"/>
          <w:lang w:val="en-US"/>
          <w14:ligatures w14:val="none"/>
        </w:rPr>
      </w:pPr>
      <w:r w:rsidRPr="00C32809">
        <w:rPr>
          <w:rFonts w:asciiTheme="majorHAnsi" w:hAnsiTheme="majorHAnsi" w:cstheme="majorHAnsi"/>
          <w:szCs w:val="26"/>
          <w:lang w:val="en-US"/>
        </w:rPr>
        <w:drawing>
          <wp:anchor distT="0" distB="0" distL="114300" distR="114300" simplePos="0" relativeHeight="251675648" behindDoc="0" locked="0" layoutInCell="1" allowOverlap="1" wp14:anchorId="155E6D8E" wp14:editId="629D903D">
            <wp:simplePos x="0" y="0"/>
            <wp:positionH relativeFrom="column">
              <wp:posOffset>938702</wp:posOffset>
            </wp:positionH>
            <wp:positionV relativeFrom="paragraph">
              <wp:posOffset>241935</wp:posOffset>
            </wp:positionV>
            <wp:extent cx="4105910" cy="2312670"/>
            <wp:effectExtent l="0" t="0" r="8890" b="0"/>
            <wp:wrapTopAndBottom/>
            <wp:docPr id="75789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94452" name=""/>
                    <pic:cNvPicPr/>
                  </pic:nvPicPr>
                  <pic:blipFill>
                    <a:blip r:embed="rId513" cstate="print">
                      <a:extLst>
                        <a:ext uri="{BEBA8EAE-BF5A-486C-A8C5-ECC9F3942E4B}">
                          <a14:imgProps xmlns:a14="http://schemas.microsoft.com/office/drawing/2010/main">
                            <a14:imgLayer r:embed="rId51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rot="10800000">
                      <a:off x="0" y="0"/>
                      <a:ext cx="4105910" cy="2312670"/>
                    </a:xfrm>
                    <a:prstGeom prst="rect">
                      <a:avLst/>
                    </a:prstGeom>
                  </pic:spPr>
                </pic:pic>
              </a:graphicData>
            </a:graphic>
            <wp14:sizeRelH relativeFrom="margin">
              <wp14:pctWidth>0</wp14:pctWidth>
            </wp14:sizeRelH>
            <wp14:sizeRelV relativeFrom="margin">
              <wp14:pctHeight>0</wp14:pctHeight>
            </wp14:sizeRelV>
          </wp:anchor>
        </w:drawing>
      </w:r>
      <w:r w:rsidRPr="008271DA">
        <w:rPr>
          <w:rFonts w:eastAsiaTheme="majorEastAsia" w:cs="Times New Roman"/>
          <w:color w:val="000000" w:themeColor="text1"/>
          <w:kern w:val="0"/>
          <w:szCs w:val="26"/>
          <w:lang w:val="en-US"/>
          <w14:ligatures w14:val="none"/>
        </w:rPr>
        <w:t xml:space="preserve">Tiến hành lắp </w:t>
      </w:r>
      <w:r>
        <w:rPr>
          <w:rFonts w:eastAsiaTheme="majorEastAsia" w:cs="Times New Roman"/>
          <w:color w:val="000000" w:themeColor="text1"/>
          <w:kern w:val="0"/>
          <w:szCs w:val="26"/>
          <w:lang w:val="en-US"/>
          <w14:ligatures w14:val="none"/>
        </w:rPr>
        <w:t xml:space="preserve">đặt phần mạch điện trước </w:t>
      </w:r>
    </w:p>
    <w:p w14:paraId="37B8B42E" w14:textId="77777777" w:rsidR="0026699B" w:rsidRDefault="0026699B" w:rsidP="006C28A4">
      <w:pPr>
        <w:spacing w:line="312" w:lineRule="auto"/>
        <w:ind w:left="180"/>
        <w:rPr>
          <w:rFonts w:eastAsiaTheme="majorEastAsia" w:cs="Times New Roman"/>
          <w:color w:val="000000" w:themeColor="text1"/>
          <w:kern w:val="0"/>
          <w:szCs w:val="26"/>
          <w:lang w:val="en-US"/>
          <w14:ligatures w14:val="none"/>
        </w:rPr>
      </w:pPr>
      <w:r>
        <w:rPr>
          <w:rFonts w:eastAsiaTheme="majorEastAsia" w:cs="Times New Roman"/>
          <w:color w:val="000000" w:themeColor="text1"/>
          <w:kern w:val="0"/>
          <w:szCs w:val="26"/>
          <w:lang w:val="en-US"/>
          <w14:ligatures w14:val="none"/>
        </w:rPr>
        <w:t>Sau đó lắp phần</w:t>
      </w:r>
      <w:r w:rsidRPr="008271DA">
        <w:rPr>
          <w:rFonts w:eastAsiaTheme="majorEastAsia" w:cs="Times New Roman"/>
          <w:color w:val="000000" w:themeColor="text1"/>
          <w:kern w:val="0"/>
          <w:szCs w:val="26"/>
          <w:lang w:val="en-US"/>
          <w14:ligatures w14:val="none"/>
        </w:rPr>
        <w:t xml:space="preserve"> trục </w:t>
      </w:r>
      <w:r>
        <w:rPr>
          <w:rFonts w:eastAsiaTheme="majorEastAsia" w:cs="Times New Roman"/>
          <w:color w:val="000000" w:themeColor="text1"/>
          <w:kern w:val="0"/>
          <w:szCs w:val="26"/>
          <w:lang w:val="en-US"/>
          <w14:ligatures w14:val="none"/>
        </w:rPr>
        <w:t>rồi đến phần</w:t>
      </w:r>
      <w:r w:rsidRPr="008271DA">
        <w:rPr>
          <w:rFonts w:eastAsiaTheme="majorEastAsia" w:cs="Times New Roman"/>
          <w:color w:val="000000" w:themeColor="text1"/>
          <w:kern w:val="0"/>
          <w:szCs w:val="26"/>
          <w:lang w:val="en-US"/>
          <w14:ligatures w14:val="none"/>
        </w:rPr>
        <w:t xml:space="preserve"> dây đeo và đặt các linh kiện lên. Dưới đây là kết quả lắp ráp hoàn thiện</w:t>
      </w:r>
      <w:r>
        <w:rPr>
          <w:rFonts w:eastAsiaTheme="majorEastAsia" w:cs="Times New Roman"/>
          <w:color w:val="000000" w:themeColor="text1"/>
          <w:kern w:val="0"/>
          <w:szCs w:val="26"/>
          <w:lang w:val="en-US"/>
          <w14:ligatures w14:val="none"/>
        </w:rPr>
        <w:t>.</w:t>
      </w:r>
    </w:p>
    <w:p w14:paraId="43E51A88" w14:textId="77777777" w:rsidR="0026699B" w:rsidRDefault="0026699B" w:rsidP="006C28A4">
      <w:pPr>
        <w:spacing w:line="312" w:lineRule="auto"/>
        <w:jc w:val="center"/>
        <w:rPr>
          <w:rFonts w:eastAsiaTheme="majorEastAsia" w:cs="Times New Roman"/>
          <w:color w:val="000000" w:themeColor="text1"/>
          <w:kern w:val="0"/>
          <w:szCs w:val="26"/>
          <w:lang w:val="en-US"/>
          <w14:ligatures w14:val="none"/>
        </w:rPr>
      </w:pPr>
      <w:r w:rsidRPr="00344E3A">
        <w:rPr>
          <w:rFonts w:eastAsiaTheme="majorEastAsia" w:cs="Times New Roman"/>
          <w:color w:val="000000" w:themeColor="text1"/>
          <w:kern w:val="0"/>
          <w:szCs w:val="26"/>
          <w:lang w:val="en-US"/>
          <w14:ligatures w14:val="none"/>
        </w:rPr>
        <w:drawing>
          <wp:inline distT="0" distB="0" distL="0" distR="0" wp14:anchorId="51B36214" wp14:editId="69C68503">
            <wp:extent cx="2579432" cy="5139010"/>
            <wp:effectExtent l="0" t="3175" r="8255" b="8255"/>
            <wp:docPr id="11113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0750" name=""/>
                    <pic:cNvPicPr/>
                  </pic:nvPicPr>
                  <pic:blipFill rotWithShape="1">
                    <a:blip r:embed="rId515">
                      <a:extLst>
                        <a:ext uri="{BEBA8EAE-BF5A-486C-A8C5-ECC9F3942E4B}">
                          <a14:imgProps xmlns:a14="http://schemas.microsoft.com/office/drawing/2010/main">
                            <a14:imgLayer r:embed="rId516">
                              <a14:imgEffect>
                                <a14:brightnessContrast bright="20000" contrast="-20000"/>
                              </a14:imgEffect>
                            </a14:imgLayer>
                          </a14:imgProps>
                        </a:ext>
                      </a:extLst>
                    </a:blip>
                    <a:srcRect l="25496" t="242" r="7907" b="250"/>
                    <a:stretch/>
                  </pic:blipFill>
                  <pic:spPr bwMode="auto">
                    <a:xfrm rot="16200000">
                      <a:off x="0" y="0"/>
                      <a:ext cx="2587408" cy="5154901"/>
                    </a:xfrm>
                    <a:prstGeom prst="rect">
                      <a:avLst/>
                    </a:prstGeom>
                    <a:ln>
                      <a:noFill/>
                    </a:ln>
                    <a:extLst>
                      <a:ext uri="{53640926-AAD7-44D8-BBD7-CCE9431645EC}">
                        <a14:shadowObscured xmlns:a14="http://schemas.microsoft.com/office/drawing/2010/main"/>
                      </a:ext>
                    </a:extLst>
                  </pic:spPr>
                </pic:pic>
              </a:graphicData>
            </a:graphic>
          </wp:inline>
        </w:drawing>
      </w:r>
    </w:p>
    <w:p w14:paraId="6865D561" w14:textId="25B7CECB" w:rsidR="00B3772A" w:rsidRPr="00B3772A" w:rsidRDefault="0026699B" w:rsidP="006C28A4">
      <w:pPr>
        <w:spacing w:line="312" w:lineRule="auto"/>
        <w:jc w:val="center"/>
        <w:rPr>
          <w:rFonts w:eastAsiaTheme="majorEastAsia" w:cs="Times New Roman"/>
          <w:color w:val="000000" w:themeColor="text1"/>
          <w:kern w:val="0"/>
          <w:szCs w:val="26"/>
          <w14:ligatures w14:val="none"/>
        </w:rPr>
      </w:pPr>
      <w:r w:rsidRPr="00344E3A">
        <w:rPr>
          <w:rFonts w:eastAsiaTheme="majorEastAsia" w:cs="Times New Roman"/>
          <w:color w:val="000000" w:themeColor="text1"/>
          <w:kern w:val="0"/>
          <w:szCs w:val="26"/>
          <w:lang w:val="en-US"/>
          <w14:ligatures w14:val="none"/>
        </w:rPr>
        <w:drawing>
          <wp:inline distT="0" distB="0" distL="0" distR="0" wp14:anchorId="7FE9A591" wp14:editId="4181B7F1">
            <wp:extent cx="4441781" cy="2649459"/>
            <wp:effectExtent l="0" t="0" r="0" b="0"/>
            <wp:docPr id="43715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7401" name=""/>
                    <pic:cNvPicPr/>
                  </pic:nvPicPr>
                  <pic:blipFill rotWithShape="1">
                    <a:blip r:embed="rId517">
                      <a:extLst>
                        <a:ext uri="{BEBA8EAE-BF5A-486C-A8C5-ECC9F3942E4B}">
                          <a14:imgProps xmlns:a14="http://schemas.microsoft.com/office/drawing/2010/main">
                            <a14:imgLayer r:embed="rId518">
                              <a14:imgEffect>
                                <a14:brightnessContrast bright="20000"/>
                              </a14:imgEffect>
                            </a14:imgLayer>
                          </a14:imgProps>
                        </a:ext>
                      </a:extLst>
                    </a:blip>
                    <a:srcRect t="15715" r="-2" b="4758"/>
                    <a:stretch/>
                  </pic:blipFill>
                  <pic:spPr bwMode="auto">
                    <a:xfrm rot="10800000">
                      <a:off x="0" y="0"/>
                      <a:ext cx="4446350" cy="2652184"/>
                    </a:xfrm>
                    <a:prstGeom prst="rect">
                      <a:avLst/>
                    </a:prstGeom>
                    <a:ln>
                      <a:noFill/>
                    </a:ln>
                    <a:extLst>
                      <a:ext uri="{53640926-AAD7-44D8-BBD7-CCE9431645EC}">
                        <a14:shadowObscured xmlns:a14="http://schemas.microsoft.com/office/drawing/2010/main"/>
                      </a:ext>
                    </a:extLst>
                  </pic:spPr>
                </pic:pic>
              </a:graphicData>
            </a:graphic>
          </wp:inline>
        </w:drawing>
      </w:r>
    </w:p>
    <w:p w14:paraId="1462E7FB" w14:textId="46E20851" w:rsidR="00CE2B53" w:rsidRDefault="00CE2B53" w:rsidP="006C28A4">
      <w:pPr>
        <w:pStyle w:val="Heading3"/>
        <w:spacing w:line="312" w:lineRule="auto"/>
        <w:rPr>
          <w:rFonts w:ascii="Times New Roman" w:eastAsia="Times New Roman" w:hAnsi="Times New Roman" w:cs="Times New Roman"/>
          <w:b/>
          <w:bCs/>
          <w:color w:val="000000" w:themeColor="text1"/>
          <w:kern w:val="0"/>
          <w:sz w:val="26"/>
          <w:szCs w:val="26"/>
          <w14:ligatures w14:val="none"/>
        </w:rPr>
      </w:pPr>
      <w:bookmarkStart w:id="109" w:name="_Toc171098136"/>
      <w:r w:rsidRPr="00CE2B53">
        <w:rPr>
          <w:rFonts w:ascii="Times New Roman" w:eastAsia="Times New Roman" w:hAnsi="Times New Roman" w:cs="Times New Roman"/>
          <w:b/>
          <w:bCs/>
          <w:color w:val="000000" w:themeColor="text1"/>
          <w:kern w:val="0"/>
          <w:sz w:val="26"/>
          <w:szCs w:val="26"/>
          <w14:ligatures w14:val="none"/>
        </w:rPr>
        <w:t>4.2.3. Thiết kế và lập trình hệ thống</w:t>
      </w:r>
      <w:bookmarkEnd w:id="109"/>
    </w:p>
    <w:p w14:paraId="56622D74" w14:textId="63DAEDBE" w:rsidR="0013127E" w:rsidRDefault="0013127E" w:rsidP="006C28A4">
      <w:pPr>
        <w:pStyle w:val="DA30"/>
        <w:numPr>
          <w:ilvl w:val="0"/>
          <w:numId w:val="0"/>
        </w:numPr>
        <w:outlineLvl w:val="9"/>
        <w:rPr>
          <w:rFonts w:eastAsiaTheme="majorEastAsia"/>
          <w:color w:val="000000" w:themeColor="text1"/>
          <w:kern w:val="0"/>
          <w14:ligatures w14:val="none"/>
        </w:rPr>
      </w:pPr>
      <w:r>
        <w:rPr>
          <w:lang w:val="en-US"/>
        </w:rPr>
        <w:t>4.2.3.1</w:t>
      </w:r>
      <w:r>
        <w:t xml:space="preserve"> </w:t>
      </w:r>
      <w:r w:rsidRPr="009460A0">
        <w:rPr>
          <w:rFonts w:eastAsiaTheme="majorEastAsia"/>
          <w:color w:val="000000" w:themeColor="text1"/>
          <w:kern w:val="0"/>
          <w:lang w:val="en-US"/>
          <w14:ligatures w14:val="none"/>
        </w:rPr>
        <w:t>Kết nối và xử lí dữ liệu thu được từ các cảm biến</w:t>
      </w:r>
    </w:p>
    <w:p w14:paraId="0F768CF7" w14:textId="60DF6EA2" w:rsidR="0013127E" w:rsidRDefault="0013127E" w:rsidP="006C28A4">
      <w:pPr>
        <w:pStyle w:val="DA30"/>
        <w:numPr>
          <w:ilvl w:val="0"/>
          <w:numId w:val="0"/>
        </w:numPr>
        <w:outlineLvl w:val="9"/>
      </w:pPr>
      <w:r>
        <w:t>Cấu hình cho MCU</w:t>
      </w:r>
    </w:p>
    <w:p w14:paraId="520AA0B1" w14:textId="77777777" w:rsidR="0013127E" w:rsidRDefault="0013127E" w:rsidP="006C28A4">
      <w:pPr>
        <w:pStyle w:val="DA30"/>
        <w:numPr>
          <w:ilvl w:val="0"/>
          <w:numId w:val="0"/>
        </w:numPr>
        <w:ind w:left="1077" w:hanging="720"/>
        <w:jc w:val="center"/>
        <w:outlineLvl w:val="9"/>
      </w:pPr>
      <w:r>
        <w:drawing>
          <wp:inline distT="0" distB="0" distL="0" distR="0" wp14:anchorId="23F47701" wp14:editId="74861FB3">
            <wp:extent cx="2886131" cy="2743200"/>
            <wp:effectExtent l="0" t="0" r="9525" b="0"/>
            <wp:docPr id="160206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1524" name=""/>
                    <pic:cNvPicPr/>
                  </pic:nvPicPr>
                  <pic:blipFill>
                    <a:blip r:embed="rId519"/>
                    <a:stretch>
                      <a:fillRect/>
                    </a:stretch>
                  </pic:blipFill>
                  <pic:spPr>
                    <a:xfrm>
                      <a:off x="0" y="0"/>
                      <a:ext cx="2896205" cy="2752775"/>
                    </a:xfrm>
                    <a:prstGeom prst="rect">
                      <a:avLst/>
                    </a:prstGeom>
                  </pic:spPr>
                </pic:pic>
              </a:graphicData>
            </a:graphic>
          </wp:inline>
        </w:drawing>
      </w:r>
    </w:p>
    <w:tbl>
      <w:tblPr>
        <w:tblStyle w:val="TableGrid"/>
        <w:tblW w:w="0" w:type="auto"/>
        <w:tblLook w:val="04A0" w:firstRow="1" w:lastRow="0" w:firstColumn="1" w:lastColumn="0" w:noHBand="0" w:noVBand="1"/>
      </w:tblPr>
      <w:tblGrid>
        <w:gridCol w:w="4508"/>
        <w:gridCol w:w="4508"/>
      </w:tblGrid>
      <w:tr w:rsidR="0013127E" w:rsidRPr="00C315CA" w14:paraId="55BAE835" w14:textId="77777777" w:rsidTr="00994ECF">
        <w:tc>
          <w:tcPr>
            <w:tcW w:w="4508" w:type="dxa"/>
          </w:tcPr>
          <w:p w14:paraId="7CC392A5" w14:textId="77777777" w:rsidR="0013127E" w:rsidRPr="002D1064" w:rsidRDefault="0013127E" w:rsidP="006C28A4">
            <w:pPr>
              <w:spacing w:line="312" w:lineRule="auto"/>
              <w:jc w:val="center"/>
              <w:rPr>
                <w:rFonts w:cs="Times New Roman"/>
                <w:b/>
                <w:bCs/>
                <w:szCs w:val="26"/>
                <w:lang w:val="en-US"/>
              </w:rPr>
            </w:pPr>
            <w:r w:rsidRPr="002D1064">
              <w:rPr>
                <w:rFonts w:cs="Times New Roman"/>
                <w:b/>
                <w:bCs/>
                <w:szCs w:val="26"/>
                <w:lang w:val="en-US"/>
              </w:rPr>
              <w:t>Ngoại vi</w:t>
            </w:r>
          </w:p>
        </w:tc>
        <w:tc>
          <w:tcPr>
            <w:tcW w:w="4508" w:type="dxa"/>
          </w:tcPr>
          <w:p w14:paraId="75DDB6CE" w14:textId="77777777" w:rsidR="0013127E" w:rsidRPr="002D1064" w:rsidRDefault="0013127E" w:rsidP="006C28A4">
            <w:pPr>
              <w:spacing w:line="312" w:lineRule="auto"/>
              <w:jc w:val="center"/>
              <w:rPr>
                <w:rFonts w:cs="Times New Roman"/>
                <w:b/>
                <w:bCs/>
                <w:szCs w:val="26"/>
                <w:lang w:val="en-US"/>
              </w:rPr>
            </w:pPr>
            <w:r w:rsidRPr="002D1064">
              <w:rPr>
                <w:rFonts w:cs="Times New Roman"/>
                <w:b/>
                <w:bCs/>
                <w:szCs w:val="26"/>
                <w:lang w:val="en-US"/>
              </w:rPr>
              <w:t>Cấu hình chính</w:t>
            </w:r>
          </w:p>
        </w:tc>
      </w:tr>
      <w:tr w:rsidR="0013127E" w:rsidRPr="00C315CA" w14:paraId="79294E50" w14:textId="77777777" w:rsidTr="00994ECF">
        <w:tc>
          <w:tcPr>
            <w:tcW w:w="4508" w:type="dxa"/>
          </w:tcPr>
          <w:p w14:paraId="7E6B1E54"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I2C</w:t>
            </w:r>
          </w:p>
        </w:tc>
        <w:tc>
          <w:tcPr>
            <w:tcW w:w="4508" w:type="dxa"/>
          </w:tcPr>
          <w:p w14:paraId="6E777DFD"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Standard Mode, Clock 100 Hz, Address 7-bit</w:t>
            </w:r>
          </w:p>
        </w:tc>
      </w:tr>
      <w:tr w:rsidR="0013127E" w:rsidRPr="00C315CA" w14:paraId="7506BFF3" w14:textId="77777777" w:rsidTr="00994ECF">
        <w:tc>
          <w:tcPr>
            <w:tcW w:w="4508" w:type="dxa"/>
          </w:tcPr>
          <w:p w14:paraId="40AE598F"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UART</w:t>
            </w:r>
          </w:p>
        </w:tc>
        <w:tc>
          <w:tcPr>
            <w:tcW w:w="4508" w:type="dxa"/>
          </w:tcPr>
          <w:p w14:paraId="7BAE9E95"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Baurate 115200 bps</w:t>
            </w:r>
          </w:p>
        </w:tc>
      </w:tr>
      <w:tr w:rsidR="0013127E" w:rsidRPr="00C315CA" w14:paraId="44DB7A1F" w14:textId="77777777" w:rsidTr="00994ECF">
        <w:tc>
          <w:tcPr>
            <w:tcW w:w="4508" w:type="dxa"/>
          </w:tcPr>
          <w:p w14:paraId="1EFEB701"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ADC</w:t>
            </w:r>
          </w:p>
        </w:tc>
        <w:tc>
          <w:tcPr>
            <w:tcW w:w="4508" w:type="dxa"/>
          </w:tcPr>
          <w:p w14:paraId="2CBF603B"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Độ phân giải 12 bits</w:t>
            </w:r>
          </w:p>
        </w:tc>
      </w:tr>
      <w:tr w:rsidR="0013127E" w:rsidRPr="00C315CA" w14:paraId="418AF350" w14:textId="77777777" w:rsidTr="00994ECF">
        <w:tc>
          <w:tcPr>
            <w:tcW w:w="4508" w:type="dxa"/>
          </w:tcPr>
          <w:p w14:paraId="32E8C410"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GPIO (LED)</w:t>
            </w:r>
          </w:p>
        </w:tc>
        <w:tc>
          <w:tcPr>
            <w:tcW w:w="4508" w:type="dxa"/>
          </w:tcPr>
          <w:p w14:paraId="26B67A9F"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Output push-pull</w:t>
            </w:r>
          </w:p>
        </w:tc>
      </w:tr>
      <w:tr w:rsidR="0013127E" w:rsidRPr="00C315CA" w14:paraId="7C9F285A" w14:textId="77777777" w:rsidTr="00994ECF">
        <w:trPr>
          <w:trHeight w:val="62"/>
        </w:trPr>
        <w:tc>
          <w:tcPr>
            <w:tcW w:w="4508" w:type="dxa"/>
          </w:tcPr>
          <w:p w14:paraId="0AA51DD5" w14:textId="77777777" w:rsidR="0013127E" w:rsidRPr="002D1064" w:rsidRDefault="0013127E" w:rsidP="006C28A4">
            <w:pPr>
              <w:spacing w:line="312" w:lineRule="auto"/>
              <w:jc w:val="center"/>
              <w:rPr>
                <w:rFonts w:cs="Times New Roman"/>
                <w:szCs w:val="26"/>
                <w:lang w:val="en-US"/>
              </w:rPr>
            </w:pPr>
            <w:r w:rsidRPr="002D1064">
              <w:rPr>
                <w:rFonts w:cs="Times New Roman"/>
                <w:szCs w:val="26"/>
                <w:lang w:val="en-US"/>
              </w:rPr>
              <w:t>GPIO (BUTTON)</w:t>
            </w:r>
          </w:p>
        </w:tc>
        <w:tc>
          <w:tcPr>
            <w:tcW w:w="4508" w:type="dxa"/>
          </w:tcPr>
          <w:p w14:paraId="7B7618B7" w14:textId="77777777" w:rsidR="0013127E" w:rsidRPr="002D1064" w:rsidRDefault="0013127E" w:rsidP="006C28A4">
            <w:pPr>
              <w:spacing w:line="312" w:lineRule="auto"/>
              <w:jc w:val="center"/>
              <w:rPr>
                <w:rFonts w:cs="Times New Roman"/>
                <w:szCs w:val="26"/>
              </w:rPr>
            </w:pPr>
            <w:r w:rsidRPr="002D1064">
              <w:rPr>
                <w:rFonts w:cs="Times New Roman"/>
                <w:szCs w:val="26"/>
                <w:lang w:val="en-US"/>
              </w:rPr>
              <w:t>Ngắt cạnh xuống</w:t>
            </w:r>
          </w:p>
        </w:tc>
      </w:tr>
    </w:tbl>
    <w:p w14:paraId="00DBF8EA" w14:textId="056E45A4" w:rsidR="0013127E" w:rsidRDefault="0013127E" w:rsidP="006C28A4">
      <w:pPr>
        <w:pStyle w:val="DA30"/>
        <w:numPr>
          <w:ilvl w:val="0"/>
          <w:numId w:val="0"/>
        </w:numPr>
        <w:outlineLvl w:val="9"/>
      </w:pPr>
      <w:r>
        <w:t>Lấy giá trị từ MPU6050</w:t>
      </w:r>
    </w:p>
    <w:p w14:paraId="2BCCE4D4" w14:textId="77777777" w:rsidR="0013127E" w:rsidRDefault="0013127E" w:rsidP="006C28A4">
      <w:pPr>
        <w:pStyle w:val="DA30"/>
        <w:numPr>
          <w:ilvl w:val="0"/>
          <w:numId w:val="0"/>
        </w:numPr>
        <w:ind w:left="1077" w:hanging="720"/>
        <w:jc w:val="center"/>
        <w:outlineLvl w:val="9"/>
      </w:pPr>
      <w:r>
        <w:drawing>
          <wp:inline distT="0" distB="0" distL="0" distR="0" wp14:anchorId="587B1B06" wp14:editId="05C89EE8">
            <wp:extent cx="4163883" cy="3084394"/>
            <wp:effectExtent l="0" t="0" r="8255" b="1905"/>
            <wp:docPr id="267783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83173" name=""/>
                    <pic:cNvPicPr/>
                  </pic:nvPicPr>
                  <pic:blipFill>
                    <a:blip r:embed="rId520"/>
                    <a:stretch>
                      <a:fillRect/>
                    </a:stretch>
                  </pic:blipFill>
                  <pic:spPr>
                    <a:xfrm>
                      <a:off x="0" y="0"/>
                      <a:ext cx="4194539" cy="3107102"/>
                    </a:xfrm>
                    <a:prstGeom prst="rect">
                      <a:avLst/>
                    </a:prstGeom>
                  </pic:spPr>
                </pic:pic>
              </a:graphicData>
            </a:graphic>
          </wp:inline>
        </w:drawing>
      </w:r>
    </w:p>
    <w:p w14:paraId="6E73590A"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ịa chỉ I2C của MPU6050 mặc định là 0x68 &lt;&lt; 1.</w:t>
      </w:r>
    </w:p>
    <w:p w14:paraId="5A2BC9C8"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Flow cấu hình cho MPU6050</w:t>
      </w:r>
    </w:p>
    <w:p w14:paraId="5CE8EA87" w14:textId="77777777" w:rsidR="0013127E" w:rsidRPr="002975F2" w:rsidRDefault="0013127E" w:rsidP="006C28A4">
      <w:pPr>
        <w:spacing w:after="0" w:line="312" w:lineRule="auto"/>
        <w:jc w:val="center"/>
        <w:rPr>
          <w:rFonts w:eastAsia="Times New Roman" w:cs="Times New Roman"/>
          <w:kern w:val="0"/>
          <w:sz w:val="24"/>
          <w:szCs w:val="24"/>
          <w:lang w:eastAsia="vi-VN"/>
          <w14:ligatures w14:val="none"/>
        </w:rPr>
      </w:pPr>
      <w:r w:rsidRPr="002975F2">
        <w:rPr>
          <w:rFonts w:eastAsia="Times New Roman" w:cs="Times New Roman"/>
          <w:kern w:val="0"/>
          <w:sz w:val="24"/>
          <w:szCs w:val="24"/>
          <w:lang w:eastAsia="vi-VN"/>
          <w14:ligatures w14:val="none"/>
        </w:rPr>
        <w:drawing>
          <wp:inline distT="0" distB="0" distL="0" distR="0" wp14:anchorId="7C84E911" wp14:editId="11EE39A0">
            <wp:extent cx="1981174" cy="4680066"/>
            <wp:effectExtent l="0" t="0" r="635" b="0"/>
            <wp:docPr id="7846329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008690" cy="4745067"/>
                    </a:xfrm>
                    <a:prstGeom prst="rect">
                      <a:avLst/>
                    </a:prstGeom>
                    <a:noFill/>
                    <a:ln>
                      <a:noFill/>
                    </a:ln>
                  </pic:spPr>
                </pic:pic>
              </a:graphicData>
            </a:graphic>
          </wp:inline>
        </w:drawing>
      </w:r>
    </w:p>
    <w:p w14:paraId="6E7A13F5" w14:textId="77777777" w:rsidR="0013127E" w:rsidRPr="002975F2" w:rsidRDefault="0013127E" w:rsidP="006C28A4">
      <w:pPr>
        <w:spacing w:after="0" w:line="312" w:lineRule="auto"/>
        <w:jc w:val="center"/>
        <w:rPr>
          <w:rFonts w:eastAsia="Times New Roman" w:cs="Times New Roman"/>
          <w:kern w:val="0"/>
          <w:sz w:val="24"/>
          <w:szCs w:val="24"/>
          <w:lang w:eastAsia="vi-VN"/>
          <w14:ligatures w14:val="none"/>
        </w:rPr>
      </w:pPr>
    </w:p>
    <w:p w14:paraId="5C5C92D1" w14:textId="77777777" w:rsidR="0013127E" w:rsidRPr="007F560B"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Đọc giá trị gia tốc và gygro:</w:t>
      </w:r>
    </w:p>
    <w:p w14:paraId="66793CA8" w14:textId="77777777" w:rsidR="0013127E" w:rsidRDefault="0013127E" w:rsidP="006C28A4">
      <w:pPr>
        <w:spacing w:after="0" w:line="312" w:lineRule="auto"/>
        <w:jc w:val="center"/>
        <w:rPr>
          <w:rFonts w:eastAsia="Times New Roman" w:cs="Times New Roman"/>
          <w:kern w:val="0"/>
          <w:sz w:val="24"/>
          <w:szCs w:val="24"/>
          <w:lang w:eastAsia="vi-VN"/>
          <w14:ligatures w14:val="none"/>
        </w:rPr>
      </w:pPr>
      <w:r w:rsidRPr="00B97F80">
        <w:rPr>
          <w:rFonts w:asciiTheme="majorHAnsi" w:hAnsiTheme="majorHAnsi" w:cstheme="majorHAnsi"/>
          <w:szCs w:val="26"/>
          <w:lang w:val="en-US"/>
        </w:rPr>
        <w:drawing>
          <wp:inline distT="0" distB="0" distL="0" distR="0" wp14:anchorId="7B2559C2" wp14:editId="62F14EE0">
            <wp:extent cx="3466054" cy="5445457"/>
            <wp:effectExtent l="0" t="0" r="1270" b="0"/>
            <wp:docPr id="964967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500735" cy="5499944"/>
                    </a:xfrm>
                    <a:prstGeom prst="rect">
                      <a:avLst/>
                    </a:prstGeom>
                    <a:noFill/>
                    <a:ln>
                      <a:noFill/>
                    </a:ln>
                  </pic:spPr>
                </pic:pic>
              </a:graphicData>
            </a:graphic>
          </wp:inline>
        </w:drawing>
      </w:r>
    </w:p>
    <w:p w14:paraId="5418E5FA"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Từ các thông tin cấu hình ban đầu, ta có các hệ số gain cho Accel và Gygro theo datasheet:</w:t>
      </w:r>
    </w:p>
    <w:p w14:paraId="5A3B85B4"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Accel range là +/-8g, MPU6050_AXGAIN = MPU6050_AYGAIN = MPU6050_AZGAIN = 4096.</w:t>
      </w:r>
    </w:p>
    <w:p w14:paraId="38853B15"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Với Gygro range là +/-2000 degree/sec, MPU6050_GXGAIN = MPU6050_GYGAIN = MPU6050_GZGAIN = 16,384.</w:t>
      </w:r>
    </w:p>
    <w:p w14:paraId="6A3875A9" w14:textId="77777777" w:rsidR="0013127E" w:rsidRPr="007F560B" w:rsidRDefault="0013127E" w:rsidP="006C28A4">
      <w:pPr>
        <w:spacing w:after="0" w:line="312" w:lineRule="auto"/>
        <w:ind w:left="360"/>
        <w:jc w:val="both"/>
        <w:rPr>
          <w:rFonts w:eastAsia="Times New Roman" w:cs="Times New Roman"/>
          <w:kern w:val="0"/>
          <w:szCs w:val="26"/>
          <w:lang w:val="en-US" w:eastAsia="vi-VN"/>
          <w14:ligatures w14:val="none"/>
        </w:rPr>
      </w:pPr>
      <w:r w:rsidRPr="007F560B">
        <w:rPr>
          <w:rFonts w:eastAsia="Times New Roman" w:cs="Times New Roman"/>
          <w:kern w:val="0"/>
          <w:szCs w:val="26"/>
          <w:lang w:val="en-US" w:eastAsia="vi-VN"/>
          <w14:ligatures w14:val="none"/>
        </w:rPr>
        <w:t>Với các giá trị offset, ta cần calib giá trị ban đầu cho MPU6050:</w:t>
      </w:r>
    </w:p>
    <w:p w14:paraId="1306B6DA" w14:textId="77777777" w:rsidR="0013127E" w:rsidRPr="00433325" w:rsidRDefault="0013127E" w:rsidP="006C28A4">
      <w:pPr>
        <w:spacing w:after="0" w:line="312" w:lineRule="auto"/>
        <w:jc w:val="center"/>
        <w:rPr>
          <w:rFonts w:eastAsia="Times New Roman" w:cs="Times New Roman"/>
          <w:kern w:val="0"/>
          <w:sz w:val="24"/>
          <w:szCs w:val="24"/>
          <w:lang w:eastAsia="vi-VN"/>
          <w14:ligatures w14:val="none"/>
        </w:rPr>
      </w:pPr>
      <w:r w:rsidRPr="00433325">
        <w:rPr>
          <w:rFonts w:eastAsia="Times New Roman" w:cs="Times New Roman"/>
          <w:kern w:val="0"/>
          <w:sz w:val="24"/>
          <w:szCs w:val="24"/>
          <w:lang w:eastAsia="vi-VN"/>
          <w14:ligatures w14:val="none"/>
        </w:rPr>
        <w:drawing>
          <wp:inline distT="0" distB="0" distL="0" distR="0" wp14:anchorId="5E6BDAB0" wp14:editId="6AB180AE">
            <wp:extent cx="3100152" cy="4887884"/>
            <wp:effectExtent l="0" t="0" r="5080" b="8255"/>
            <wp:docPr id="16689210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119497" cy="4918385"/>
                    </a:xfrm>
                    <a:prstGeom prst="rect">
                      <a:avLst/>
                    </a:prstGeom>
                    <a:noFill/>
                    <a:ln>
                      <a:noFill/>
                    </a:ln>
                  </pic:spPr>
                </pic:pic>
              </a:graphicData>
            </a:graphic>
          </wp:inline>
        </w:drawing>
      </w:r>
    </w:p>
    <w:p w14:paraId="03A1969A" w14:textId="77777777" w:rsidR="0013127E" w:rsidRPr="00B97F80" w:rsidRDefault="0013127E" w:rsidP="006C28A4">
      <w:pPr>
        <w:spacing w:after="0" w:line="312" w:lineRule="auto"/>
        <w:rPr>
          <w:rFonts w:eastAsia="Times New Roman" w:cs="Times New Roman"/>
          <w:kern w:val="0"/>
          <w:sz w:val="24"/>
          <w:szCs w:val="24"/>
          <w:lang w:val="en-US" w:eastAsia="vi-VN"/>
          <w14:ligatures w14:val="none"/>
        </w:rPr>
      </w:pPr>
    </w:p>
    <w:p w14:paraId="691B3768"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 xml:space="preserve">Sau khi có các giá trị calib, ta tiến hành cập nhật các giá trị hệ số calib. </w:t>
      </w:r>
    </w:p>
    <w:p w14:paraId="54298A17" w14:textId="77777777" w:rsidR="0013127E" w:rsidRPr="007F560B" w:rsidRDefault="0013127E" w:rsidP="006C28A4">
      <w:pPr>
        <w:pStyle w:val="NormalWeb"/>
        <w:shd w:val="clear" w:color="auto" w:fill="FFFFFF"/>
        <w:tabs>
          <w:tab w:val="left" w:pos="6820"/>
        </w:tabs>
        <w:spacing w:line="312" w:lineRule="auto"/>
        <w:ind w:left="360"/>
        <w:jc w:val="both"/>
        <w:rPr>
          <w:rFonts w:eastAsiaTheme="minorHAnsi"/>
          <w:kern w:val="2"/>
          <w:sz w:val="26"/>
          <w:szCs w:val="26"/>
          <w:lang w:val="en-US"/>
          <w14:ligatures w14:val="standardContextual"/>
        </w:rPr>
      </w:pPr>
      <w:r w:rsidRPr="007F560B">
        <w:rPr>
          <w:rFonts w:eastAsiaTheme="minorHAnsi"/>
          <w:kern w:val="2"/>
          <w:sz w:val="26"/>
          <w:szCs w:val="26"/>
          <w:lang w:val="en-US"/>
          <w14:ligatures w14:val="standardContextual"/>
        </w:rPr>
        <w:t>MPU6050_AXOFFSET = Cal_AcX, MPU6050_AYOFFSET = Cal_AcY, MPU6050_AZOFFSET = Cal_AcZ.</w:t>
      </w:r>
    </w:p>
    <w:p w14:paraId="58A3711E" w14:textId="77777777" w:rsidR="0013127E" w:rsidRPr="007F560B" w:rsidRDefault="0013127E" w:rsidP="006C28A4">
      <w:pPr>
        <w:pStyle w:val="NormalWeb"/>
        <w:shd w:val="clear" w:color="auto" w:fill="FFFFFF"/>
        <w:tabs>
          <w:tab w:val="left" w:pos="6820"/>
        </w:tabs>
        <w:spacing w:line="312" w:lineRule="auto"/>
        <w:ind w:left="360"/>
        <w:jc w:val="both"/>
      </w:pPr>
      <w:r w:rsidRPr="007F560B">
        <w:rPr>
          <w:rFonts w:eastAsiaTheme="minorHAnsi"/>
          <w:kern w:val="2"/>
          <w:sz w:val="26"/>
          <w:szCs w:val="26"/>
          <w:lang w:val="en-US"/>
          <w14:ligatures w14:val="standardContextual"/>
        </w:rPr>
        <w:t>Giá trị gia tốc trước và sau khi calib:</w:t>
      </w:r>
      <w:r w:rsidRPr="007F560B">
        <w:t xml:space="preserve"> </w:t>
      </w:r>
    </w:p>
    <w:p w14:paraId="113760CC" w14:textId="77777777" w:rsidR="0013127E" w:rsidRDefault="0013127E" w:rsidP="006C28A4">
      <w:pPr>
        <w:pStyle w:val="NormalWeb"/>
        <w:shd w:val="clear" w:color="auto" w:fill="FFFFFF"/>
        <w:tabs>
          <w:tab w:val="left" w:pos="6820"/>
        </w:tabs>
        <w:spacing w:line="312" w:lineRule="auto"/>
        <w:jc w:val="center"/>
      </w:pPr>
      <w:r>
        <w:rPr>
          <w:noProof/>
        </w:rPr>
        <w:drawing>
          <wp:inline distT="0" distB="0" distL="0" distR="0" wp14:anchorId="36A27EE2" wp14:editId="120E39DC">
            <wp:extent cx="5675176" cy="2998381"/>
            <wp:effectExtent l="0" t="0" r="1905" b="0"/>
            <wp:docPr id="984865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5726077" cy="3025274"/>
                    </a:xfrm>
                    <a:prstGeom prst="rect">
                      <a:avLst/>
                    </a:prstGeom>
                    <a:noFill/>
                  </pic:spPr>
                </pic:pic>
              </a:graphicData>
            </a:graphic>
          </wp:inline>
        </w:drawing>
      </w:r>
    </w:p>
    <w:p w14:paraId="14891DDF" w14:textId="77777777" w:rsidR="0013127E" w:rsidRDefault="0013127E" w:rsidP="006C28A4">
      <w:pPr>
        <w:pStyle w:val="NormalWeb"/>
        <w:shd w:val="clear" w:color="auto" w:fill="FFFFFF"/>
        <w:tabs>
          <w:tab w:val="left" w:pos="6820"/>
        </w:tabs>
        <w:spacing w:line="312" w:lineRule="auto"/>
        <w:jc w:val="center"/>
      </w:pPr>
    </w:p>
    <w:p w14:paraId="6B4BAA7B" w14:textId="6D4C7DA5" w:rsidR="0013127E" w:rsidRDefault="0013127E" w:rsidP="006C28A4">
      <w:pPr>
        <w:pStyle w:val="NormalWeb"/>
        <w:shd w:val="clear" w:color="auto" w:fill="FFFFFF"/>
        <w:tabs>
          <w:tab w:val="left" w:pos="6820"/>
        </w:tabs>
        <w:spacing w:line="312" w:lineRule="auto"/>
        <w:jc w:val="center"/>
      </w:pPr>
      <w:r>
        <w:rPr>
          <w:noProof/>
        </w:rPr>
        <w:drawing>
          <wp:inline distT="0" distB="0" distL="0" distR="0" wp14:anchorId="4908370F" wp14:editId="510275BF">
            <wp:extent cx="5634933" cy="2977117"/>
            <wp:effectExtent l="0" t="0" r="4445" b="0"/>
            <wp:docPr id="1202814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5709874" cy="3016711"/>
                    </a:xfrm>
                    <a:prstGeom prst="rect">
                      <a:avLst/>
                    </a:prstGeom>
                    <a:noFill/>
                  </pic:spPr>
                </pic:pic>
              </a:graphicData>
            </a:graphic>
          </wp:inline>
        </w:drawing>
      </w:r>
    </w:p>
    <w:p w14:paraId="2A7D2731" w14:textId="1E554D35" w:rsidR="006C28A4" w:rsidRDefault="006C28A4" w:rsidP="006C28A4">
      <w:pPr>
        <w:pStyle w:val="NormalWeb"/>
        <w:shd w:val="clear" w:color="auto" w:fill="FFFFFF"/>
        <w:tabs>
          <w:tab w:val="left" w:pos="6820"/>
        </w:tabs>
        <w:spacing w:line="312" w:lineRule="auto"/>
        <w:jc w:val="center"/>
      </w:pPr>
    </w:p>
    <w:p w14:paraId="497FABE4" w14:textId="41F2282A" w:rsidR="006C28A4" w:rsidRDefault="006C28A4" w:rsidP="006C28A4">
      <w:pPr>
        <w:pStyle w:val="NormalWeb"/>
        <w:shd w:val="clear" w:color="auto" w:fill="FFFFFF"/>
        <w:tabs>
          <w:tab w:val="left" w:pos="6820"/>
        </w:tabs>
        <w:spacing w:line="312" w:lineRule="auto"/>
        <w:jc w:val="center"/>
      </w:pPr>
    </w:p>
    <w:p w14:paraId="01FBA10A" w14:textId="2D5D9E94" w:rsidR="006C28A4" w:rsidRDefault="006C28A4" w:rsidP="006C28A4">
      <w:pPr>
        <w:pStyle w:val="NormalWeb"/>
        <w:shd w:val="clear" w:color="auto" w:fill="FFFFFF"/>
        <w:tabs>
          <w:tab w:val="left" w:pos="6820"/>
        </w:tabs>
        <w:spacing w:line="312" w:lineRule="auto"/>
        <w:jc w:val="center"/>
      </w:pPr>
    </w:p>
    <w:p w14:paraId="7B99521B" w14:textId="43EFCB72" w:rsidR="006C28A4" w:rsidRDefault="006C28A4" w:rsidP="006C28A4">
      <w:pPr>
        <w:pStyle w:val="NormalWeb"/>
        <w:shd w:val="clear" w:color="auto" w:fill="FFFFFF"/>
        <w:tabs>
          <w:tab w:val="left" w:pos="6820"/>
        </w:tabs>
        <w:spacing w:line="312" w:lineRule="auto"/>
        <w:jc w:val="center"/>
      </w:pPr>
    </w:p>
    <w:p w14:paraId="615CB525" w14:textId="3C9E3963" w:rsidR="006C28A4" w:rsidRDefault="006C28A4" w:rsidP="006C28A4">
      <w:pPr>
        <w:pStyle w:val="NormalWeb"/>
        <w:shd w:val="clear" w:color="auto" w:fill="FFFFFF"/>
        <w:tabs>
          <w:tab w:val="left" w:pos="6820"/>
        </w:tabs>
        <w:spacing w:line="312" w:lineRule="auto"/>
        <w:jc w:val="center"/>
      </w:pPr>
    </w:p>
    <w:p w14:paraId="41BED9C8" w14:textId="77777777" w:rsidR="006C28A4" w:rsidRDefault="006C28A4" w:rsidP="006C28A4">
      <w:pPr>
        <w:pStyle w:val="NormalWeb"/>
        <w:shd w:val="clear" w:color="auto" w:fill="FFFFFF"/>
        <w:tabs>
          <w:tab w:val="left" w:pos="6820"/>
        </w:tabs>
        <w:spacing w:line="312" w:lineRule="auto"/>
        <w:jc w:val="center"/>
      </w:pPr>
    </w:p>
    <w:p w14:paraId="50D832E9" w14:textId="77777777" w:rsidR="0013127E" w:rsidRPr="002E3F16" w:rsidRDefault="0013127E" w:rsidP="006C28A4">
      <w:pPr>
        <w:pStyle w:val="NormalWeb"/>
        <w:shd w:val="clear" w:color="auto" w:fill="FFFFFF"/>
        <w:tabs>
          <w:tab w:val="left" w:pos="6820"/>
        </w:tabs>
        <w:spacing w:line="312" w:lineRule="auto"/>
        <w:ind w:left="360"/>
        <w:rPr>
          <w:rFonts w:eastAsiaTheme="minorHAnsi"/>
          <w:kern w:val="2"/>
          <w:sz w:val="26"/>
          <w:szCs w:val="26"/>
          <w:lang w:val="en-US"/>
          <w14:ligatures w14:val="standardContextual"/>
        </w:rPr>
      </w:pPr>
      <w:r w:rsidRPr="002E3F16">
        <w:rPr>
          <w:rFonts w:eastAsiaTheme="minorHAnsi"/>
          <w:kern w:val="2"/>
          <w:sz w:val="26"/>
          <w:szCs w:val="26"/>
          <w:lang w:val="en-US"/>
          <w14:ligatures w14:val="standardContextual"/>
        </w:rPr>
        <w:t>Giá trị Gygroscope trước và sau khi calib:</w:t>
      </w:r>
    </w:p>
    <w:p w14:paraId="1125E2CC" w14:textId="77777777" w:rsidR="0013127E" w:rsidRDefault="0013127E" w:rsidP="006C28A4">
      <w:pPr>
        <w:pStyle w:val="NormalWeb"/>
        <w:shd w:val="clear" w:color="auto" w:fill="FFFFFF"/>
        <w:tabs>
          <w:tab w:val="left" w:pos="6820"/>
        </w:tabs>
        <w:spacing w:line="312" w:lineRule="auto"/>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1E77CB22" wp14:editId="6D595B12">
            <wp:extent cx="3850206" cy="2445488"/>
            <wp:effectExtent l="0" t="0" r="0" b="0"/>
            <wp:docPr id="1881705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881002" cy="2465048"/>
                    </a:xfrm>
                    <a:prstGeom prst="rect">
                      <a:avLst/>
                    </a:prstGeom>
                    <a:noFill/>
                  </pic:spPr>
                </pic:pic>
              </a:graphicData>
            </a:graphic>
          </wp:inline>
        </w:drawing>
      </w:r>
    </w:p>
    <w:p w14:paraId="075EF5B2" w14:textId="77777777" w:rsidR="0013127E" w:rsidRDefault="0013127E" w:rsidP="006C28A4">
      <w:pPr>
        <w:pStyle w:val="NormalWeb"/>
        <w:shd w:val="clear" w:color="auto" w:fill="FFFFFF"/>
        <w:tabs>
          <w:tab w:val="left" w:pos="6820"/>
        </w:tabs>
        <w:spacing w:line="312" w:lineRule="auto"/>
        <w:jc w:val="center"/>
        <w:rPr>
          <w:rFonts w:asciiTheme="majorHAnsi" w:eastAsiaTheme="minorHAnsi" w:hAnsiTheme="majorHAnsi" w:cstheme="majorHAnsi"/>
          <w:kern w:val="2"/>
          <w:sz w:val="26"/>
          <w:szCs w:val="26"/>
          <w:lang w:val="en-US"/>
          <w14:ligatures w14:val="standardContextual"/>
        </w:rPr>
      </w:pPr>
      <w:r>
        <w:rPr>
          <w:rFonts w:asciiTheme="majorHAnsi" w:eastAsiaTheme="minorHAnsi" w:hAnsiTheme="majorHAnsi" w:cstheme="majorHAnsi"/>
          <w:noProof/>
          <w:kern w:val="2"/>
          <w:sz w:val="26"/>
          <w:szCs w:val="26"/>
          <w:lang w:val="en-US"/>
          <w14:ligatures w14:val="standardContextual"/>
        </w:rPr>
        <w:drawing>
          <wp:inline distT="0" distB="0" distL="0" distR="0" wp14:anchorId="6B55E346" wp14:editId="01C6E619">
            <wp:extent cx="3806456" cy="2363517"/>
            <wp:effectExtent l="0" t="0" r="3810" b="0"/>
            <wp:docPr id="626695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821380" cy="2372784"/>
                    </a:xfrm>
                    <a:prstGeom prst="rect">
                      <a:avLst/>
                    </a:prstGeom>
                    <a:noFill/>
                  </pic:spPr>
                </pic:pic>
              </a:graphicData>
            </a:graphic>
          </wp:inline>
        </w:drawing>
      </w:r>
    </w:p>
    <w:p w14:paraId="7549D149" w14:textId="1E719B49" w:rsidR="0013127E" w:rsidRPr="0013127E" w:rsidRDefault="0013127E" w:rsidP="006C28A4">
      <w:pPr>
        <w:pStyle w:val="NormalWeb"/>
        <w:shd w:val="clear" w:color="auto" w:fill="FFFFFF"/>
        <w:tabs>
          <w:tab w:val="left" w:pos="6820"/>
        </w:tabs>
        <w:spacing w:line="312" w:lineRule="auto"/>
        <w:rPr>
          <w:rFonts w:asciiTheme="majorHAnsi" w:eastAsiaTheme="minorHAnsi" w:hAnsiTheme="majorHAnsi" w:cstheme="majorHAnsi"/>
          <w:kern w:val="2"/>
          <w:sz w:val="26"/>
          <w:szCs w:val="26"/>
          <w:lang w:val="en-US"/>
          <w14:ligatures w14:val="standardContextual"/>
        </w:rPr>
      </w:pPr>
      <w:r w:rsidRPr="00711AFD">
        <w:rPr>
          <w:rFonts w:eastAsiaTheme="majorEastAsia"/>
          <w:b/>
          <w:bCs/>
          <w:color w:val="000000" w:themeColor="text1"/>
          <w:sz w:val="26"/>
          <w:szCs w:val="26"/>
          <w:lang w:val="en-US"/>
        </w:rPr>
        <w:t>Lấy giá trị từ cảm biến từ trường</w:t>
      </w:r>
    </w:p>
    <w:p w14:paraId="06BF8851" w14:textId="77777777" w:rsidR="0013127E" w:rsidRPr="00711AFD" w:rsidRDefault="0013127E" w:rsidP="006C28A4">
      <w:pPr>
        <w:pStyle w:val="NormalWeb"/>
        <w:shd w:val="clear" w:color="auto" w:fill="FFFFFF"/>
        <w:tabs>
          <w:tab w:val="left" w:pos="6820"/>
        </w:tabs>
        <w:spacing w:line="312" w:lineRule="auto"/>
        <w:ind w:left="360"/>
        <w:jc w:val="center"/>
        <w:rPr>
          <w:b/>
          <w:bCs/>
          <w:sz w:val="26"/>
          <w:szCs w:val="26"/>
        </w:rPr>
      </w:pPr>
      <w:r w:rsidRPr="00711AFD">
        <w:rPr>
          <w:noProof/>
          <w:sz w:val="26"/>
          <w:szCs w:val="26"/>
        </w:rPr>
        <w:drawing>
          <wp:inline distT="0" distB="0" distL="0" distR="0" wp14:anchorId="7919D56D" wp14:editId="6F1DAEEE">
            <wp:extent cx="4248150" cy="2781112"/>
            <wp:effectExtent l="0" t="0" r="0" b="635"/>
            <wp:docPr id="206129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3349" name=""/>
                    <pic:cNvPicPr/>
                  </pic:nvPicPr>
                  <pic:blipFill>
                    <a:blip r:embed="rId528"/>
                    <a:stretch>
                      <a:fillRect/>
                    </a:stretch>
                  </pic:blipFill>
                  <pic:spPr>
                    <a:xfrm>
                      <a:off x="0" y="0"/>
                      <a:ext cx="4250735" cy="2782804"/>
                    </a:xfrm>
                    <a:prstGeom prst="rect">
                      <a:avLst/>
                    </a:prstGeom>
                  </pic:spPr>
                </pic:pic>
              </a:graphicData>
            </a:graphic>
          </wp:inline>
        </w:drawing>
      </w:r>
    </w:p>
    <w:p w14:paraId="7CDD5228"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Địa chỉ I2C của HMC5883L mặc định là 0x1E &lt;&lt; 1.</w:t>
      </w:r>
    </w:p>
    <w:p w14:paraId="51A5B45A" w14:textId="02AF5E13" w:rsidR="0013127E" w:rsidRPr="00711AFD" w:rsidRDefault="0013127E" w:rsidP="006C28A4">
      <w:pPr>
        <w:pStyle w:val="NormalWeb"/>
        <w:shd w:val="clear" w:color="auto" w:fill="FFFFFF"/>
        <w:tabs>
          <w:tab w:val="left" w:pos="2490"/>
        </w:tabs>
        <w:spacing w:line="312" w:lineRule="auto"/>
        <w:jc w:val="both"/>
        <w:rPr>
          <w:rFonts w:eastAsiaTheme="minorHAnsi"/>
          <w:b/>
          <w:bCs/>
          <w:kern w:val="2"/>
          <w:sz w:val="26"/>
          <w:szCs w:val="26"/>
          <w:lang w:val="en-US"/>
          <w14:ligatures w14:val="standardContextual"/>
        </w:rPr>
      </w:pPr>
      <w:r w:rsidRPr="00711AFD">
        <w:rPr>
          <w:rFonts w:eastAsiaTheme="minorHAnsi"/>
          <w:b/>
          <w:bCs/>
          <w:kern w:val="2"/>
          <w:sz w:val="26"/>
          <w:szCs w:val="26"/>
          <w:lang w:val="en-US"/>
          <w14:ligatures w14:val="standardContextual"/>
        </w:rPr>
        <w:t>Init cấu hình ban đầu</w:t>
      </w:r>
    </w:p>
    <w:p w14:paraId="5D04C938" w14:textId="77777777" w:rsidR="0013127E" w:rsidRDefault="0013127E" w:rsidP="006C28A4">
      <w:pPr>
        <w:pStyle w:val="NormalWeb"/>
        <w:shd w:val="clear" w:color="auto" w:fill="FFFFFF"/>
        <w:tabs>
          <w:tab w:val="left" w:pos="6820"/>
        </w:tabs>
        <w:spacing w:line="312" w:lineRule="auto"/>
        <w:ind w:left="360"/>
        <w:jc w:val="both"/>
        <w:rPr>
          <w:rFonts w:eastAsiaTheme="minorHAnsi"/>
          <w:kern w:val="2"/>
          <w:sz w:val="26"/>
          <w:szCs w:val="26"/>
          <w14:ligatures w14:val="standardContextual"/>
        </w:rPr>
      </w:pPr>
      <w:r w:rsidRPr="00711AFD">
        <w:rPr>
          <w:rFonts w:eastAsiaTheme="minorHAnsi"/>
          <w:kern w:val="2"/>
          <w:sz w:val="26"/>
          <w:szCs w:val="26"/>
          <w:lang w:val="en-US"/>
          <w14:ligatures w14:val="standardContextual"/>
        </w:rPr>
        <w:t>- Theo datasheet, ta có flow cấu hình như sau:</w:t>
      </w:r>
    </w:p>
    <w:p w14:paraId="759160C9" w14:textId="77777777" w:rsidR="0013127E" w:rsidRDefault="0013127E" w:rsidP="006C28A4">
      <w:pPr>
        <w:pStyle w:val="NormalWeb"/>
        <w:shd w:val="clear" w:color="auto" w:fill="FFFFFF"/>
        <w:tabs>
          <w:tab w:val="left" w:pos="6820"/>
        </w:tabs>
        <w:spacing w:line="312" w:lineRule="auto"/>
        <w:ind w:left="360"/>
        <w:jc w:val="center"/>
        <w:rPr>
          <w:b/>
          <w:bCs/>
          <w:sz w:val="26"/>
          <w:szCs w:val="26"/>
        </w:rPr>
      </w:pPr>
      <w:r w:rsidRPr="00E1655F">
        <w:rPr>
          <w:rFonts w:asciiTheme="majorHAnsi" w:hAnsiTheme="majorHAnsi" w:cstheme="majorHAnsi"/>
          <w:noProof/>
          <w:sz w:val="26"/>
          <w:szCs w:val="26"/>
          <w:lang w:val="en-US"/>
        </w:rPr>
        <w:drawing>
          <wp:inline distT="0" distB="0" distL="0" distR="0" wp14:anchorId="60CCD5DF" wp14:editId="2D35BE21">
            <wp:extent cx="2314575" cy="3822152"/>
            <wp:effectExtent l="0" t="0" r="0" b="0"/>
            <wp:docPr id="78534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322184" cy="3834716"/>
                    </a:xfrm>
                    <a:prstGeom prst="rect">
                      <a:avLst/>
                    </a:prstGeom>
                    <a:noFill/>
                    <a:ln>
                      <a:noFill/>
                    </a:ln>
                  </pic:spPr>
                </pic:pic>
              </a:graphicData>
            </a:graphic>
          </wp:inline>
        </w:drawing>
      </w:r>
    </w:p>
    <w:p w14:paraId="23623A03" w14:textId="20B5B299" w:rsidR="0013127E" w:rsidRPr="0013127E" w:rsidRDefault="0013127E" w:rsidP="006C28A4">
      <w:pPr>
        <w:pStyle w:val="NormalWeb"/>
        <w:shd w:val="clear" w:color="auto" w:fill="FFFFFF"/>
        <w:tabs>
          <w:tab w:val="left" w:pos="6820"/>
        </w:tabs>
        <w:spacing w:line="312" w:lineRule="auto"/>
        <w:ind w:left="360"/>
        <w:rPr>
          <w:b/>
          <w:bCs/>
          <w:sz w:val="26"/>
          <w:szCs w:val="26"/>
        </w:rPr>
      </w:pPr>
      <w:r w:rsidRPr="00711AFD">
        <w:rPr>
          <w:rFonts w:eastAsiaTheme="minorHAnsi"/>
          <w:b/>
          <w:bCs/>
          <w:kern w:val="2"/>
          <w:sz w:val="26"/>
          <w:szCs w:val="26"/>
          <w14:ligatures w14:val="standardContextual"/>
        </w:rPr>
        <w:t xml:space="preserve"> </w:t>
      </w:r>
      <w:r>
        <w:rPr>
          <w:rFonts w:eastAsiaTheme="minorHAnsi"/>
          <w:b/>
          <w:bCs/>
          <w:kern w:val="2"/>
          <w:sz w:val="26"/>
          <w:szCs w:val="26"/>
          <w:lang w:val="en-US"/>
          <w14:ligatures w14:val="standardContextual"/>
        </w:rPr>
        <w:t>Đọc</w:t>
      </w:r>
      <w:r>
        <w:rPr>
          <w:rFonts w:eastAsiaTheme="minorHAnsi"/>
          <w:b/>
          <w:bCs/>
          <w:kern w:val="2"/>
          <w:sz w:val="26"/>
          <w:szCs w:val="26"/>
          <w14:ligatures w14:val="standardContextual"/>
        </w:rPr>
        <w:t xml:space="preserve"> giá trị từ trường</w:t>
      </w:r>
    </w:p>
    <w:p w14:paraId="0A585006" w14:textId="77777777" w:rsidR="0013127E" w:rsidRDefault="0013127E" w:rsidP="006C28A4">
      <w:pPr>
        <w:pStyle w:val="NormalWeb"/>
        <w:shd w:val="clear" w:color="auto" w:fill="FFFFFF"/>
        <w:tabs>
          <w:tab w:val="left" w:pos="2490"/>
        </w:tabs>
        <w:spacing w:line="312" w:lineRule="auto"/>
        <w:ind w:left="360"/>
        <w:jc w:val="center"/>
        <w:rPr>
          <w:rFonts w:eastAsiaTheme="minorHAnsi"/>
          <w:b/>
          <w:bCs/>
          <w:kern w:val="2"/>
          <w:sz w:val="26"/>
          <w:szCs w:val="26"/>
          <w14:ligatures w14:val="standardContextual"/>
        </w:rPr>
      </w:pPr>
      <w:r w:rsidRPr="00A143E1">
        <w:rPr>
          <w:noProof/>
          <w:lang w:eastAsia="vi-VN"/>
        </w:rPr>
        <w:drawing>
          <wp:inline distT="0" distB="0" distL="0" distR="0" wp14:anchorId="01CBC3F8" wp14:editId="0129BB9E">
            <wp:extent cx="4117629" cy="3987614"/>
            <wp:effectExtent l="0" t="0" r="0" b="0"/>
            <wp:docPr id="8841470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127835" cy="3997498"/>
                    </a:xfrm>
                    <a:prstGeom prst="rect">
                      <a:avLst/>
                    </a:prstGeom>
                    <a:noFill/>
                    <a:ln>
                      <a:noFill/>
                    </a:ln>
                  </pic:spPr>
                </pic:pic>
              </a:graphicData>
            </a:graphic>
          </wp:inline>
        </w:drawing>
      </w:r>
    </w:p>
    <w:p w14:paraId="79029BDE" w14:textId="77777777" w:rsidR="0013127E" w:rsidRPr="00711AFD" w:rsidRDefault="0013127E" w:rsidP="006C28A4">
      <w:pPr>
        <w:spacing w:after="0" w:line="312" w:lineRule="auto"/>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Với các giá trị của mảng calib_array_a[3, 3] và calib_array_b[3] được tính từ thuật toán calib tham khảo của Michael Wrona. Các bước thực hiện như sau:</w:t>
      </w:r>
    </w:p>
    <w:p w14:paraId="74227B7F"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Lấy 320 giá trị của cảm biến từ trường và lưu vào file .txt. Gia trị trả ra của cảm biến từ trường có đơn vị là Miligauss.</w:t>
      </w:r>
    </w:p>
    <w:p w14:paraId="69E8AE0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 Xác định Local Magnetic Field Strength tại vị trí hiện tại dùng tool tại đường dẫn: </w:t>
      </w:r>
      <w:hyperlink r:id="rId531" w:anchor="google_vignette" w:history="1">
        <w:r w:rsidRPr="00711AFD">
          <w:rPr>
            <w:rStyle w:val="Hyperlink"/>
            <w:rFonts w:eastAsiaTheme="minorHAnsi"/>
            <w:kern w:val="2"/>
            <w:sz w:val="26"/>
            <w:szCs w:val="26"/>
            <w:lang w:val="en-US"/>
            <w14:ligatures w14:val="standardContextual"/>
          </w:rPr>
          <w:t>https://www.magnetic-declination.com/#google_vignette</w:t>
        </w:r>
      </w:hyperlink>
      <w:r w:rsidRPr="00711AFD">
        <w:rPr>
          <w:rFonts w:eastAsiaTheme="minorHAnsi"/>
          <w:kern w:val="2"/>
          <w:sz w:val="26"/>
          <w:szCs w:val="26"/>
          <w:lang w:val="en-US"/>
          <w14:ligatures w14:val="standardContextual"/>
        </w:rPr>
        <w:t xml:space="preserve"> </w:t>
      </w:r>
    </w:p>
    <w:p w14:paraId="1E69E664"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Ta xác định được Magnetic Field Strength tại thành phố Hồ Chí Minh khoảng 41906 nT hay xấp xỉ 419 Miligauss </w:t>
      </w:r>
    </w:p>
    <w:p w14:paraId="5FB8509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noProof/>
          <w:sz w:val="26"/>
          <w:szCs w:val="26"/>
        </w:rPr>
        <w:drawing>
          <wp:inline distT="0" distB="0" distL="0" distR="0" wp14:anchorId="390F4A8F" wp14:editId="1AAC163B">
            <wp:extent cx="5931461" cy="2611526"/>
            <wp:effectExtent l="0" t="0" r="0" b="0"/>
            <wp:docPr id="59505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05976" name=""/>
                    <pic:cNvPicPr/>
                  </pic:nvPicPr>
                  <pic:blipFill>
                    <a:blip r:embed="rId532"/>
                    <a:stretch>
                      <a:fillRect/>
                    </a:stretch>
                  </pic:blipFill>
                  <pic:spPr>
                    <a:xfrm>
                      <a:off x="0" y="0"/>
                      <a:ext cx="5955136" cy="2621950"/>
                    </a:xfrm>
                    <a:prstGeom prst="rect">
                      <a:avLst/>
                    </a:prstGeom>
                  </pic:spPr>
                </pic:pic>
              </a:graphicData>
            </a:graphic>
          </wp:inline>
        </w:drawing>
      </w:r>
    </w:p>
    <w:p w14:paraId="3CF9590C" w14:textId="77777777" w:rsidR="0013127E" w:rsidRPr="00711AFD" w:rsidRDefault="0013127E" w:rsidP="006C28A4">
      <w:pPr>
        <w:pStyle w:val="NormalWeb"/>
        <w:shd w:val="clear" w:color="auto" w:fill="FFFFFF"/>
        <w:tabs>
          <w:tab w:val="left" w:pos="2490"/>
        </w:tabs>
        <w:spacing w:line="312" w:lineRule="auto"/>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 xml:space="preserve">Sử dụng tool Magneto tải từ trang web </w:t>
      </w:r>
      <w:hyperlink r:id="rId533" w:history="1">
        <w:r w:rsidRPr="00711AFD">
          <w:rPr>
            <w:rStyle w:val="Hyperlink"/>
            <w:rFonts w:eastAsiaTheme="minorHAnsi"/>
            <w:kern w:val="2"/>
            <w:sz w:val="26"/>
            <w:szCs w:val="26"/>
            <w:lang w:val="en-US"/>
            <w14:ligatures w14:val="standardContextual"/>
          </w:rPr>
          <w:t>https://sailboatinstruments.blogspot.com/</w:t>
        </w:r>
      </w:hyperlink>
      <w:r w:rsidRPr="00711AFD">
        <w:rPr>
          <w:rFonts w:eastAsiaTheme="minorHAnsi"/>
          <w:kern w:val="2"/>
          <w:sz w:val="26"/>
          <w:szCs w:val="26"/>
          <w:lang w:val="en-US"/>
          <w14:ligatures w14:val="standardContextual"/>
        </w:rPr>
        <w:t xml:space="preserve"> để tiến hành tính toán.</w:t>
      </w:r>
    </w:p>
    <w:p w14:paraId="44D9FC2C" w14:textId="77777777" w:rsidR="0013127E" w:rsidRPr="00711AFD"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sidRPr="00711AFD">
        <w:rPr>
          <w:noProof/>
          <w:sz w:val="26"/>
          <w:szCs w:val="26"/>
        </w:rPr>
        <w:drawing>
          <wp:inline distT="0" distB="0" distL="0" distR="0" wp14:anchorId="56DD8456" wp14:editId="0B2ACC35">
            <wp:extent cx="3905250" cy="3566277"/>
            <wp:effectExtent l="0" t="0" r="0" b="0"/>
            <wp:docPr id="103720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01884" name=""/>
                    <pic:cNvPicPr/>
                  </pic:nvPicPr>
                  <pic:blipFill>
                    <a:blip r:embed="rId534"/>
                    <a:stretch>
                      <a:fillRect/>
                    </a:stretch>
                  </pic:blipFill>
                  <pic:spPr>
                    <a:xfrm>
                      <a:off x="0" y="0"/>
                      <a:ext cx="3907702" cy="3568516"/>
                    </a:xfrm>
                    <a:prstGeom prst="rect">
                      <a:avLst/>
                    </a:prstGeom>
                  </pic:spPr>
                </pic:pic>
              </a:graphicData>
            </a:graphic>
          </wp:inline>
        </w:drawing>
      </w:r>
    </w:p>
    <w:p w14:paraId="79AC0384" w14:textId="77777777" w:rsidR="0013127E" w:rsidRPr="00711AFD" w:rsidRDefault="0013127E" w:rsidP="006C28A4">
      <w:pPr>
        <w:pStyle w:val="NormalWeb"/>
        <w:shd w:val="clear" w:color="auto" w:fill="FFFFFF"/>
        <w:tabs>
          <w:tab w:val="left" w:pos="2490"/>
        </w:tabs>
        <w:spacing w:line="312" w:lineRule="auto"/>
        <w:jc w:val="both"/>
        <w:rPr>
          <w:sz w:val="26"/>
          <w:szCs w:val="26"/>
          <w:lang w:val="en-US"/>
        </w:rPr>
      </w:pPr>
      <w:r w:rsidRPr="00711AFD">
        <w:rPr>
          <w:rFonts w:eastAsiaTheme="minorHAnsi"/>
          <w:kern w:val="2"/>
          <w:sz w:val="26"/>
          <w:szCs w:val="26"/>
          <w:lang w:val="en-US"/>
          <w14:ligatures w14:val="standardContextual"/>
        </w:rPr>
        <w:t>Nhập giá trị Magnetic Field Strength và file .txt chứa giá trị của cảm biến từ trường cần calib và nhấn Calibrate, ta có được hệ số Combined bias b và Correction for combined scale factors, misalignments and soft iron là A</w:t>
      </w:r>
      <w:r w:rsidRPr="00711AFD">
        <w:rPr>
          <w:rFonts w:eastAsiaTheme="minorHAnsi"/>
          <w:kern w:val="2"/>
          <w:sz w:val="26"/>
          <w:szCs w:val="26"/>
          <w:vertAlign w:val="superscript"/>
          <w:lang w:val="en-US"/>
          <w14:ligatures w14:val="standardContextual"/>
        </w:rPr>
        <w:t xml:space="preserve">-1 </w:t>
      </w:r>
      <w:r w:rsidRPr="00711AFD">
        <w:rPr>
          <w:rFonts w:eastAsiaTheme="minorHAnsi"/>
          <w:kern w:val="2"/>
          <w:sz w:val="26"/>
          <w:szCs w:val="26"/>
          <w:lang w:val="en-US"/>
          <w14:ligatures w14:val="standardContextual"/>
        </w:rPr>
        <w:t xml:space="preserve">tương đương với 2 mảng </w:t>
      </w:r>
      <w:r w:rsidRPr="00711AFD">
        <w:rPr>
          <w:sz w:val="26"/>
          <w:szCs w:val="26"/>
          <w:lang w:val="en-US"/>
        </w:rPr>
        <w:t>calib_array_</w:t>
      </w:r>
      <w:proofErr w:type="gramStart"/>
      <w:r w:rsidRPr="00711AFD">
        <w:rPr>
          <w:sz w:val="26"/>
          <w:szCs w:val="26"/>
          <w:lang w:val="en-US"/>
        </w:rPr>
        <w:t>a[</w:t>
      </w:r>
      <w:proofErr w:type="gramEnd"/>
      <w:r w:rsidRPr="00711AFD">
        <w:rPr>
          <w:sz w:val="26"/>
          <w:szCs w:val="26"/>
          <w:lang w:val="en-US"/>
        </w:rPr>
        <w:t>3, 3] và calib_array_b[3].</w:t>
      </w:r>
    </w:p>
    <w:p w14:paraId="570FCF7F" w14:textId="77777777" w:rsidR="0013127E" w:rsidRPr="00711AFD" w:rsidRDefault="0013127E" w:rsidP="006C28A4">
      <w:pPr>
        <w:pStyle w:val="NormalWeb"/>
        <w:shd w:val="clear" w:color="auto" w:fill="FFFFFF"/>
        <w:tabs>
          <w:tab w:val="left" w:pos="2490"/>
        </w:tabs>
        <w:spacing w:line="312" w:lineRule="auto"/>
        <w:jc w:val="both"/>
        <w:rPr>
          <w:sz w:val="26"/>
          <w:szCs w:val="26"/>
          <w:lang w:val="en-US"/>
        </w:rPr>
      </w:pPr>
      <w:r w:rsidRPr="00711AFD">
        <w:rPr>
          <w:sz w:val="26"/>
          <w:szCs w:val="26"/>
          <w:lang w:val="en-US"/>
        </w:rPr>
        <w:t>Ta có kết quả giá trị Magnetic trước và sau khi calib như sau:</w:t>
      </w:r>
    </w:p>
    <w:p w14:paraId="14980E63" w14:textId="77777777" w:rsidR="0013127E" w:rsidRPr="00711AFD" w:rsidRDefault="0013127E" w:rsidP="006C28A4">
      <w:pPr>
        <w:pStyle w:val="NormalWeb"/>
        <w:shd w:val="clear" w:color="auto" w:fill="FFFFFF"/>
        <w:tabs>
          <w:tab w:val="left" w:pos="2490"/>
        </w:tabs>
        <w:spacing w:line="312" w:lineRule="auto"/>
        <w:jc w:val="center"/>
        <w:rPr>
          <w:sz w:val="26"/>
          <w:szCs w:val="26"/>
          <w:lang w:val="en-US"/>
        </w:rPr>
      </w:pPr>
      <w:r w:rsidRPr="00711AFD">
        <w:rPr>
          <w:noProof/>
          <w:sz w:val="26"/>
          <w:szCs w:val="26"/>
        </w:rPr>
        <w:drawing>
          <wp:anchor distT="0" distB="0" distL="114300" distR="114300" simplePos="0" relativeHeight="251679744" behindDoc="0" locked="0" layoutInCell="1" allowOverlap="1" wp14:anchorId="03E8D57D" wp14:editId="1652D3C9">
            <wp:simplePos x="0" y="0"/>
            <wp:positionH relativeFrom="column">
              <wp:posOffset>1000125</wp:posOffset>
            </wp:positionH>
            <wp:positionV relativeFrom="paragraph">
              <wp:posOffset>0</wp:posOffset>
            </wp:positionV>
            <wp:extent cx="3721735" cy="2845111"/>
            <wp:effectExtent l="0" t="0" r="0" b="0"/>
            <wp:wrapSquare wrapText="bothSides"/>
            <wp:docPr id="205886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65715" name=""/>
                    <pic:cNvPicPr/>
                  </pic:nvPicPr>
                  <pic:blipFill>
                    <a:blip r:embed="rId535">
                      <a:extLst>
                        <a:ext uri="{28A0092B-C50C-407E-A947-70E740481C1C}">
                          <a14:useLocalDpi xmlns:a14="http://schemas.microsoft.com/office/drawing/2010/main" val="0"/>
                        </a:ext>
                      </a:extLst>
                    </a:blip>
                    <a:stretch>
                      <a:fillRect/>
                    </a:stretch>
                  </pic:blipFill>
                  <pic:spPr>
                    <a:xfrm>
                      <a:off x="0" y="0"/>
                      <a:ext cx="3721735" cy="2845111"/>
                    </a:xfrm>
                    <a:prstGeom prst="rect">
                      <a:avLst/>
                    </a:prstGeom>
                  </pic:spPr>
                </pic:pic>
              </a:graphicData>
            </a:graphic>
          </wp:anchor>
        </w:drawing>
      </w:r>
      <w:r w:rsidRPr="00711AFD">
        <w:rPr>
          <w:noProof/>
          <w:sz w:val="26"/>
          <w:szCs w:val="26"/>
        </w:rPr>
        <w:drawing>
          <wp:inline distT="0" distB="0" distL="0" distR="0" wp14:anchorId="0293826A" wp14:editId="6FFEDF6B">
            <wp:extent cx="3740422" cy="2733675"/>
            <wp:effectExtent l="0" t="0" r="0" b="0"/>
            <wp:docPr id="1712212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12848" name=""/>
                    <pic:cNvPicPr/>
                  </pic:nvPicPr>
                  <pic:blipFill rotWithShape="1">
                    <a:blip r:embed="rId536"/>
                    <a:srcRect b="2026"/>
                    <a:stretch/>
                  </pic:blipFill>
                  <pic:spPr bwMode="auto">
                    <a:xfrm>
                      <a:off x="0" y="0"/>
                      <a:ext cx="3745342" cy="2737271"/>
                    </a:xfrm>
                    <a:prstGeom prst="rect">
                      <a:avLst/>
                    </a:prstGeom>
                    <a:ln>
                      <a:noFill/>
                    </a:ln>
                    <a:extLst>
                      <a:ext uri="{53640926-AAD7-44D8-BBD7-CCE9431645EC}">
                        <a14:shadowObscured xmlns:a14="http://schemas.microsoft.com/office/drawing/2010/main"/>
                      </a:ext>
                    </a:extLst>
                  </pic:spPr>
                </pic:pic>
              </a:graphicData>
            </a:graphic>
          </wp:inline>
        </w:drawing>
      </w:r>
    </w:p>
    <w:p w14:paraId="286C97E0" w14:textId="77777777" w:rsidR="0013127E" w:rsidRPr="00711AFD" w:rsidRDefault="0013127E" w:rsidP="006C28A4">
      <w:pPr>
        <w:pStyle w:val="NormalWeb"/>
        <w:shd w:val="clear" w:color="auto" w:fill="FFFFFF"/>
        <w:tabs>
          <w:tab w:val="left" w:pos="2490"/>
        </w:tabs>
        <w:spacing w:line="312" w:lineRule="auto"/>
        <w:jc w:val="center"/>
        <w:rPr>
          <w:sz w:val="26"/>
          <w:szCs w:val="26"/>
          <w:lang w:val="en-US"/>
        </w:rPr>
      </w:pPr>
      <w:r w:rsidRPr="00711AFD">
        <w:rPr>
          <w:noProof/>
          <w:sz w:val="26"/>
          <w:szCs w:val="26"/>
        </w:rPr>
        <w:drawing>
          <wp:inline distT="0" distB="0" distL="0" distR="0" wp14:anchorId="1FCDED95" wp14:editId="3A20324A">
            <wp:extent cx="3199780" cy="2473550"/>
            <wp:effectExtent l="0" t="0" r="635" b="3175"/>
            <wp:docPr id="141688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80617" name=""/>
                    <pic:cNvPicPr/>
                  </pic:nvPicPr>
                  <pic:blipFill>
                    <a:blip r:embed="rId537"/>
                    <a:stretch>
                      <a:fillRect/>
                    </a:stretch>
                  </pic:blipFill>
                  <pic:spPr>
                    <a:xfrm>
                      <a:off x="0" y="0"/>
                      <a:ext cx="3208748" cy="2480483"/>
                    </a:xfrm>
                    <a:prstGeom prst="rect">
                      <a:avLst/>
                    </a:prstGeom>
                  </pic:spPr>
                </pic:pic>
              </a:graphicData>
            </a:graphic>
          </wp:inline>
        </w:drawing>
      </w:r>
    </w:p>
    <w:p w14:paraId="690B30C8"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b/>
          <w:bCs/>
          <w:kern w:val="2"/>
          <w:sz w:val="26"/>
          <w:szCs w:val="26"/>
          <w14:ligatures w14:val="standardContextual"/>
        </w:rPr>
      </w:pPr>
      <w:r w:rsidRPr="00711AFD">
        <w:rPr>
          <w:sz w:val="26"/>
          <w:szCs w:val="26"/>
          <w:lang w:val="en-US"/>
        </w:rPr>
        <w:t xml:space="preserve">Ta thấy giá trị từ trường đã được calib về đúng tâm tọa độ (0, 0) và scale lại với biên độ khoảng 419 </w:t>
      </w:r>
      <w:r w:rsidRPr="00711AFD">
        <w:rPr>
          <w:rFonts w:eastAsiaTheme="minorHAnsi"/>
          <w:kern w:val="2"/>
          <w:sz w:val="26"/>
          <w:szCs w:val="26"/>
          <w:lang w:val="en-US"/>
          <w14:ligatures w14:val="standardContextual"/>
        </w:rPr>
        <w:t>Miligauss.</w:t>
      </w:r>
    </w:p>
    <w:p w14:paraId="6D5B62A3" w14:textId="09E0178E" w:rsidR="0013127E" w:rsidRDefault="0013127E" w:rsidP="006C28A4">
      <w:pPr>
        <w:pStyle w:val="DA30"/>
        <w:numPr>
          <w:ilvl w:val="0"/>
          <w:numId w:val="0"/>
        </w:numPr>
        <w:ind w:left="1077" w:hanging="720"/>
        <w:outlineLvl w:val="9"/>
      </w:pPr>
      <w:r>
        <w:rPr>
          <w:lang w:val="en-US"/>
        </w:rPr>
        <w:t>Lấy</w:t>
      </w:r>
      <w:r>
        <w:t xml:space="preserve"> giá trị từ biến trở</w:t>
      </w:r>
    </w:p>
    <w:p w14:paraId="65E3FC53" w14:textId="77777777" w:rsidR="0013127E" w:rsidRPr="00711AFD" w:rsidRDefault="0013127E" w:rsidP="006C28A4">
      <w:pPr>
        <w:pStyle w:val="NormalWeb"/>
        <w:shd w:val="clear" w:color="auto" w:fill="FFFFFF"/>
        <w:tabs>
          <w:tab w:val="left" w:pos="2490"/>
        </w:tabs>
        <w:spacing w:line="312" w:lineRule="auto"/>
        <w:ind w:left="360"/>
        <w:jc w:val="both"/>
        <w:rPr>
          <w:rFonts w:eastAsiaTheme="minorHAnsi"/>
          <w:kern w:val="2"/>
          <w:sz w:val="26"/>
          <w:szCs w:val="26"/>
          <w:lang w:val="en-US"/>
          <w14:ligatures w14:val="standardContextual"/>
        </w:rPr>
      </w:pPr>
      <w:r w:rsidRPr="00711AFD">
        <w:rPr>
          <w:rFonts w:eastAsiaTheme="minorHAnsi"/>
          <w:kern w:val="2"/>
          <w:sz w:val="26"/>
          <w:szCs w:val="26"/>
          <w:lang w:val="en-US"/>
          <w14:ligatures w14:val="standardContextual"/>
        </w:rPr>
        <w:t>Lưu đồ đọc và convert giá trị ADC thành giá trị góc khủy tay có áp dụng low pass filter với hệ số alpha 0,3</w:t>
      </w:r>
    </w:p>
    <w:p w14:paraId="7653F8C1" w14:textId="77777777" w:rsidR="0013127E" w:rsidRPr="00711AFD" w:rsidRDefault="0013127E" w:rsidP="006C28A4">
      <w:pPr>
        <w:spacing w:after="0" w:line="312" w:lineRule="auto"/>
        <w:jc w:val="center"/>
        <w:rPr>
          <w:rFonts w:eastAsia="Times New Roman" w:cs="Times New Roman"/>
          <w:kern w:val="0"/>
          <w:szCs w:val="26"/>
          <w:lang w:eastAsia="vi-VN"/>
          <w14:ligatures w14:val="none"/>
        </w:rPr>
      </w:pPr>
      <w:r w:rsidRPr="00711AFD">
        <w:rPr>
          <w:rFonts w:cs="Times New Roman"/>
          <w:b/>
          <w:bCs/>
          <w:szCs w:val="26"/>
          <w:lang w:val="en-US"/>
        </w:rPr>
        <w:drawing>
          <wp:inline distT="0" distB="0" distL="0" distR="0" wp14:anchorId="00360D77" wp14:editId="34AF33C5">
            <wp:extent cx="3659751" cy="4699221"/>
            <wp:effectExtent l="0" t="0" r="0" b="0"/>
            <wp:docPr id="1187496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662548" cy="4702813"/>
                    </a:xfrm>
                    <a:prstGeom prst="rect">
                      <a:avLst/>
                    </a:prstGeom>
                    <a:noFill/>
                    <a:ln>
                      <a:noFill/>
                    </a:ln>
                  </pic:spPr>
                </pic:pic>
              </a:graphicData>
            </a:graphic>
          </wp:inline>
        </w:drawing>
      </w:r>
    </w:p>
    <w:p w14:paraId="0E7B06F1" w14:textId="77777777" w:rsidR="0013127E" w:rsidRPr="00711AFD" w:rsidRDefault="0013127E" w:rsidP="006C28A4">
      <w:pPr>
        <w:spacing w:after="0" w:line="312" w:lineRule="auto"/>
        <w:ind w:left="360"/>
        <w:jc w:val="both"/>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t>Ta có góc biến trở là 300 độ, góc của khủy tay người có giá trị khoảng 150 độ, chọn góc 0 độ của elbow angle tại giá trị ADC 3093 tương đương với góc 240 độ trên biến trở. Hệ số thể hiện mối quan hệ giữa giá trị ADC và góc đo bằng thực nghiệm có giá trị là -14,2. Ta có công thức tính góc khủy tay theo độ như trên lưu đồ.</w:t>
      </w:r>
    </w:p>
    <w:p w14:paraId="20C604B9" w14:textId="77777777" w:rsidR="0013127E" w:rsidRPr="00711AFD" w:rsidRDefault="0013127E" w:rsidP="006C28A4">
      <w:pPr>
        <w:pStyle w:val="NormalWeb"/>
        <w:shd w:val="clear" w:color="auto" w:fill="FFFFFF"/>
        <w:tabs>
          <w:tab w:val="left" w:pos="2490"/>
        </w:tabs>
        <w:spacing w:line="312" w:lineRule="auto"/>
        <w:ind w:left="360"/>
        <w:jc w:val="both"/>
        <w:rPr>
          <w:sz w:val="26"/>
          <w:szCs w:val="26"/>
          <w:lang w:val="en-US"/>
        </w:rPr>
      </w:pPr>
      <w:r w:rsidRPr="00711AFD">
        <w:rPr>
          <w:sz w:val="26"/>
          <w:szCs w:val="26"/>
          <w:lang w:val="en-US"/>
        </w:rPr>
        <w:t>Ta có kết quả so sánh giữa giá trị ADC raw, ADC low pass filter và giá trị góc convert:</w:t>
      </w:r>
    </w:p>
    <w:p w14:paraId="67AFF762" w14:textId="77777777" w:rsidR="0013127E" w:rsidRPr="00FB4F07" w:rsidRDefault="0013127E" w:rsidP="006C28A4">
      <w:pPr>
        <w:spacing w:after="0" w:line="312" w:lineRule="auto"/>
        <w:jc w:val="center"/>
        <w:rPr>
          <w:rFonts w:eastAsia="Times New Roman" w:cs="Times New Roman"/>
          <w:kern w:val="0"/>
          <w:szCs w:val="26"/>
          <w:lang w:val="en-US" w:eastAsia="vi-VN"/>
          <w14:ligatures w14:val="none"/>
        </w:rPr>
      </w:pPr>
      <w:r w:rsidRPr="00711AFD">
        <w:rPr>
          <w:rFonts w:eastAsia="Times New Roman" w:cs="Times New Roman"/>
          <w:kern w:val="0"/>
          <w:szCs w:val="26"/>
          <w:lang w:val="en-US" w:eastAsia="vi-VN"/>
          <w14:ligatures w14:val="none"/>
        </w:rPr>
        <w:drawing>
          <wp:inline distT="0" distB="0" distL="0" distR="0" wp14:anchorId="4061E67B" wp14:editId="06D3E3B7">
            <wp:extent cx="6064704" cy="4051300"/>
            <wp:effectExtent l="0" t="0" r="0" b="6350"/>
            <wp:docPr id="1449077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6078238" cy="4060341"/>
                    </a:xfrm>
                    <a:prstGeom prst="rect">
                      <a:avLst/>
                    </a:prstGeom>
                    <a:noFill/>
                  </pic:spPr>
                </pic:pic>
              </a:graphicData>
            </a:graphic>
          </wp:inline>
        </w:drawing>
      </w:r>
    </w:p>
    <w:p w14:paraId="64B2640F" w14:textId="7AF71537" w:rsidR="0013127E" w:rsidRDefault="0013127E" w:rsidP="006C28A4">
      <w:pPr>
        <w:pStyle w:val="NormalWeb"/>
        <w:shd w:val="clear" w:color="auto" w:fill="FFFFFF"/>
        <w:tabs>
          <w:tab w:val="left" w:pos="2490"/>
        </w:tabs>
        <w:spacing w:line="312" w:lineRule="auto"/>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4.2.3.2 Giao thức truyền dữ liệu qua UART</w:t>
      </w:r>
    </w:p>
    <w:p w14:paraId="2AB57E26"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string</w:t>
      </w:r>
    </w:p>
    <w:p w14:paraId="0FB54476"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au khi có các giá trị cần truyền đi, ta sẽ đưa các giá trị đó về dạng string cách nhau bởi dấu phẩy và kết thúc bằng kí tự CR+LF. Ta sử dụng hàm printf được hỗ trợ sẵn trong thư viện chuẩn của C:</w:t>
      </w:r>
    </w:p>
    <w:p w14:paraId="38100F60"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proofErr w:type="gramStart"/>
      <w:r w:rsidRPr="00A33B83">
        <w:rPr>
          <w:rFonts w:eastAsiaTheme="minorHAnsi"/>
          <w:kern w:val="2"/>
          <w:sz w:val="26"/>
          <w:szCs w:val="26"/>
          <w:lang w:val="en-US"/>
          <w14:ligatures w14:val="standardContextual"/>
        </w:rPr>
        <w:t>printf(</w:t>
      </w:r>
      <w:proofErr w:type="gramEnd"/>
      <w:r w:rsidRPr="00A33B83">
        <w:rPr>
          <w:rFonts w:eastAsiaTheme="minorHAnsi"/>
          <w:kern w:val="2"/>
          <w:sz w:val="26"/>
          <w:szCs w:val="26"/>
          <w:lang w:val="en-US"/>
          <w14:ligatures w14:val="standardContextual"/>
        </w:rPr>
        <w:t>"%0.2f,%0.2f,%0.2f\r\n"</w:t>
      </w:r>
      <w:r>
        <w:rPr>
          <w:rFonts w:eastAsiaTheme="minorHAnsi"/>
          <w:kern w:val="2"/>
          <w:sz w:val="26"/>
          <w:szCs w:val="26"/>
          <w:lang w:val="en-US"/>
          <w14:ligatures w14:val="standardContextual"/>
        </w:rPr>
        <w:t>, varible_1, varible_2, varible_3)</w:t>
      </w:r>
    </w:p>
    <w:p w14:paraId="5B2AABAB" w14:textId="77777777" w:rsidR="0013127E" w:rsidRPr="00A33B83"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với </w:t>
      </w:r>
      <w:r w:rsidRPr="00A33B83">
        <w:rPr>
          <w:rFonts w:eastAsiaTheme="minorHAnsi"/>
          <w:kern w:val="2"/>
          <w:sz w:val="26"/>
          <w:szCs w:val="26"/>
          <w:lang w:val="en-US"/>
          <w14:ligatures w14:val="standardContextual"/>
        </w:rPr>
        <w:t>%0.2f</w:t>
      </w:r>
      <w:r>
        <w:rPr>
          <w:rFonts w:eastAsiaTheme="minorHAnsi"/>
          <w:kern w:val="2"/>
          <w:sz w:val="26"/>
          <w:szCs w:val="26"/>
          <w:lang w:val="en-US"/>
          <w14:ligatures w14:val="standardContextual"/>
        </w:rPr>
        <w:t xml:space="preserve"> là kí hiệu để lấy 2 số sau dấu phẩy của một giá trị float và </w:t>
      </w:r>
      <w:r w:rsidRPr="00907CF7">
        <w:rPr>
          <w:rFonts w:eastAsiaTheme="minorHAnsi"/>
          <w:kern w:val="2"/>
          <w:sz w:val="26"/>
          <w:szCs w:val="26"/>
          <w:lang w:val="en-US"/>
          <w14:ligatures w14:val="standardContextual"/>
        </w:rPr>
        <w:t>varible_1, varible_2, varible_3</w:t>
      </w:r>
      <w:r>
        <w:rPr>
          <w:rFonts w:eastAsiaTheme="minorHAnsi"/>
          <w:kern w:val="2"/>
          <w:sz w:val="26"/>
          <w:szCs w:val="26"/>
          <w:lang w:val="en-US"/>
          <w14:ligatures w14:val="standardContextual"/>
        </w:rPr>
        <w:t xml:space="preserve"> là các biến cần truyền đi.</w:t>
      </w:r>
    </w:p>
    <w:p w14:paraId="0F089824"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Truyền theo kiểu frame</w:t>
      </w:r>
    </w:p>
    <w:p w14:paraId="57C14876" w14:textId="77777777" w:rsidR="0013127E" w:rsidRPr="006550B6"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sidRPr="006550B6">
        <w:rPr>
          <w:rFonts w:eastAsiaTheme="minorHAnsi"/>
          <w:kern w:val="2"/>
          <w:sz w:val="26"/>
          <w:szCs w:val="26"/>
          <w:lang w:val="en-US"/>
          <w14:ligatures w14:val="standardContextual"/>
        </w:rPr>
        <w:t>Khi thực hiện truyền dữ liệu để điều khiển robot thực tế, thông tin truyền đi cần phải đủ nhanh và chính xác. Do đó, nếu truyền kiểu string sẽ gây tốn rất nhiều byte để mã hóa thông tin và không có khả năng check lỗi khi có sự cố mất data.</w:t>
      </w:r>
      <w:r>
        <w:rPr>
          <w:rFonts w:eastAsiaTheme="minorHAnsi"/>
          <w:kern w:val="2"/>
          <w:sz w:val="26"/>
          <w:szCs w:val="26"/>
          <w:lang w:val="en-US"/>
          <w14:ligatures w14:val="standardContextual"/>
        </w:rPr>
        <w:t xml:space="preserve"> Do đó, ta sẽ tạo ra một frame truyền chung để tối ưu hóa tốc độ truyền và độ chính xác.</w:t>
      </w:r>
    </w:p>
    <w:p w14:paraId="2D05B73A"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Khi thực hiện truyền dữ liệu từ găng tay qua C#, ta cần truyền 3 thông số vị trí x, y, z là tọa độ của đầu găng tay. Các thông số vị trí có giá trị là số thực có giá trị từ -99,9999 đến 100,0000 mm (lấy 4 chữ số sau số thập phân). Vậy tổng số giá trị cần truyền cho mỗi giá trị vị trí là 2.000.000 giá trị. Suy ra cần ít nhất 3 bytes hay 24 bits để mã hóa. Ta có: 2</w:t>
      </w:r>
      <w:r w:rsidRPr="008B5258">
        <w:rPr>
          <w:rFonts w:cs="Times New Roman"/>
          <w:szCs w:val="26"/>
          <w:vertAlign w:val="superscript"/>
          <w:lang w:val="en-US"/>
        </w:rPr>
        <w:t>24</w:t>
      </w:r>
      <w:r w:rsidRPr="008B5258">
        <w:rPr>
          <w:rFonts w:cs="Times New Roman"/>
          <w:szCs w:val="26"/>
          <w:lang w:val="en-US"/>
        </w:rPr>
        <w:t xml:space="preserve"> = 16.777.216 giá trị, lớn hơn số lượng giá trị cần thiết.</w:t>
      </w:r>
    </w:p>
    <w:p w14:paraId="4F52F62C"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Để giảm khối lượng tính toán cho tool, ta sẽ thực hiện truyền thêm dữ liệu vận tốc. Qua thực tế hoạt động, vận tốc khi di chuyển cánh tay người bình thường sẽ không vượt quá 100 cm/s. Lấy thêm 2 giá trị số thập phân sau dấu phẩy để tăng độ chính xác, ta có tổng số giá trị cần truyền của vận tốc là 100*100 = 10.000 giá trị. Ta lấy 2 bytes để lưu mỗi giá trị vận tốc.</w:t>
      </w:r>
    </w:p>
    <w:p w14:paraId="3CBAE87A"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Để thực thiện các câu lệnh từ găng tay lên C#, ta cần thêm 1 byte để mã hóa. Với 1 byte ta có thể mã hóa được 256 loại câu lệnh khác nhau.</w:t>
      </w:r>
    </w:p>
    <w:p w14:paraId="697558C6" w14:textId="77777777" w:rsidR="0013127E" w:rsidRPr="008B5258" w:rsidRDefault="0013127E" w:rsidP="006C28A4">
      <w:pPr>
        <w:spacing w:line="312" w:lineRule="auto"/>
        <w:ind w:left="360"/>
        <w:jc w:val="both"/>
        <w:rPr>
          <w:rFonts w:cs="Times New Roman"/>
          <w:szCs w:val="26"/>
          <w:lang w:val="en-US"/>
        </w:rPr>
      </w:pPr>
      <w:r w:rsidRPr="008B5258">
        <w:rPr>
          <w:rFonts w:cs="Times New Roman"/>
          <w:szCs w:val="26"/>
          <w:lang w:val="en-US"/>
        </w:rPr>
        <w:t>Trong quá trình tuyền nhận dữ liệu, có thể có xảy ra hiện tượng data bị hư hại do tác động của môi trường truyền dẫn, vì vậy cần thêm 1 byte CRC để đảm bảo tính an toàn của dữ liệu truyền đi.</w:t>
      </w:r>
    </w:p>
    <w:p w14:paraId="55DB9692" w14:textId="77777777" w:rsidR="0013127E" w:rsidRPr="008B5258" w:rsidRDefault="0013127E" w:rsidP="006C28A4">
      <w:pPr>
        <w:spacing w:line="312" w:lineRule="auto"/>
        <w:ind w:left="360" w:firstLine="60"/>
        <w:jc w:val="both"/>
        <w:rPr>
          <w:rFonts w:cs="Times New Roman"/>
          <w:szCs w:val="26"/>
          <w:lang w:val="en-US"/>
        </w:rPr>
      </w:pPr>
      <w:r w:rsidRPr="008B5258">
        <w:rPr>
          <w:rFonts w:cs="Times New Roman"/>
          <w:szCs w:val="26"/>
          <w:lang w:val="en-US"/>
        </w:rPr>
        <w:t>Để dễ dàng cho việc xử lí, ta sử dụng thêm 1 byte đầu tiên là 0xAA để báo hiệu 1 frame bắt đầu và 1 stop byte là 0xFF</w:t>
      </w:r>
    </w:p>
    <w:p w14:paraId="642C356E" w14:textId="77777777" w:rsidR="0013127E" w:rsidRPr="008B5258" w:rsidRDefault="0013127E" w:rsidP="006C28A4">
      <w:pPr>
        <w:spacing w:line="312" w:lineRule="auto"/>
        <w:ind w:firstLine="360"/>
        <w:jc w:val="both"/>
        <w:rPr>
          <w:rFonts w:cs="Times New Roman"/>
          <w:szCs w:val="26"/>
          <w:lang w:val="en-US"/>
        </w:rPr>
      </w:pPr>
      <w:r w:rsidRPr="008B5258">
        <w:rPr>
          <w:rFonts w:cs="Times New Roman"/>
          <w:szCs w:val="26"/>
          <w:lang w:val="en-US"/>
        </w:rPr>
        <w:t>Ta có kết quả sau khi cân nhắc các yếu tố:</w:t>
      </w:r>
    </w:p>
    <w:p w14:paraId="0F0AA75D" w14:textId="77777777" w:rsidR="0013127E" w:rsidRDefault="0013127E" w:rsidP="006C28A4">
      <w:pPr>
        <w:spacing w:line="312" w:lineRule="auto"/>
        <w:jc w:val="both"/>
        <w:rPr>
          <w:rFonts w:cs="Times New Roman"/>
        </w:rPr>
      </w:pPr>
      <w:r w:rsidRPr="008B5258">
        <w:rPr>
          <w:rFonts w:cs="Times New Roman"/>
        </w:rPr>
        <w:drawing>
          <wp:inline distT="0" distB="0" distL="0" distR="0" wp14:anchorId="09D38D98" wp14:editId="13EBB6D8">
            <wp:extent cx="6220272" cy="600250"/>
            <wp:effectExtent l="0" t="0" r="0" b="9525"/>
            <wp:docPr id="1733755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5948" name=""/>
                    <pic:cNvPicPr/>
                  </pic:nvPicPr>
                  <pic:blipFill>
                    <a:blip r:embed="rId540"/>
                    <a:stretch>
                      <a:fillRect/>
                    </a:stretch>
                  </pic:blipFill>
                  <pic:spPr>
                    <a:xfrm>
                      <a:off x="0" y="0"/>
                      <a:ext cx="6329486" cy="610789"/>
                    </a:xfrm>
                    <a:prstGeom prst="rect">
                      <a:avLst/>
                    </a:prstGeom>
                  </pic:spPr>
                </pic:pic>
              </a:graphicData>
            </a:graphic>
          </wp:inline>
        </w:drawing>
      </w:r>
    </w:p>
    <w:p w14:paraId="26C34B91" w14:textId="77777777" w:rsidR="0013127E" w:rsidRPr="008B5258" w:rsidRDefault="0013127E" w:rsidP="006C28A4">
      <w:pPr>
        <w:spacing w:line="312" w:lineRule="auto"/>
        <w:jc w:val="both"/>
        <w:rPr>
          <w:rFonts w:cs="Times New Roman"/>
          <w:b/>
          <w:bCs/>
          <w:szCs w:val="26"/>
        </w:rPr>
      </w:pPr>
      <w:r w:rsidRPr="008B5258">
        <w:rPr>
          <w:rFonts w:cs="Times New Roman"/>
          <w:b/>
          <w:bCs/>
          <w:szCs w:val="26"/>
        </w:rPr>
        <w:t>Quy ước câu lệnh</w:t>
      </w:r>
    </w:p>
    <w:tbl>
      <w:tblPr>
        <w:tblStyle w:val="TableGrid"/>
        <w:tblW w:w="0" w:type="auto"/>
        <w:tblLook w:val="04A0" w:firstRow="1" w:lastRow="0" w:firstColumn="1" w:lastColumn="0" w:noHBand="0" w:noVBand="1"/>
      </w:tblPr>
      <w:tblGrid>
        <w:gridCol w:w="4508"/>
        <w:gridCol w:w="4508"/>
      </w:tblGrid>
      <w:tr w:rsidR="0013127E" w14:paraId="5B9FD39C" w14:textId="77777777" w:rsidTr="00994ECF">
        <w:tc>
          <w:tcPr>
            <w:tcW w:w="4508" w:type="dxa"/>
          </w:tcPr>
          <w:p w14:paraId="2D36B6AB" w14:textId="77777777" w:rsidR="0013127E" w:rsidRPr="008B5258" w:rsidRDefault="0013127E" w:rsidP="006C28A4">
            <w:pPr>
              <w:spacing w:line="312" w:lineRule="auto"/>
              <w:ind w:left="360"/>
              <w:jc w:val="center"/>
              <w:rPr>
                <w:rFonts w:cs="Times New Roman"/>
                <w:b/>
                <w:bCs/>
                <w:szCs w:val="26"/>
                <w:lang w:val="en-US"/>
              </w:rPr>
            </w:pPr>
            <w:r w:rsidRPr="008B5258">
              <w:rPr>
                <w:rFonts w:cs="Times New Roman"/>
                <w:b/>
                <w:bCs/>
                <w:szCs w:val="26"/>
                <w:lang w:val="en-US"/>
              </w:rPr>
              <w:t>Command ID</w:t>
            </w:r>
          </w:p>
        </w:tc>
        <w:tc>
          <w:tcPr>
            <w:tcW w:w="4508" w:type="dxa"/>
          </w:tcPr>
          <w:p w14:paraId="270A926B" w14:textId="77777777" w:rsidR="0013127E" w:rsidRPr="008B5258" w:rsidRDefault="0013127E" w:rsidP="006C28A4">
            <w:pPr>
              <w:spacing w:line="312" w:lineRule="auto"/>
              <w:ind w:left="360"/>
              <w:jc w:val="center"/>
              <w:rPr>
                <w:rFonts w:cs="Times New Roman"/>
                <w:b/>
                <w:bCs/>
                <w:szCs w:val="26"/>
                <w:lang w:val="en-US"/>
              </w:rPr>
            </w:pPr>
            <w:r w:rsidRPr="008B5258">
              <w:rPr>
                <w:rFonts w:cs="Times New Roman"/>
                <w:b/>
                <w:bCs/>
                <w:szCs w:val="26"/>
                <w:lang w:val="en-US"/>
              </w:rPr>
              <w:t>Ý nghĩa</w:t>
            </w:r>
          </w:p>
        </w:tc>
      </w:tr>
      <w:tr w:rsidR="0013127E" w14:paraId="6260173A" w14:textId="77777777" w:rsidTr="00994ECF">
        <w:tc>
          <w:tcPr>
            <w:tcW w:w="4508" w:type="dxa"/>
          </w:tcPr>
          <w:p w14:paraId="1D85DF1E"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0x00</w:t>
            </w:r>
          </w:p>
        </w:tc>
        <w:tc>
          <w:tcPr>
            <w:tcW w:w="4508" w:type="dxa"/>
          </w:tcPr>
          <w:p w14:paraId="33CD3467"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Chỉ truyền giá trị vị trí và vận tốc</w:t>
            </w:r>
          </w:p>
        </w:tc>
      </w:tr>
      <w:tr w:rsidR="0013127E" w14:paraId="012B9248" w14:textId="77777777" w:rsidTr="00994ECF">
        <w:tc>
          <w:tcPr>
            <w:tcW w:w="4508" w:type="dxa"/>
          </w:tcPr>
          <w:p w14:paraId="1B67F4AC"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0x01</w:t>
            </w:r>
          </w:p>
        </w:tc>
        <w:tc>
          <w:tcPr>
            <w:tcW w:w="4508" w:type="dxa"/>
          </w:tcPr>
          <w:p w14:paraId="7E2233D6" w14:textId="77777777" w:rsidR="0013127E" w:rsidRPr="008B5258" w:rsidRDefault="0013127E" w:rsidP="006C28A4">
            <w:pPr>
              <w:spacing w:line="312" w:lineRule="auto"/>
              <w:ind w:left="360"/>
              <w:jc w:val="center"/>
              <w:rPr>
                <w:rFonts w:cs="Times New Roman"/>
                <w:szCs w:val="26"/>
                <w:lang w:val="en-US"/>
              </w:rPr>
            </w:pPr>
            <w:r w:rsidRPr="008B5258">
              <w:rPr>
                <w:rFonts w:cs="Times New Roman"/>
                <w:szCs w:val="26"/>
                <w:lang w:val="en-US"/>
              </w:rPr>
              <w:t>Kết hợp truyền giá trị vị trí, vận tốc và record data trên tool</w:t>
            </w:r>
          </w:p>
        </w:tc>
      </w:tr>
    </w:tbl>
    <w:p w14:paraId="7F97793E" w14:textId="77777777" w:rsidR="0013127E" w:rsidRDefault="0013127E" w:rsidP="006C28A4">
      <w:pPr>
        <w:spacing w:line="312" w:lineRule="auto"/>
        <w:rPr>
          <w:rFonts w:asciiTheme="majorHAnsi" w:hAnsiTheme="majorHAnsi" w:cstheme="majorHAnsi"/>
          <w:b/>
          <w:bCs/>
          <w:szCs w:val="26"/>
          <w:lang w:val="en-US"/>
        </w:rPr>
      </w:pPr>
    </w:p>
    <w:p w14:paraId="71133C5A" w14:textId="1DC0566D" w:rsidR="0013127E" w:rsidRPr="008B5258" w:rsidRDefault="0013127E" w:rsidP="006C28A4">
      <w:pPr>
        <w:spacing w:line="312" w:lineRule="auto"/>
        <w:rPr>
          <w:rFonts w:cs="Times New Roman"/>
          <w:b/>
          <w:bCs/>
          <w:szCs w:val="26"/>
          <w:lang w:val="en-US"/>
        </w:rPr>
      </w:pPr>
      <w:r w:rsidRPr="008B5258">
        <w:rPr>
          <w:rFonts w:cs="Times New Roman"/>
          <w:b/>
          <w:bCs/>
          <w:szCs w:val="26"/>
          <w:lang w:val="en-US"/>
        </w:rPr>
        <w:t>Xử lí các giá trị vị trí</w:t>
      </w:r>
    </w:p>
    <w:p w14:paraId="09FF459B" w14:textId="77777777" w:rsidR="0013127E" w:rsidRPr="008B5258" w:rsidRDefault="0013127E" w:rsidP="006C28A4">
      <w:pPr>
        <w:spacing w:line="312" w:lineRule="auto"/>
        <w:ind w:left="360"/>
        <w:rPr>
          <w:rFonts w:cs="Times New Roman"/>
          <w:szCs w:val="26"/>
          <w:lang w:val="en-US"/>
        </w:rPr>
      </w:pPr>
      <w:r w:rsidRPr="008B5258">
        <w:rPr>
          <w:rFonts w:cs="Times New Roman"/>
          <w:szCs w:val="26"/>
          <w:lang w:val="en-US"/>
        </w:rPr>
        <w:t xml:space="preserve">- Các giá trị vị trí là các số thực (float) được mã hóa bởi 32 bits dữ liệu (ở dòng vi điều khiển 32 bits). Ta cần thêm 1 bit để mã hóa dấu. </w:t>
      </w:r>
    </w:p>
    <w:p w14:paraId="211DF6FE" w14:textId="77777777" w:rsidR="0013127E" w:rsidRPr="008B5258" w:rsidRDefault="0013127E" w:rsidP="006C28A4">
      <w:pPr>
        <w:spacing w:line="312" w:lineRule="auto"/>
        <w:ind w:left="360"/>
        <w:rPr>
          <w:rFonts w:cs="Times New Roman"/>
          <w:szCs w:val="26"/>
          <w:lang w:val="en-US"/>
        </w:rPr>
      </w:pPr>
      <w:r w:rsidRPr="008B5258">
        <w:rPr>
          <w:rFonts w:cs="Times New Roman"/>
          <w:szCs w:val="26"/>
          <w:lang w:val="en-US"/>
        </w:rPr>
        <w:t>Ta có: [1 bit dấu][23 bit giá trị]</w:t>
      </w:r>
    </w:p>
    <w:p w14:paraId="15994425" w14:textId="77777777" w:rsidR="0013127E" w:rsidRPr="00564E5E" w:rsidRDefault="0013127E" w:rsidP="006C28A4">
      <w:pPr>
        <w:spacing w:after="0" w:line="312" w:lineRule="auto"/>
        <w:ind w:left="360"/>
        <w:jc w:val="center"/>
        <w:rPr>
          <w:rFonts w:eastAsia="Times New Roman" w:cs="Times New Roman"/>
          <w:kern w:val="0"/>
          <w:sz w:val="24"/>
          <w:szCs w:val="24"/>
          <w:lang w:eastAsia="vi-VN"/>
          <w14:ligatures w14:val="none"/>
        </w:rPr>
      </w:pPr>
      <w:r w:rsidRPr="00564E5E">
        <w:rPr>
          <w:rFonts w:asciiTheme="majorHAnsi" w:hAnsiTheme="majorHAnsi" w:cstheme="majorHAnsi"/>
          <w:szCs w:val="26"/>
          <w:lang w:val="en-US"/>
        </w:rPr>
        <w:drawing>
          <wp:inline distT="0" distB="0" distL="0" distR="0" wp14:anchorId="54D23FE7" wp14:editId="20EA6D0B">
            <wp:extent cx="5218982" cy="4612433"/>
            <wp:effectExtent l="0" t="0" r="0" b="0"/>
            <wp:docPr id="11020787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237593" cy="4628881"/>
                    </a:xfrm>
                    <a:prstGeom prst="rect">
                      <a:avLst/>
                    </a:prstGeom>
                    <a:noFill/>
                    <a:ln>
                      <a:noFill/>
                    </a:ln>
                  </pic:spPr>
                </pic:pic>
              </a:graphicData>
            </a:graphic>
          </wp:inline>
        </w:drawing>
      </w:r>
    </w:p>
    <w:p w14:paraId="33D7F910" w14:textId="77777777" w:rsidR="0013127E" w:rsidRPr="000A07D4" w:rsidRDefault="0013127E" w:rsidP="006C28A4">
      <w:pPr>
        <w:spacing w:line="312" w:lineRule="auto"/>
        <w:ind w:left="360"/>
        <w:rPr>
          <w:rFonts w:asciiTheme="majorHAnsi" w:hAnsiTheme="majorHAnsi" w:cstheme="majorHAnsi"/>
          <w:szCs w:val="26"/>
          <w:lang w:val="en-US"/>
        </w:rPr>
      </w:pPr>
    </w:p>
    <w:p w14:paraId="7F7AA86F" w14:textId="77777777" w:rsidR="0013127E" w:rsidRDefault="0013127E" w:rsidP="006C28A4">
      <w:pPr>
        <w:spacing w:line="312" w:lineRule="auto"/>
        <w:ind w:left="360"/>
        <w:jc w:val="center"/>
        <w:rPr>
          <w:rFonts w:cs="Times New Roman"/>
          <w:i/>
          <w:iCs/>
          <w:szCs w:val="26"/>
          <w:lang w:val="en-US"/>
        </w:rPr>
      </w:pPr>
      <w:r w:rsidRPr="008B5258">
        <w:rPr>
          <w:rFonts w:cs="Times New Roman"/>
          <w:i/>
          <w:iCs/>
          <w:szCs w:val="26"/>
          <w:lang w:val="en-US"/>
        </w:rPr>
        <w:t>Thuật toán mã hóa và giải mã giá trị vị trí</w:t>
      </w:r>
    </w:p>
    <w:p w14:paraId="1F9CB16C" w14:textId="77777777" w:rsidR="0013127E" w:rsidRDefault="0013127E" w:rsidP="006C28A4">
      <w:pPr>
        <w:spacing w:line="312" w:lineRule="auto"/>
        <w:ind w:left="360"/>
        <w:rPr>
          <w:rFonts w:cs="Times New Roman"/>
          <w:b/>
          <w:bCs/>
          <w:szCs w:val="26"/>
          <w:lang w:val="en-US"/>
        </w:rPr>
      </w:pPr>
      <w:r w:rsidRPr="008B5258">
        <w:rPr>
          <w:rFonts w:cs="Times New Roman"/>
          <w:b/>
          <w:bCs/>
          <w:szCs w:val="26"/>
          <w:lang w:val="en-US"/>
        </w:rPr>
        <w:t>Xử lí các giá trị v</w:t>
      </w:r>
      <w:r>
        <w:rPr>
          <w:rFonts w:cs="Times New Roman"/>
          <w:b/>
          <w:bCs/>
          <w:szCs w:val="26"/>
          <w:lang w:val="en-US"/>
        </w:rPr>
        <w:t>ận tốc</w:t>
      </w:r>
    </w:p>
    <w:p w14:paraId="594F42E4" w14:textId="77777777" w:rsidR="0013127E" w:rsidRPr="00A6718E" w:rsidRDefault="0013127E" w:rsidP="006C28A4">
      <w:pPr>
        <w:spacing w:after="0" w:line="312" w:lineRule="auto"/>
        <w:jc w:val="center"/>
        <w:rPr>
          <w:rFonts w:eastAsia="Times New Roman" w:cs="Times New Roman"/>
          <w:noProof w:val="0"/>
          <w:kern w:val="0"/>
          <w:sz w:val="24"/>
          <w:szCs w:val="24"/>
          <w:lang w:eastAsia="vi-VN"/>
          <w14:ligatures w14:val="none"/>
        </w:rPr>
      </w:pPr>
      <w:r w:rsidRPr="00A6718E">
        <w:rPr>
          <w:rFonts w:cs="Times New Roman"/>
          <w:b/>
          <w:bCs/>
          <w:i/>
          <w:iCs/>
        </w:rPr>
        <w:drawing>
          <wp:inline distT="0" distB="0" distL="0" distR="0" wp14:anchorId="5C65F697" wp14:editId="4EB1F684">
            <wp:extent cx="2321850" cy="2475781"/>
            <wp:effectExtent l="0" t="0" r="2540" b="0"/>
            <wp:docPr id="72190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31662" cy="2486243"/>
                    </a:xfrm>
                    <a:prstGeom prst="rect">
                      <a:avLst/>
                    </a:prstGeom>
                    <a:noFill/>
                    <a:ln>
                      <a:noFill/>
                    </a:ln>
                  </pic:spPr>
                </pic:pic>
              </a:graphicData>
            </a:graphic>
          </wp:inline>
        </w:drawing>
      </w:r>
    </w:p>
    <w:p w14:paraId="50C609AE" w14:textId="77777777" w:rsidR="0013127E" w:rsidRDefault="0013127E" w:rsidP="006C28A4">
      <w:pPr>
        <w:spacing w:line="312" w:lineRule="auto"/>
        <w:ind w:left="360"/>
        <w:jc w:val="center"/>
        <w:rPr>
          <w:rFonts w:cs="Times New Roman"/>
          <w:i/>
          <w:iCs/>
          <w:szCs w:val="26"/>
          <w:lang w:val="en-US"/>
        </w:rPr>
      </w:pPr>
      <w:r>
        <w:rPr>
          <w:rFonts w:cs="Times New Roman"/>
          <w:i/>
          <w:iCs/>
          <w:szCs w:val="26"/>
          <w:lang w:val="en-US"/>
        </w:rPr>
        <w:t>Lưu đồ mã hóa giá trị vận tốc</w:t>
      </w:r>
    </w:p>
    <w:p w14:paraId="586E44C8" w14:textId="77777777" w:rsidR="0013127E" w:rsidRDefault="0013127E" w:rsidP="006C28A4">
      <w:pPr>
        <w:spacing w:line="312" w:lineRule="auto"/>
        <w:ind w:left="360"/>
        <w:rPr>
          <w:rFonts w:cs="Times New Roman"/>
          <w:b/>
          <w:bCs/>
          <w:szCs w:val="26"/>
          <w:lang w:val="en-US"/>
        </w:rPr>
      </w:pPr>
      <w:r>
        <w:rPr>
          <w:rFonts w:cs="Times New Roman"/>
          <w:b/>
          <w:bCs/>
          <w:szCs w:val="26"/>
          <w:lang w:val="en-US"/>
        </w:rPr>
        <w:t xml:space="preserve">Tính CRC </w:t>
      </w:r>
    </w:p>
    <w:p w14:paraId="19518E11" w14:textId="77777777" w:rsidR="0013127E" w:rsidRDefault="0013127E" w:rsidP="006C28A4">
      <w:pPr>
        <w:spacing w:line="312" w:lineRule="auto"/>
        <w:ind w:left="360"/>
        <w:rPr>
          <w:rFonts w:cs="Times New Roman"/>
          <w:szCs w:val="26"/>
          <w:lang w:val="en-US"/>
        </w:rPr>
      </w:pPr>
      <w:r w:rsidRPr="00187555">
        <w:rPr>
          <w:rFonts w:cs="Times New Roman"/>
          <w:szCs w:val="26"/>
          <w:lang w:val="en-US"/>
        </w:rPr>
        <w:t>Ta sử dụng thuật toán CRC8-ATM để tính CRC cho byte 0 đến byte 16</w:t>
      </w:r>
      <w:r>
        <w:rPr>
          <w:rFonts w:cs="Times New Roman"/>
          <w:szCs w:val="26"/>
          <w:lang w:val="en-US"/>
        </w:rPr>
        <w:t>. Phần code tính CRC được đặt ở phần Phụ Lục …</w:t>
      </w:r>
    </w:p>
    <w:p w14:paraId="68C3DABF" w14:textId="77777777" w:rsidR="0013127E" w:rsidRPr="005026C0" w:rsidRDefault="0013127E" w:rsidP="006C28A4">
      <w:pPr>
        <w:spacing w:line="312" w:lineRule="auto"/>
        <w:ind w:left="360"/>
        <w:rPr>
          <w:rFonts w:cs="Times New Roman"/>
          <w:szCs w:val="26"/>
          <w:lang w:val="en-US"/>
        </w:rPr>
      </w:pPr>
      <w:r>
        <w:rPr>
          <w:rFonts w:cs="Times New Roman"/>
          <w:szCs w:val="26"/>
          <w:lang w:val="en-US"/>
        </w:rPr>
        <w:t>Sau khi đã xử lí hết toàn bộ dữ liệu, ta có được một mảng data gồm 19 byte theo frame và tiến hành gửi qua UART.</w:t>
      </w:r>
    </w:p>
    <w:p w14:paraId="3CABB08C" w14:textId="7A2819C4"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14:ligatures w14:val="standardContextual"/>
        </w:rPr>
      </w:pPr>
      <w:r>
        <w:rPr>
          <w:rFonts w:eastAsiaTheme="minorHAnsi"/>
          <w:b/>
          <w:bCs/>
          <w:kern w:val="2"/>
          <w:sz w:val="26"/>
          <w:szCs w:val="26"/>
          <w:lang w:val="en-US"/>
          <w14:ligatures w14:val="standardContextual"/>
        </w:rPr>
        <w:t xml:space="preserve">4.2.3.3 </w:t>
      </w:r>
      <w:r>
        <w:rPr>
          <w:rFonts w:eastAsiaTheme="minorHAnsi"/>
          <w:b/>
          <w:bCs/>
          <w:kern w:val="2"/>
          <w:sz w:val="26"/>
          <w:szCs w:val="26"/>
          <w14:ligatures w14:val="standardContextual"/>
        </w:rPr>
        <w:t>Thiết kế và lập trình các mode hoạt động</w:t>
      </w:r>
    </w:p>
    <w:p w14:paraId="21A0B890"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1: Test Mode</w:t>
      </w:r>
    </w:p>
    <w:p w14:paraId="2DD52DA7"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gửi liên tục data qua UART bằng kiểu truyền string thể hiện các giá trị về gia tốc, gygroscope, từ trường, ADC, … nhằm giúp thuận tiện hơn trong việc quan sát các tín hiệu và debug sửa lỗi khi cần thiết.</w:t>
      </w:r>
    </w:p>
    <w:p w14:paraId="66452221"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Sơ đồ các tính năng hoạt động trong test mode:</w:t>
      </w:r>
    </w:p>
    <w:p w14:paraId="053B2A41" w14:textId="77777777" w:rsidR="0013127E" w:rsidRPr="0080145B" w:rsidRDefault="0013127E" w:rsidP="006C28A4">
      <w:pPr>
        <w:spacing w:after="0" w:line="312" w:lineRule="auto"/>
        <w:rPr>
          <w:rFonts w:eastAsia="Times New Roman" w:cs="Times New Roman"/>
          <w:noProof w:val="0"/>
          <w:kern w:val="0"/>
          <w:sz w:val="24"/>
          <w:szCs w:val="24"/>
          <w:lang w:eastAsia="vi-VN"/>
          <w14:ligatures w14:val="none"/>
        </w:rPr>
      </w:pPr>
      <w:r w:rsidRPr="0080145B">
        <w:rPr>
          <w:rFonts w:eastAsia="Times New Roman" w:cs="Times New Roman"/>
          <w:kern w:val="0"/>
          <w:sz w:val="24"/>
          <w:szCs w:val="24"/>
          <w:lang w:eastAsia="vi-VN"/>
          <w14:ligatures w14:val="none"/>
        </w:rPr>
        <w:drawing>
          <wp:inline distT="0" distB="0" distL="0" distR="0" wp14:anchorId="1C4B02DE" wp14:editId="04B9BB1F">
            <wp:extent cx="5429250" cy="4305300"/>
            <wp:effectExtent l="0" t="0" r="0" b="0"/>
            <wp:docPr id="1701084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5429250" cy="4305300"/>
                    </a:xfrm>
                    <a:prstGeom prst="rect">
                      <a:avLst/>
                    </a:prstGeom>
                    <a:noFill/>
                    <a:ln>
                      <a:noFill/>
                    </a:ln>
                  </pic:spPr>
                </pic:pic>
              </a:graphicData>
            </a:graphic>
          </wp:inline>
        </w:drawing>
      </w:r>
    </w:p>
    <w:p w14:paraId="49D0A00F" w14:textId="77777777" w:rsidR="0013127E" w:rsidRPr="005260BB" w:rsidRDefault="0013127E" w:rsidP="006C28A4">
      <w:pPr>
        <w:spacing w:after="0" w:line="312" w:lineRule="auto"/>
        <w:rPr>
          <w:rFonts w:eastAsia="Times New Roman" w:cs="Times New Roman"/>
          <w:noProof w:val="0"/>
          <w:kern w:val="0"/>
          <w:sz w:val="24"/>
          <w:szCs w:val="24"/>
          <w:lang w:eastAsia="vi-VN"/>
          <w14:ligatures w14:val="none"/>
        </w:rPr>
      </w:pPr>
    </w:p>
    <w:p w14:paraId="63992BE0" w14:textId="77777777" w:rsidR="0013127E" w:rsidRPr="0080145B"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80145B">
        <w:rPr>
          <w:rFonts w:eastAsiaTheme="minorHAnsi"/>
          <w:i/>
          <w:iCs/>
          <w:kern w:val="2"/>
          <w:sz w:val="26"/>
          <w:szCs w:val="26"/>
          <w:lang w:val="en-US"/>
          <w14:ligatures w14:val="standardContextual"/>
        </w:rPr>
        <w:t>Sơ đồ thể hiện các giá trị được gửi qua UART trong test mode</w:t>
      </w:r>
    </w:p>
    <w:p w14:paraId="063514B5"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2: Calib Mode</w:t>
      </w:r>
    </w:p>
    <w:p w14:paraId="3D681F8C"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Ở mode này, thiết bị sẽ tính toán dữ liệu góc Yaw liên tục, sau khi người dùng canh chỉnh đúng vào hướng ban đầu mong muốn và nhấn button, thiết bị sẽ lưu lại giá trị Yaw hiện tại và set hướng hiện tại là góc tọa độ ban đầu.</w:t>
      </w:r>
    </w:p>
    <w:p w14:paraId="5E8F15C0"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test mode:</w:t>
      </w:r>
    </w:p>
    <w:p w14:paraId="32424310" w14:textId="77777777" w:rsidR="0013127E" w:rsidRPr="009F118F" w:rsidRDefault="0013127E" w:rsidP="006C28A4">
      <w:pPr>
        <w:spacing w:after="0" w:line="312" w:lineRule="auto"/>
        <w:jc w:val="center"/>
        <w:rPr>
          <w:rFonts w:eastAsia="Times New Roman" w:cs="Times New Roman"/>
          <w:noProof w:val="0"/>
          <w:kern w:val="0"/>
          <w:sz w:val="24"/>
          <w:szCs w:val="24"/>
          <w:lang w:eastAsia="vi-VN"/>
          <w14:ligatures w14:val="none"/>
        </w:rPr>
      </w:pPr>
      <w:r w:rsidRPr="003B4A2C">
        <w:rPr>
          <w:rFonts w:eastAsia="Times New Roman" w:cs="Times New Roman"/>
          <w:kern w:val="0"/>
          <w:sz w:val="24"/>
          <w:szCs w:val="24"/>
          <w:lang w:eastAsia="vi-VN"/>
          <w14:ligatures w14:val="none"/>
        </w:rPr>
        <w:drawing>
          <wp:inline distT="0" distB="0" distL="0" distR="0" wp14:anchorId="644C37C7" wp14:editId="5B04AAE1">
            <wp:extent cx="3162300" cy="4686300"/>
            <wp:effectExtent l="0" t="0" r="0" b="0"/>
            <wp:docPr id="6354204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162300" cy="4686300"/>
                    </a:xfrm>
                    <a:prstGeom prst="rect">
                      <a:avLst/>
                    </a:prstGeom>
                    <a:noFill/>
                    <a:ln>
                      <a:noFill/>
                    </a:ln>
                  </pic:spPr>
                </pic:pic>
              </a:graphicData>
            </a:graphic>
          </wp:inline>
        </w:drawing>
      </w:r>
    </w:p>
    <w:p w14:paraId="33138E43" w14:textId="77777777" w:rsidR="0013127E" w:rsidRPr="003B4A2C"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calib</w:t>
      </w:r>
    </w:p>
    <w:p w14:paraId="104564D4"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lang w:val="en-US"/>
          <w14:ligatures w14:val="standardContextual"/>
        </w:rPr>
      </w:pPr>
      <w:r>
        <w:rPr>
          <w:rFonts w:eastAsiaTheme="minorHAnsi"/>
          <w:b/>
          <w:bCs/>
          <w:kern w:val="2"/>
          <w:sz w:val="26"/>
          <w:szCs w:val="26"/>
          <w:lang w:val="en-US"/>
          <w14:ligatures w14:val="standardContextual"/>
        </w:rPr>
        <w:t>Mode 3: Run Mode</w:t>
      </w:r>
    </w:p>
    <w:p w14:paraId="5139CD3D"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Đây là mode chính của thiết bị. Trong mode này, các giá trị về vị trí và vận tốc tại điểm cuối cùng cùng với câu lệnh hiện tại sẽ được truyền liên tục qua UART sau mỗi 200 ms. Giá trị alpha cũng sẽ được cập nhật từ mode calib để tính toán vị trí hiện tại.</w:t>
      </w:r>
    </w:p>
    <w:p w14:paraId="31838E27"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Lưu đồ hoạt động trong run mode:</w:t>
      </w:r>
    </w:p>
    <w:p w14:paraId="1EF144B6" w14:textId="77777777" w:rsidR="0013127E" w:rsidRPr="00C975F5" w:rsidRDefault="0013127E" w:rsidP="006C28A4">
      <w:pPr>
        <w:spacing w:after="0" w:line="312" w:lineRule="auto"/>
        <w:rPr>
          <w:rFonts w:eastAsia="Times New Roman" w:cs="Times New Roman"/>
          <w:noProof w:val="0"/>
          <w:kern w:val="0"/>
          <w:sz w:val="24"/>
          <w:szCs w:val="24"/>
          <w:lang w:eastAsia="vi-VN"/>
          <w14:ligatures w14:val="none"/>
        </w:rPr>
      </w:pPr>
      <w:r w:rsidRPr="00C975F5">
        <w:rPr>
          <w:rFonts w:cs="Times New Roman"/>
          <w:b/>
          <w:bCs/>
          <w:szCs w:val="26"/>
        </w:rPr>
        <w:drawing>
          <wp:inline distT="0" distB="0" distL="0" distR="0" wp14:anchorId="5D1C4E8E" wp14:editId="21FE8F1B">
            <wp:extent cx="6119495" cy="6059805"/>
            <wp:effectExtent l="0" t="0" r="0" b="0"/>
            <wp:docPr id="21282652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6119495" cy="6059805"/>
                    </a:xfrm>
                    <a:prstGeom prst="rect">
                      <a:avLst/>
                    </a:prstGeom>
                    <a:noFill/>
                    <a:ln>
                      <a:noFill/>
                    </a:ln>
                  </pic:spPr>
                </pic:pic>
              </a:graphicData>
            </a:graphic>
          </wp:inline>
        </w:drawing>
      </w:r>
    </w:p>
    <w:p w14:paraId="28E5CC17" w14:textId="77777777" w:rsidR="0013127E" w:rsidRPr="008C5608"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Pr>
          <w:rFonts w:eastAsiaTheme="minorHAnsi"/>
          <w:i/>
          <w:iCs/>
          <w:kern w:val="2"/>
          <w:sz w:val="26"/>
          <w:szCs w:val="26"/>
          <w:lang w:val="en-US"/>
          <w14:ligatures w14:val="standardContextual"/>
        </w:rPr>
        <w:t>Lưu đồ hoạt động trong mode run</w:t>
      </w:r>
    </w:p>
    <w:p w14:paraId="12D35D42" w14:textId="67216AF1" w:rsidR="0013127E" w:rsidRDefault="0013127E" w:rsidP="006C28A4">
      <w:pPr>
        <w:pStyle w:val="NormalWeb"/>
        <w:shd w:val="clear" w:color="auto" w:fill="FFFFFF"/>
        <w:tabs>
          <w:tab w:val="left" w:pos="2490"/>
        </w:tabs>
        <w:spacing w:line="312" w:lineRule="auto"/>
        <w:outlineLvl w:val="2"/>
        <w:rPr>
          <w:rFonts w:eastAsiaTheme="minorHAnsi"/>
          <w:b/>
          <w:bCs/>
          <w:kern w:val="2"/>
          <w:sz w:val="26"/>
          <w:szCs w:val="26"/>
          <w:lang w:val="en-US"/>
          <w14:ligatures w14:val="standardContextual"/>
        </w:rPr>
      </w:pPr>
      <w:bookmarkStart w:id="110" w:name="_Toc171098137"/>
      <w:r>
        <w:rPr>
          <w:rFonts w:eastAsiaTheme="minorHAnsi"/>
          <w:b/>
          <w:bCs/>
          <w:kern w:val="2"/>
          <w:sz w:val="26"/>
          <w:szCs w:val="26"/>
          <w:lang w:val="en-US"/>
          <w14:ligatures w14:val="standardContextual"/>
        </w:rPr>
        <w:t>4.2.</w:t>
      </w:r>
      <w:r w:rsidR="00B3772A">
        <w:rPr>
          <w:rFonts w:eastAsiaTheme="minorHAnsi"/>
          <w:b/>
          <w:bCs/>
          <w:kern w:val="2"/>
          <w:sz w:val="26"/>
          <w:szCs w:val="26"/>
          <w:lang w:val="en-US"/>
          <w14:ligatures w14:val="standardContextual"/>
        </w:rPr>
        <w:t>4</w:t>
      </w:r>
      <w:r>
        <w:rPr>
          <w:rFonts w:eastAsiaTheme="minorHAnsi"/>
          <w:b/>
          <w:bCs/>
          <w:kern w:val="2"/>
          <w:sz w:val="26"/>
          <w:szCs w:val="26"/>
          <w:lang w:val="en-US"/>
          <w14:ligatures w14:val="standardContextual"/>
        </w:rPr>
        <w:t xml:space="preserve"> Đánh giá độ chính xác và ổn định của thiết bị</w:t>
      </w:r>
      <w:bookmarkEnd w:id="110"/>
    </w:p>
    <w:p w14:paraId="51AD6AB7" w14:textId="77777777" w:rsidR="0013127E" w:rsidRDefault="0013127E" w:rsidP="006C28A4">
      <w:pPr>
        <w:pStyle w:val="NormalWeb"/>
        <w:shd w:val="clear" w:color="auto" w:fill="FFFFFF"/>
        <w:tabs>
          <w:tab w:val="left" w:pos="2490"/>
        </w:tabs>
        <w:spacing w:line="312" w:lineRule="auto"/>
        <w:ind w:left="360"/>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 Đánh giá độ chính xác:</w:t>
      </w:r>
    </w:p>
    <w:p w14:paraId="04E3E219"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Sử dụng thước để vẽ sẵn các giá trị tọa độ sau đó di chuyển thiết bị để điểm cuối trùng với điểm được vẽ sẵn. So sánh với giá trị đọc về.</w:t>
      </w:r>
    </w:p>
    <w:p w14:paraId="356596F9"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155DA9A6"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Pr>
          <w:noProof/>
        </w:rPr>
        <w:drawing>
          <wp:inline distT="0" distB="0" distL="0" distR="0" wp14:anchorId="3DC4B967" wp14:editId="3F097FE8">
            <wp:extent cx="4710989" cy="3227070"/>
            <wp:effectExtent l="0" t="0" r="0" b="0"/>
            <wp:docPr id="9431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3015" name=""/>
                    <pic:cNvPicPr/>
                  </pic:nvPicPr>
                  <pic:blipFill rotWithShape="1">
                    <a:blip r:embed="rId546"/>
                    <a:srcRect r="11171"/>
                    <a:stretch/>
                  </pic:blipFill>
                  <pic:spPr bwMode="auto">
                    <a:xfrm>
                      <a:off x="0" y="0"/>
                      <a:ext cx="4717084" cy="3231245"/>
                    </a:xfrm>
                    <a:prstGeom prst="rect">
                      <a:avLst/>
                    </a:prstGeom>
                    <a:ln>
                      <a:noFill/>
                    </a:ln>
                    <a:extLst>
                      <a:ext uri="{53640926-AAD7-44D8-BBD7-CCE9431645EC}">
                        <a14:shadowObscured xmlns:a14="http://schemas.microsoft.com/office/drawing/2010/main"/>
                      </a:ext>
                    </a:extLst>
                  </pic:spPr>
                </pic:pic>
              </a:graphicData>
            </a:graphic>
          </wp:inline>
        </w:drawing>
      </w:r>
    </w:p>
    <w:p w14:paraId="4541FAF4" w14:textId="77777777" w:rsidR="0013127E" w:rsidRPr="004E5FF4"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4E5FF4">
        <w:rPr>
          <w:rFonts w:eastAsiaTheme="minorHAnsi"/>
          <w:i/>
          <w:iCs/>
          <w:kern w:val="2"/>
          <w:sz w:val="26"/>
          <w:szCs w:val="26"/>
          <w:lang w:val="en-US"/>
          <w14:ligatures w14:val="standardContextual"/>
        </w:rPr>
        <w:t>Hình ảnh setup thiết bị</w:t>
      </w:r>
    </w:p>
    <w:p w14:paraId="0F453E95"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tbl>
      <w:tblPr>
        <w:tblStyle w:val="TableGrid"/>
        <w:tblW w:w="9540" w:type="dxa"/>
        <w:tblLook w:val="04A0" w:firstRow="1" w:lastRow="0" w:firstColumn="1" w:lastColumn="0" w:noHBand="0" w:noVBand="1"/>
      </w:tblPr>
      <w:tblGrid>
        <w:gridCol w:w="708"/>
        <w:gridCol w:w="1078"/>
        <w:gridCol w:w="1079"/>
        <w:gridCol w:w="1079"/>
        <w:gridCol w:w="1079"/>
        <w:gridCol w:w="1079"/>
        <w:gridCol w:w="1079"/>
        <w:gridCol w:w="839"/>
        <w:gridCol w:w="760"/>
        <w:gridCol w:w="760"/>
      </w:tblGrid>
      <w:tr w:rsidR="0013127E" w:rsidRPr="009157F9" w14:paraId="08EF0227" w14:textId="77777777" w:rsidTr="00994ECF">
        <w:trPr>
          <w:trHeight w:val="345"/>
        </w:trPr>
        <w:tc>
          <w:tcPr>
            <w:tcW w:w="708" w:type="dxa"/>
            <w:vMerge w:val="restart"/>
            <w:hideMark/>
          </w:tcPr>
          <w:p w14:paraId="6E7E88BB"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TT</w:t>
            </w:r>
          </w:p>
        </w:tc>
        <w:tc>
          <w:tcPr>
            <w:tcW w:w="3236" w:type="dxa"/>
            <w:gridSpan w:val="3"/>
            <w:hideMark/>
          </w:tcPr>
          <w:p w14:paraId="07506D64"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hực tế</w:t>
            </w:r>
          </w:p>
        </w:tc>
        <w:tc>
          <w:tcPr>
            <w:tcW w:w="3237" w:type="dxa"/>
            <w:gridSpan w:val="3"/>
            <w:hideMark/>
          </w:tcPr>
          <w:p w14:paraId="338147C2"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Tọa độ trả về</w:t>
            </w:r>
          </w:p>
        </w:tc>
        <w:tc>
          <w:tcPr>
            <w:tcW w:w="2359" w:type="dxa"/>
            <w:gridSpan w:val="3"/>
            <w:hideMark/>
          </w:tcPr>
          <w:p w14:paraId="01AA9A53" w14:textId="77777777" w:rsidR="0013127E" w:rsidRPr="009157F9" w:rsidRDefault="0013127E" w:rsidP="006C28A4">
            <w:pPr>
              <w:spacing w:line="312" w:lineRule="auto"/>
              <w:jc w:val="center"/>
              <w:rPr>
                <w:rFonts w:eastAsia="Times New Roman" w:cs="Times New Roman"/>
                <w:b/>
                <w:bCs/>
                <w:noProof w:val="0"/>
                <w:color w:val="000000"/>
                <w:kern w:val="0"/>
                <w:szCs w:val="26"/>
                <w:lang w:eastAsia="vi-VN"/>
                <w14:ligatures w14:val="none"/>
              </w:rPr>
            </w:pPr>
            <w:r w:rsidRPr="009157F9">
              <w:rPr>
                <w:rFonts w:eastAsia="Times New Roman" w:cs="Times New Roman"/>
                <w:b/>
                <w:bCs/>
                <w:noProof w:val="0"/>
                <w:color w:val="000000"/>
                <w:kern w:val="0"/>
                <w:szCs w:val="26"/>
                <w:lang w:val="en-US" w:eastAsia="vi-VN"/>
                <w14:ligatures w14:val="none"/>
              </w:rPr>
              <w:t>Sai số</w:t>
            </w:r>
          </w:p>
        </w:tc>
      </w:tr>
      <w:tr w:rsidR="0013127E" w:rsidRPr="009157F9" w14:paraId="1C78768E" w14:textId="77777777" w:rsidTr="00994ECF">
        <w:trPr>
          <w:trHeight w:val="1020"/>
        </w:trPr>
        <w:tc>
          <w:tcPr>
            <w:tcW w:w="708" w:type="dxa"/>
            <w:vMerge/>
            <w:hideMark/>
          </w:tcPr>
          <w:p w14:paraId="543234C9" w14:textId="77777777" w:rsidR="0013127E" w:rsidRPr="009157F9" w:rsidRDefault="0013127E" w:rsidP="006C28A4">
            <w:pPr>
              <w:spacing w:line="312" w:lineRule="auto"/>
              <w:rPr>
                <w:rFonts w:eastAsia="Times New Roman" w:cs="Times New Roman"/>
                <w:b/>
                <w:bCs/>
                <w:noProof w:val="0"/>
                <w:color w:val="000000"/>
                <w:kern w:val="0"/>
                <w:szCs w:val="26"/>
                <w:lang w:eastAsia="vi-VN"/>
                <w14:ligatures w14:val="none"/>
              </w:rPr>
            </w:pPr>
          </w:p>
        </w:tc>
        <w:tc>
          <w:tcPr>
            <w:tcW w:w="1078" w:type="dxa"/>
            <w:hideMark/>
          </w:tcPr>
          <w:p w14:paraId="251FF0B5"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5562174F"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2F251D73"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1079" w:type="dxa"/>
            <w:hideMark/>
          </w:tcPr>
          <w:p w14:paraId="3DE77FE5"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X (cm)</w:t>
            </w:r>
          </w:p>
        </w:tc>
        <w:tc>
          <w:tcPr>
            <w:tcW w:w="1079" w:type="dxa"/>
            <w:hideMark/>
          </w:tcPr>
          <w:p w14:paraId="75225A17"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Y (cm)</w:t>
            </w:r>
          </w:p>
        </w:tc>
        <w:tc>
          <w:tcPr>
            <w:tcW w:w="1079" w:type="dxa"/>
            <w:hideMark/>
          </w:tcPr>
          <w:p w14:paraId="41E725C2"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Z (cm)</w:t>
            </w:r>
          </w:p>
        </w:tc>
        <w:tc>
          <w:tcPr>
            <w:tcW w:w="839" w:type="dxa"/>
            <w:hideMark/>
          </w:tcPr>
          <w:p w14:paraId="5BA051A0"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X (cm)</w:t>
            </w:r>
          </w:p>
        </w:tc>
        <w:tc>
          <w:tcPr>
            <w:tcW w:w="760" w:type="dxa"/>
            <w:hideMark/>
          </w:tcPr>
          <w:p w14:paraId="30685246"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Y (cm)</w:t>
            </w:r>
          </w:p>
        </w:tc>
        <w:tc>
          <w:tcPr>
            <w:tcW w:w="760" w:type="dxa"/>
            <w:hideMark/>
          </w:tcPr>
          <w:p w14:paraId="2D291788" w14:textId="77777777" w:rsidR="0013127E" w:rsidRPr="009157F9" w:rsidRDefault="0013127E" w:rsidP="006C28A4">
            <w:pPr>
              <w:spacing w:line="312" w:lineRule="auto"/>
              <w:jc w:val="center"/>
              <w:rPr>
                <w:rFonts w:eastAsia="Times New Roman" w:cs="Times New Roman"/>
                <w:noProof w:val="0"/>
                <w:color w:val="000000"/>
                <w:kern w:val="0"/>
                <w:szCs w:val="26"/>
                <w:lang w:eastAsia="vi-VN"/>
                <w14:ligatures w14:val="none"/>
              </w:rPr>
            </w:pPr>
            <w:r w:rsidRPr="009157F9">
              <w:rPr>
                <w:rFonts w:ascii="Euclid Symbol" w:eastAsia="Times New Roman" w:hAnsi="Euclid Symbol" w:cs="Times New Roman"/>
                <w:noProof w:val="0"/>
                <w:color w:val="000000"/>
                <w:kern w:val="0"/>
                <w:szCs w:val="26"/>
                <w:lang w:val="en-US" w:eastAsia="vi-VN"/>
                <w14:ligatures w14:val="none"/>
              </w:rPr>
              <w:t>D</w:t>
            </w:r>
            <w:r w:rsidRPr="009157F9">
              <w:rPr>
                <w:rFonts w:eastAsia="Times New Roman" w:cs="Times New Roman"/>
                <w:noProof w:val="0"/>
                <w:color w:val="000000"/>
                <w:kern w:val="0"/>
                <w:szCs w:val="26"/>
                <w:lang w:val="en-US" w:eastAsia="vi-VN"/>
                <w14:ligatures w14:val="none"/>
              </w:rPr>
              <w:t>Z (cm)</w:t>
            </w:r>
          </w:p>
        </w:tc>
      </w:tr>
      <w:tr w:rsidR="0013127E" w:rsidRPr="009157F9" w14:paraId="265E2A41" w14:textId="77777777" w:rsidTr="00994ECF">
        <w:trPr>
          <w:trHeight w:val="345"/>
        </w:trPr>
        <w:tc>
          <w:tcPr>
            <w:tcW w:w="708" w:type="dxa"/>
            <w:hideMark/>
          </w:tcPr>
          <w:p w14:paraId="5468D74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w:t>
            </w:r>
          </w:p>
        </w:tc>
        <w:tc>
          <w:tcPr>
            <w:tcW w:w="1078" w:type="dxa"/>
            <w:hideMark/>
          </w:tcPr>
          <w:p w14:paraId="55170F9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70BDDD0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ED6740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2EC3E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511E631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6</w:t>
            </w:r>
          </w:p>
        </w:tc>
        <w:tc>
          <w:tcPr>
            <w:tcW w:w="1079" w:type="dxa"/>
            <w:hideMark/>
          </w:tcPr>
          <w:p w14:paraId="15CB371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34</w:t>
            </w:r>
          </w:p>
        </w:tc>
        <w:tc>
          <w:tcPr>
            <w:tcW w:w="839" w:type="dxa"/>
            <w:hideMark/>
          </w:tcPr>
          <w:p w14:paraId="300DB59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18FB3C5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26</w:t>
            </w:r>
          </w:p>
        </w:tc>
        <w:tc>
          <w:tcPr>
            <w:tcW w:w="760" w:type="dxa"/>
            <w:hideMark/>
          </w:tcPr>
          <w:p w14:paraId="7946A61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34</w:t>
            </w:r>
          </w:p>
        </w:tc>
      </w:tr>
      <w:tr w:rsidR="0013127E" w:rsidRPr="009157F9" w14:paraId="7BDEFB95" w14:textId="77777777" w:rsidTr="00994ECF">
        <w:trPr>
          <w:trHeight w:val="345"/>
        </w:trPr>
        <w:tc>
          <w:tcPr>
            <w:tcW w:w="708" w:type="dxa"/>
            <w:hideMark/>
          </w:tcPr>
          <w:p w14:paraId="0587C32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w:t>
            </w:r>
          </w:p>
        </w:tc>
        <w:tc>
          <w:tcPr>
            <w:tcW w:w="1078" w:type="dxa"/>
            <w:hideMark/>
          </w:tcPr>
          <w:p w14:paraId="44556F5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1C9DA98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677DBE7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5DFFCE7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38</w:t>
            </w:r>
          </w:p>
        </w:tc>
        <w:tc>
          <w:tcPr>
            <w:tcW w:w="1079" w:type="dxa"/>
            <w:hideMark/>
          </w:tcPr>
          <w:p w14:paraId="399F934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43</w:t>
            </w:r>
          </w:p>
        </w:tc>
        <w:tc>
          <w:tcPr>
            <w:tcW w:w="1079" w:type="dxa"/>
            <w:hideMark/>
          </w:tcPr>
          <w:p w14:paraId="39E1D68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69</w:t>
            </w:r>
          </w:p>
        </w:tc>
        <w:tc>
          <w:tcPr>
            <w:tcW w:w="839" w:type="dxa"/>
            <w:hideMark/>
          </w:tcPr>
          <w:p w14:paraId="27F084D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2</w:t>
            </w:r>
          </w:p>
        </w:tc>
        <w:tc>
          <w:tcPr>
            <w:tcW w:w="760" w:type="dxa"/>
            <w:hideMark/>
          </w:tcPr>
          <w:p w14:paraId="5124E6A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3</w:t>
            </w:r>
          </w:p>
        </w:tc>
        <w:tc>
          <w:tcPr>
            <w:tcW w:w="760" w:type="dxa"/>
            <w:hideMark/>
          </w:tcPr>
          <w:p w14:paraId="0FB05CA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69</w:t>
            </w:r>
          </w:p>
        </w:tc>
      </w:tr>
      <w:tr w:rsidR="0013127E" w:rsidRPr="009157F9" w14:paraId="3A30FDD7" w14:textId="77777777" w:rsidTr="00994ECF">
        <w:trPr>
          <w:trHeight w:val="345"/>
        </w:trPr>
        <w:tc>
          <w:tcPr>
            <w:tcW w:w="708" w:type="dxa"/>
            <w:hideMark/>
          </w:tcPr>
          <w:p w14:paraId="3466749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w:t>
            </w:r>
          </w:p>
        </w:tc>
        <w:tc>
          <w:tcPr>
            <w:tcW w:w="1078" w:type="dxa"/>
            <w:hideMark/>
          </w:tcPr>
          <w:p w14:paraId="5992DF2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7288AEE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0AA50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0CF9EE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1.21</w:t>
            </w:r>
          </w:p>
        </w:tc>
        <w:tc>
          <w:tcPr>
            <w:tcW w:w="1079" w:type="dxa"/>
            <w:hideMark/>
          </w:tcPr>
          <w:p w14:paraId="580F08B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96</w:t>
            </w:r>
          </w:p>
        </w:tc>
        <w:tc>
          <w:tcPr>
            <w:tcW w:w="1079" w:type="dxa"/>
            <w:hideMark/>
          </w:tcPr>
          <w:p w14:paraId="53CF085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90</w:t>
            </w:r>
          </w:p>
        </w:tc>
        <w:tc>
          <w:tcPr>
            <w:tcW w:w="839" w:type="dxa"/>
            <w:hideMark/>
          </w:tcPr>
          <w:p w14:paraId="487F293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9</w:t>
            </w:r>
          </w:p>
        </w:tc>
        <w:tc>
          <w:tcPr>
            <w:tcW w:w="760" w:type="dxa"/>
            <w:hideMark/>
          </w:tcPr>
          <w:p w14:paraId="515D5E1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96</w:t>
            </w:r>
          </w:p>
        </w:tc>
        <w:tc>
          <w:tcPr>
            <w:tcW w:w="760" w:type="dxa"/>
            <w:hideMark/>
          </w:tcPr>
          <w:p w14:paraId="05EEEE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0</w:t>
            </w:r>
          </w:p>
        </w:tc>
      </w:tr>
      <w:tr w:rsidR="0013127E" w:rsidRPr="009157F9" w14:paraId="3F4DD8F0" w14:textId="77777777" w:rsidTr="00994ECF">
        <w:trPr>
          <w:trHeight w:val="345"/>
        </w:trPr>
        <w:tc>
          <w:tcPr>
            <w:tcW w:w="708" w:type="dxa"/>
            <w:hideMark/>
          </w:tcPr>
          <w:p w14:paraId="0486E2E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4</w:t>
            </w:r>
          </w:p>
        </w:tc>
        <w:tc>
          <w:tcPr>
            <w:tcW w:w="1078" w:type="dxa"/>
            <w:hideMark/>
          </w:tcPr>
          <w:p w14:paraId="45BB311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395777F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6BA2A13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7.00</w:t>
            </w:r>
          </w:p>
        </w:tc>
        <w:tc>
          <w:tcPr>
            <w:tcW w:w="1079" w:type="dxa"/>
            <w:hideMark/>
          </w:tcPr>
          <w:p w14:paraId="59107ED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3.58</w:t>
            </w:r>
          </w:p>
        </w:tc>
        <w:tc>
          <w:tcPr>
            <w:tcW w:w="1079" w:type="dxa"/>
            <w:hideMark/>
          </w:tcPr>
          <w:p w14:paraId="68DE1A3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2</w:t>
            </w:r>
          </w:p>
        </w:tc>
        <w:tc>
          <w:tcPr>
            <w:tcW w:w="1079" w:type="dxa"/>
            <w:hideMark/>
          </w:tcPr>
          <w:p w14:paraId="2BA0F80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6.04</w:t>
            </w:r>
          </w:p>
        </w:tc>
        <w:tc>
          <w:tcPr>
            <w:tcW w:w="839" w:type="dxa"/>
            <w:hideMark/>
          </w:tcPr>
          <w:p w14:paraId="595870B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42</w:t>
            </w:r>
          </w:p>
        </w:tc>
        <w:tc>
          <w:tcPr>
            <w:tcW w:w="760" w:type="dxa"/>
            <w:hideMark/>
          </w:tcPr>
          <w:p w14:paraId="30E941E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42</w:t>
            </w:r>
          </w:p>
        </w:tc>
        <w:tc>
          <w:tcPr>
            <w:tcW w:w="760" w:type="dxa"/>
            <w:hideMark/>
          </w:tcPr>
          <w:p w14:paraId="7F92D6F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96</w:t>
            </w:r>
          </w:p>
        </w:tc>
      </w:tr>
      <w:tr w:rsidR="0013127E" w:rsidRPr="009157F9" w14:paraId="5A894D0B" w14:textId="77777777" w:rsidTr="00994ECF">
        <w:trPr>
          <w:trHeight w:val="345"/>
        </w:trPr>
        <w:tc>
          <w:tcPr>
            <w:tcW w:w="708" w:type="dxa"/>
            <w:hideMark/>
          </w:tcPr>
          <w:p w14:paraId="288837F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5</w:t>
            </w:r>
          </w:p>
        </w:tc>
        <w:tc>
          <w:tcPr>
            <w:tcW w:w="1078" w:type="dxa"/>
            <w:hideMark/>
          </w:tcPr>
          <w:p w14:paraId="0CD700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2F42BF4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2EB1B28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219EE4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2</w:t>
            </w:r>
          </w:p>
        </w:tc>
        <w:tc>
          <w:tcPr>
            <w:tcW w:w="1079" w:type="dxa"/>
            <w:hideMark/>
          </w:tcPr>
          <w:p w14:paraId="67D71DD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26</w:t>
            </w:r>
          </w:p>
        </w:tc>
        <w:tc>
          <w:tcPr>
            <w:tcW w:w="1079" w:type="dxa"/>
            <w:hideMark/>
          </w:tcPr>
          <w:p w14:paraId="429FB6D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4</w:t>
            </w:r>
          </w:p>
        </w:tc>
        <w:tc>
          <w:tcPr>
            <w:tcW w:w="839" w:type="dxa"/>
            <w:hideMark/>
          </w:tcPr>
          <w:p w14:paraId="0437114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2</w:t>
            </w:r>
          </w:p>
        </w:tc>
        <w:tc>
          <w:tcPr>
            <w:tcW w:w="760" w:type="dxa"/>
            <w:hideMark/>
          </w:tcPr>
          <w:p w14:paraId="4F9DC3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74</w:t>
            </w:r>
          </w:p>
        </w:tc>
        <w:tc>
          <w:tcPr>
            <w:tcW w:w="760" w:type="dxa"/>
            <w:hideMark/>
          </w:tcPr>
          <w:p w14:paraId="7269A91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r>
      <w:tr w:rsidR="0013127E" w:rsidRPr="009157F9" w14:paraId="2E4DE0C5" w14:textId="77777777" w:rsidTr="00994ECF">
        <w:trPr>
          <w:trHeight w:val="345"/>
        </w:trPr>
        <w:tc>
          <w:tcPr>
            <w:tcW w:w="708" w:type="dxa"/>
            <w:hideMark/>
          </w:tcPr>
          <w:p w14:paraId="605D8FE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6</w:t>
            </w:r>
          </w:p>
        </w:tc>
        <w:tc>
          <w:tcPr>
            <w:tcW w:w="1078" w:type="dxa"/>
            <w:hideMark/>
          </w:tcPr>
          <w:p w14:paraId="0066D39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2.00</w:t>
            </w:r>
          </w:p>
        </w:tc>
        <w:tc>
          <w:tcPr>
            <w:tcW w:w="1079" w:type="dxa"/>
            <w:hideMark/>
          </w:tcPr>
          <w:p w14:paraId="03CFD13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00</w:t>
            </w:r>
          </w:p>
        </w:tc>
        <w:tc>
          <w:tcPr>
            <w:tcW w:w="1079" w:type="dxa"/>
            <w:hideMark/>
          </w:tcPr>
          <w:p w14:paraId="569A463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7853B6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71</w:t>
            </w:r>
          </w:p>
        </w:tc>
        <w:tc>
          <w:tcPr>
            <w:tcW w:w="1079" w:type="dxa"/>
            <w:hideMark/>
          </w:tcPr>
          <w:p w14:paraId="4D45D78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4</w:t>
            </w:r>
          </w:p>
        </w:tc>
        <w:tc>
          <w:tcPr>
            <w:tcW w:w="1079" w:type="dxa"/>
            <w:hideMark/>
          </w:tcPr>
          <w:p w14:paraId="0B6A5DE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81</w:t>
            </w:r>
          </w:p>
        </w:tc>
        <w:tc>
          <w:tcPr>
            <w:tcW w:w="839" w:type="dxa"/>
            <w:hideMark/>
          </w:tcPr>
          <w:p w14:paraId="0AA0B35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29</w:t>
            </w:r>
          </w:p>
        </w:tc>
        <w:tc>
          <w:tcPr>
            <w:tcW w:w="760" w:type="dxa"/>
            <w:hideMark/>
          </w:tcPr>
          <w:p w14:paraId="520DF82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4</w:t>
            </w:r>
          </w:p>
        </w:tc>
        <w:tc>
          <w:tcPr>
            <w:tcW w:w="760" w:type="dxa"/>
            <w:hideMark/>
          </w:tcPr>
          <w:p w14:paraId="7CF7178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81</w:t>
            </w:r>
          </w:p>
        </w:tc>
      </w:tr>
      <w:tr w:rsidR="0013127E" w:rsidRPr="009157F9" w14:paraId="19EA9DF9" w14:textId="77777777" w:rsidTr="00994ECF">
        <w:trPr>
          <w:trHeight w:val="345"/>
        </w:trPr>
        <w:tc>
          <w:tcPr>
            <w:tcW w:w="708" w:type="dxa"/>
            <w:hideMark/>
          </w:tcPr>
          <w:p w14:paraId="7CB4B9DB"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7</w:t>
            </w:r>
          </w:p>
        </w:tc>
        <w:tc>
          <w:tcPr>
            <w:tcW w:w="1078" w:type="dxa"/>
            <w:hideMark/>
          </w:tcPr>
          <w:p w14:paraId="3C4B140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74C019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29E709A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1F69294D"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1079" w:type="dxa"/>
            <w:hideMark/>
          </w:tcPr>
          <w:p w14:paraId="2062313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2</w:t>
            </w:r>
          </w:p>
        </w:tc>
        <w:tc>
          <w:tcPr>
            <w:tcW w:w="1079" w:type="dxa"/>
            <w:hideMark/>
          </w:tcPr>
          <w:p w14:paraId="7206ADF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3</w:t>
            </w:r>
          </w:p>
        </w:tc>
        <w:tc>
          <w:tcPr>
            <w:tcW w:w="839" w:type="dxa"/>
            <w:hideMark/>
          </w:tcPr>
          <w:p w14:paraId="054CFCA2"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4</w:t>
            </w:r>
          </w:p>
        </w:tc>
        <w:tc>
          <w:tcPr>
            <w:tcW w:w="760" w:type="dxa"/>
            <w:hideMark/>
          </w:tcPr>
          <w:p w14:paraId="758477F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02</w:t>
            </w:r>
          </w:p>
        </w:tc>
        <w:tc>
          <w:tcPr>
            <w:tcW w:w="760" w:type="dxa"/>
            <w:hideMark/>
          </w:tcPr>
          <w:p w14:paraId="75FA2F0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0C1826A9" w14:textId="77777777" w:rsidTr="00994ECF">
        <w:trPr>
          <w:trHeight w:val="345"/>
        </w:trPr>
        <w:tc>
          <w:tcPr>
            <w:tcW w:w="708" w:type="dxa"/>
            <w:hideMark/>
          </w:tcPr>
          <w:p w14:paraId="58BB142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8</w:t>
            </w:r>
          </w:p>
        </w:tc>
        <w:tc>
          <w:tcPr>
            <w:tcW w:w="1078" w:type="dxa"/>
            <w:hideMark/>
          </w:tcPr>
          <w:p w14:paraId="1BFFF21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4F6DD0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2.00</w:t>
            </w:r>
          </w:p>
        </w:tc>
        <w:tc>
          <w:tcPr>
            <w:tcW w:w="1079" w:type="dxa"/>
            <w:hideMark/>
          </w:tcPr>
          <w:p w14:paraId="4D8A47BC"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4CEECA3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1079" w:type="dxa"/>
            <w:hideMark/>
          </w:tcPr>
          <w:p w14:paraId="7FD18948"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31.89</w:t>
            </w:r>
          </w:p>
        </w:tc>
        <w:tc>
          <w:tcPr>
            <w:tcW w:w="1079" w:type="dxa"/>
            <w:hideMark/>
          </w:tcPr>
          <w:p w14:paraId="248C8A6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17</w:t>
            </w:r>
          </w:p>
        </w:tc>
        <w:tc>
          <w:tcPr>
            <w:tcW w:w="839" w:type="dxa"/>
            <w:hideMark/>
          </w:tcPr>
          <w:p w14:paraId="3EA6D6B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48</w:t>
            </w:r>
          </w:p>
        </w:tc>
        <w:tc>
          <w:tcPr>
            <w:tcW w:w="760" w:type="dxa"/>
            <w:hideMark/>
          </w:tcPr>
          <w:p w14:paraId="21879B3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1</w:t>
            </w:r>
          </w:p>
        </w:tc>
        <w:tc>
          <w:tcPr>
            <w:tcW w:w="760" w:type="dxa"/>
            <w:hideMark/>
          </w:tcPr>
          <w:p w14:paraId="6A59A4E7"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17</w:t>
            </w:r>
          </w:p>
        </w:tc>
      </w:tr>
      <w:tr w:rsidR="0013127E" w:rsidRPr="009157F9" w14:paraId="3774241E" w14:textId="77777777" w:rsidTr="00994ECF">
        <w:trPr>
          <w:trHeight w:val="345"/>
        </w:trPr>
        <w:tc>
          <w:tcPr>
            <w:tcW w:w="708" w:type="dxa"/>
            <w:hideMark/>
          </w:tcPr>
          <w:p w14:paraId="158FD4B9"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9</w:t>
            </w:r>
          </w:p>
        </w:tc>
        <w:tc>
          <w:tcPr>
            <w:tcW w:w="1078" w:type="dxa"/>
            <w:hideMark/>
          </w:tcPr>
          <w:p w14:paraId="49E080F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0</w:t>
            </w:r>
          </w:p>
        </w:tc>
        <w:tc>
          <w:tcPr>
            <w:tcW w:w="1079" w:type="dxa"/>
            <w:hideMark/>
          </w:tcPr>
          <w:p w14:paraId="44BF7F2F"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17EFB8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7F852304"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5.07</w:t>
            </w:r>
          </w:p>
        </w:tc>
        <w:tc>
          <w:tcPr>
            <w:tcW w:w="1079" w:type="dxa"/>
            <w:hideMark/>
          </w:tcPr>
          <w:p w14:paraId="319D45A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10</w:t>
            </w:r>
          </w:p>
        </w:tc>
        <w:tc>
          <w:tcPr>
            <w:tcW w:w="1079" w:type="dxa"/>
            <w:hideMark/>
          </w:tcPr>
          <w:p w14:paraId="79858D4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1388C6F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7</w:t>
            </w:r>
          </w:p>
        </w:tc>
        <w:tc>
          <w:tcPr>
            <w:tcW w:w="760" w:type="dxa"/>
            <w:hideMark/>
          </w:tcPr>
          <w:p w14:paraId="0144B43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1.10</w:t>
            </w:r>
          </w:p>
        </w:tc>
        <w:tc>
          <w:tcPr>
            <w:tcW w:w="760" w:type="dxa"/>
            <w:hideMark/>
          </w:tcPr>
          <w:p w14:paraId="43C353D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r w:rsidR="0013127E" w:rsidRPr="009157F9" w14:paraId="794A4810" w14:textId="77777777" w:rsidTr="00994ECF">
        <w:trPr>
          <w:trHeight w:val="345"/>
        </w:trPr>
        <w:tc>
          <w:tcPr>
            <w:tcW w:w="708" w:type="dxa"/>
            <w:hideMark/>
          </w:tcPr>
          <w:p w14:paraId="7D9A5D00"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10</w:t>
            </w:r>
          </w:p>
        </w:tc>
        <w:tc>
          <w:tcPr>
            <w:tcW w:w="1078" w:type="dxa"/>
            <w:hideMark/>
          </w:tcPr>
          <w:p w14:paraId="25EEBB7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9.00</w:t>
            </w:r>
          </w:p>
        </w:tc>
        <w:tc>
          <w:tcPr>
            <w:tcW w:w="1079" w:type="dxa"/>
            <w:hideMark/>
          </w:tcPr>
          <w:p w14:paraId="529B993A"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365238B6"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00</w:t>
            </w:r>
          </w:p>
        </w:tc>
        <w:tc>
          <w:tcPr>
            <w:tcW w:w="1079" w:type="dxa"/>
            <w:hideMark/>
          </w:tcPr>
          <w:p w14:paraId="0B567483"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8.78</w:t>
            </w:r>
          </w:p>
        </w:tc>
        <w:tc>
          <w:tcPr>
            <w:tcW w:w="1079" w:type="dxa"/>
            <w:hideMark/>
          </w:tcPr>
          <w:p w14:paraId="0EC089A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2.00</w:t>
            </w:r>
          </w:p>
        </w:tc>
        <w:tc>
          <w:tcPr>
            <w:tcW w:w="1079" w:type="dxa"/>
            <w:hideMark/>
          </w:tcPr>
          <w:p w14:paraId="0B6C9645"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75</w:t>
            </w:r>
          </w:p>
        </w:tc>
        <w:tc>
          <w:tcPr>
            <w:tcW w:w="839" w:type="dxa"/>
            <w:hideMark/>
          </w:tcPr>
          <w:p w14:paraId="5FCD920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val="en-US" w:eastAsia="vi-VN"/>
                <w14:ligatures w14:val="none"/>
              </w:rPr>
              <w:t>-0.22</w:t>
            </w:r>
          </w:p>
        </w:tc>
        <w:tc>
          <w:tcPr>
            <w:tcW w:w="760" w:type="dxa"/>
            <w:hideMark/>
          </w:tcPr>
          <w:p w14:paraId="6C691DBE"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2.00</w:t>
            </w:r>
          </w:p>
        </w:tc>
        <w:tc>
          <w:tcPr>
            <w:tcW w:w="760" w:type="dxa"/>
            <w:hideMark/>
          </w:tcPr>
          <w:p w14:paraId="17A6E921" w14:textId="77777777" w:rsidR="0013127E" w:rsidRPr="009157F9" w:rsidRDefault="0013127E" w:rsidP="006C28A4">
            <w:pPr>
              <w:spacing w:line="312" w:lineRule="auto"/>
              <w:jc w:val="right"/>
              <w:rPr>
                <w:rFonts w:eastAsia="Times New Roman" w:cs="Times New Roman"/>
                <w:noProof w:val="0"/>
                <w:color w:val="000000"/>
                <w:kern w:val="0"/>
                <w:szCs w:val="26"/>
                <w:lang w:eastAsia="vi-VN"/>
                <w14:ligatures w14:val="none"/>
              </w:rPr>
            </w:pPr>
            <w:r w:rsidRPr="009157F9">
              <w:rPr>
                <w:rFonts w:eastAsia="Times New Roman" w:cs="Times New Roman"/>
                <w:noProof w:val="0"/>
                <w:color w:val="000000"/>
                <w:kern w:val="0"/>
                <w:szCs w:val="26"/>
                <w:lang w:eastAsia="vi-VN"/>
                <w14:ligatures w14:val="none"/>
              </w:rPr>
              <w:t>0.75</w:t>
            </w:r>
          </w:p>
        </w:tc>
      </w:tr>
    </w:tbl>
    <w:p w14:paraId="31BB8D0B"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6A7CB8CD" wp14:editId="4DCA824A">
            <wp:extent cx="6187728" cy="3616657"/>
            <wp:effectExtent l="0" t="0" r="3810" b="3175"/>
            <wp:docPr id="18871669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6204519" cy="3626471"/>
                    </a:xfrm>
                    <a:prstGeom prst="rect">
                      <a:avLst/>
                    </a:prstGeom>
                    <a:noFill/>
                  </pic:spPr>
                </pic:pic>
              </a:graphicData>
            </a:graphic>
          </wp:inline>
        </w:drawing>
      </w:r>
    </w:p>
    <w:p w14:paraId="031EA2F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Từ kết quả của bảng trên, ta tính được sai số trung bình theo các trục x, y, z lần lượt là -0.49, 0.78 và 0.43 (cm)</w:t>
      </w:r>
    </w:p>
    <w:p w14:paraId="495E612D"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Như vậy, ta thấy thuật toán tính giá trị vị trí cuối là khá chính xác với sai số đo được so với thực tế chỉ dưới </w:t>
      </w:r>
      <w:r w:rsidRPr="00E03A3F">
        <w:rPr>
          <w:rFonts w:eastAsiaTheme="minorHAnsi"/>
          <w:kern w:val="2"/>
          <w:sz w:val="26"/>
          <w:szCs w:val="26"/>
          <w:lang w:val="en-US"/>
          <w14:ligatures w14:val="standardContextual"/>
        </w:rPr>
        <w:t>1 cm.</w:t>
      </w:r>
    </w:p>
    <w:p w14:paraId="44C2E2D3" w14:textId="77777777" w:rsidR="0013127E" w:rsidRDefault="0013127E" w:rsidP="006C28A4">
      <w:pPr>
        <w:pStyle w:val="NormalWeb"/>
        <w:shd w:val="clear" w:color="auto" w:fill="FFFFFF"/>
        <w:tabs>
          <w:tab w:val="left" w:pos="2490"/>
        </w:tabs>
        <w:spacing w:line="312" w:lineRule="auto"/>
        <w:rPr>
          <w:rFonts w:eastAsiaTheme="minorHAnsi"/>
          <w:b/>
          <w:bCs/>
          <w:kern w:val="2"/>
          <w:sz w:val="26"/>
          <w:szCs w:val="26"/>
          <w14:ligatures w14:val="standardContextual"/>
        </w:rPr>
      </w:pPr>
      <w:r w:rsidRPr="00725987">
        <w:rPr>
          <w:rFonts w:eastAsiaTheme="minorHAnsi"/>
          <w:b/>
          <w:bCs/>
          <w:kern w:val="2"/>
          <w:sz w:val="26"/>
          <w:szCs w:val="26"/>
          <w14:ligatures w14:val="standardContextual"/>
        </w:rPr>
        <w:t xml:space="preserve">Đánh giá độ </w:t>
      </w:r>
      <w:r>
        <w:rPr>
          <w:rFonts w:eastAsiaTheme="minorHAnsi"/>
          <w:b/>
          <w:bCs/>
          <w:kern w:val="2"/>
          <w:sz w:val="26"/>
          <w:szCs w:val="26"/>
          <w:lang w:val="en-US"/>
          <w14:ligatures w14:val="standardContextual"/>
        </w:rPr>
        <w:t>ổn định của tín hiệu</w:t>
      </w:r>
      <w:r w:rsidRPr="00725987">
        <w:rPr>
          <w:rFonts w:eastAsiaTheme="minorHAnsi"/>
          <w:b/>
          <w:bCs/>
          <w:kern w:val="2"/>
          <w:sz w:val="26"/>
          <w:szCs w:val="26"/>
          <w14:ligatures w14:val="standardContextual"/>
        </w:rPr>
        <w:t>:</w:t>
      </w:r>
    </w:p>
    <w:p w14:paraId="0384A394"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Mô tả: Thiết bị sẽ hoạt động ở chế độ Test mode. Với chiều dài l</w:t>
      </w:r>
      <w:r>
        <w:rPr>
          <w:rFonts w:eastAsiaTheme="minorHAnsi"/>
          <w:kern w:val="2"/>
          <w:sz w:val="26"/>
          <w:szCs w:val="26"/>
          <w:vertAlign w:val="subscript"/>
          <w:lang w:val="en-US"/>
          <w14:ligatures w14:val="standardContextual"/>
        </w:rPr>
        <w:t>1</w:t>
      </w:r>
      <w:r>
        <w:rPr>
          <w:rFonts w:eastAsiaTheme="minorHAnsi"/>
          <w:kern w:val="2"/>
          <w:sz w:val="26"/>
          <w:szCs w:val="26"/>
          <w:lang w:val="en-US"/>
          <w14:ligatures w14:val="standardContextual"/>
        </w:rPr>
        <w:t xml:space="preserve"> và l</w:t>
      </w:r>
      <w:r>
        <w:rPr>
          <w:rFonts w:eastAsiaTheme="minorHAnsi"/>
          <w:kern w:val="2"/>
          <w:sz w:val="26"/>
          <w:szCs w:val="26"/>
          <w:vertAlign w:val="subscript"/>
          <w:lang w:val="en-US"/>
          <w14:ligatures w14:val="standardContextual"/>
        </w:rPr>
        <w:t>2</w:t>
      </w:r>
      <w:r>
        <w:rPr>
          <w:rFonts w:eastAsiaTheme="minorHAnsi"/>
          <w:kern w:val="2"/>
          <w:sz w:val="26"/>
          <w:szCs w:val="26"/>
          <w:lang w:val="en-US"/>
          <w14:ligatures w14:val="standardContextual"/>
        </w:rPr>
        <w:t xml:space="preserve"> đã biết, ta sẽ tính ra được vị trí điểm cuối của thiết bị. Ta sẽ thực hiện 3 bài test:</w:t>
      </w:r>
    </w:p>
    <w:p w14:paraId="12841FF6"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 Giữ nguyên cánh tay trên mặt bàn khi đang đeo thiết bi trong 30 giây và tính chênh lệch tín hiệu theo thời gian. Nhận xét sự dao động của tín hiệu khi thiết bị ở trạng thái không di chuyển.</w:t>
      </w:r>
    </w:p>
    <w:p w14:paraId="71CAE6DF"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 Di chuyển cánh tay theo hướng bất kì sau đó dừng lại đột ngột, lưu các giá trị và nhận xét sự thay đổi của tín hiệu.</w:t>
      </w:r>
    </w:p>
    <w:p w14:paraId="1007F64C"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3: Thực hiện di chuyển cánh tay để thực hiện một hành động liên tục lặp đi lặp lặp như lấy vật từ vị trí này và đặt lại vào vị trí kia. Nhận xét hình dạng của tín hiệu thu được có được đồng nhất giữa các lần đo hay không</w:t>
      </w:r>
    </w:p>
    <w:p w14:paraId="1C8069B3"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Set up: </w:t>
      </w:r>
    </w:p>
    <w:p w14:paraId="0563B253" w14:textId="77777777" w:rsidR="0013127E"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sidRPr="00A74FDA">
        <w:rPr>
          <w:rFonts w:eastAsiaTheme="minorHAnsi"/>
          <w:noProof/>
          <w:kern w:val="2"/>
          <w:sz w:val="26"/>
          <w:szCs w:val="26"/>
          <w:lang w:val="en-US"/>
          <w14:ligatures w14:val="standardContextual"/>
        </w:rPr>
        <w:drawing>
          <wp:inline distT="0" distB="0" distL="0" distR="0" wp14:anchorId="6CF52759" wp14:editId="13F372B4">
            <wp:extent cx="5277332" cy="2922104"/>
            <wp:effectExtent l="0" t="0" r="0" b="0"/>
            <wp:docPr id="917756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6024" name=""/>
                    <pic:cNvPicPr/>
                  </pic:nvPicPr>
                  <pic:blipFill rotWithShape="1">
                    <a:blip r:embed="rId548">
                      <a:extLst>
                        <a:ext uri="{BEBA8EAE-BF5A-486C-A8C5-ECC9F3942E4B}">
                          <a14:imgProps xmlns:a14="http://schemas.microsoft.com/office/drawing/2010/main">
                            <a14:imgLayer r:embed="rId549">
                              <a14:imgEffect>
                                <a14:brightnessContrast bright="40000"/>
                              </a14:imgEffect>
                            </a14:imgLayer>
                          </a14:imgProps>
                        </a:ext>
                      </a:extLst>
                    </a:blip>
                    <a:srcRect b="1693"/>
                    <a:stretch/>
                  </pic:blipFill>
                  <pic:spPr bwMode="auto">
                    <a:xfrm>
                      <a:off x="0" y="0"/>
                      <a:ext cx="5284256" cy="2925938"/>
                    </a:xfrm>
                    <a:prstGeom prst="rect">
                      <a:avLst/>
                    </a:prstGeom>
                    <a:ln>
                      <a:noFill/>
                    </a:ln>
                    <a:extLst>
                      <a:ext uri="{53640926-AAD7-44D8-BBD7-CCE9431645EC}">
                        <a14:shadowObscured xmlns:a14="http://schemas.microsoft.com/office/drawing/2010/main"/>
                      </a:ext>
                    </a:extLst>
                  </pic:spPr>
                </pic:pic>
              </a:graphicData>
            </a:graphic>
          </wp:inline>
        </w:drawing>
      </w:r>
    </w:p>
    <w:p w14:paraId="5CBCD9C4" w14:textId="77777777" w:rsidR="0013127E" w:rsidRPr="0013431F" w:rsidRDefault="0013127E" w:rsidP="006C28A4">
      <w:pPr>
        <w:pStyle w:val="NormalWeb"/>
        <w:shd w:val="clear" w:color="auto" w:fill="FFFFFF"/>
        <w:tabs>
          <w:tab w:val="left" w:pos="2490"/>
        </w:tabs>
        <w:spacing w:line="312" w:lineRule="auto"/>
        <w:ind w:left="360"/>
        <w:jc w:val="center"/>
        <w:rPr>
          <w:rFonts w:eastAsiaTheme="minorHAnsi"/>
          <w:i/>
          <w:iCs/>
          <w:kern w:val="2"/>
          <w:sz w:val="26"/>
          <w:szCs w:val="26"/>
          <w:lang w:val="en-US"/>
          <w14:ligatures w14:val="standardContextual"/>
        </w:rPr>
      </w:pPr>
      <w:r w:rsidRPr="0013431F">
        <w:rPr>
          <w:rFonts w:eastAsiaTheme="minorHAnsi"/>
          <w:i/>
          <w:iCs/>
          <w:kern w:val="2"/>
          <w:sz w:val="26"/>
          <w:szCs w:val="26"/>
          <w:lang w:val="en-US"/>
          <w14:ligatures w14:val="standardContextual"/>
        </w:rPr>
        <w:t>Hình ảnh setup thiết bị trên cánh tay</w:t>
      </w:r>
    </w:p>
    <w:p w14:paraId="53FB1635"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ổng hợp kết quả:</w:t>
      </w:r>
    </w:p>
    <w:p w14:paraId="628FDF92" w14:textId="77777777" w:rsidR="0013127E" w:rsidRDefault="0013127E" w:rsidP="006C28A4">
      <w:pPr>
        <w:pStyle w:val="NormalWeb"/>
        <w:shd w:val="clear" w:color="auto" w:fill="FFFFFF"/>
        <w:tabs>
          <w:tab w:val="left" w:pos="2490"/>
        </w:tabs>
        <w:spacing w:line="312" w:lineRule="auto"/>
        <w:ind w:left="360"/>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1:</w:t>
      </w:r>
    </w:p>
    <w:p w14:paraId="4480C898" w14:textId="77777777" w:rsidR="0013127E" w:rsidRPr="00725987" w:rsidRDefault="0013127E" w:rsidP="006C28A4">
      <w:pPr>
        <w:pStyle w:val="NormalWeb"/>
        <w:shd w:val="clear" w:color="auto" w:fill="FFFFFF"/>
        <w:tabs>
          <w:tab w:val="left" w:pos="2490"/>
        </w:tabs>
        <w:spacing w:line="312" w:lineRule="auto"/>
        <w:ind w:left="360"/>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7D84101F" wp14:editId="4E6B5FF6">
            <wp:extent cx="6134272" cy="3562598"/>
            <wp:effectExtent l="0" t="0" r="0" b="0"/>
            <wp:docPr id="10972919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6157946" cy="3576347"/>
                    </a:xfrm>
                    <a:prstGeom prst="rect">
                      <a:avLst/>
                    </a:prstGeom>
                    <a:noFill/>
                  </pic:spPr>
                </pic:pic>
              </a:graphicData>
            </a:graphic>
          </wp:inline>
        </w:drawing>
      </w:r>
    </w:p>
    <w:p w14:paraId="1B9C3FEB"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Nhận xét: Ta thấy rằng khi giữ nguyên tư thế trong 100 giây, các giá trị x_pos, y_pos, z_pos giữ ổn định và dao động rất nhỏ. Theo số liệu tính toán, sự dao động của các giá trị luôn nhỏ hơn 0,1 cm.</w:t>
      </w:r>
    </w:p>
    <w:p w14:paraId="544CE5E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p>
    <w:p w14:paraId="251C85FE"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Test 2:</w:t>
      </w:r>
    </w:p>
    <w:p w14:paraId="524D2828" w14:textId="77777777" w:rsidR="0013127E"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084D2D06" wp14:editId="13C4EBB1">
            <wp:extent cx="6450203" cy="3269192"/>
            <wp:effectExtent l="0" t="0" r="8255" b="7620"/>
            <wp:docPr id="19680700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487391" cy="3288040"/>
                    </a:xfrm>
                    <a:prstGeom prst="rect">
                      <a:avLst/>
                    </a:prstGeom>
                    <a:noFill/>
                  </pic:spPr>
                </pic:pic>
              </a:graphicData>
            </a:graphic>
          </wp:inline>
        </w:drawing>
      </w:r>
    </w:p>
    <w:p w14:paraId="750A59EC"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khi đột ngột thay đổi vị trí và đặt tay gần với vị trí ban đầu, các giá trị tọa độ có hiện tượng vọt lố nhẹ trước khi trở về giá trị ổn định. Sự vọt lố diễn ra trong khoảng 300 ms có thể do quán tính khi di chuyển tay và kết quả của thuật toán lọc nhiễu Mahony.</w:t>
      </w:r>
    </w:p>
    <w:p w14:paraId="2928B94F"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kern w:val="2"/>
          <w:sz w:val="26"/>
          <w:szCs w:val="26"/>
          <w:lang w:val="en-US"/>
          <w14:ligatures w14:val="standardContextual"/>
        </w:rPr>
        <w:t xml:space="preserve">Test 3: </w:t>
      </w:r>
    </w:p>
    <w:p w14:paraId="1A59C7DF" w14:textId="77777777" w:rsidR="0013127E" w:rsidRDefault="0013127E" w:rsidP="006C28A4">
      <w:pPr>
        <w:pStyle w:val="NormalWeb"/>
        <w:shd w:val="clear" w:color="auto" w:fill="FFFFFF"/>
        <w:tabs>
          <w:tab w:val="left" w:pos="2490"/>
        </w:tabs>
        <w:spacing w:line="312" w:lineRule="auto"/>
        <w:jc w:val="center"/>
        <w:rPr>
          <w:rFonts w:eastAsiaTheme="minorHAnsi"/>
          <w:kern w:val="2"/>
          <w:sz w:val="26"/>
          <w:szCs w:val="26"/>
          <w:lang w:val="en-US"/>
          <w14:ligatures w14:val="standardContextual"/>
        </w:rPr>
      </w:pPr>
      <w:r>
        <w:rPr>
          <w:noProof/>
        </w:rPr>
        <w:drawing>
          <wp:inline distT="0" distB="0" distL="0" distR="0" wp14:anchorId="049294BC" wp14:editId="0660A2F4">
            <wp:extent cx="3819884" cy="3344774"/>
            <wp:effectExtent l="0" t="0" r="9525" b="8255"/>
            <wp:docPr id="887468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871" name=""/>
                    <pic:cNvPicPr/>
                  </pic:nvPicPr>
                  <pic:blipFill>
                    <a:blip r:embed="rId552"/>
                    <a:stretch>
                      <a:fillRect/>
                    </a:stretch>
                  </pic:blipFill>
                  <pic:spPr>
                    <a:xfrm>
                      <a:off x="0" y="0"/>
                      <a:ext cx="3823878" cy="3348272"/>
                    </a:xfrm>
                    <a:prstGeom prst="rect">
                      <a:avLst/>
                    </a:prstGeom>
                  </pic:spPr>
                </pic:pic>
              </a:graphicData>
            </a:graphic>
          </wp:inline>
        </w:drawing>
      </w:r>
    </w:p>
    <w:p w14:paraId="01556406" w14:textId="77777777" w:rsid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Pr>
          <w:rFonts w:eastAsiaTheme="minorHAnsi"/>
          <w:noProof/>
          <w:kern w:val="2"/>
          <w:sz w:val="26"/>
          <w:szCs w:val="26"/>
          <w:lang w:val="en-US"/>
          <w14:ligatures w14:val="standardContextual"/>
        </w:rPr>
        <w:drawing>
          <wp:inline distT="0" distB="0" distL="0" distR="0" wp14:anchorId="44581606" wp14:editId="0251C48B">
            <wp:extent cx="6376831" cy="3395731"/>
            <wp:effectExtent l="0" t="0" r="5080" b="0"/>
            <wp:docPr id="1121487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6402279" cy="3409283"/>
                    </a:xfrm>
                    <a:prstGeom prst="rect">
                      <a:avLst/>
                    </a:prstGeom>
                    <a:noFill/>
                  </pic:spPr>
                </pic:pic>
              </a:graphicData>
            </a:graphic>
          </wp:inline>
        </w:drawing>
      </w:r>
    </w:p>
    <w:p w14:paraId="40ABDC1F" w14:textId="4702BD51" w:rsidR="0013127E" w:rsidRPr="0013127E" w:rsidRDefault="0013127E" w:rsidP="006C28A4">
      <w:pPr>
        <w:pStyle w:val="NormalWeb"/>
        <w:shd w:val="clear" w:color="auto" w:fill="FFFFFF"/>
        <w:tabs>
          <w:tab w:val="left" w:pos="2490"/>
        </w:tabs>
        <w:spacing w:line="312" w:lineRule="auto"/>
        <w:rPr>
          <w:rFonts w:eastAsiaTheme="minorHAnsi"/>
          <w:kern w:val="2"/>
          <w:sz w:val="26"/>
          <w:szCs w:val="26"/>
          <w:lang w:val="en-US"/>
          <w14:ligatures w14:val="standardContextual"/>
        </w:rPr>
      </w:pPr>
      <w:r w:rsidRPr="002D29E8">
        <w:rPr>
          <w:rFonts w:eastAsiaTheme="minorHAnsi"/>
          <w:kern w:val="2"/>
          <w:sz w:val="26"/>
          <w:szCs w:val="26"/>
          <w:lang w:val="en-US"/>
          <w14:ligatures w14:val="standardContextual"/>
        </w:rPr>
        <w:t xml:space="preserve">Nhận xét: Ta thấy rằng </w:t>
      </w:r>
      <w:r>
        <w:rPr>
          <w:rFonts w:eastAsiaTheme="minorHAnsi"/>
          <w:kern w:val="2"/>
          <w:sz w:val="26"/>
          <w:szCs w:val="26"/>
          <w:lang w:val="en-US"/>
          <w14:ligatures w14:val="standardContextual"/>
        </w:rPr>
        <w:t xml:space="preserve">khi lặp đi lặp lại một quỹ đạo nhiều lần, giá trị và hình dạng của đồ thị được lặp lại khá rõ ràng. Điều đó cho thấy các giá trị vị trí từ thiết bị có tín tin cậy cao và có thể dùng cho việc điều khiển cánh tay robot. </w:t>
      </w:r>
    </w:p>
    <w:p w14:paraId="316A555C" w14:textId="77777777" w:rsidR="00CE2B53" w:rsidRPr="00CE2B53" w:rsidRDefault="00CE2B53" w:rsidP="006C28A4">
      <w:pPr>
        <w:pStyle w:val="Heading2"/>
        <w:spacing w:line="312" w:lineRule="auto"/>
        <w:rPr>
          <w:rFonts w:ascii="Times New Roman" w:eastAsia="Times New Roman" w:hAnsi="Times New Roman" w:cs="Times New Roman"/>
          <w:b/>
          <w:bCs/>
          <w:color w:val="000000" w:themeColor="text1"/>
        </w:rPr>
      </w:pPr>
      <w:bookmarkStart w:id="111" w:name="_Toc171098138"/>
      <w:r w:rsidRPr="00CE2B53">
        <w:rPr>
          <w:rFonts w:ascii="Times New Roman" w:eastAsia="Times New Roman" w:hAnsi="Times New Roman" w:cs="Times New Roman"/>
          <w:b/>
          <w:bCs/>
          <w:color w:val="000000" w:themeColor="text1"/>
        </w:rPr>
        <w:t>4.3. Nghiên cứu thiết kế hệ thống phân loại sản phẩm ứng dụng xử lí ảnh</w:t>
      </w:r>
      <w:bookmarkEnd w:id="111"/>
    </w:p>
    <w:p w14:paraId="66838A86" w14:textId="77777777" w:rsidR="002D4E70" w:rsidRDefault="002D4E70" w:rsidP="006C28A4">
      <w:pPr>
        <w:pStyle w:val="Heading2"/>
        <w:spacing w:line="312" w:lineRule="auto"/>
        <w:rPr>
          <w:rFonts w:ascii="Times New Roman" w:eastAsia="Times New Roman" w:hAnsi="Times New Roman" w:cs="Times New Roman"/>
          <w:b/>
          <w:bCs/>
          <w:color w:val="000000" w:themeColor="text1"/>
          <w:lang w:val="en-US"/>
        </w:rPr>
      </w:pPr>
      <w:r w:rsidRPr="00CE2B53">
        <w:rPr>
          <w:rFonts w:ascii="Times New Roman" w:eastAsia="Times New Roman" w:hAnsi="Times New Roman" w:cs="Times New Roman"/>
          <w:b/>
          <w:bCs/>
          <w:color w:val="000000" w:themeColor="text1"/>
        </w:rPr>
        <w:t>4.3. Nghiên cứu thiết kế hệ thống phân loại sản phẩm ứng dụng xử lí ảnh</w:t>
      </w:r>
    </w:p>
    <w:p w14:paraId="5F6630A9" w14:textId="77777777" w:rsidR="002D4E70" w:rsidRPr="00CD0135" w:rsidRDefault="002D4E70" w:rsidP="006C28A4">
      <w:pPr>
        <w:spacing w:line="312" w:lineRule="auto"/>
        <w:rPr>
          <w:lang w:val="en-US"/>
        </w:rPr>
      </w:pPr>
      <w:r w:rsidRPr="00CD0135">
        <w:rPr>
          <w:lang w:val="en-US"/>
        </w:rPr>
        <w:t xml:space="preserve">4.3.1 </w:t>
      </w:r>
      <w:r>
        <w:rPr>
          <w:lang w:val="en-US"/>
        </w:rPr>
        <w:t>Thiết kế lưu đồ hệ thống xử lí ảnh.</w:t>
      </w:r>
    </w:p>
    <w:p w14:paraId="6E65B881" w14:textId="77777777" w:rsidR="002D4E70" w:rsidRPr="00CD0135" w:rsidRDefault="002D4E70" w:rsidP="006C28A4">
      <w:pPr>
        <w:spacing w:before="100" w:beforeAutospacing="1" w:after="100" w:afterAutospacing="1" w:line="312" w:lineRule="auto"/>
        <w:rPr>
          <w:rFonts w:eastAsia="Times New Roman" w:cs="Times New Roman"/>
          <w:kern w:val="0"/>
          <w:sz w:val="24"/>
          <w:szCs w:val="24"/>
          <w:lang w:val="en-US"/>
          <w14:ligatures w14:val="none"/>
        </w:rPr>
      </w:pPr>
      <w:r>
        <w:rPr>
          <w:rFonts w:eastAsia="Times New Roman" w:cs="Times New Roman"/>
          <w:kern w:val="0"/>
          <w:szCs w:val="26"/>
          <w:lang w:val="en-US"/>
          <w14:ligatures w14:val="none"/>
        </w:rPr>
        <w:t>Lưu đồ hệ thống xử lí ảnh được thiết kế, xây dựng dựa trên cơ sở lý thuyết đã đề ra ở phần cơ sở lý thuyết. Các thuật toán được sắp xếp phù hợp theo lưu đồ bên dưới nhằm đáp ứng yêu cầu đề ra.</w:t>
      </w:r>
    </w:p>
    <w:p w14:paraId="4F642965" w14:textId="77777777" w:rsidR="002D4E70" w:rsidRDefault="002D4E70" w:rsidP="006C28A4">
      <w:pPr>
        <w:spacing w:before="100" w:beforeAutospacing="1" w:after="100" w:afterAutospacing="1" w:line="312" w:lineRule="auto"/>
        <w:jc w:val="center"/>
        <w:rPr>
          <w:rFonts w:eastAsia="Times New Roman" w:cs="Times New Roman"/>
          <w:kern w:val="0"/>
          <w:szCs w:val="26"/>
          <w14:ligatures w14:val="none"/>
        </w:rPr>
      </w:pPr>
      <w:r>
        <w:drawing>
          <wp:inline distT="0" distB="0" distL="0" distR="0" wp14:anchorId="5BE5361B" wp14:editId="03599004">
            <wp:extent cx="5943600" cy="4561840"/>
            <wp:effectExtent l="0" t="0" r="0" b="0"/>
            <wp:docPr id="1174988606"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88606" name="Picture 1" descr="A diagram of a flowchart&#10;&#10;Description automatically generated"/>
                    <pic:cNvPicPr/>
                  </pic:nvPicPr>
                  <pic:blipFill>
                    <a:blip r:embed="rId554"/>
                    <a:stretch>
                      <a:fillRect/>
                    </a:stretch>
                  </pic:blipFill>
                  <pic:spPr>
                    <a:xfrm>
                      <a:off x="0" y="0"/>
                      <a:ext cx="5943600" cy="4561840"/>
                    </a:xfrm>
                    <a:prstGeom prst="rect">
                      <a:avLst/>
                    </a:prstGeom>
                  </pic:spPr>
                </pic:pic>
              </a:graphicData>
            </a:graphic>
          </wp:inline>
        </w:drawing>
      </w:r>
    </w:p>
    <w:p w14:paraId="5094DD55" w14:textId="77777777" w:rsidR="002D4E70" w:rsidRPr="00CD0135" w:rsidRDefault="002D4E70" w:rsidP="006C28A4">
      <w:pPr>
        <w:spacing w:before="100" w:beforeAutospacing="1" w:after="100" w:afterAutospacing="1" w:line="312" w:lineRule="auto"/>
        <w:jc w:val="center"/>
        <w:rPr>
          <w:rFonts w:eastAsia="Times New Roman" w:cs="Times New Roman"/>
          <w:kern w:val="0"/>
          <w:szCs w:val="26"/>
          <w:lang w:val="en-US"/>
          <w14:ligatures w14:val="none"/>
        </w:rPr>
      </w:pPr>
      <w:r>
        <w:rPr>
          <w:rFonts w:eastAsia="Times New Roman" w:cs="Times New Roman"/>
          <w:kern w:val="0"/>
          <w:szCs w:val="26"/>
          <w14:ligatures w14:val="none"/>
        </w:rPr>
        <w:t>Hình 9. Lưu đồ giải thuật hệ thống xử lí ảnh.</w:t>
      </w:r>
    </w:p>
    <w:p w14:paraId="79FBF751" w14:textId="77777777" w:rsidR="002D4E70" w:rsidRPr="00CD0135" w:rsidRDefault="002D4E70">
      <w:pPr>
        <w:pStyle w:val="ListParagraph"/>
        <w:numPr>
          <w:ilvl w:val="2"/>
          <w:numId w:val="38"/>
        </w:numPr>
        <w:spacing w:line="312" w:lineRule="auto"/>
        <w:rPr>
          <w:rFonts w:cs="Times New Roman"/>
          <w:i/>
          <w:iCs/>
          <w:szCs w:val="26"/>
        </w:rPr>
      </w:pPr>
      <w:r w:rsidRPr="00CD0135">
        <w:rPr>
          <w:rFonts w:cs="Times New Roman"/>
          <w:i/>
          <w:iCs/>
          <w:szCs w:val="26"/>
        </w:rPr>
        <w:t>Mô tả cụ thể các bước</w:t>
      </w:r>
    </w:p>
    <w:p w14:paraId="524BDEC7"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 Nhận dữ liệu từ camera:</w:t>
      </w:r>
    </w:p>
    <w:p w14:paraId="43AE57FA"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Camera chụp ảnh và truyền dữ liệu dưới dạng mảng một chiều chứa các giá trị điểm ảnh.</w:t>
      </w:r>
    </w:p>
    <w:p w14:paraId="1271E9F0"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ục tiêu: Đảm bảo dữ liệu ảnh được nhận đầy đủ và chính xác để chuẩn bị cho các bước xử lý tiếp theo.</w:t>
      </w:r>
    </w:p>
    <w:p w14:paraId="3728670B" w14:textId="77777777" w:rsidR="002D4E70" w:rsidRPr="004E2B01" w:rsidRDefault="002D4E70" w:rsidP="006C28A4">
      <w:pPr>
        <w:spacing w:line="312" w:lineRule="auto"/>
        <w:ind w:firstLine="360"/>
        <w:rPr>
          <w:rFonts w:cs="Times New Roman"/>
          <w:szCs w:val="26"/>
        </w:rPr>
      </w:pPr>
      <w:r w:rsidRPr="004E2B01">
        <w:rPr>
          <w:rFonts w:cs="Times New Roman"/>
          <w:szCs w:val="26"/>
        </w:rPr>
        <w:t>Bước 2: Chuyển đổi dữ liệu từ mảng 1 chiều thành mảng 2 chiều:</w:t>
      </w:r>
    </w:p>
    <w:p w14:paraId="2405D615"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Chuyển dữ liệu từ mảng một chiều thành mảng hai chiều với kích thước 640x480, đại diện cho bức ảnh xám.</w:t>
      </w:r>
    </w:p>
    <w:p w14:paraId="0EF2A93E"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Tạo cấu trúc dữ liệu thích hợp để dễ dàng thực hiện các bước xử lý ảnh.</w:t>
      </w:r>
    </w:p>
    <w:p w14:paraId="0E535930"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1DF693A4" wp14:editId="178AB82C">
            <wp:extent cx="2270208" cy="2512612"/>
            <wp:effectExtent l="0" t="0" r="0" b="0"/>
            <wp:docPr id="1192118197" name="Picture 1" descr="A square object in th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18197" name="Picture 1" descr="A square object in the dark&#10;&#10;Description automatically generated"/>
                    <pic:cNvPicPr/>
                  </pic:nvPicPr>
                  <pic:blipFill>
                    <a:blip r:embed="rId555"/>
                    <a:stretch>
                      <a:fillRect/>
                    </a:stretch>
                  </pic:blipFill>
                  <pic:spPr>
                    <a:xfrm>
                      <a:off x="0" y="0"/>
                      <a:ext cx="2277300" cy="2520462"/>
                    </a:xfrm>
                    <a:prstGeom prst="rect">
                      <a:avLst/>
                    </a:prstGeom>
                  </pic:spPr>
                </pic:pic>
              </a:graphicData>
            </a:graphic>
          </wp:inline>
        </w:drawing>
      </w:r>
    </w:p>
    <w:p w14:paraId="2E91399D"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9. Ảnh đầu vào.</w:t>
      </w:r>
    </w:p>
    <w:p w14:paraId="145C1833" w14:textId="77777777" w:rsidR="002D4E70" w:rsidRPr="004E2B01" w:rsidRDefault="002D4E70" w:rsidP="006C28A4">
      <w:pPr>
        <w:spacing w:line="312" w:lineRule="auto"/>
        <w:ind w:firstLine="360"/>
        <w:rPr>
          <w:rFonts w:cs="Times New Roman"/>
          <w:szCs w:val="26"/>
        </w:rPr>
      </w:pPr>
      <w:r w:rsidRPr="004E2B01">
        <w:rPr>
          <w:rFonts w:cs="Times New Roman"/>
          <w:szCs w:val="26"/>
        </w:rPr>
        <w:t>Bước 3: Áp dụng thuật toán Otsu để phân biệt vật thể và nền:</w:t>
      </w:r>
    </w:p>
    <w:p w14:paraId="2C19200A"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Thuật toán Otsu được sử dụng để tìm ngưỡng phân loại giữa vật thể và nền. Các điểm ảnh của vật thể được gán giá trị 255 (trắng), và nền được gán giá trị 0 (đen).</w:t>
      </w:r>
    </w:p>
    <w:p w14:paraId="5AEEEC5C"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Phân biệt rõ ràng giữa vật thể và nền trong ảnh.</w:t>
      </w:r>
    </w:p>
    <w:p w14:paraId="1AEE5F43" w14:textId="77777777" w:rsidR="002D4E70" w:rsidRDefault="002D4E70" w:rsidP="006C28A4">
      <w:pPr>
        <w:pStyle w:val="ListParagraph"/>
        <w:spacing w:line="312" w:lineRule="auto"/>
        <w:rPr>
          <w:rFonts w:cs="Times New Roman"/>
          <w:szCs w:val="26"/>
        </w:rPr>
      </w:pPr>
    </w:p>
    <w:p w14:paraId="45C95F03"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3FC82F4D" wp14:editId="7DCB631A">
            <wp:extent cx="2166046" cy="2401293"/>
            <wp:effectExtent l="0" t="0" r="0" b="0"/>
            <wp:docPr id="199521179" name="Picture 1" descr="A white squar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1179" name="Picture 1" descr="A white square on a black background&#10;&#10;Description automatically generated"/>
                    <pic:cNvPicPr/>
                  </pic:nvPicPr>
                  <pic:blipFill>
                    <a:blip r:embed="rId556"/>
                    <a:stretch>
                      <a:fillRect/>
                    </a:stretch>
                  </pic:blipFill>
                  <pic:spPr>
                    <a:xfrm>
                      <a:off x="0" y="0"/>
                      <a:ext cx="2175315" cy="2411569"/>
                    </a:xfrm>
                    <a:prstGeom prst="rect">
                      <a:avLst/>
                    </a:prstGeom>
                  </pic:spPr>
                </pic:pic>
              </a:graphicData>
            </a:graphic>
          </wp:inline>
        </w:drawing>
      </w:r>
    </w:p>
    <w:p w14:paraId="594ECF7A" w14:textId="77777777" w:rsidR="002D4E70" w:rsidRDefault="002D4E70" w:rsidP="006C28A4">
      <w:pPr>
        <w:pStyle w:val="ListParagraph"/>
        <w:spacing w:line="312" w:lineRule="auto"/>
        <w:jc w:val="center"/>
        <w:rPr>
          <w:rFonts w:cs="Times New Roman"/>
          <w:szCs w:val="26"/>
        </w:rPr>
      </w:pPr>
      <w:r>
        <w:rPr>
          <w:rFonts w:cs="Times New Roman"/>
          <w:szCs w:val="26"/>
        </w:rPr>
        <w:t>Hình 10. Kết quả phân đoạn ảnh bằng ngưỡng Otsu.</w:t>
      </w:r>
    </w:p>
    <w:p w14:paraId="3F7A6FE9" w14:textId="77777777" w:rsidR="002D4E70" w:rsidRPr="004E2B01" w:rsidRDefault="002D4E70" w:rsidP="006C28A4">
      <w:pPr>
        <w:pStyle w:val="ListParagraph"/>
        <w:spacing w:line="312" w:lineRule="auto"/>
        <w:jc w:val="center"/>
        <w:rPr>
          <w:rFonts w:cs="Times New Roman"/>
          <w:szCs w:val="26"/>
        </w:rPr>
      </w:pPr>
    </w:p>
    <w:p w14:paraId="57240965" w14:textId="77777777" w:rsidR="002D4E70" w:rsidRPr="004E2B01" w:rsidRDefault="002D4E70" w:rsidP="006C28A4">
      <w:pPr>
        <w:spacing w:line="312" w:lineRule="auto"/>
        <w:ind w:firstLine="360"/>
        <w:rPr>
          <w:rFonts w:cs="Times New Roman"/>
          <w:szCs w:val="26"/>
        </w:rPr>
      </w:pPr>
      <w:r w:rsidRPr="004E2B01">
        <w:rPr>
          <w:rFonts w:cs="Times New Roman"/>
          <w:szCs w:val="26"/>
        </w:rPr>
        <w:t>Bước 4: Lọc nhiễu bằng thuật toán Openning:</w:t>
      </w:r>
    </w:p>
    <w:p w14:paraId="1C895A09"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Sử dụng kỹ thuật Openning, bao gồm Dilation (giãn nở)</w:t>
      </w:r>
      <w:r>
        <w:rPr>
          <w:rFonts w:cs="Times New Roman"/>
          <w:szCs w:val="26"/>
        </w:rPr>
        <w:t xml:space="preserve"> </w:t>
      </w:r>
      <w:r w:rsidRPr="004E2B01">
        <w:rPr>
          <w:rFonts w:cs="Times New Roman"/>
          <w:szCs w:val="26"/>
        </w:rPr>
        <w:t>theo sau là  Erosion (xói mòn), để loại bỏ các nhiễu nhỏ</w:t>
      </w:r>
      <w:r>
        <w:rPr>
          <w:rFonts w:cs="Times New Roman"/>
          <w:szCs w:val="26"/>
        </w:rPr>
        <w:t xml:space="preserve"> và lấp các khoảng trống</w:t>
      </w:r>
      <w:r w:rsidRPr="004E2B01">
        <w:rPr>
          <w:rFonts w:cs="Times New Roman"/>
          <w:szCs w:val="26"/>
        </w:rPr>
        <w:t xml:space="preserve"> trong ảnh.</w:t>
      </w:r>
    </w:p>
    <w:p w14:paraId="5C4FC5CA"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ục tiêu: Cải thiện chất lượng ảnh bằng cách loại bỏ các nhiễu không mong muốn.</w:t>
      </w:r>
    </w:p>
    <w:p w14:paraId="7B63AAE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5: Lọc các vùng vật thể nhỏ</w:t>
      </w:r>
      <w:r>
        <w:rPr>
          <w:rFonts w:cs="Times New Roman"/>
          <w:szCs w:val="26"/>
        </w:rPr>
        <w:t xml:space="preserve"> bằng thuật toán BFS</w:t>
      </w:r>
      <w:r w:rsidRPr="004E2B01">
        <w:rPr>
          <w:rFonts w:cs="Times New Roman"/>
          <w:szCs w:val="26"/>
        </w:rPr>
        <w:t>:</w:t>
      </w:r>
    </w:p>
    <w:p w14:paraId="39A03590"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Loại bỏ các phần vật thể có diện tích nhỏ và chỉ giữ lại phần có diện tích lớn nhất.</w:t>
      </w:r>
    </w:p>
    <w:p w14:paraId="5233A077"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Đảm bảo chỉ các vật thể lớn nhất (có thể là mục tiêu chính) được giữ lại.</w:t>
      </w:r>
    </w:p>
    <w:p w14:paraId="219FD631"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7EA5DD3E" wp14:editId="3C259D04">
            <wp:extent cx="2266122" cy="2508090"/>
            <wp:effectExtent l="0" t="0" r="0" b="0"/>
            <wp:docPr id="429409618" name="Picture 1" descr="A white diamond shaped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09618" name="Picture 1" descr="A white diamond shaped object on a black background&#10;&#10;Description automatically generated"/>
                    <pic:cNvPicPr/>
                  </pic:nvPicPr>
                  <pic:blipFill>
                    <a:blip r:embed="rId557"/>
                    <a:stretch>
                      <a:fillRect/>
                    </a:stretch>
                  </pic:blipFill>
                  <pic:spPr>
                    <a:xfrm>
                      <a:off x="0" y="0"/>
                      <a:ext cx="2276532" cy="2519612"/>
                    </a:xfrm>
                    <a:prstGeom prst="rect">
                      <a:avLst/>
                    </a:prstGeom>
                  </pic:spPr>
                </pic:pic>
              </a:graphicData>
            </a:graphic>
          </wp:inline>
        </w:drawing>
      </w:r>
    </w:p>
    <w:p w14:paraId="0BE8CAEE"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1. Sau khi lọc nhiễu bằng thuật toán BFS.</w:t>
      </w:r>
    </w:p>
    <w:p w14:paraId="7CBDB79E" w14:textId="77777777" w:rsidR="002D4E70" w:rsidRPr="004E2B01" w:rsidRDefault="002D4E70" w:rsidP="006C28A4">
      <w:pPr>
        <w:spacing w:line="312" w:lineRule="auto"/>
        <w:ind w:firstLine="360"/>
        <w:rPr>
          <w:rFonts w:cs="Times New Roman"/>
          <w:szCs w:val="26"/>
        </w:rPr>
      </w:pPr>
      <w:r w:rsidRPr="004E2B01">
        <w:rPr>
          <w:rFonts w:cs="Times New Roman"/>
          <w:szCs w:val="26"/>
        </w:rPr>
        <w:t>Bước 6: Phát hiện cạnh bằng thuật toán Canny:</w:t>
      </w:r>
    </w:p>
    <w:p w14:paraId="153A1A38"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Áp dụng thuật toán Canny để phát hiện các cạnh của vật thể trong ảnh.</w:t>
      </w:r>
    </w:p>
    <w:p w14:paraId="710C8685"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Xác định các biên rõ ràng của vật thể trong ảnh.</w:t>
      </w:r>
    </w:p>
    <w:p w14:paraId="089194A8"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0A058849" wp14:editId="114A063B">
            <wp:extent cx="2326877" cy="2552369"/>
            <wp:effectExtent l="0" t="0" r="0" b="0"/>
            <wp:docPr id="859252462" name="Picture 1" descr="A white outline of a diamond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52462" name="Picture 1" descr="A white outline of a diamond on a black background&#10;&#10;Description automatically generated"/>
                    <pic:cNvPicPr/>
                  </pic:nvPicPr>
                  <pic:blipFill>
                    <a:blip r:embed="rId558"/>
                    <a:stretch>
                      <a:fillRect/>
                    </a:stretch>
                  </pic:blipFill>
                  <pic:spPr>
                    <a:xfrm>
                      <a:off x="0" y="0"/>
                      <a:ext cx="2338641" cy="2565273"/>
                    </a:xfrm>
                    <a:prstGeom prst="rect">
                      <a:avLst/>
                    </a:prstGeom>
                  </pic:spPr>
                </pic:pic>
              </a:graphicData>
            </a:graphic>
          </wp:inline>
        </w:drawing>
      </w:r>
    </w:p>
    <w:p w14:paraId="540099B7"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2. Nhận diện cạnh bằng phương pháp Canny.</w:t>
      </w:r>
    </w:p>
    <w:p w14:paraId="3615F38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7: Vẽ ma trận Hough từ ảnh cạnh:</w:t>
      </w:r>
    </w:p>
    <w:p w14:paraId="032C20B1"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Sử dụng phương pháp Hough Transform để vẽ ma trận Hough từ ảnh cạnh.</w:t>
      </w:r>
    </w:p>
    <w:p w14:paraId="4EEEE4F1"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Xác định các đường thẳng có trong ảnh.</w:t>
      </w:r>
    </w:p>
    <w:p w14:paraId="3DD1C5B3" w14:textId="77777777" w:rsidR="002D4E70" w:rsidRDefault="002D4E70" w:rsidP="006C28A4">
      <w:pPr>
        <w:pStyle w:val="ListParagraph"/>
        <w:spacing w:line="312" w:lineRule="auto"/>
        <w:jc w:val="center"/>
        <w:rPr>
          <w:rFonts w:cs="Times New Roman"/>
          <w:szCs w:val="26"/>
        </w:rPr>
      </w:pPr>
      <w:r w:rsidRPr="00312BFC">
        <w:rPr>
          <w:rFonts w:cs="Times New Roman"/>
          <w:szCs w:val="26"/>
        </w:rPr>
        <w:drawing>
          <wp:inline distT="0" distB="0" distL="0" distR="0" wp14:anchorId="5FDDB144" wp14:editId="56E66182">
            <wp:extent cx="2289975" cy="2294058"/>
            <wp:effectExtent l="0" t="0" r="0" b="0"/>
            <wp:docPr id="1781568653" name="Picture 1" descr="A black and white background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68653" name="Picture 1" descr="A black and white background with a black background&#10;&#10;Description automatically generated with medium confidence"/>
                    <pic:cNvPicPr/>
                  </pic:nvPicPr>
                  <pic:blipFill>
                    <a:blip r:embed="rId559"/>
                    <a:stretch>
                      <a:fillRect/>
                    </a:stretch>
                  </pic:blipFill>
                  <pic:spPr>
                    <a:xfrm>
                      <a:off x="0" y="0"/>
                      <a:ext cx="2289975" cy="2294058"/>
                    </a:xfrm>
                    <a:prstGeom prst="rect">
                      <a:avLst/>
                    </a:prstGeom>
                  </pic:spPr>
                </pic:pic>
              </a:graphicData>
            </a:graphic>
          </wp:inline>
        </w:drawing>
      </w:r>
    </w:p>
    <w:p w14:paraId="339A2DD5" w14:textId="77777777" w:rsidR="002D4E70" w:rsidRPr="004E2B01" w:rsidRDefault="002D4E70" w:rsidP="006C28A4">
      <w:pPr>
        <w:pStyle w:val="ListParagraph"/>
        <w:spacing w:line="312" w:lineRule="auto"/>
        <w:jc w:val="center"/>
        <w:rPr>
          <w:rFonts w:cs="Times New Roman"/>
          <w:szCs w:val="26"/>
        </w:rPr>
      </w:pPr>
      <w:r>
        <w:rPr>
          <w:rFonts w:cs="Times New Roman"/>
          <w:szCs w:val="26"/>
        </w:rPr>
        <w:t>Hình 13. Ma trận Hough để chọn ra các cặp (r,θ)</w:t>
      </w:r>
    </w:p>
    <w:p w14:paraId="3CDD1AFF" w14:textId="77777777" w:rsidR="002D4E70" w:rsidRPr="004E2B01" w:rsidRDefault="002D4E70" w:rsidP="006C28A4">
      <w:pPr>
        <w:spacing w:line="312" w:lineRule="auto"/>
        <w:ind w:firstLine="360"/>
        <w:rPr>
          <w:rFonts w:cs="Times New Roman"/>
          <w:szCs w:val="26"/>
        </w:rPr>
      </w:pPr>
      <w:r w:rsidRPr="004E2B01">
        <w:rPr>
          <w:rFonts w:cs="Times New Roman"/>
          <w:szCs w:val="26"/>
        </w:rPr>
        <w:t>Bước 8: Lấy các điểm đặc trưng từ ma trận Hough:</w:t>
      </w:r>
    </w:p>
    <w:p w14:paraId="09618195"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Trích xuất các điểm đặc trưng từ ma trận Hough.</w:t>
      </w:r>
    </w:p>
    <w:p w14:paraId="7CB4D58A"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ục tiêu: Xác định các điểm quan trọng đại diện cho các đường thẳng trong ảnh.</w:t>
      </w:r>
    </w:p>
    <w:p w14:paraId="407119FA" w14:textId="77777777" w:rsidR="002D4E70" w:rsidRPr="004E2B01" w:rsidRDefault="002D4E70" w:rsidP="006C28A4">
      <w:pPr>
        <w:spacing w:line="312" w:lineRule="auto"/>
        <w:ind w:firstLine="360"/>
        <w:rPr>
          <w:rFonts w:cs="Times New Roman"/>
          <w:szCs w:val="26"/>
        </w:rPr>
      </w:pPr>
      <w:r w:rsidRPr="004E2B01">
        <w:rPr>
          <w:rFonts w:cs="Times New Roman"/>
          <w:szCs w:val="26"/>
        </w:rPr>
        <w:t>Bước 9: Quy đổi các điểm đặc trưng về phương trình đường thẳng và tìm giao điểm:</w:t>
      </w:r>
    </w:p>
    <w:p w14:paraId="4DFE55A0"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Chuyển đổi các điểm đặc trưng về phương trình đường thẳng và tìm các giao điểm giữa các đường này.</w:t>
      </w:r>
    </w:p>
    <w:p w14:paraId="3127B1BE" w14:textId="77777777" w:rsidR="002D4E70" w:rsidRPr="00312BFC" w:rsidRDefault="002D4E70">
      <w:pPr>
        <w:pStyle w:val="ListParagraph"/>
        <w:numPr>
          <w:ilvl w:val="0"/>
          <w:numId w:val="36"/>
        </w:numPr>
        <w:spacing w:line="312" w:lineRule="auto"/>
        <w:ind w:left="720"/>
        <w:rPr>
          <w:rFonts w:cs="Times New Roman"/>
          <w:szCs w:val="26"/>
        </w:rPr>
      </w:pPr>
      <w:r w:rsidRPr="004E2B01">
        <w:rPr>
          <w:rFonts w:cs="Times New Roman"/>
          <w:szCs w:val="26"/>
        </w:rPr>
        <w:t>Mục tiêu: Xác định các giao điểm để nhận dạng hình dạng vật thể.</w:t>
      </w:r>
    </w:p>
    <w:p w14:paraId="5ADA9EF6"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0: Phân loại hình dạng của ảnh:</w:t>
      </w:r>
    </w:p>
    <w:p w14:paraId="10113483"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Dựa trên số lượng phương trình và giao điểm, tiến hành phân loại hình dạng của vật thể:</w:t>
      </w:r>
    </w:p>
    <w:p w14:paraId="7F1843B4" w14:textId="77777777" w:rsidR="002D4E70" w:rsidRPr="004E2B01" w:rsidRDefault="002D4E70">
      <w:pPr>
        <w:pStyle w:val="ListParagraph"/>
        <w:numPr>
          <w:ilvl w:val="1"/>
          <w:numId w:val="36"/>
        </w:numPr>
        <w:spacing w:line="312" w:lineRule="auto"/>
        <w:ind w:left="1440"/>
        <w:rPr>
          <w:rFonts w:cs="Times New Roman"/>
          <w:szCs w:val="26"/>
        </w:rPr>
      </w:pPr>
      <w:r w:rsidRPr="004E2B01">
        <w:rPr>
          <w:rFonts w:cs="Times New Roman"/>
          <w:szCs w:val="26"/>
        </w:rPr>
        <w:t>3 phương trình và 3 giao điểm: Hình tam giác.</w:t>
      </w:r>
    </w:p>
    <w:p w14:paraId="60EA407B" w14:textId="77777777" w:rsidR="002D4E70" w:rsidRPr="004E2B01" w:rsidRDefault="002D4E70">
      <w:pPr>
        <w:pStyle w:val="ListParagraph"/>
        <w:numPr>
          <w:ilvl w:val="1"/>
          <w:numId w:val="36"/>
        </w:numPr>
        <w:spacing w:line="312" w:lineRule="auto"/>
        <w:ind w:left="1440"/>
        <w:rPr>
          <w:rFonts w:cs="Times New Roman"/>
          <w:szCs w:val="26"/>
        </w:rPr>
      </w:pPr>
      <w:r w:rsidRPr="004E2B01">
        <w:rPr>
          <w:rFonts w:cs="Times New Roman"/>
          <w:szCs w:val="26"/>
        </w:rPr>
        <w:t>4 phương trình</w:t>
      </w:r>
      <w:r>
        <w:rPr>
          <w:rFonts w:cs="Times New Roman"/>
          <w:szCs w:val="26"/>
        </w:rPr>
        <w:t>,</w:t>
      </w:r>
      <w:r w:rsidRPr="004E2B01">
        <w:rPr>
          <w:rFonts w:cs="Times New Roman"/>
          <w:szCs w:val="26"/>
        </w:rPr>
        <w:t xml:space="preserve"> 4 giao điểm</w:t>
      </w:r>
      <w:r>
        <w:rPr>
          <w:rFonts w:cs="Times New Roman"/>
          <w:szCs w:val="26"/>
        </w:rPr>
        <w:t xml:space="preserve"> và 4 góc vuông</w:t>
      </w:r>
      <w:r w:rsidRPr="004E2B01">
        <w:rPr>
          <w:rFonts w:cs="Times New Roman"/>
          <w:szCs w:val="26"/>
        </w:rPr>
        <w:t>: Hình chữ nhật hoặc hình vuông.</w:t>
      </w:r>
    </w:p>
    <w:p w14:paraId="15B8A4B3" w14:textId="77777777" w:rsidR="002D4E70" w:rsidRPr="004E2B01" w:rsidRDefault="002D4E70">
      <w:pPr>
        <w:pStyle w:val="ListParagraph"/>
        <w:numPr>
          <w:ilvl w:val="1"/>
          <w:numId w:val="36"/>
        </w:numPr>
        <w:spacing w:line="312" w:lineRule="auto"/>
        <w:ind w:left="1440"/>
        <w:rPr>
          <w:rFonts w:cs="Times New Roman"/>
          <w:szCs w:val="26"/>
        </w:rPr>
      </w:pPr>
      <w:r w:rsidRPr="004E2B01">
        <w:rPr>
          <w:rFonts w:cs="Times New Roman"/>
          <w:szCs w:val="26"/>
        </w:rPr>
        <w:t>Nếu không thỏa điều kiện trên, kiểm tra xem có phải hình tròn hay không dựa trên khoảng cách từ tâm tới các điểm biên.</w:t>
      </w:r>
    </w:p>
    <w:p w14:paraId="67931DB9" w14:textId="77777777" w:rsidR="002D4E70" w:rsidRDefault="002D4E70">
      <w:pPr>
        <w:pStyle w:val="ListParagraph"/>
        <w:numPr>
          <w:ilvl w:val="0"/>
          <w:numId w:val="36"/>
        </w:numPr>
        <w:spacing w:line="312" w:lineRule="auto"/>
        <w:ind w:left="720"/>
        <w:rPr>
          <w:rFonts w:cs="Times New Roman"/>
          <w:szCs w:val="26"/>
        </w:rPr>
      </w:pPr>
      <w:r w:rsidRPr="004E2B01">
        <w:rPr>
          <w:rFonts w:cs="Times New Roman"/>
          <w:szCs w:val="26"/>
        </w:rPr>
        <w:t>Mục tiêu: Nhận dạng và phân loại hình dạng của vật thể trong ảnh.</w:t>
      </w:r>
    </w:p>
    <w:p w14:paraId="11E832FA" w14:textId="77777777" w:rsidR="002D4E70" w:rsidRDefault="002D4E70" w:rsidP="006C28A4">
      <w:pPr>
        <w:spacing w:line="312" w:lineRule="auto"/>
        <w:ind w:left="360"/>
        <w:jc w:val="center"/>
        <w:rPr>
          <w:rFonts w:cs="Times New Roman"/>
          <w:szCs w:val="26"/>
        </w:rPr>
      </w:pPr>
      <w:r w:rsidRPr="00312BFC">
        <w:rPr>
          <w:rFonts w:cs="Times New Roman"/>
          <w:szCs w:val="26"/>
        </w:rPr>
        <w:drawing>
          <wp:inline distT="0" distB="0" distL="0" distR="0" wp14:anchorId="5F378FF7" wp14:editId="719AEB77">
            <wp:extent cx="2130949" cy="2123367"/>
            <wp:effectExtent l="0" t="0" r="0" b="0"/>
            <wp:docPr id="74440109" name="Picture 1" descr="A black and white background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0109" name="Picture 1" descr="A black and white background with white lines&#10;&#10;Description automatically generated"/>
                    <pic:cNvPicPr/>
                  </pic:nvPicPr>
                  <pic:blipFill>
                    <a:blip r:embed="rId560"/>
                    <a:stretch>
                      <a:fillRect/>
                    </a:stretch>
                  </pic:blipFill>
                  <pic:spPr>
                    <a:xfrm>
                      <a:off x="0" y="0"/>
                      <a:ext cx="2160989" cy="2153300"/>
                    </a:xfrm>
                    <a:prstGeom prst="rect">
                      <a:avLst/>
                    </a:prstGeom>
                  </pic:spPr>
                </pic:pic>
              </a:graphicData>
            </a:graphic>
          </wp:inline>
        </w:drawing>
      </w:r>
    </w:p>
    <w:p w14:paraId="13F86276" w14:textId="77777777" w:rsidR="002D4E70" w:rsidRPr="00312BFC" w:rsidRDefault="002D4E70" w:rsidP="006C28A4">
      <w:pPr>
        <w:spacing w:line="312" w:lineRule="auto"/>
        <w:ind w:left="360"/>
        <w:jc w:val="center"/>
        <w:rPr>
          <w:rFonts w:cs="Times New Roman"/>
          <w:szCs w:val="26"/>
        </w:rPr>
      </w:pPr>
      <w:r>
        <w:rPr>
          <w:rFonts w:cs="Times New Roman"/>
          <w:szCs w:val="26"/>
        </w:rPr>
        <w:t>Hình 14. Các đường thẳng được biểu diễn.</w:t>
      </w:r>
    </w:p>
    <w:p w14:paraId="3AE600D7" w14:textId="77777777" w:rsidR="002D4E70" w:rsidRPr="004E2B01" w:rsidRDefault="002D4E70" w:rsidP="006C28A4">
      <w:pPr>
        <w:spacing w:line="312" w:lineRule="auto"/>
        <w:ind w:firstLine="360"/>
        <w:rPr>
          <w:rFonts w:cs="Times New Roman"/>
          <w:szCs w:val="26"/>
        </w:rPr>
      </w:pPr>
      <w:r w:rsidRPr="004E2B01">
        <w:rPr>
          <w:rFonts w:cs="Times New Roman"/>
          <w:szCs w:val="26"/>
        </w:rPr>
        <w:t>Bước 11: Kết luận về nhận dạng:</w:t>
      </w:r>
    </w:p>
    <w:p w14:paraId="24BB05E2"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ô tả: Nếu không phải là hình chữ nhật, hình vuông, hoặc hình tròn, kết luận rằng không thể nhận dạng được hình dạng của vật thể.</w:t>
      </w:r>
    </w:p>
    <w:p w14:paraId="35DD7769" w14:textId="77777777" w:rsidR="002D4E70" w:rsidRPr="004E2B01" w:rsidRDefault="002D4E70">
      <w:pPr>
        <w:pStyle w:val="ListParagraph"/>
        <w:numPr>
          <w:ilvl w:val="0"/>
          <w:numId w:val="36"/>
        </w:numPr>
        <w:spacing w:line="312" w:lineRule="auto"/>
        <w:ind w:left="720"/>
        <w:rPr>
          <w:rFonts w:cs="Times New Roman"/>
          <w:szCs w:val="26"/>
        </w:rPr>
      </w:pPr>
      <w:r w:rsidRPr="004E2B01">
        <w:rPr>
          <w:rFonts w:cs="Times New Roman"/>
          <w:szCs w:val="26"/>
        </w:rPr>
        <w:t>Mục tiêu: Đưa ra kết luận cuối cùng về hình dạng, trọng tâm, kích thước của vật thể.</w:t>
      </w:r>
    </w:p>
    <w:p w14:paraId="0C3AB57D" w14:textId="77777777" w:rsidR="002D4E70" w:rsidRPr="00C0477C" w:rsidRDefault="002D4E70">
      <w:pPr>
        <w:pStyle w:val="ListParagraph"/>
        <w:numPr>
          <w:ilvl w:val="0"/>
          <w:numId w:val="37"/>
        </w:numPr>
        <w:spacing w:line="312" w:lineRule="auto"/>
        <w:rPr>
          <w:rFonts w:cs="Times New Roman"/>
          <w:i/>
          <w:iCs/>
          <w:szCs w:val="26"/>
        </w:rPr>
      </w:pPr>
      <w:r w:rsidRPr="00C0477C">
        <w:rPr>
          <w:rFonts w:cs="Times New Roman"/>
          <w:i/>
          <w:iCs/>
          <w:szCs w:val="26"/>
        </w:rPr>
        <w:t>Kết quả thực hiện xử lí ảnh theo quy trình ở phần trên.</w:t>
      </w:r>
    </w:p>
    <w:p w14:paraId="435134AE" w14:textId="77777777" w:rsidR="002D4E70" w:rsidRPr="00C0477C" w:rsidRDefault="002D4E70" w:rsidP="006C28A4">
      <w:pPr>
        <w:spacing w:line="312" w:lineRule="auto"/>
        <w:ind w:left="360"/>
        <w:jc w:val="center"/>
        <w:rPr>
          <w:rFonts w:cs="Times New Roman"/>
          <w:szCs w:val="26"/>
        </w:rPr>
      </w:pPr>
      <w:r>
        <w:drawing>
          <wp:inline distT="0" distB="0" distL="0" distR="0" wp14:anchorId="5F483448" wp14:editId="700A9854">
            <wp:extent cx="5963478" cy="3905152"/>
            <wp:effectExtent l="0" t="0" r="0" b="0"/>
            <wp:docPr id="822395746" name="Picture 1" descr="A collage of images of diamond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95746" name="Picture 1" descr="A collage of images of diamond shapes&#10;&#10;Description automatically generated"/>
                    <pic:cNvPicPr/>
                  </pic:nvPicPr>
                  <pic:blipFill rotWithShape="1">
                    <a:blip r:embed="rId561"/>
                    <a:srcRect r="13613"/>
                    <a:stretch/>
                  </pic:blipFill>
                  <pic:spPr bwMode="auto">
                    <a:xfrm>
                      <a:off x="0" y="0"/>
                      <a:ext cx="5989770" cy="3922369"/>
                    </a:xfrm>
                    <a:prstGeom prst="rect">
                      <a:avLst/>
                    </a:prstGeom>
                    <a:ln>
                      <a:noFill/>
                    </a:ln>
                    <a:extLst>
                      <a:ext uri="{53640926-AAD7-44D8-BBD7-CCE9431645EC}">
                        <a14:shadowObscured xmlns:a14="http://schemas.microsoft.com/office/drawing/2010/main"/>
                      </a:ext>
                    </a:extLst>
                  </pic:spPr>
                </pic:pic>
              </a:graphicData>
            </a:graphic>
          </wp:inline>
        </w:drawing>
      </w:r>
    </w:p>
    <w:p w14:paraId="1D5EE0DD" w14:textId="77777777" w:rsidR="002D4E70" w:rsidRPr="00C0477C" w:rsidRDefault="002D4E70" w:rsidP="006C28A4">
      <w:pPr>
        <w:spacing w:line="312" w:lineRule="auto"/>
        <w:jc w:val="center"/>
        <w:rPr>
          <w:rFonts w:cs="Times New Roman"/>
          <w:szCs w:val="26"/>
        </w:rPr>
      </w:pPr>
      <w:r w:rsidRPr="00C0477C">
        <w:rPr>
          <w:rFonts w:cs="Times New Roman"/>
          <w:szCs w:val="26"/>
        </w:rPr>
        <w:t>Hình 14.</w:t>
      </w:r>
      <w:r>
        <w:rPr>
          <w:rFonts w:cs="Times New Roman"/>
          <w:szCs w:val="26"/>
        </w:rPr>
        <w:t xml:space="preserve"> </w:t>
      </w:r>
      <w:r w:rsidRPr="00C0477C">
        <w:rPr>
          <w:rFonts w:cs="Times New Roman"/>
          <w:szCs w:val="26"/>
        </w:rPr>
        <w:t>Kết quả của quy trình từ 1 bước ảnh đầu vào có thể vẽ lại được biên dạng.</w:t>
      </w:r>
    </w:p>
    <w:p w14:paraId="1C1180B6" w14:textId="77777777" w:rsidR="002D4E70" w:rsidRPr="002D4E70" w:rsidRDefault="002D4E70" w:rsidP="006C28A4">
      <w:pPr>
        <w:spacing w:line="312" w:lineRule="auto"/>
      </w:pPr>
    </w:p>
    <w:p w14:paraId="235E84AC" w14:textId="77777777" w:rsidR="002D4E70" w:rsidRDefault="00DA5F09" w:rsidP="006C28A4">
      <w:pPr>
        <w:pStyle w:val="DACHUONG"/>
        <w:jc w:val="left"/>
        <w:outlineLvl w:val="1"/>
        <w:rPr>
          <w:color w:val="000000" w:themeColor="text1"/>
          <w:lang w:val="en-US"/>
        </w:rPr>
      </w:pPr>
      <w:r w:rsidRPr="00CE2B53">
        <w:rPr>
          <w:rFonts w:eastAsia="Times New Roman"/>
          <w:color w:val="000000" w:themeColor="text1"/>
          <w:kern w:val="0"/>
          <w14:ligatures w14:val="none"/>
        </w:rPr>
        <w:br w:type="page"/>
      </w:r>
      <w:r w:rsidR="002D4E70">
        <w:rPr>
          <w:color w:val="000000" w:themeColor="text1"/>
          <w:lang w:val="en-US"/>
        </w:rPr>
        <w:t>5.1.1 Hệ thống xử lí ảnh.</w:t>
      </w:r>
    </w:p>
    <w:p w14:paraId="7C14858F" w14:textId="77777777" w:rsidR="002D4E70" w:rsidRDefault="002D4E70" w:rsidP="006C28A4">
      <w:pPr>
        <w:pStyle w:val="DACHUONG"/>
        <w:jc w:val="left"/>
        <w:outlineLvl w:val="1"/>
        <w:rPr>
          <w:b w:val="0"/>
          <w:bCs w:val="0"/>
          <w:color w:val="000000" w:themeColor="text1"/>
          <w:lang w:val="en-US"/>
        </w:rPr>
      </w:pPr>
      <w:r>
        <w:rPr>
          <w:b w:val="0"/>
          <w:bCs w:val="0"/>
          <w:color w:val="000000" w:themeColor="text1"/>
          <w:lang w:val="en-US"/>
        </w:rPr>
        <w:t>Vận hành hệ thống xử lí ảnh từ những hình ảnh được chụp trước từ camera OD200 thu được kết quả như sau.</w:t>
      </w:r>
    </w:p>
    <w:p w14:paraId="3A54BF4D" w14:textId="77777777" w:rsidR="002D4E70" w:rsidRDefault="002D4E70" w:rsidP="006C28A4">
      <w:pPr>
        <w:pStyle w:val="ListParagraph"/>
        <w:spacing w:line="312" w:lineRule="auto"/>
        <w:jc w:val="center"/>
        <w:rPr>
          <w:rFonts w:cs="Times New Roman"/>
          <w:szCs w:val="26"/>
        </w:rPr>
      </w:pPr>
      <w:r>
        <w:drawing>
          <wp:inline distT="0" distB="0" distL="0" distR="0" wp14:anchorId="3835203D" wp14:editId="69229CCC">
            <wp:extent cx="3926494" cy="3634105"/>
            <wp:effectExtent l="0" t="0" r="0" b="0"/>
            <wp:docPr id="792670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497" name="Picture 1" descr="A screenshot of a computer&#10;&#10;Description automatically generated"/>
                    <pic:cNvPicPr/>
                  </pic:nvPicPr>
                  <pic:blipFill>
                    <a:blip r:embed="rId562"/>
                    <a:stretch>
                      <a:fillRect/>
                    </a:stretch>
                  </pic:blipFill>
                  <pic:spPr>
                    <a:xfrm>
                      <a:off x="0" y="0"/>
                      <a:ext cx="3947358" cy="3653415"/>
                    </a:xfrm>
                    <a:prstGeom prst="rect">
                      <a:avLst/>
                    </a:prstGeom>
                  </pic:spPr>
                </pic:pic>
              </a:graphicData>
            </a:graphic>
          </wp:inline>
        </w:drawing>
      </w:r>
    </w:p>
    <w:p w14:paraId="603BCCA8" w14:textId="77777777" w:rsidR="002D4E70" w:rsidRDefault="002D4E70" w:rsidP="006C28A4">
      <w:pPr>
        <w:pStyle w:val="ListParagraph"/>
        <w:spacing w:line="312" w:lineRule="auto"/>
        <w:jc w:val="center"/>
        <w:rPr>
          <w:rFonts w:cs="Times New Roman"/>
          <w:szCs w:val="26"/>
        </w:rPr>
      </w:pPr>
      <w:r>
        <w:rPr>
          <w:rFonts w:cs="Times New Roman"/>
          <w:szCs w:val="26"/>
        </w:rPr>
        <w:t>Hình 15. Nhận dạng hình hộp chữ nhật.</w:t>
      </w:r>
    </w:p>
    <w:p w14:paraId="71272125" w14:textId="77777777" w:rsidR="002D4E70" w:rsidRDefault="002D4E70" w:rsidP="006C28A4">
      <w:pPr>
        <w:pStyle w:val="ListParagraph"/>
        <w:spacing w:line="312" w:lineRule="auto"/>
        <w:jc w:val="center"/>
        <w:rPr>
          <w:rFonts w:cs="Times New Roman"/>
          <w:szCs w:val="26"/>
        </w:rPr>
      </w:pPr>
      <w:r>
        <w:drawing>
          <wp:inline distT="0" distB="0" distL="0" distR="0" wp14:anchorId="6FE639BD" wp14:editId="6E41FC9F">
            <wp:extent cx="3917950" cy="3625779"/>
            <wp:effectExtent l="0" t="0" r="0" b="0"/>
            <wp:docPr id="865109623"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09623" name="Picture 1" descr="A screenshot of a computer screen&#10;&#10;Description automatically generated"/>
                    <pic:cNvPicPr/>
                  </pic:nvPicPr>
                  <pic:blipFill>
                    <a:blip r:embed="rId563"/>
                    <a:stretch>
                      <a:fillRect/>
                    </a:stretch>
                  </pic:blipFill>
                  <pic:spPr>
                    <a:xfrm>
                      <a:off x="0" y="0"/>
                      <a:ext cx="3931967" cy="3638751"/>
                    </a:xfrm>
                    <a:prstGeom prst="rect">
                      <a:avLst/>
                    </a:prstGeom>
                  </pic:spPr>
                </pic:pic>
              </a:graphicData>
            </a:graphic>
          </wp:inline>
        </w:drawing>
      </w:r>
    </w:p>
    <w:p w14:paraId="052F79A9" w14:textId="77777777" w:rsidR="002D4E70" w:rsidRDefault="002D4E70" w:rsidP="006C28A4">
      <w:pPr>
        <w:pStyle w:val="ListParagraph"/>
        <w:spacing w:line="312" w:lineRule="auto"/>
        <w:jc w:val="center"/>
        <w:rPr>
          <w:rFonts w:cs="Times New Roman"/>
          <w:szCs w:val="26"/>
        </w:rPr>
      </w:pPr>
      <w:r>
        <w:rPr>
          <w:rFonts w:cs="Times New Roman"/>
          <w:szCs w:val="26"/>
        </w:rPr>
        <w:t>Hình 16. Nhận dạng hình hộp tam giác.</w:t>
      </w:r>
    </w:p>
    <w:p w14:paraId="095B0D8F" w14:textId="77777777" w:rsidR="002D4E70" w:rsidRDefault="002D4E70" w:rsidP="006C28A4">
      <w:pPr>
        <w:pStyle w:val="ListParagraph"/>
        <w:spacing w:line="312" w:lineRule="auto"/>
        <w:jc w:val="center"/>
        <w:rPr>
          <w:rFonts w:cs="Times New Roman"/>
          <w:szCs w:val="26"/>
        </w:rPr>
      </w:pPr>
      <w:r>
        <w:drawing>
          <wp:inline distT="0" distB="0" distL="0" distR="0" wp14:anchorId="74854E6E" wp14:editId="391EB6BE">
            <wp:extent cx="4140200" cy="3874360"/>
            <wp:effectExtent l="0" t="0" r="0" b="0"/>
            <wp:docPr id="8075248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524862" name="Picture 1" descr="A screenshot of a computer&#10;&#10;Description automatically generated"/>
                    <pic:cNvPicPr/>
                  </pic:nvPicPr>
                  <pic:blipFill>
                    <a:blip r:embed="rId564"/>
                    <a:stretch>
                      <a:fillRect/>
                    </a:stretch>
                  </pic:blipFill>
                  <pic:spPr>
                    <a:xfrm>
                      <a:off x="0" y="0"/>
                      <a:ext cx="4155490" cy="3888668"/>
                    </a:xfrm>
                    <a:prstGeom prst="rect">
                      <a:avLst/>
                    </a:prstGeom>
                  </pic:spPr>
                </pic:pic>
              </a:graphicData>
            </a:graphic>
          </wp:inline>
        </w:drawing>
      </w:r>
    </w:p>
    <w:p w14:paraId="0523CD2B" w14:textId="77777777" w:rsidR="002D4E70" w:rsidRDefault="002D4E70" w:rsidP="006C28A4">
      <w:pPr>
        <w:pStyle w:val="ListParagraph"/>
        <w:spacing w:line="312" w:lineRule="auto"/>
        <w:jc w:val="center"/>
        <w:rPr>
          <w:rFonts w:cs="Times New Roman"/>
          <w:szCs w:val="26"/>
        </w:rPr>
      </w:pPr>
      <w:r>
        <w:rPr>
          <w:rFonts w:cs="Times New Roman"/>
          <w:szCs w:val="26"/>
        </w:rPr>
        <w:t>Hình 17. Nhận dạng hình tròn.</w:t>
      </w:r>
    </w:p>
    <w:p w14:paraId="49829029" w14:textId="77777777" w:rsidR="002D4E70" w:rsidRDefault="002D4E70" w:rsidP="006C28A4">
      <w:pPr>
        <w:pStyle w:val="ListParagraph"/>
        <w:spacing w:line="312" w:lineRule="auto"/>
        <w:jc w:val="center"/>
        <w:rPr>
          <w:rFonts w:cs="Times New Roman"/>
          <w:szCs w:val="26"/>
        </w:rPr>
      </w:pPr>
      <w:r>
        <w:drawing>
          <wp:inline distT="0" distB="0" distL="0" distR="0" wp14:anchorId="6A555656" wp14:editId="66DE0DBC">
            <wp:extent cx="4146550" cy="3859037"/>
            <wp:effectExtent l="0" t="0" r="0" b="0"/>
            <wp:docPr id="17608604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60461" name="Picture 1" descr="A screenshot of a computer&#10;&#10;Description automatically generated"/>
                    <pic:cNvPicPr/>
                  </pic:nvPicPr>
                  <pic:blipFill>
                    <a:blip r:embed="rId565"/>
                    <a:stretch>
                      <a:fillRect/>
                    </a:stretch>
                  </pic:blipFill>
                  <pic:spPr>
                    <a:xfrm>
                      <a:off x="0" y="0"/>
                      <a:ext cx="4156487" cy="3868285"/>
                    </a:xfrm>
                    <a:prstGeom prst="rect">
                      <a:avLst/>
                    </a:prstGeom>
                  </pic:spPr>
                </pic:pic>
              </a:graphicData>
            </a:graphic>
          </wp:inline>
        </w:drawing>
      </w:r>
    </w:p>
    <w:p w14:paraId="30E14ECF" w14:textId="77777777" w:rsidR="002D4E70" w:rsidRDefault="002D4E70" w:rsidP="006C28A4">
      <w:pPr>
        <w:pStyle w:val="ListParagraph"/>
        <w:spacing w:line="312" w:lineRule="auto"/>
        <w:jc w:val="center"/>
        <w:rPr>
          <w:rFonts w:cs="Times New Roman"/>
          <w:szCs w:val="26"/>
        </w:rPr>
      </w:pPr>
      <w:r>
        <w:rPr>
          <w:rFonts w:cs="Times New Roman"/>
          <w:szCs w:val="26"/>
        </w:rPr>
        <w:t>Hình 18. Nhận dạng hình vuông.</w:t>
      </w:r>
    </w:p>
    <w:p w14:paraId="4E9933D7" w14:textId="77777777" w:rsidR="002D4E70" w:rsidRDefault="002D4E70" w:rsidP="006C28A4">
      <w:pPr>
        <w:pStyle w:val="DACHUONG"/>
        <w:jc w:val="left"/>
        <w:outlineLvl w:val="1"/>
        <w:rPr>
          <w:b w:val="0"/>
          <w:bCs w:val="0"/>
          <w:color w:val="000000" w:themeColor="text1"/>
          <w:lang w:val="en-US"/>
        </w:rPr>
      </w:pPr>
      <w:r>
        <w:rPr>
          <w:b w:val="0"/>
          <w:bCs w:val="0"/>
          <w:color w:val="000000" w:themeColor="text1"/>
          <w:lang w:val="en-US"/>
        </w:rPr>
        <w:t>Tiến hành lập bảng kết quả trên 20 bức ảnh với đầy đủ kích thước, hình dạng và điều kiện độ sáng cho ra kết quả là bảng bên dưới:</w:t>
      </w:r>
    </w:p>
    <w:tbl>
      <w:tblPr>
        <w:tblStyle w:val="TableGrid"/>
        <w:tblW w:w="10066" w:type="dxa"/>
        <w:tblInd w:w="-505" w:type="dxa"/>
        <w:tblLook w:val="04A0" w:firstRow="1" w:lastRow="0" w:firstColumn="1" w:lastColumn="0" w:noHBand="0" w:noVBand="1"/>
      </w:tblPr>
      <w:tblGrid>
        <w:gridCol w:w="679"/>
        <w:gridCol w:w="1821"/>
        <w:gridCol w:w="1218"/>
        <w:gridCol w:w="1179"/>
        <w:gridCol w:w="1290"/>
        <w:gridCol w:w="1326"/>
        <w:gridCol w:w="1343"/>
        <w:gridCol w:w="1210"/>
      </w:tblGrid>
      <w:tr w:rsidR="002D4E70" w14:paraId="119C62F5" w14:textId="77777777" w:rsidTr="009A2C2F">
        <w:trPr>
          <w:trHeight w:val="1390"/>
        </w:trPr>
        <w:tc>
          <w:tcPr>
            <w:tcW w:w="679" w:type="dxa"/>
          </w:tcPr>
          <w:p w14:paraId="6666945F" w14:textId="77777777" w:rsidR="002D4E70" w:rsidRDefault="002D4E70" w:rsidP="006C28A4">
            <w:pPr>
              <w:pStyle w:val="ListParagraph"/>
              <w:spacing w:line="312" w:lineRule="auto"/>
              <w:ind w:left="0"/>
              <w:jc w:val="center"/>
              <w:rPr>
                <w:rFonts w:cs="Times New Roman"/>
                <w:szCs w:val="26"/>
              </w:rPr>
            </w:pPr>
            <w:r>
              <w:rPr>
                <w:rFonts w:cs="Times New Roman"/>
                <w:szCs w:val="26"/>
              </w:rPr>
              <w:t>STT</w:t>
            </w:r>
          </w:p>
        </w:tc>
        <w:tc>
          <w:tcPr>
            <w:tcW w:w="1821" w:type="dxa"/>
          </w:tcPr>
          <w:p w14:paraId="0856F57A" w14:textId="77777777" w:rsidR="002D4E70" w:rsidRDefault="002D4E70" w:rsidP="006C28A4">
            <w:pPr>
              <w:pStyle w:val="ListParagraph"/>
              <w:spacing w:line="312" w:lineRule="auto"/>
              <w:ind w:left="0"/>
              <w:jc w:val="center"/>
              <w:rPr>
                <w:rFonts w:cs="Times New Roman"/>
                <w:szCs w:val="26"/>
              </w:rPr>
            </w:pPr>
            <w:r>
              <w:rPr>
                <w:rFonts w:cs="Times New Roman"/>
                <w:szCs w:val="26"/>
              </w:rPr>
              <w:t>Hình dạng</w:t>
            </w:r>
          </w:p>
        </w:tc>
        <w:tc>
          <w:tcPr>
            <w:tcW w:w="1218" w:type="dxa"/>
          </w:tcPr>
          <w:p w14:paraId="0B14118E" w14:textId="77777777" w:rsidR="002D4E70" w:rsidRDefault="002D4E70" w:rsidP="006C28A4">
            <w:pPr>
              <w:pStyle w:val="ListParagraph"/>
              <w:spacing w:line="312" w:lineRule="auto"/>
              <w:ind w:left="0"/>
              <w:jc w:val="center"/>
              <w:rPr>
                <w:rFonts w:cs="Times New Roman"/>
                <w:szCs w:val="26"/>
              </w:rPr>
            </w:pPr>
            <w:r>
              <w:rPr>
                <w:rFonts w:cs="Times New Roman"/>
                <w:szCs w:val="26"/>
              </w:rPr>
              <w:t>Chiều dài / bán kính (px)</w:t>
            </w:r>
          </w:p>
        </w:tc>
        <w:tc>
          <w:tcPr>
            <w:tcW w:w="1179" w:type="dxa"/>
          </w:tcPr>
          <w:p w14:paraId="1BF22BF6" w14:textId="77777777" w:rsidR="002D4E70" w:rsidRDefault="002D4E70" w:rsidP="006C28A4">
            <w:pPr>
              <w:pStyle w:val="ListParagraph"/>
              <w:spacing w:line="312" w:lineRule="auto"/>
              <w:ind w:left="0"/>
              <w:jc w:val="center"/>
              <w:rPr>
                <w:rFonts w:cs="Times New Roman"/>
                <w:szCs w:val="26"/>
              </w:rPr>
            </w:pPr>
            <w:r>
              <w:rPr>
                <w:rFonts w:cs="Times New Roman"/>
                <w:szCs w:val="26"/>
              </w:rPr>
              <w:t>Chiều rộng (px)</w:t>
            </w:r>
          </w:p>
        </w:tc>
        <w:tc>
          <w:tcPr>
            <w:tcW w:w="1290" w:type="dxa"/>
          </w:tcPr>
          <w:p w14:paraId="348D38C3" w14:textId="77777777" w:rsidR="002D4E70" w:rsidRDefault="002D4E70" w:rsidP="006C28A4">
            <w:pPr>
              <w:pStyle w:val="ListParagraph"/>
              <w:spacing w:line="312" w:lineRule="auto"/>
              <w:ind w:left="0"/>
              <w:jc w:val="center"/>
              <w:rPr>
                <w:rFonts w:cs="Times New Roman"/>
                <w:szCs w:val="26"/>
              </w:rPr>
            </w:pPr>
            <w:r>
              <w:rPr>
                <w:rFonts w:cs="Times New Roman"/>
                <w:szCs w:val="26"/>
              </w:rPr>
              <w:t>Góc hợp với Ox (độ)</w:t>
            </w:r>
          </w:p>
        </w:tc>
        <w:tc>
          <w:tcPr>
            <w:tcW w:w="1326" w:type="dxa"/>
          </w:tcPr>
          <w:p w14:paraId="28C753C1" w14:textId="77777777" w:rsidR="002D4E70" w:rsidRDefault="002D4E70" w:rsidP="006C28A4">
            <w:pPr>
              <w:pStyle w:val="ListParagraph"/>
              <w:spacing w:line="312" w:lineRule="auto"/>
              <w:ind w:left="0"/>
              <w:jc w:val="center"/>
              <w:rPr>
                <w:rFonts w:cs="Times New Roman"/>
                <w:szCs w:val="26"/>
              </w:rPr>
            </w:pPr>
            <w:r>
              <w:rPr>
                <w:rFonts w:cs="Times New Roman"/>
                <w:szCs w:val="26"/>
              </w:rPr>
              <w:t>Vị trí tâm (x,y)</w:t>
            </w:r>
          </w:p>
        </w:tc>
        <w:tc>
          <w:tcPr>
            <w:tcW w:w="1343" w:type="dxa"/>
          </w:tcPr>
          <w:p w14:paraId="01E4CE76" w14:textId="77777777" w:rsidR="002D4E70" w:rsidRDefault="002D4E70" w:rsidP="006C28A4">
            <w:pPr>
              <w:pStyle w:val="ListParagraph"/>
              <w:spacing w:line="312" w:lineRule="auto"/>
              <w:ind w:left="0"/>
              <w:jc w:val="center"/>
              <w:rPr>
                <w:rFonts w:cs="Times New Roman"/>
                <w:szCs w:val="26"/>
              </w:rPr>
            </w:pPr>
            <w:r>
              <w:rPr>
                <w:rFonts w:cs="Times New Roman"/>
                <w:szCs w:val="26"/>
              </w:rPr>
              <w:t>Thời gian thực thi (s)</w:t>
            </w:r>
          </w:p>
        </w:tc>
        <w:tc>
          <w:tcPr>
            <w:tcW w:w="1210" w:type="dxa"/>
          </w:tcPr>
          <w:p w14:paraId="41D132F3" w14:textId="77777777" w:rsidR="002D4E70" w:rsidRDefault="002D4E70" w:rsidP="006C28A4">
            <w:pPr>
              <w:pStyle w:val="ListParagraph"/>
              <w:spacing w:line="312" w:lineRule="auto"/>
              <w:ind w:left="0"/>
              <w:jc w:val="center"/>
              <w:rPr>
                <w:rFonts w:cs="Times New Roman"/>
                <w:szCs w:val="26"/>
              </w:rPr>
            </w:pPr>
            <w:r>
              <w:rPr>
                <w:rFonts w:cs="Times New Roman"/>
                <w:szCs w:val="26"/>
              </w:rPr>
              <w:t>Đúng / Sai</w:t>
            </w:r>
          </w:p>
        </w:tc>
      </w:tr>
      <w:tr w:rsidR="002D4E70" w14:paraId="01257A6D" w14:textId="77777777" w:rsidTr="009A2C2F">
        <w:trPr>
          <w:trHeight w:val="461"/>
        </w:trPr>
        <w:tc>
          <w:tcPr>
            <w:tcW w:w="679" w:type="dxa"/>
          </w:tcPr>
          <w:p w14:paraId="378D10D8" w14:textId="77777777" w:rsidR="002D4E70" w:rsidRDefault="002D4E70" w:rsidP="006C28A4">
            <w:pPr>
              <w:pStyle w:val="ListParagraph"/>
              <w:spacing w:line="312" w:lineRule="auto"/>
              <w:ind w:left="0"/>
              <w:jc w:val="center"/>
              <w:rPr>
                <w:rFonts w:cs="Times New Roman"/>
                <w:szCs w:val="26"/>
              </w:rPr>
            </w:pPr>
            <w:r>
              <w:rPr>
                <w:rFonts w:cs="Times New Roman"/>
                <w:szCs w:val="26"/>
              </w:rPr>
              <w:t>1</w:t>
            </w:r>
          </w:p>
        </w:tc>
        <w:tc>
          <w:tcPr>
            <w:tcW w:w="1821" w:type="dxa"/>
          </w:tcPr>
          <w:p w14:paraId="39CBFF04"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62032068" w14:textId="77777777" w:rsidR="002D4E70" w:rsidRDefault="002D4E70" w:rsidP="006C28A4">
            <w:pPr>
              <w:pStyle w:val="ListParagraph"/>
              <w:spacing w:line="312" w:lineRule="auto"/>
              <w:ind w:left="0"/>
              <w:jc w:val="center"/>
              <w:rPr>
                <w:rFonts w:cs="Times New Roman"/>
                <w:szCs w:val="26"/>
              </w:rPr>
            </w:pPr>
            <w:r>
              <w:rPr>
                <w:rFonts w:cs="Times New Roman"/>
                <w:szCs w:val="26"/>
              </w:rPr>
              <w:t>311</w:t>
            </w:r>
          </w:p>
        </w:tc>
        <w:tc>
          <w:tcPr>
            <w:tcW w:w="1179" w:type="dxa"/>
          </w:tcPr>
          <w:p w14:paraId="2CFF1B76" w14:textId="77777777" w:rsidR="002D4E70" w:rsidRDefault="002D4E70" w:rsidP="006C28A4">
            <w:pPr>
              <w:pStyle w:val="ListParagraph"/>
              <w:spacing w:line="312" w:lineRule="auto"/>
              <w:ind w:left="0"/>
              <w:jc w:val="center"/>
              <w:rPr>
                <w:rFonts w:cs="Times New Roman"/>
                <w:szCs w:val="26"/>
              </w:rPr>
            </w:pPr>
            <w:r>
              <w:rPr>
                <w:rFonts w:cs="Times New Roman"/>
                <w:szCs w:val="26"/>
              </w:rPr>
              <w:t>270</w:t>
            </w:r>
          </w:p>
        </w:tc>
        <w:tc>
          <w:tcPr>
            <w:tcW w:w="1290" w:type="dxa"/>
          </w:tcPr>
          <w:p w14:paraId="51CD4400" w14:textId="77777777" w:rsidR="002D4E70" w:rsidRDefault="002D4E70" w:rsidP="006C28A4">
            <w:pPr>
              <w:pStyle w:val="ListParagraph"/>
              <w:spacing w:line="312" w:lineRule="auto"/>
              <w:ind w:left="0"/>
              <w:jc w:val="center"/>
              <w:rPr>
                <w:rFonts w:cs="Times New Roman"/>
                <w:szCs w:val="26"/>
              </w:rPr>
            </w:pPr>
            <w:r>
              <w:rPr>
                <w:rFonts w:cs="Times New Roman"/>
                <w:szCs w:val="26"/>
              </w:rPr>
              <w:t>121</w:t>
            </w:r>
          </w:p>
        </w:tc>
        <w:tc>
          <w:tcPr>
            <w:tcW w:w="1326" w:type="dxa"/>
          </w:tcPr>
          <w:p w14:paraId="4AB68E70" w14:textId="77777777" w:rsidR="002D4E70" w:rsidRDefault="002D4E70" w:rsidP="006C28A4">
            <w:pPr>
              <w:pStyle w:val="ListParagraph"/>
              <w:spacing w:line="312" w:lineRule="auto"/>
              <w:ind w:left="0"/>
              <w:jc w:val="center"/>
              <w:rPr>
                <w:rFonts w:cs="Times New Roman"/>
                <w:szCs w:val="26"/>
              </w:rPr>
            </w:pPr>
            <w:r>
              <w:rPr>
                <w:rFonts w:cs="Times New Roman"/>
                <w:szCs w:val="26"/>
              </w:rPr>
              <w:t>(321,220)</w:t>
            </w:r>
          </w:p>
        </w:tc>
        <w:tc>
          <w:tcPr>
            <w:tcW w:w="1343" w:type="dxa"/>
          </w:tcPr>
          <w:p w14:paraId="588341BE" w14:textId="77777777" w:rsidR="002D4E70" w:rsidRDefault="002D4E70" w:rsidP="006C28A4">
            <w:pPr>
              <w:pStyle w:val="ListParagraph"/>
              <w:spacing w:line="312" w:lineRule="auto"/>
              <w:ind w:left="0"/>
              <w:jc w:val="center"/>
              <w:rPr>
                <w:rFonts w:cs="Times New Roman"/>
                <w:szCs w:val="26"/>
              </w:rPr>
            </w:pPr>
            <w:r>
              <w:rPr>
                <w:rFonts w:cs="Times New Roman"/>
                <w:szCs w:val="26"/>
              </w:rPr>
              <w:t>1.175</w:t>
            </w:r>
          </w:p>
        </w:tc>
        <w:tc>
          <w:tcPr>
            <w:tcW w:w="1210" w:type="dxa"/>
          </w:tcPr>
          <w:p w14:paraId="3E7DF4CF"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B959EEB" w14:textId="77777777" w:rsidTr="009A2C2F">
        <w:trPr>
          <w:trHeight w:val="447"/>
        </w:trPr>
        <w:tc>
          <w:tcPr>
            <w:tcW w:w="679" w:type="dxa"/>
          </w:tcPr>
          <w:p w14:paraId="15D6572E" w14:textId="77777777" w:rsidR="002D4E70" w:rsidRDefault="002D4E70" w:rsidP="006C28A4">
            <w:pPr>
              <w:pStyle w:val="ListParagraph"/>
              <w:spacing w:line="312" w:lineRule="auto"/>
              <w:ind w:left="0"/>
              <w:jc w:val="center"/>
              <w:rPr>
                <w:rFonts w:cs="Times New Roman"/>
                <w:szCs w:val="26"/>
              </w:rPr>
            </w:pPr>
            <w:r>
              <w:rPr>
                <w:rFonts w:cs="Times New Roman"/>
                <w:szCs w:val="26"/>
              </w:rPr>
              <w:t>2</w:t>
            </w:r>
          </w:p>
        </w:tc>
        <w:tc>
          <w:tcPr>
            <w:tcW w:w="1821" w:type="dxa"/>
          </w:tcPr>
          <w:p w14:paraId="5ADB404D"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283E9EFB" w14:textId="77777777" w:rsidR="002D4E70" w:rsidRDefault="002D4E70" w:rsidP="006C28A4">
            <w:pPr>
              <w:pStyle w:val="ListParagraph"/>
              <w:spacing w:line="312" w:lineRule="auto"/>
              <w:ind w:left="0"/>
              <w:jc w:val="center"/>
              <w:rPr>
                <w:rFonts w:cs="Times New Roman"/>
                <w:szCs w:val="26"/>
              </w:rPr>
            </w:pPr>
            <w:r>
              <w:rPr>
                <w:rFonts w:cs="Times New Roman"/>
                <w:szCs w:val="26"/>
              </w:rPr>
              <w:t>313</w:t>
            </w:r>
          </w:p>
        </w:tc>
        <w:tc>
          <w:tcPr>
            <w:tcW w:w="1179" w:type="dxa"/>
          </w:tcPr>
          <w:p w14:paraId="0565CC9E" w14:textId="77777777" w:rsidR="002D4E70" w:rsidRDefault="002D4E70" w:rsidP="006C28A4">
            <w:pPr>
              <w:pStyle w:val="ListParagraph"/>
              <w:spacing w:line="312" w:lineRule="auto"/>
              <w:ind w:left="0"/>
              <w:jc w:val="center"/>
              <w:rPr>
                <w:rFonts w:cs="Times New Roman"/>
                <w:szCs w:val="26"/>
              </w:rPr>
            </w:pPr>
            <w:r>
              <w:rPr>
                <w:rFonts w:cs="Times New Roman"/>
                <w:szCs w:val="26"/>
              </w:rPr>
              <w:t>272</w:t>
            </w:r>
          </w:p>
        </w:tc>
        <w:tc>
          <w:tcPr>
            <w:tcW w:w="1290" w:type="dxa"/>
          </w:tcPr>
          <w:p w14:paraId="2D677D2D" w14:textId="77777777" w:rsidR="002D4E70" w:rsidRDefault="002D4E70" w:rsidP="006C28A4">
            <w:pPr>
              <w:pStyle w:val="ListParagraph"/>
              <w:spacing w:line="312" w:lineRule="auto"/>
              <w:ind w:left="0"/>
              <w:jc w:val="center"/>
              <w:rPr>
                <w:rFonts w:cs="Times New Roman"/>
                <w:szCs w:val="26"/>
              </w:rPr>
            </w:pPr>
            <w:r>
              <w:rPr>
                <w:rFonts w:cs="Times New Roman"/>
                <w:szCs w:val="26"/>
              </w:rPr>
              <w:t>114</w:t>
            </w:r>
          </w:p>
        </w:tc>
        <w:tc>
          <w:tcPr>
            <w:tcW w:w="1326" w:type="dxa"/>
          </w:tcPr>
          <w:p w14:paraId="7639EE87" w14:textId="77777777" w:rsidR="002D4E70" w:rsidRDefault="002D4E70" w:rsidP="006C28A4">
            <w:pPr>
              <w:pStyle w:val="ListParagraph"/>
              <w:spacing w:line="312" w:lineRule="auto"/>
              <w:ind w:left="0"/>
              <w:jc w:val="center"/>
              <w:rPr>
                <w:rFonts w:cs="Times New Roman"/>
                <w:szCs w:val="26"/>
              </w:rPr>
            </w:pPr>
            <w:r>
              <w:rPr>
                <w:rFonts w:cs="Times New Roman"/>
                <w:szCs w:val="26"/>
              </w:rPr>
              <w:t>(432,250)</w:t>
            </w:r>
          </w:p>
        </w:tc>
        <w:tc>
          <w:tcPr>
            <w:tcW w:w="1343" w:type="dxa"/>
          </w:tcPr>
          <w:p w14:paraId="2780A050" w14:textId="77777777" w:rsidR="002D4E70" w:rsidRDefault="002D4E70" w:rsidP="006C28A4">
            <w:pPr>
              <w:pStyle w:val="ListParagraph"/>
              <w:spacing w:line="312" w:lineRule="auto"/>
              <w:ind w:left="0"/>
              <w:jc w:val="center"/>
              <w:rPr>
                <w:rFonts w:cs="Times New Roman"/>
                <w:szCs w:val="26"/>
              </w:rPr>
            </w:pPr>
            <w:r>
              <w:rPr>
                <w:rFonts w:cs="Times New Roman"/>
                <w:szCs w:val="26"/>
              </w:rPr>
              <w:t>1.1732</w:t>
            </w:r>
          </w:p>
        </w:tc>
        <w:tc>
          <w:tcPr>
            <w:tcW w:w="1210" w:type="dxa"/>
          </w:tcPr>
          <w:p w14:paraId="0C92ECDD"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9C5BC2E" w14:textId="77777777" w:rsidTr="009A2C2F">
        <w:trPr>
          <w:trHeight w:val="461"/>
        </w:trPr>
        <w:tc>
          <w:tcPr>
            <w:tcW w:w="679" w:type="dxa"/>
          </w:tcPr>
          <w:p w14:paraId="35FE85E6" w14:textId="77777777" w:rsidR="002D4E70" w:rsidRDefault="002D4E70" w:rsidP="006C28A4">
            <w:pPr>
              <w:pStyle w:val="ListParagraph"/>
              <w:spacing w:line="312" w:lineRule="auto"/>
              <w:ind w:left="0"/>
              <w:jc w:val="center"/>
              <w:rPr>
                <w:rFonts w:cs="Times New Roman"/>
                <w:szCs w:val="26"/>
              </w:rPr>
            </w:pPr>
            <w:r>
              <w:rPr>
                <w:rFonts w:cs="Times New Roman"/>
                <w:szCs w:val="26"/>
              </w:rPr>
              <w:t>3</w:t>
            </w:r>
          </w:p>
        </w:tc>
        <w:tc>
          <w:tcPr>
            <w:tcW w:w="1821" w:type="dxa"/>
          </w:tcPr>
          <w:p w14:paraId="00638B05"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05D8F6B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179" w:type="dxa"/>
          </w:tcPr>
          <w:p w14:paraId="6F7D9149"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F3B9EAF"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6D43685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43" w:type="dxa"/>
          </w:tcPr>
          <w:p w14:paraId="4E0646AA"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10" w:type="dxa"/>
          </w:tcPr>
          <w:p w14:paraId="61D1D42D" w14:textId="77777777" w:rsidR="002D4E70" w:rsidRDefault="002D4E70" w:rsidP="006C28A4">
            <w:pPr>
              <w:pStyle w:val="ListParagraph"/>
              <w:spacing w:line="312" w:lineRule="auto"/>
              <w:ind w:left="0"/>
              <w:jc w:val="center"/>
              <w:rPr>
                <w:rFonts w:cs="Times New Roman"/>
                <w:szCs w:val="26"/>
              </w:rPr>
            </w:pPr>
            <w:r>
              <w:rPr>
                <w:rFonts w:cs="Times New Roman"/>
                <w:szCs w:val="26"/>
              </w:rPr>
              <w:t>Sai</w:t>
            </w:r>
          </w:p>
        </w:tc>
      </w:tr>
      <w:tr w:rsidR="002D4E70" w14:paraId="6206271D" w14:textId="77777777" w:rsidTr="009A2C2F">
        <w:trPr>
          <w:trHeight w:val="461"/>
        </w:trPr>
        <w:tc>
          <w:tcPr>
            <w:tcW w:w="679" w:type="dxa"/>
          </w:tcPr>
          <w:p w14:paraId="41D117E3" w14:textId="77777777" w:rsidR="002D4E70" w:rsidRDefault="002D4E70" w:rsidP="006C28A4">
            <w:pPr>
              <w:pStyle w:val="ListParagraph"/>
              <w:spacing w:line="312" w:lineRule="auto"/>
              <w:ind w:left="0"/>
              <w:jc w:val="center"/>
              <w:rPr>
                <w:rFonts w:cs="Times New Roman"/>
                <w:szCs w:val="26"/>
              </w:rPr>
            </w:pPr>
            <w:r>
              <w:rPr>
                <w:rFonts w:cs="Times New Roman"/>
                <w:szCs w:val="26"/>
              </w:rPr>
              <w:t>4</w:t>
            </w:r>
          </w:p>
        </w:tc>
        <w:tc>
          <w:tcPr>
            <w:tcW w:w="1821" w:type="dxa"/>
          </w:tcPr>
          <w:p w14:paraId="0D8E3DE1"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24E88F1F" w14:textId="77777777" w:rsidR="002D4E70" w:rsidRDefault="002D4E70" w:rsidP="006C28A4">
            <w:pPr>
              <w:pStyle w:val="ListParagraph"/>
              <w:spacing w:line="312" w:lineRule="auto"/>
              <w:ind w:left="0"/>
              <w:jc w:val="center"/>
              <w:rPr>
                <w:rFonts w:cs="Times New Roman"/>
                <w:szCs w:val="26"/>
              </w:rPr>
            </w:pPr>
            <w:r>
              <w:rPr>
                <w:rFonts w:cs="Times New Roman"/>
                <w:szCs w:val="26"/>
              </w:rPr>
              <w:t>433</w:t>
            </w:r>
          </w:p>
        </w:tc>
        <w:tc>
          <w:tcPr>
            <w:tcW w:w="1179" w:type="dxa"/>
          </w:tcPr>
          <w:p w14:paraId="08C75C73" w14:textId="77777777" w:rsidR="002D4E70" w:rsidRDefault="002D4E70" w:rsidP="006C28A4">
            <w:pPr>
              <w:pStyle w:val="ListParagraph"/>
              <w:spacing w:line="312" w:lineRule="auto"/>
              <w:ind w:left="0"/>
              <w:jc w:val="center"/>
              <w:rPr>
                <w:rFonts w:cs="Times New Roman"/>
                <w:szCs w:val="26"/>
              </w:rPr>
            </w:pPr>
            <w:r>
              <w:rPr>
                <w:rFonts w:cs="Times New Roman"/>
                <w:szCs w:val="26"/>
              </w:rPr>
              <w:t>377</w:t>
            </w:r>
          </w:p>
        </w:tc>
        <w:tc>
          <w:tcPr>
            <w:tcW w:w="1290" w:type="dxa"/>
          </w:tcPr>
          <w:p w14:paraId="6332667E" w14:textId="77777777" w:rsidR="002D4E70" w:rsidRDefault="002D4E70" w:rsidP="006C28A4">
            <w:pPr>
              <w:pStyle w:val="ListParagraph"/>
              <w:spacing w:line="312" w:lineRule="auto"/>
              <w:ind w:left="0"/>
              <w:jc w:val="center"/>
              <w:rPr>
                <w:rFonts w:cs="Times New Roman"/>
                <w:szCs w:val="26"/>
              </w:rPr>
            </w:pPr>
            <w:r>
              <w:rPr>
                <w:rFonts w:cs="Times New Roman"/>
                <w:szCs w:val="26"/>
              </w:rPr>
              <w:t>91</w:t>
            </w:r>
          </w:p>
        </w:tc>
        <w:tc>
          <w:tcPr>
            <w:tcW w:w="1326" w:type="dxa"/>
          </w:tcPr>
          <w:p w14:paraId="1F92CAE3" w14:textId="77777777" w:rsidR="002D4E70" w:rsidRDefault="002D4E70" w:rsidP="006C28A4">
            <w:pPr>
              <w:pStyle w:val="ListParagraph"/>
              <w:spacing w:line="312" w:lineRule="auto"/>
              <w:ind w:left="0"/>
              <w:jc w:val="center"/>
              <w:rPr>
                <w:rFonts w:cs="Times New Roman"/>
                <w:szCs w:val="26"/>
              </w:rPr>
            </w:pPr>
            <w:r>
              <w:rPr>
                <w:rFonts w:cs="Times New Roman"/>
                <w:szCs w:val="26"/>
              </w:rPr>
              <w:t>(305,291)</w:t>
            </w:r>
          </w:p>
        </w:tc>
        <w:tc>
          <w:tcPr>
            <w:tcW w:w="1343" w:type="dxa"/>
          </w:tcPr>
          <w:p w14:paraId="5D7E3B82" w14:textId="77777777" w:rsidR="002D4E70" w:rsidRDefault="002D4E70" w:rsidP="006C28A4">
            <w:pPr>
              <w:pStyle w:val="ListParagraph"/>
              <w:spacing w:line="312" w:lineRule="auto"/>
              <w:ind w:left="0"/>
              <w:jc w:val="center"/>
              <w:rPr>
                <w:rFonts w:cs="Times New Roman"/>
                <w:szCs w:val="26"/>
              </w:rPr>
            </w:pPr>
            <w:r>
              <w:rPr>
                <w:rFonts w:cs="Times New Roman"/>
                <w:szCs w:val="26"/>
              </w:rPr>
              <w:t>1.1599</w:t>
            </w:r>
          </w:p>
        </w:tc>
        <w:tc>
          <w:tcPr>
            <w:tcW w:w="1210" w:type="dxa"/>
          </w:tcPr>
          <w:p w14:paraId="4EBDCA49"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10587410" w14:textId="77777777" w:rsidTr="009A2C2F">
        <w:trPr>
          <w:trHeight w:val="461"/>
        </w:trPr>
        <w:tc>
          <w:tcPr>
            <w:tcW w:w="679" w:type="dxa"/>
          </w:tcPr>
          <w:p w14:paraId="21176026" w14:textId="77777777" w:rsidR="002D4E70" w:rsidRDefault="002D4E70" w:rsidP="006C28A4">
            <w:pPr>
              <w:pStyle w:val="ListParagraph"/>
              <w:spacing w:line="312" w:lineRule="auto"/>
              <w:ind w:left="0"/>
              <w:jc w:val="center"/>
              <w:rPr>
                <w:rFonts w:cs="Times New Roman"/>
                <w:szCs w:val="26"/>
              </w:rPr>
            </w:pPr>
            <w:r>
              <w:rPr>
                <w:rFonts w:cs="Times New Roman"/>
                <w:szCs w:val="26"/>
              </w:rPr>
              <w:t>5</w:t>
            </w:r>
          </w:p>
        </w:tc>
        <w:tc>
          <w:tcPr>
            <w:tcW w:w="1821" w:type="dxa"/>
          </w:tcPr>
          <w:p w14:paraId="18D058C4"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0BEA0B35" w14:textId="77777777" w:rsidR="002D4E70" w:rsidRDefault="002D4E70" w:rsidP="006C28A4">
            <w:pPr>
              <w:pStyle w:val="ListParagraph"/>
              <w:spacing w:line="312" w:lineRule="auto"/>
              <w:ind w:left="0"/>
              <w:jc w:val="center"/>
              <w:rPr>
                <w:rFonts w:cs="Times New Roman"/>
                <w:szCs w:val="26"/>
              </w:rPr>
            </w:pPr>
            <w:r>
              <w:rPr>
                <w:rFonts w:cs="Times New Roman"/>
                <w:szCs w:val="26"/>
              </w:rPr>
              <w:t>432</w:t>
            </w:r>
          </w:p>
        </w:tc>
        <w:tc>
          <w:tcPr>
            <w:tcW w:w="1179" w:type="dxa"/>
          </w:tcPr>
          <w:p w14:paraId="2CBCA5FB" w14:textId="77777777" w:rsidR="002D4E70" w:rsidRDefault="002D4E70" w:rsidP="006C28A4">
            <w:pPr>
              <w:pStyle w:val="ListParagraph"/>
              <w:spacing w:line="312" w:lineRule="auto"/>
              <w:ind w:left="0"/>
              <w:jc w:val="center"/>
              <w:rPr>
                <w:rFonts w:cs="Times New Roman"/>
                <w:szCs w:val="26"/>
              </w:rPr>
            </w:pPr>
            <w:r>
              <w:rPr>
                <w:rFonts w:cs="Times New Roman"/>
                <w:szCs w:val="26"/>
              </w:rPr>
              <w:t>376</w:t>
            </w:r>
          </w:p>
        </w:tc>
        <w:tc>
          <w:tcPr>
            <w:tcW w:w="1290" w:type="dxa"/>
          </w:tcPr>
          <w:p w14:paraId="5C384AB9" w14:textId="77777777" w:rsidR="002D4E70" w:rsidRDefault="002D4E70" w:rsidP="006C28A4">
            <w:pPr>
              <w:pStyle w:val="ListParagraph"/>
              <w:spacing w:line="312" w:lineRule="auto"/>
              <w:ind w:left="0"/>
              <w:jc w:val="center"/>
              <w:rPr>
                <w:rFonts w:cs="Times New Roman"/>
                <w:szCs w:val="26"/>
              </w:rPr>
            </w:pPr>
            <w:r>
              <w:rPr>
                <w:rFonts w:cs="Times New Roman"/>
                <w:szCs w:val="26"/>
              </w:rPr>
              <w:t>126</w:t>
            </w:r>
          </w:p>
        </w:tc>
        <w:tc>
          <w:tcPr>
            <w:tcW w:w="1326" w:type="dxa"/>
          </w:tcPr>
          <w:p w14:paraId="7697926A" w14:textId="77777777" w:rsidR="002D4E70" w:rsidRDefault="002D4E70" w:rsidP="006C28A4">
            <w:pPr>
              <w:pStyle w:val="ListParagraph"/>
              <w:spacing w:line="312" w:lineRule="auto"/>
              <w:ind w:left="0"/>
              <w:jc w:val="center"/>
              <w:rPr>
                <w:rFonts w:cs="Times New Roman"/>
                <w:szCs w:val="26"/>
              </w:rPr>
            </w:pPr>
            <w:r>
              <w:rPr>
                <w:rFonts w:cs="Times New Roman"/>
                <w:szCs w:val="26"/>
              </w:rPr>
              <w:t>(325,323)</w:t>
            </w:r>
          </w:p>
        </w:tc>
        <w:tc>
          <w:tcPr>
            <w:tcW w:w="1343" w:type="dxa"/>
          </w:tcPr>
          <w:p w14:paraId="2FD8EC56" w14:textId="77777777" w:rsidR="002D4E70" w:rsidRDefault="002D4E70" w:rsidP="006C28A4">
            <w:pPr>
              <w:pStyle w:val="ListParagraph"/>
              <w:spacing w:line="312" w:lineRule="auto"/>
              <w:ind w:left="0"/>
              <w:jc w:val="center"/>
              <w:rPr>
                <w:rFonts w:cs="Times New Roman"/>
                <w:szCs w:val="26"/>
              </w:rPr>
            </w:pPr>
            <w:r>
              <w:rPr>
                <w:rFonts w:cs="Times New Roman"/>
                <w:szCs w:val="26"/>
              </w:rPr>
              <w:t>1.099</w:t>
            </w:r>
          </w:p>
        </w:tc>
        <w:tc>
          <w:tcPr>
            <w:tcW w:w="1210" w:type="dxa"/>
          </w:tcPr>
          <w:p w14:paraId="2FEF7496"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D3CE6F5" w14:textId="77777777" w:rsidTr="009A2C2F">
        <w:trPr>
          <w:trHeight w:val="461"/>
        </w:trPr>
        <w:tc>
          <w:tcPr>
            <w:tcW w:w="679" w:type="dxa"/>
          </w:tcPr>
          <w:p w14:paraId="2C694DED" w14:textId="77777777" w:rsidR="002D4E70" w:rsidRDefault="002D4E70" w:rsidP="006C28A4">
            <w:pPr>
              <w:pStyle w:val="ListParagraph"/>
              <w:spacing w:line="312" w:lineRule="auto"/>
              <w:ind w:left="0"/>
              <w:jc w:val="center"/>
              <w:rPr>
                <w:rFonts w:cs="Times New Roman"/>
                <w:szCs w:val="26"/>
              </w:rPr>
            </w:pPr>
            <w:r>
              <w:rPr>
                <w:rFonts w:cs="Times New Roman"/>
                <w:szCs w:val="26"/>
              </w:rPr>
              <w:t>6</w:t>
            </w:r>
          </w:p>
        </w:tc>
        <w:tc>
          <w:tcPr>
            <w:tcW w:w="1821" w:type="dxa"/>
          </w:tcPr>
          <w:p w14:paraId="5EDF34D8" w14:textId="77777777" w:rsidR="002D4E70" w:rsidRDefault="002D4E70" w:rsidP="006C28A4">
            <w:pPr>
              <w:pStyle w:val="ListParagraph"/>
              <w:spacing w:line="312" w:lineRule="auto"/>
              <w:ind w:left="0"/>
              <w:jc w:val="center"/>
              <w:rPr>
                <w:rFonts w:cs="Times New Roman"/>
                <w:szCs w:val="26"/>
              </w:rPr>
            </w:pPr>
            <w:r>
              <w:rPr>
                <w:rFonts w:cs="Times New Roman"/>
                <w:szCs w:val="26"/>
              </w:rPr>
              <w:t>Hình chữ nhật</w:t>
            </w:r>
          </w:p>
        </w:tc>
        <w:tc>
          <w:tcPr>
            <w:tcW w:w="1218" w:type="dxa"/>
          </w:tcPr>
          <w:p w14:paraId="33FB21B4" w14:textId="77777777" w:rsidR="002D4E70" w:rsidRDefault="002D4E70" w:rsidP="006C28A4">
            <w:pPr>
              <w:pStyle w:val="ListParagraph"/>
              <w:spacing w:line="312" w:lineRule="auto"/>
              <w:ind w:left="0"/>
              <w:jc w:val="center"/>
              <w:rPr>
                <w:rFonts w:cs="Times New Roman"/>
                <w:szCs w:val="26"/>
              </w:rPr>
            </w:pPr>
            <w:r>
              <w:rPr>
                <w:rFonts w:cs="Times New Roman"/>
                <w:szCs w:val="26"/>
              </w:rPr>
              <w:t>432</w:t>
            </w:r>
          </w:p>
        </w:tc>
        <w:tc>
          <w:tcPr>
            <w:tcW w:w="1179" w:type="dxa"/>
          </w:tcPr>
          <w:p w14:paraId="4448CB0F" w14:textId="77777777" w:rsidR="002D4E70" w:rsidRDefault="002D4E70" w:rsidP="006C28A4">
            <w:pPr>
              <w:pStyle w:val="ListParagraph"/>
              <w:spacing w:line="312" w:lineRule="auto"/>
              <w:ind w:left="0"/>
              <w:jc w:val="center"/>
              <w:rPr>
                <w:rFonts w:cs="Times New Roman"/>
                <w:szCs w:val="26"/>
              </w:rPr>
            </w:pPr>
            <w:r>
              <w:rPr>
                <w:rFonts w:cs="Times New Roman"/>
                <w:szCs w:val="26"/>
              </w:rPr>
              <w:t>376</w:t>
            </w:r>
          </w:p>
        </w:tc>
        <w:tc>
          <w:tcPr>
            <w:tcW w:w="1290" w:type="dxa"/>
          </w:tcPr>
          <w:p w14:paraId="37A2E208" w14:textId="77777777" w:rsidR="002D4E70" w:rsidRDefault="002D4E70" w:rsidP="006C28A4">
            <w:pPr>
              <w:pStyle w:val="ListParagraph"/>
              <w:spacing w:line="312" w:lineRule="auto"/>
              <w:ind w:left="0"/>
              <w:jc w:val="center"/>
              <w:rPr>
                <w:rFonts w:cs="Times New Roman"/>
                <w:szCs w:val="26"/>
              </w:rPr>
            </w:pPr>
            <w:r>
              <w:rPr>
                <w:rFonts w:cs="Times New Roman"/>
                <w:szCs w:val="26"/>
              </w:rPr>
              <w:t>157</w:t>
            </w:r>
          </w:p>
        </w:tc>
        <w:tc>
          <w:tcPr>
            <w:tcW w:w="1326" w:type="dxa"/>
          </w:tcPr>
          <w:p w14:paraId="7EC60FBD" w14:textId="77777777" w:rsidR="002D4E70" w:rsidRDefault="002D4E70" w:rsidP="006C28A4">
            <w:pPr>
              <w:pStyle w:val="ListParagraph"/>
              <w:spacing w:line="312" w:lineRule="auto"/>
              <w:ind w:left="0"/>
              <w:jc w:val="center"/>
              <w:rPr>
                <w:rFonts w:cs="Times New Roman"/>
                <w:szCs w:val="26"/>
              </w:rPr>
            </w:pPr>
            <w:r>
              <w:rPr>
                <w:rFonts w:cs="Times New Roman"/>
                <w:szCs w:val="26"/>
              </w:rPr>
              <w:t>(351,153)</w:t>
            </w:r>
          </w:p>
        </w:tc>
        <w:tc>
          <w:tcPr>
            <w:tcW w:w="1343" w:type="dxa"/>
          </w:tcPr>
          <w:p w14:paraId="0F56C6C4" w14:textId="77777777" w:rsidR="002D4E70" w:rsidRDefault="002D4E70" w:rsidP="006C28A4">
            <w:pPr>
              <w:pStyle w:val="ListParagraph"/>
              <w:spacing w:line="312" w:lineRule="auto"/>
              <w:ind w:left="0"/>
              <w:jc w:val="center"/>
              <w:rPr>
                <w:rFonts w:cs="Times New Roman"/>
                <w:szCs w:val="26"/>
              </w:rPr>
            </w:pPr>
            <w:r>
              <w:rPr>
                <w:rFonts w:cs="Times New Roman"/>
                <w:szCs w:val="26"/>
              </w:rPr>
              <w:t>1.0203</w:t>
            </w:r>
          </w:p>
        </w:tc>
        <w:tc>
          <w:tcPr>
            <w:tcW w:w="1210" w:type="dxa"/>
          </w:tcPr>
          <w:p w14:paraId="0F13FF7C"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E972C1B" w14:textId="77777777" w:rsidTr="009A2C2F">
        <w:trPr>
          <w:trHeight w:val="461"/>
        </w:trPr>
        <w:tc>
          <w:tcPr>
            <w:tcW w:w="679" w:type="dxa"/>
          </w:tcPr>
          <w:p w14:paraId="7474ED3D" w14:textId="77777777" w:rsidR="002D4E70" w:rsidRDefault="002D4E70" w:rsidP="006C28A4">
            <w:pPr>
              <w:pStyle w:val="ListParagraph"/>
              <w:spacing w:line="312" w:lineRule="auto"/>
              <w:ind w:left="0"/>
              <w:jc w:val="center"/>
              <w:rPr>
                <w:rFonts w:cs="Times New Roman"/>
                <w:szCs w:val="26"/>
              </w:rPr>
            </w:pPr>
            <w:r>
              <w:rPr>
                <w:rFonts w:cs="Times New Roman"/>
                <w:szCs w:val="26"/>
              </w:rPr>
              <w:t>7</w:t>
            </w:r>
          </w:p>
        </w:tc>
        <w:tc>
          <w:tcPr>
            <w:tcW w:w="1821" w:type="dxa"/>
          </w:tcPr>
          <w:p w14:paraId="44BE2BC1"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4EA168D9"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21402F9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66E76C4" w14:textId="77777777" w:rsidR="002D4E70" w:rsidRDefault="002D4E70" w:rsidP="006C28A4">
            <w:pPr>
              <w:pStyle w:val="ListParagraph"/>
              <w:spacing w:line="312" w:lineRule="auto"/>
              <w:ind w:left="0"/>
              <w:jc w:val="center"/>
              <w:rPr>
                <w:rFonts w:cs="Times New Roman"/>
                <w:szCs w:val="26"/>
              </w:rPr>
            </w:pPr>
            <w:r>
              <w:rPr>
                <w:rFonts w:cs="Times New Roman"/>
                <w:szCs w:val="26"/>
              </w:rPr>
              <w:t>45</w:t>
            </w:r>
          </w:p>
        </w:tc>
        <w:tc>
          <w:tcPr>
            <w:tcW w:w="1326" w:type="dxa"/>
          </w:tcPr>
          <w:p w14:paraId="46CF1EE9" w14:textId="77777777" w:rsidR="002D4E70" w:rsidRDefault="002D4E70" w:rsidP="006C28A4">
            <w:pPr>
              <w:pStyle w:val="ListParagraph"/>
              <w:spacing w:line="312" w:lineRule="auto"/>
              <w:ind w:left="0"/>
              <w:jc w:val="center"/>
              <w:rPr>
                <w:rFonts w:cs="Times New Roman"/>
                <w:szCs w:val="26"/>
              </w:rPr>
            </w:pPr>
            <w:r>
              <w:rPr>
                <w:rFonts w:cs="Times New Roman"/>
                <w:szCs w:val="26"/>
              </w:rPr>
              <w:t>(390,196)</w:t>
            </w:r>
          </w:p>
        </w:tc>
        <w:tc>
          <w:tcPr>
            <w:tcW w:w="1343" w:type="dxa"/>
          </w:tcPr>
          <w:p w14:paraId="12E1A517" w14:textId="77777777" w:rsidR="002D4E70" w:rsidRDefault="002D4E70" w:rsidP="006C28A4">
            <w:pPr>
              <w:pStyle w:val="ListParagraph"/>
              <w:spacing w:line="312" w:lineRule="auto"/>
              <w:ind w:left="0"/>
              <w:jc w:val="center"/>
              <w:rPr>
                <w:rFonts w:cs="Times New Roman"/>
                <w:szCs w:val="26"/>
              </w:rPr>
            </w:pPr>
            <w:r>
              <w:rPr>
                <w:rFonts w:cs="Times New Roman"/>
                <w:szCs w:val="26"/>
              </w:rPr>
              <w:t>1.233</w:t>
            </w:r>
          </w:p>
        </w:tc>
        <w:tc>
          <w:tcPr>
            <w:tcW w:w="1210" w:type="dxa"/>
          </w:tcPr>
          <w:p w14:paraId="75873207"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8A080E9" w14:textId="77777777" w:rsidTr="009A2C2F">
        <w:trPr>
          <w:trHeight w:val="461"/>
        </w:trPr>
        <w:tc>
          <w:tcPr>
            <w:tcW w:w="679" w:type="dxa"/>
          </w:tcPr>
          <w:p w14:paraId="6883E17F" w14:textId="77777777" w:rsidR="002D4E70" w:rsidRDefault="002D4E70" w:rsidP="006C28A4">
            <w:pPr>
              <w:pStyle w:val="ListParagraph"/>
              <w:spacing w:line="312" w:lineRule="auto"/>
              <w:ind w:left="0"/>
              <w:jc w:val="center"/>
              <w:rPr>
                <w:rFonts w:cs="Times New Roman"/>
                <w:szCs w:val="26"/>
              </w:rPr>
            </w:pPr>
            <w:r>
              <w:rPr>
                <w:rFonts w:cs="Times New Roman"/>
                <w:szCs w:val="26"/>
              </w:rPr>
              <w:t>8</w:t>
            </w:r>
          </w:p>
        </w:tc>
        <w:tc>
          <w:tcPr>
            <w:tcW w:w="1821" w:type="dxa"/>
          </w:tcPr>
          <w:p w14:paraId="266EAF3D"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7F45726D"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2643B37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0E47A2A3" w14:textId="77777777" w:rsidR="002D4E70" w:rsidRDefault="002D4E70" w:rsidP="006C28A4">
            <w:pPr>
              <w:pStyle w:val="ListParagraph"/>
              <w:spacing w:line="312" w:lineRule="auto"/>
              <w:ind w:left="0"/>
              <w:jc w:val="center"/>
              <w:rPr>
                <w:rFonts w:cs="Times New Roman"/>
                <w:szCs w:val="26"/>
              </w:rPr>
            </w:pPr>
            <w:r>
              <w:rPr>
                <w:rFonts w:cs="Times New Roman"/>
                <w:szCs w:val="26"/>
              </w:rPr>
              <w:t>81</w:t>
            </w:r>
          </w:p>
        </w:tc>
        <w:tc>
          <w:tcPr>
            <w:tcW w:w="1326" w:type="dxa"/>
          </w:tcPr>
          <w:p w14:paraId="6D36FD9C" w14:textId="77777777" w:rsidR="002D4E70" w:rsidRDefault="002D4E70" w:rsidP="006C28A4">
            <w:pPr>
              <w:pStyle w:val="ListParagraph"/>
              <w:spacing w:line="312" w:lineRule="auto"/>
              <w:ind w:left="0"/>
              <w:jc w:val="center"/>
              <w:rPr>
                <w:rFonts w:cs="Times New Roman"/>
                <w:szCs w:val="26"/>
              </w:rPr>
            </w:pPr>
            <w:r>
              <w:rPr>
                <w:rFonts w:cs="Times New Roman"/>
                <w:szCs w:val="26"/>
              </w:rPr>
              <w:t>(321,227)</w:t>
            </w:r>
          </w:p>
        </w:tc>
        <w:tc>
          <w:tcPr>
            <w:tcW w:w="1343" w:type="dxa"/>
          </w:tcPr>
          <w:p w14:paraId="71AC44ED" w14:textId="77777777" w:rsidR="002D4E70" w:rsidRDefault="002D4E70" w:rsidP="006C28A4">
            <w:pPr>
              <w:pStyle w:val="ListParagraph"/>
              <w:spacing w:line="312" w:lineRule="auto"/>
              <w:ind w:left="0"/>
              <w:jc w:val="center"/>
              <w:rPr>
                <w:rFonts w:cs="Times New Roman"/>
                <w:szCs w:val="26"/>
              </w:rPr>
            </w:pPr>
            <w:r>
              <w:rPr>
                <w:rFonts w:cs="Times New Roman"/>
                <w:szCs w:val="26"/>
              </w:rPr>
              <w:t>1.242</w:t>
            </w:r>
          </w:p>
        </w:tc>
        <w:tc>
          <w:tcPr>
            <w:tcW w:w="1210" w:type="dxa"/>
          </w:tcPr>
          <w:p w14:paraId="78DD30A7"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24BB512" w14:textId="77777777" w:rsidTr="009A2C2F">
        <w:trPr>
          <w:trHeight w:val="461"/>
        </w:trPr>
        <w:tc>
          <w:tcPr>
            <w:tcW w:w="679" w:type="dxa"/>
          </w:tcPr>
          <w:p w14:paraId="207E496E" w14:textId="77777777" w:rsidR="002D4E70" w:rsidRDefault="002D4E70" w:rsidP="006C28A4">
            <w:pPr>
              <w:pStyle w:val="ListParagraph"/>
              <w:spacing w:line="312" w:lineRule="auto"/>
              <w:ind w:left="0"/>
              <w:jc w:val="center"/>
              <w:rPr>
                <w:rFonts w:cs="Times New Roman"/>
                <w:szCs w:val="26"/>
              </w:rPr>
            </w:pPr>
            <w:r>
              <w:rPr>
                <w:rFonts w:cs="Times New Roman"/>
                <w:szCs w:val="26"/>
              </w:rPr>
              <w:t>9</w:t>
            </w:r>
          </w:p>
        </w:tc>
        <w:tc>
          <w:tcPr>
            <w:tcW w:w="1821" w:type="dxa"/>
          </w:tcPr>
          <w:p w14:paraId="27D3D22F"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04332B05"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3A061F68"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17EFA24A" w14:textId="77777777" w:rsidR="002D4E70" w:rsidRDefault="002D4E70" w:rsidP="006C28A4">
            <w:pPr>
              <w:pStyle w:val="ListParagraph"/>
              <w:spacing w:line="312" w:lineRule="auto"/>
              <w:ind w:left="0"/>
              <w:jc w:val="center"/>
              <w:rPr>
                <w:rFonts w:cs="Times New Roman"/>
                <w:szCs w:val="26"/>
              </w:rPr>
            </w:pPr>
            <w:r>
              <w:rPr>
                <w:rFonts w:cs="Times New Roman"/>
                <w:szCs w:val="26"/>
              </w:rPr>
              <w:t>72</w:t>
            </w:r>
          </w:p>
        </w:tc>
        <w:tc>
          <w:tcPr>
            <w:tcW w:w="1326" w:type="dxa"/>
          </w:tcPr>
          <w:p w14:paraId="5F31ABA0" w14:textId="77777777" w:rsidR="002D4E70" w:rsidRDefault="002D4E70" w:rsidP="006C28A4">
            <w:pPr>
              <w:pStyle w:val="ListParagraph"/>
              <w:spacing w:line="312" w:lineRule="auto"/>
              <w:ind w:left="0"/>
              <w:jc w:val="center"/>
              <w:rPr>
                <w:rFonts w:cs="Times New Roman"/>
                <w:szCs w:val="26"/>
              </w:rPr>
            </w:pPr>
            <w:r>
              <w:rPr>
                <w:rFonts w:cs="Times New Roman"/>
                <w:szCs w:val="26"/>
              </w:rPr>
              <w:t>(300,229)</w:t>
            </w:r>
          </w:p>
        </w:tc>
        <w:tc>
          <w:tcPr>
            <w:tcW w:w="1343" w:type="dxa"/>
          </w:tcPr>
          <w:p w14:paraId="0F92028D" w14:textId="77777777" w:rsidR="002D4E70" w:rsidRDefault="002D4E70" w:rsidP="006C28A4">
            <w:pPr>
              <w:pStyle w:val="ListParagraph"/>
              <w:spacing w:line="312" w:lineRule="auto"/>
              <w:ind w:left="0"/>
              <w:jc w:val="center"/>
              <w:rPr>
                <w:rFonts w:cs="Times New Roman"/>
                <w:szCs w:val="26"/>
              </w:rPr>
            </w:pPr>
            <w:r>
              <w:rPr>
                <w:rFonts w:cs="Times New Roman"/>
                <w:szCs w:val="26"/>
              </w:rPr>
              <w:t>1.137</w:t>
            </w:r>
          </w:p>
        </w:tc>
        <w:tc>
          <w:tcPr>
            <w:tcW w:w="1210" w:type="dxa"/>
          </w:tcPr>
          <w:p w14:paraId="6F78A480"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4822CF5" w14:textId="77777777" w:rsidTr="009A2C2F">
        <w:trPr>
          <w:trHeight w:val="461"/>
        </w:trPr>
        <w:tc>
          <w:tcPr>
            <w:tcW w:w="679" w:type="dxa"/>
          </w:tcPr>
          <w:p w14:paraId="2D6E1CAD" w14:textId="77777777" w:rsidR="002D4E70" w:rsidRDefault="002D4E70" w:rsidP="006C28A4">
            <w:pPr>
              <w:pStyle w:val="ListParagraph"/>
              <w:spacing w:line="312" w:lineRule="auto"/>
              <w:ind w:left="0"/>
              <w:jc w:val="center"/>
              <w:rPr>
                <w:rFonts w:cs="Times New Roman"/>
                <w:szCs w:val="26"/>
              </w:rPr>
            </w:pPr>
            <w:r>
              <w:rPr>
                <w:rFonts w:cs="Times New Roman"/>
                <w:szCs w:val="26"/>
              </w:rPr>
              <w:t>10</w:t>
            </w:r>
          </w:p>
        </w:tc>
        <w:tc>
          <w:tcPr>
            <w:tcW w:w="1821" w:type="dxa"/>
          </w:tcPr>
          <w:p w14:paraId="744EE7F9" w14:textId="77777777" w:rsidR="002D4E70" w:rsidRDefault="002D4E70" w:rsidP="006C28A4">
            <w:pPr>
              <w:pStyle w:val="ListParagraph"/>
              <w:spacing w:line="312" w:lineRule="auto"/>
              <w:ind w:left="0"/>
              <w:jc w:val="center"/>
              <w:rPr>
                <w:rFonts w:cs="Times New Roman"/>
                <w:szCs w:val="26"/>
              </w:rPr>
            </w:pPr>
            <w:r>
              <w:rPr>
                <w:rFonts w:cs="Times New Roman"/>
                <w:szCs w:val="26"/>
              </w:rPr>
              <w:t>Hình vuông</w:t>
            </w:r>
          </w:p>
        </w:tc>
        <w:tc>
          <w:tcPr>
            <w:tcW w:w="1218" w:type="dxa"/>
          </w:tcPr>
          <w:p w14:paraId="1226251C"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5C6A5B2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77376837" w14:textId="77777777" w:rsidR="002D4E70" w:rsidRDefault="002D4E70" w:rsidP="006C28A4">
            <w:pPr>
              <w:pStyle w:val="ListParagraph"/>
              <w:spacing w:line="312" w:lineRule="auto"/>
              <w:ind w:left="0"/>
              <w:jc w:val="center"/>
              <w:rPr>
                <w:rFonts w:cs="Times New Roman"/>
                <w:szCs w:val="26"/>
              </w:rPr>
            </w:pPr>
            <w:r>
              <w:rPr>
                <w:rFonts w:cs="Times New Roman"/>
                <w:szCs w:val="26"/>
              </w:rPr>
              <w:t>44</w:t>
            </w:r>
          </w:p>
        </w:tc>
        <w:tc>
          <w:tcPr>
            <w:tcW w:w="1326" w:type="dxa"/>
          </w:tcPr>
          <w:p w14:paraId="23A5F4A7" w14:textId="77777777" w:rsidR="002D4E70" w:rsidRDefault="002D4E70" w:rsidP="006C28A4">
            <w:pPr>
              <w:pStyle w:val="ListParagraph"/>
              <w:spacing w:line="312" w:lineRule="auto"/>
              <w:ind w:left="0"/>
              <w:jc w:val="center"/>
              <w:rPr>
                <w:rFonts w:cs="Times New Roman"/>
                <w:szCs w:val="26"/>
              </w:rPr>
            </w:pPr>
            <w:r>
              <w:rPr>
                <w:rFonts w:cs="Times New Roman"/>
                <w:szCs w:val="26"/>
              </w:rPr>
              <w:t>(321,300)</w:t>
            </w:r>
          </w:p>
        </w:tc>
        <w:tc>
          <w:tcPr>
            <w:tcW w:w="1343" w:type="dxa"/>
          </w:tcPr>
          <w:p w14:paraId="30A76916" w14:textId="77777777" w:rsidR="002D4E70" w:rsidRDefault="002D4E70" w:rsidP="006C28A4">
            <w:pPr>
              <w:pStyle w:val="ListParagraph"/>
              <w:spacing w:line="312" w:lineRule="auto"/>
              <w:ind w:left="0"/>
              <w:jc w:val="center"/>
              <w:rPr>
                <w:rFonts w:cs="Times New Roman"/>
                <w:szCs w:val="26"/>
              </w:rPr>
            </w:pPr>
            <w:r>
              <w:rPr>
                <w:rFonts w:cs="Times New Roman"/>
                <w:szCs w:val="26"/>
              </w:rPr>
              <w:t>1.328</w:t>
            </w:r>
          </w:p>
        </w:tc>
        <w:tc>
          <w:tcPr>
            <w:tcW w:w="1210" w:type="dxa"/>
          </w:tcPr>
          <w:p w14:paraId="2177303C"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49CEF3C" w14:textId="77777777" w:rsidTr="009A2C2F">
        <w:trPr>
          <w:trHeight w:val="461"/>
        </w:trPr>
        <w:tc>
          <w:tcPr>
            <w:tcW w:w="679" w:type="dxa"/>
          </w:tcPr>
          <w:p w14:paraId="4103B7ED" w14:textId="77777777" w:rsidR="002D4E70" w:rsidRDefault="002D4E70" w:rsidP="006C28A4">
            <w:pPr>
              <w:pStyle w:val="ListParagraph"/>
              <w:spacing w:line="312" w:lineRule="auto"/>
              <w:ind w:left="0"/>
              <w:jc w:val="center"/>
              <w:rPr>
                <w:rFonts w:cs="Times New Roman"/>
                <w:szCs w:val="26"/>
              </w:rPr>
            </w:pPr>
            <w:r>
              <w:rPr>
                <w:rFonts w:cs="Times New Roman"/>
                <w:szCs w:val="26"/>
              </w:rPr>
              <w:t>11</w:t>
            </w:r>
          </w:p>
        </w:tc>
        <w:tc>
          <w:tcPr>
            <w:tcW w:w="1821" w:type="dxa"/>
          </w:tcPr>
          <w:p w14:paraId="46B3E1EE"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7DEF3156" w14:textId="77777777" w:rsidR="002D4E70" w:rsidRDefault="002D4E70" w:rsidP="006C28A4">
            <w:pPr>
              <w:pStyle w:val="ListParagraph"/>
              <w:spacing w:line="312" w:lineRule="auto"/>
              <w:ind w:left="0"/>
              <w:jc w:val="center"/>
              <w:rPr>
                <w:rFonts w:cs="Times New Roman"/>
                <w:szCs w:val="26"/>
              </w:rPr>
            </w:pPr>
            <w:r>
              <w:rPr>
                <w:rFonts w:cs="Times New Roman"/>
                <w:szCs w:val="26"/>
              </w:rPr>
              <w:t>297</w:t>
            </w:r>
          </w:p>
        </w:tc>
        <w:tc>
          <w:tcPr>
            <w:tcW w:w="1179" w:type="dxa"/>
          </w:tcPr>
          <w:p w14:paraId="5C44B431"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52C190B2" w14:textId="77777777" w:rsidR="002D4E70" w:rsidRDefault="002D4E70" w:rsidP="006C28A4">
            <w:pPr>
              <w:pStyle w:val="ListParagraph"/>
              <w:spacing w:line="312" w:lineRule="auto"/>
              <w:ind w:left="0"/>
              <w:jc w:val="center"/>
              <w:rPr>
                <w:rFonts w:cs="Times New Roman"/>
                <w:szCs w:val="26"/>
              </w:rPr>
            </w:pPr>
            <w:r>
              <w:rPr>
                <w:rFonts w:cs="Times New Roman"/>
                <w:szCs w:val="26"/>
              </w:rPr>
              <w:t>91</w:t>
            </w:r>
          </w:p>
        </w:tc>
        <w:tc>
          <w:tcPr>
            <w:tcW w:w="1326" w:type="dxa"/>
          </w:tcPr>
          <w:p w14:paraId="66D8CEC9" w14:textId="77777777" w:rsidR="002D4E70" w:rsidRDefault="002D4E70" w:rsidP="006C28A4">
            <w:pPr>
              <w:pStyle w:val="ListParagraph"/>
              <w:spacing w:line="312" w:lineRule="auto"/>
              <w:ind w:left="0"/>
              <w:jc w:val="center"/>
              <w:rPr>
                <w:rFonts w:cs="Times New Roman"/>
                <w:szCs w:val="26"/>
              </w:rPr>
            </w:pPr>
            <w:r>
              <w:rPr>
                <w:rFonts w:cs="Times New Roman"/>
                <w:szCs w:val="26"/>
              </w:rPr>
              <w:t>(290,421)</w:t>
            </w:r>
          </w:p>
        </w:tc>
        <w:tc>
          <w:tcPr>
            <w:tcW w:w="1343" w:type="dxa"/>
          </w:tcPr>
          <w:p w14:paraId="2681D1DC" w14:textId="77777777" w:rsidR="002D4E70" w:rsidRDefault="002D4E70" w:rsidP="006C28A4">
            <w:pPr>
              <w:pStyle w:val="ListParagraph"/>
              <w:spacing w:line="312" w:lineRule="auto"/>
              <w:ind w:left="0"/>
              <w:jc w:val="center"/>
              <w:rPr>
                <w:rFonts w:cs="Times New Roman"/>
                <w:szCs w:val="26"/>
              </w:rPr>
            </w:pPr>
            <w:r>
              <w:rPr>
                <w:rFonts w:cs="Times New Roman"/>
                <w:szCs w:val="26"/>
              </w:rPr>
              <w:t>1.226</w:t>
            </w:r>
          </w:p>
        </w:tc>
        <w:tc>
          <w:tcPr>
            <w:tcW w:w="1210" w:type="dxa"/>
          </w:tcPr>
          <w:p w14:paraId="5D5C9A6B"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03876BBC" w14:textId="77777777" w:rsidTr="009A2C2F">
        <w:trPr>
          <w:trHeight w:val="447"/>
        </w:trPr>
        <w:tc>
          <w:tcPr>
            <w:tcW w:w="679" w:type="dxa"/>
          </w:tcPr>
          <w:p w14:paraId="5392AE02" w14:textId="77777777" w:rsidR="002D4E70" w:rsidRDefault="002D4E70" w:rsidP="006C28A4">
            <w:pPr>
              <w:pStyle w:val="ListParagraph"/>
              <w:spacing w:line="312" w:lineRule="auto"/>
              <w:ind w:left="0"/>
              <w:jc w:val="center"/>
              <w:rPr>
                <w:rFonts w:cs="Times New Roman"/>
                <w:szCs w:val="26"/>
              </w:rPr>
            </w:pPr>
            <w:r>
              <w:rPr>
                <w:rFonts w:cs="Times New Roman"/>
                <w:szCs w:val="26"/>
              </w:rPr>
              <w:t>12</w:t>
            </w:r>
          </w:p>
        </w:tc>
        <w:tc>
          <w:tcPr>
            <w:tcW w:w="1821" w:type="dxa"/>
          </w:tcPr>
          <w:p w14:paraId="3D2A5B11"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1CF47AF0" w14:textId="77777777" w:rsidR="002D4E70" w:rsidRDefault="002D4E70" w:rsidP="006C28A4">
            <w:pPr>
              <w:pStyle w:val="ListParagraph"/>
              <w:spacing w:line="312" w:lineRule="auto"/>
              <w:ind w:left="0"/>
              <w:jc w:val="center"/>
              <w:rPr>
                <w:rFonts w:cs="Times New Roman"/>
                <w:szCs w:val="26"/>
              </w:rPr>
            </w:pPr>
            <w:r>
              <w:rPr>
                <w:rFonts w:cs="Times New Roman"/>
                <w:szCs w:val="26"/>
              </w:rPr>
              <w:t>355</w:t>
            </w:r>
          </w:p>
        </w:tc>
        <w:tc>
          <w:tcPr>
            <w:tcW w:w="1179" w:type="dxa"/>
          </w:tcPr>
          <w:p w14:paraId="6A1D01E8"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75DF0E60" w14:textId="77777777" w:rsidR="002D4E70" w:rsidRDefault="002D4E70" w:rsidP="006C28A4">
            <w:pPr>
              <w:pStyle w:val="ListParagraph"/>
              <w:spacing w:line="312" w:lineRule="auto"/>
              <w:ind w:left="0"/>
              <w:jc w:val="center"/>
              <w:rPr>
                <w:rFonts w:cs="Times New Roman"/>
                <w:szCs w:val="26"/>
              </w:rPr>
            </w:pPr>
            <w:r>
              <w:rPr>
                <w:rFonts w:cs="Times New Roman"/>
                <w:szCs w:val="26"/>
              </w:rPr>
              <w:t>126</w:t>
            </w:r>
          </w:p>
        </w:tc>
        <w:tc>
          <w:tcPr>
            <w:tcW w:w="1326" w:type="dxa"/>
          </w:tcPr>
          <w:p w14:paraId="093764B3" w14:textId="77777777" w:rsidR="002D4E70" w:rsidRDefault="002D4E70" w:rsidP="006C28A4">
            <w:pPr>
              <w:pStyle w:val="ListParagraph"/>
              <w:spacing w:line="312" w:lineRule="auto"/>
              <w:ind w:left="0"/>
              <w:jc w:val="center"/>
              <w:rPr>
                <w:rFonts w:cs="Times New Roman"/>
                <w:szCs w:val="26"/>
              </w:rPr>
            </w:pPr>
            <w:r>
              <w:rPr>
                <w:rFonts w:cs="Times New Roman"/>
                <w:szCs w:val="26"/>
              </w:rPr>
              <w:t>(321,222)</w:t>
            </w:r>
          </w:p>
        </w:tc>
        <w:tc>
          <w:tcPr>
            <w:tcW w:w="1343" w:type="dxa"/>
          </w:tcPr>
          <w:p w14:paraId="2D1EE931" w14:textId="77777777" w:rsidR="002D4E70" w:rsidRDefault="002D4E70" w:rsidP="006C28A4">
            <w:pPr>
              <w:pStyle w:val="ListParagraph"/>
              <w:spacing w:line="312" w:lineRule="auto"/>
              <w:ind w:left="0"/>
              <w:jc w:val="center"/>
              <w:rPr>
                <w:rFonts w:cs="Times New Roman"/>
                <w:szCs w:val="26"/>
              </w:rPr>
            </w:pPr>
            <w:r>
              <w:rPr>
                <w:rFonts w:cs="Times New Roman"/>
                <w:szCs w:val="26"/>
              </w:rPr>
              <w:t>1.337</w:t>
            </w:r>
          </w:p>
        </w:tc>
        <w:tc>
          <w:tcPr>
            <w:tcW w:w="1210" w:type="dxa"/>
          </w:tcPr>
          <w:p w14:paraId="15E4BF31"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72B9C12" w14:textId="77777777" w:rsidTr="009A2C2F">
        <w:trPr>
          <w:trHeight w:val="461"/>
        </w:trPr>
        <w:tc>
          <w:tcPr>
            <w:tcW w:w="679" w:type="dxa"/>
          </w:tcPr>
          <w:p w14:paraId="7D3CAFDC" w14:textId="77777777" w:rsidR="002D4E70" w:rsidRDefault="002D4E70" w:rsidP="006C28A4">
            <w:pPr>
              <w:pStyle w:val="ListParagraph"/>
              <w:spacing w:line="312" w:lineRule="auto"/>
              <w:ind w:left="0"/>
              <w:jc w:val="center"/>
              <w:rPr>
                <w:rFonts w:cs="Times New Roman"/>
                <w:szCs w:val="26"/>
              </w:rPr>
            </w:pPr>
            <w:r>
              <w:rPr>
                <w:rFonts w:cs="Times New Roman"/>
                <w:szCs w:val="26"/>
              </w:rPr>
              <w:t>13</w:t>
            </w:r>
          </w:p>
        </w:tc>
        <w:tc>
          <w:tcPr>
            <w:tcW w:w="1821" w:type="dxa"/>
          </w:tcPr>
          <w:p w14:paraId="1C337D57"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7E5C342A"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324A2CFD"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62ACB7F4" w14:textId="77777777" w:rsidR="002D4E70" w:rsidRDefault="002D4E70" w:rsidP="006C28A4">
            <w:pPr>
              <w:pStyle w:val="ListParagraph"/>
              <w:spacing w:line="312" w:lineRule="auto"/>
              <w:ind w:left="0"/>
              <w:jc w:val="center"/>
              <w:rPr>
                <w:rFonts w:cs="Times New Roman"/>
                <w:szCs w:val="26"/>
              </w:rPr>
            </w:pPr>
            <w:r>
              <w:rPr>
                <w:rFonts w:cs="Times New Roman"/>
                <w:szCs w:val="26"/>
              </w:rPr>
              <w:t>157</w:t>
            </w:r>
          </w:p>
        </w:tc>
        <w:tc>
          <w:tcPr>
            <w:tcW w:w="1326" w:type="dxa"/>
          </w:tcPr>
          <w:p w14:paraId="171A07E0" w14:textId="77777777" w:rsidR="002D4E70" w:rsidRDefault="002D4E70" w:rsidP="006C28A4">
            <w:pPr>
              <w:pStyle w:val="ListParagraph"/>
              <w:spacing w:line="312" w:lineRule="auto"/>
              <w:ind w:left="0"/>
              <w:jc w:val="center"/>
              <w:rPr>
                <w:rFonts w:cs="Times New Roman"/>
                <w:szCs w:val="26"/>
              </w:rPr>
            </w:pPr>
            <w:r>
              <w:rPr>
                <w:rFonts w:cs="Times New Roman"/>
                <w:szCs w:val="26"/>
              </w:rPr>
              <w:t>(403,223)</w:t>
            </w:r>
          </w:p>
        </w:tc>
        <w:tc>
          <w:tcPr>
            <w:tcW w:w="1343" w:type="dxa"/>
          </w:tcPr>
          <w:p w14:paraId="5CACD5FE" w14:textId="77777777" w:rsidR="002D4E70" w:rsidRDefault="002D4E70" w:rsidP="006C28A4">
            <w:pPr>
              <w:pStyle w:val="ListParagraph"/>
              <w:spacing w:line="312" w:lineRule="auto"/>
              <w:ind w:left="0"/>
              <w:jc w:val="center"/>
              <w:rPr>
                <w:rFonts w:cs="Times New Roman"/>
                <w:szCs w:val="26"/>
              </w:rPr>
            </w:pPr>
            <w:r>
              <w:rPr>
                <w:rFonts w:cs="Times New Roman"/>
                <w:szCs w:val="26"/>
              </w:rPr>
              <w:t>1.141</w:t>
            </w:r>
          </w:p>
        </w:tc>
        <w:tc>
          <w:tcPr>
            <w:tcW w:w="1210" w:type="dxa"/>
          </w:tcPr>
          <w:p w14:paraId="6D9A6543"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23CDDDAD" w14:textId="77777777" w:rsidTr="009A2C2F">
        <w:trPr>
          <w:trHeight w:val="461"/>
        </w:trPr>
        <w:tc>
          <w:tcPr>
            <w:tcW w:w="679" w:type="dxa"/>
          </w:tcPr>
          <w:p w14:paraId="3F0F4B8F" w14:textId="77777777" w:rsidR="002D4E70" w:rsidRDefault="002D4E70" w:rsidP="006C28A4">
            <w:pPr>
              <w:pStyle w:val="ListParagraph"/>
              <w:spacing w:line="312" w:lineRule="auto"/>
              <w:ind w:left="0"/>
              <w:jc w:val="center"/>
              <w:rPr>
                <w:rFonts w:cs="Times New Roman"/>
                <w:szCs w:val="26"/>
              </w:rPr>
            </w:pPr>
            <w:r>
              <w:rPr>
                <w:rFonts w:cs="Times New Roman"/>
                <w:szCs w:val="26"/>
              </w:rPr>
              <w:t>14</w:t>
            </w:r>
          </w:p>
        </w:tc>
        <w:tc>
          <w:tcPr>
            <w:tcW w:w="1821" w:type="dxa"/>
          </w:tcPr>
          <w:p w14:paraId="48D291CD"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5130520B"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45C8516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0E7BB5A" w14:textId="77777777" w:rsidR="002D4E70" w:rsidRDefault="002D4E70" w:rsidP="006C28A4">
            <w:pPr>
              <w:pStyle w:val="ListParagraph"/>
              <w:spacing w:line="312" w:lineRule="auto"/>
              <w:ind w:left="0"/>
              <w:jc w:val="center"/>
              <w:rPr>
                <w:rFonts w:cs="Times New Roman"/>
                <w:szCs w:val="26"/>
              </w:rPr>
            </w:pPr>
            <w:r>
              <w:rPr>
                <w:rFonts w:cs="Times New Roman"/>
                <w:szCs w:val="26"/>
              </w:rPr>
              <w:t>45</w:t>
            </w:r>
          </w:p>
        </w:tc>
        <w:tc>
          <w:tcPr>
            <w:tcW w:w="1326" w:type="dxa"/>
          </w:tcPr>
          <w:p w14:paraId="450B4ADB" w14:textId="77777777" w:rsidR="002D4E70" w:rsidRDefault="002D4E70" w:rsidP="006C28A4">
            <w:pPr>
              <w:pStyle w:val="ListParagraph"/>
              <w:spacing w:line="312" w:lineRule="auto"/>
              <w:ind w:left="0"/>
              <w:jc w:val="center"/>
              <w:rPr>
                <w:rFonts w:cs="Times New Roman"/>
                <w:szCs w:val="26"/>
              </w:rPr>
            </w:pPr>
            <w:r>
              <w:rPr>
                <w:rFonts w:cs="Times New Roman"/>
                <w:szCs w:val="26"/>
              </w:rPr>
              <w:t>(425,220)</w:t>
            </w:r>
          </w:p>
        </w:tc>
        <w:tc>
          <w:tcPr>
            <w:tcW w:w="1343" w:type="dxa"/>
          </w:tcPr>
          <w:p w14:paraId="5D438142" w14:textId="77777777" w:rsidR="002D4E70" w:rsidRDefault="002D4E70" w:rsidP="006C28A4">
            <w:pPr>
              <w:pStyle w:val="ListParagraph"/>
              <w:spacing w:line="312" w:lineRule="auto"/>
              <w:ind w:left="0"/>
              <w:jc w:val="center"/>
              <w:rPr>
                <w:rFonts w:cs="Times New Roman"/>
                <w:szCs w:val="26"/>
              </w:rPr>
            </w:pPr>
            <w:r>
              <w:rPr>
                <w:rFonts w:cs="Times New Roman"/>
                <w:szCs w:val="26"/>
              </w:rPr>
              <w:t>1.245</w:t>
            </w:r>
          </w:p>
        </w:tc>
        <w:tc>
          <w:tcPr>
            <w:tcW w:w="1210" w:type="dxa"/>
          </w:tcPr>
          <w:p w14:paraId="01C2A8AE"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968DF16" w14:textId="77777777" w:rsidTr="009A2C2F">
        <w:trPr>
          <w:trHeight w:val="461"/>
        </w:trPr>
        <w:tc>
          <w:tcPr>
            <w:tcW w:w="679" w:type="dxa"/>
          </w:tcPr>
          <w:p w14:paraId="2BBDEDC0" w14:textId="77777777" w:rsidR="002D4E70" w:rsidRDefault="002D4E70" w:rsidP="006C28A4">
            <w:pPr>
              <w:pStyle w:val="ListParagraph"/>
              <w:spacing w:line="312" w:lineRule="auto"/>
              <w:ind w:left="0"/>
              <w:jc w:val="center"/>
              <w:rPr>
                <w:rFonts w:cs="Times New Roman"/>
                <w:szCs w:val="26"/>
              </w:rPr>
            </w:pPr>
            <w:r>
              <w:rPr>
                <w:rFonts w:cs="Times New Roman"/>
                <w:szCs w:val="26"/>
              </w:rPr>
              <w:t>15</w:t>
            </w:r>
          </w:p>
        </w:tc>
        <w:tc>
          <w:tcPr>
            <w:tcW w:w="1821" w:type="dxa"/>
          </w:tcPr>
          <w:p w14:paraId="30569633" w14:textId="77777777" w:rsidR="002D4E70" w:rsidRDefault="002D4E70" w:rsidP="006C28A4">
            <w:pPr>
              <w:pStyle w:val="ListParagraph"/>
              <w:spacing w:line="312" w:lineRule="auto"/>
              <w:ind w:left="0"/>
              <w:jc w:val="center"/>
              <w:rPr>
                <w:rFonts w:cs="Times New Roman"/>
                <w:szCs w:val="26"/>
              </w:rPr>
            </w:pPr>
            <w:r>
              <w:rPr>
                <w:rFonts w:cs="Times New Roman"/>
                <w:szCs w:val="26"/>
              </w:rPr>
              <w:t>Hình tam giác</w:t>
            </w:r>
          </w:p>
        </w:tc>
        <w:tc>
          <w:tcPr>
            <w:tcW w:w="1218" w:type="dxa"/>
          </w:tcPr>
          <w:p w14:paraId="04CCE5E4"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439C1A9E"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56B6017A" w14:textId="77777777" w:rsidR="002D4E70" w:rsidRDefault="002D4E70" w:rsidP="006C28A4">
            <w:pPr>
              <w:pStyle w:val="ListParagraph"/>
              <w:spacing w:line="312" w:lineRule="auto"/>
              <w:ind w:left="0"/>
              <w:jc w:val="center"/>
              <w:rPr>
                <w:rFonts w:cs="Times New Roman"/>
                <w:szCs w:val="26"/>
              </w:rPr>
            </w:pPr>
            <w:r>
              <w:rPr>
                <w:rFonts w:cs="Times New Roman"/>
                <w:szCs w:val="26"/>
              </w:rPr>
              <w:t>81</w:t>
            </w:r>
          </w:p>
        </w:tc>
        <w:tc>
          <w:tcPr>
            <w:tcW w:w="1326" w:type="dxa"/>
          </w:tcPr>
          <w:p w14:paraId="1F639C9C" w14:textId="77777777" w:rsidR="002D4E70" w:rsidRDefault="002D4E70" w:rsidP="006C28A4">
            <w:pPr>
              <w:pStyle w:val="ListParagraph"/>
              <w:spacing w:line="312" w:lineRule="auto"/>
              <w:ind w:left="0"/>
              <w:jc w:val="center"/>
              <w:rPr>
                <w:rFonts w:cs="Times New Roman"/>
                <w:szCs w:val="26"/>
              </w:rPr>
            </w:pPr>
            <w:r>
              <w:rPr>
                <w:rFonts w:cs="Times New Roman"/>
                <w:szCs w:val="26"/>
              </w:rPr>
              <w:t>(321,225)</w:t>
            </w:r>
          </w:p>
        </w:tc>
        <w:tc>
          <w:tcPr>
            <w:tcW w:w="1343" w:type="dxa"/>
          </w:tcPr>
          <w:p w14:paraId="4B7BC6BE" w14:textId="77777777" w:rsidR="002D4E70" w:rsidRDefault="002D4E70" w:rsidP="006C28A4">
            <w:pPr>
              <w:pStyle w:val="ListParagraph"/>
              <w:spacing w:line="312" w:lineRule="auto"/>
              <w:ind w:left="0"/>
              <w:jc w:val="center"/>
              <w:rPr>
                <w:rFonts w:cs="Times New Roman"/>
                <w:szCs w:val="26"/>
              </w:rPr>
            </w:pPr>
            <w:r>
              <w:rPr>
                <w:rFonts w:cs="Times New Roman"/>
                <w:szCs w:val="26"/>
              </w:rPr>
              <w:t>1.323</w:t>
            </w:r>
          </w:p>
        </w:tc>
        <w:tc>
          <w:tcPr>
            <w:tcW w:w="1210" w:type="dxa"/>
          </w:tcPr>
          <w:p w14:paraId="66843818"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57460E1" w14:textId="77777777" w:rsidTr="009A2C2F">
        <w:trPr>
          <w:trHeight w:val="461"/>
        </w:trPr>
        <w:tc>
          <w:tcPr>
            <w:tcW w:w="679" w:type="dxa"/>
          </w:tcPr>
          <w:p w14:paraId="47433E30" w14:textId="77777777" w:rsidR="002D4E70" w:rsidRDefault="002D4E70" w:rsidP="006C28A4">
            <w:pPr>
              <w:pStyle w:val="ListParagraph"/>
              <w:spacing w:line="312" w:lineRule="auto"/>
              <w:ind w:left="0"/>
              <w:jc w:val="center"/>
              <w:rPr>
                <w:rFonts w:cs="Times New Roman"/>
                <w:szCs w:val="26"/>
              </w:rPr>
            </w:pPr>
            <w:r>
              <w:rPr>
                <w:rFonts w:cs="Times New Roman"/>
                <w:szCs w:val="26"/>
              </w:rPr>
              <w:t>16</w:t>
            </w:r>
          </w:p>
        </w:tc>
        <w:tc>
          <w:tcPr>
            <w:tcW w:w="1821" w:type="dxa"/>
          </w:tcPr>
          <w:p w14:paraId="79B58031"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4303BFF4"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01E7B9B4"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1CBDB8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74B07E50" w14:textId="77777777" w:rsidR="002D4E70" w:rsidRDefault="002D4E70" w:rsidP="006C28A4">
            <w:pPr>
              <w:pStyle w:val="ListParagraph"/>
              <w:spacing w:line="312" w:lineRule="auto"/>
              <w:ind w:left="0"/>
              <w:jc w:val="center"/>
              <w:rPr>
                <w:rFonts w:cs="Times New Roman"/>
                <w:szCs w:val="26"/>
              </w:rPr>
            </w:pPr>
            <w:r>
              <w:rPr>
                <w:rFonts w:cs="Times New Roman"/>
                <w:szCs w:val="26"/>
              </w:rPr>
              <w:t>(274,226)</w:t>
            </w:r>
          </w:p>
        </w:tc>
        <w:tc>
          <w:tcPr>
            <w:tcW w:w="1343" w:type="dxa"/>
          </w:tcPr>
          <w:p w14:paraId="31EAB87A" w14:textId="77777777" w:rsidR="002D4E70" w:rsidRDefault="002D4E70" w:rsidP="006C28A4">
            <w:pPr>
              <w:pStyle w:val="ListParagraph"/>
              <w:spacing w:line="312" w:lineRule="auto"/>
              <w:ind w:left="0"/>
              <w:jc w:val="center"/>
              <w:rPr>
                <w:rFonts w:cs="Times New Roman"/>
                <w:szCs w:val="26"/>
              </w:rPr>
            </w:pPr>
            <w:r>
              <w:rPr>
                <w:rFonts w:cs="Times New Roman"/>
                <w:szCs w:val="26"/>
              </w:rPr>
              <w:t>1.232</w:t>
            </w:r>
          </w:p>
        </w:tc>
        <w:tc>
          <w:tcPr>
            <w:tcW w:w="1210" w:type="dxa"/>
          </w:tcPr>
          <w:p w14:paraId="14B3EC13"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41D8C3B4" w14:textId="77777777" w:rsidTr="009A2C2F">
        <w:trPr>
          <w:trHeight w:val="461"/>
        </w:trPr>
        <w:tc>
          <w:tcPr>
            <w:tcW w:w="679" w:type="dxa"/>
          </w:tcPr>
          <w:p w14:paraId="6CB5789E" w14:textId="77777777" w:rsidR="002D4E70" w:rsidRDefault="002D4E70" w:rsidP="006C28A4">
            <w:pPr>
              <w:pStyle w:val="ListParagraph"/>
              <w:spacing w:line="312" w:lineRule="auto"/>
              <w:ind w:left="0"/>
              <w:jc w:val="center"/>
              <w:rPr>
                <w:rFonts w:cs="Times New Roman"/>
                <w:szCs w:val="26"/>
              </w:rPr>
            </w:pPr>
            <w:r>
              <w:rPr>
                <w:rFonts w:cs="Times New Roman"/>
                <w:szCs w:val="26"/>
              </w:rPr>
              <w:t>17</w:t>
            </w:r>
          </w:p>
        </w:tc>
        <w:tc>
          <w:tcPr>
            <w:tcW w:w="1821" w:type="dxa"/>
          </w:tcPr>
          <w:p w14:paraId="08E14049"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446BDFCD" w14:textId="77777777" w:rsidR="002D4E70" w:rsidRDefault="002D4E70" w:rsidP="006C28A4">
            <w:pPr>
              <w:pStyle w:val="ListParagraph"/>
              <w:spacing w:line="312" w:lineRule="auto"/>
              <w:ind w:left="0"/>
              <w:jc w:val="center"/>
              <w:rPr>
                <w:rFonts w:cs="Times New Roman"/>
                <w:szCs w:val="26"/>
              </w:rPr>
            </w:pPr>
            <w:r>
              <w:rPr>
                <w:rFonts w:cs="Times New Roman"/>
                <w:szCs w:val="26"/>
              </w:rPr>
              <w:t>229</w:t>
            </w:r>
          </w:p>
        </w:tc>
        <w:tc>
          <w:tcPr>
            <w:tcW w:w="1179" w:type="dxa"/>
          </w:tcPr>
          <w:p w14:paraId="7975868C"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2CB7A937"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1CE35C4E" w14:textId="77777777" w:rsidR="002D4E70" w:rsidRDefault="002D4E70" w:rsidP="006C28A4">
            <w:pPr>
              <w:pStyle w:val="ListParagraph"/>
              <w:spacing w:line="312" w:lineRule="auto"/>
              <w:ind w:left="0"/>
              <w:jc w:val="center"/>
              <w:rPr>
                <w:rFonts w:cs="Times New Roman"/>
                <w:szCs w:val="26"/>
              </w:rPr>
            </w:pPr>
            <w:r>
              <w:rPr>
                <w:rFonts w:cs="Times New Roman"/>
                <w:szCs w:val="26"/>
              </w:rPr>
              <w:t>(226,224)</w:t>
            </w:r>
          </w:p>
        </w:tc>
        <w:tc>
          <w:tcPr>
            <w:tcW w:w="1343" w:type="dxa"/>
          </w:tcPr>
          <w:p w14:paraId="5958CE16" w14:textId="77777777" w:rsidR="002D4E70" w:rsidRDefault="002D4E70" w:rsidP="006C28A4">
            <w:pPr>
              <w:pStyle w:val="ListParagraph"/>
              <w:spacing w:line="312" w:lineRule="auto"/>
              <w:ind w:left="0"/>
              <w:jc w:val="center"/>
              <w:rPr>
                <w:rFonts w:cs="Times New Roman"/>
                <w:szCs w:val="26"/>
              </w:rPr>
            </w:pPr>
            <w:r>
              <w:rPr>
                <w:rFonts w:cs="Times New Roman"/>
                <w:szCs w:val="26"/>
              </w:rPr>
              <w:t>1.055</w:t>
            </w:r>
          </w:p>
        </w:tc>
        <w:tc>
          <w:tcPr>
            <w:tcW w:w="1210" w:type="dxa"/>
          </w:tcPr>
          <w:p w14:paraId="3EE71336"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A783E43" w14:textId="77777777" w:rsidTr="009A2C2F">
        <w:trPr>
          <w:trHeight w:val="461"/>
        </w:trPr>
        <w:tc>
          <w:tcPr>
            <w:tcW w:w="679" w:type="dxa"/>
          </w:tcPr>
          <w:p w14:paraId="33D89600" w14:textId="77777777" w:rsidR="002D4E70" w:rsidRDefault="002D4E70" w:rsidP="006C28A4">
            <w:pPr>
              <w:pStyle w:val="ListParagraph"/>
              <w:spacing w:line="312" w:lineRule="auto"/>
              <w:ind w:left="0"/>
              <w:jc w:val="center"/>
              <w:rPr>
                <w:rFonts w:cs="Times New Roman"/>
                <w:szCs w:val="26"/>
              </w:rPr>
            </w:pPr>
            <w:r>
              <w:rPr>
                <w:rFonts w:cs="Times New Roman"/>
                <w:szCs w:val="26"/>
              </w:rPr>
              <w:t>18</w:t>
            </w:r>
          </w:p>
        </w:tc>
        <w:tc>
          <w:tcPr>
            <w:tcW w:w="1821" w:type="dxa"/>
          </w:tcPr>
          <w:p w14:paraId="16FF4E07"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5B6115B8" w14:textId="77777777" w:rsidR="002D4E70" w:rsidRDefault="002D4E70" w:rsidP="006C28A4">
            <w:pPr>
              <w:pStyle w:val="ListParagraph"/>
              <w:spacing w:line="312" w:lineRule="auto"/>
              <w:ind w:left="0"/>
              <w:jc w:val="center"/>
              <w:rPr>
                <w:rFonts w:cs="Times New Roman"/>
                <w:szCs w:val="26"/>
              </w:rPr>
            </w:pPr>
            <w:r>
              <w:rPr>
                <w:rFonts w:cs="Times New Roman"/>
                <w:szCs w:val="26"/>
              </w:rPr>
              <w:t>227</w:t>
            </w:r>
          </w:p>
        </w:tc>
        <w:tc>
          <w:tcPr>
            <w:tcW w:w="1179" w:type="dxa"/>
          </w:tcPr>
          <w:p w14:paraId="368B1002"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0FF1E03D"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4D3450E3" w14:textId="77777777" w:rsidR="002D4E70" w:rsidRDefault="002D4E70" w:rsidP="006C28A4">
            <w:pPr>
              <w:pStyle w:val="ListParagraph"/>
              <w:spacing w:line="312" w:lineRule="auto"/>
              <w:ind w:left="0"/>
              <w:jc w:val="center"/>
              <w:rPr>
                <w:rFonts w:cs="Times New Roman"/>
                <w:szCs w:val="26"/>
              </w:rPr>
            </w:pPr>
            <w:r>
              <w:rPr>
                <w:rFonts w:cs="Times New Roman"/>
                <w:szCs w:val="26"/>
              </w:rPr>
              <w:t>(428,223)</w:t>
            </w:r>
          </w:p>
        </w:tc>
        <w:tc>
          <w:tcPr>
            <w:tcW w:w="1343" w:type="dxa"/>
          </w:tcPr>
          <w:p w14:paraId="6B0FEE4D" w14:textId="77777777" w:rsidR="002D4E70" w:rsidRDefault="002D4E70" w:rsidP="006C28A4">
            <w:pPr>
              <w:pStyle w:val="ListParagraph"/>
              <w:spacing w:line="312" w:lineRule="auto"/>
              <w:ind w:left="0"/>
              <w:jc w:val="center"/>
              <w:rPr>
                <w:rFonts w:cs="Times New Roman"/>
                <w:szCs w:val="26"/>
              </w:rPr>
            </w:pPr>
            <w:r>
              <w:rPr>
                <w:rFonts w:cs="Times New Roman"/>
                <w:szCs w:val="26"/>
              </w:rPr>
              <w:t>1.023</w:t>
            </w:r>
          </w:p>
        </w:tc>
        <w:tc>
          <w:tcPr>
            <w:tcW w:w="1210" w:type="dxa"/>
          </w:tcPr>
          <w:p w14:paraId="5D35F802"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5848E084" w14:textId="77777777" w:rsidTr="009A2C2F">
        <w:trPr>
          <w:trHeight w:val="461"/>
        </w:trPr>
        <w:tc>
          <w:tcPr>
            <w:tcW w:w="679" w:type="dxa"/>
          </w:tcPr>
          <w:p w14:paraId="71F992DD" w14:textId="77777777" w:rsidR="002D4E70" w:rsidRDefault="002D4E70" w:rsidP="006C28A4">
            <w:pPr>
              <w:pStyle w:val="ListParagraph"/>
              <w:spacing w:line="312" w:lineRule="auto"/>
              <w:ind w:left="0"/>
              <w:jc w:val="center"/>
              <w:rPr>
                <w:rFonts w:cs="Times New Roman"/>
                <w:szCs w:val="26"/>
              </w:rPr>
            </w:pPr>
            <w:r>
              <w:rPr>
                <w:rFonts w:cs="Times New Roman"/>
                <w:szCs w:val="26"/>
              </w:rPr>
              <w:t>19</w:t>
            </w:r>
          </w:p>
        </w:tc>
        <w:tc>
          <w:tcPr>
            <w:tcW w:w="1821" w:type="dxa"/>
          </w:tcPr>
          <w:p w14:paraId="0E841250"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7BBF3B6F" w14:textId="77777777" w:rsidR="002D4E70" w:rsidRDefault="002D4E70" w:rsidP="006C28A4">
            <w:pPr>
              <w:pStyle w:val="ListParagraph"/>
              <w:spacing w:line="312" w:lineRule="auto"/>
              <w:ind w:left="0"/>
              <w:jc w:val="center"/>
              <w:rPr>
                <w:rFonts w:cs="Times New Roman"/>
                <w:szCs w:val="26"/>
              </w:rPr>
            </w:pPr>
            <w:r>
              <w:rPr>
                <w:rFonts w:cs="Times New Roman"/>
                <w:szCs w:val="26"/>
              </w:rPr>
              <w:t>300</w:t>
            </w:r>
          </w:p>
        </w:tc>
        <w:tc>
          <w:tcPr>
            <w:tcW w:w="1179" w:type="dxa"/>
          </w:tcPr>
          <w:p w14:paraId="7258104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37745C10"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05FCB28C" w14:textId="77777777" w:rsidR="002D4E70" w:rsidRDefault="002D4E70" w:rsidP="006C28A4">
            <w:pPr>
              <w:pStyle w:val="ListParagraph"/>
              <w:spacing w:line="312" w:lineRule="auto"/>
              <w:ind w:left="0"/>
              <w:jc w:val="center"/>
              <w:rPr>
                <w:rFonts w:cs="Times New Roman"/>
                <w:szCs w:val="26"/>
              </w:rPr>
            </w:pPr>
            <w:r>
              <w:rPr>
                <w:rFonts w:cs="Times New Roman"/>
                <w:szCs w:val="26"/>
              </w:rPr>
              <w:t>(329,225)</w:t>
            </w:r>
          </w:p>
        </w:tc>
        <w:tc>
          <w:tcPr>
            <w:tcW w:w="1343" w:type="dxa"/>
          </w:tcPr>
          <w:p w14:paraId="4A5A6B71" w14:textId="77777777" w:rsidR="002D4E70" w:rsidRDefault="002D4E70" w:rsidP="006C28A4">
            <w:pPr>
              <w:pStyle w:val="ListParagraph"/>
              <w:spacing w:line="312" w:lineRule="auto"/>
              <w:ind w:left="0"/>
              <w:jc w:val="center"/>
              <w:rPr>
                <w:rFonts w:cs="Times New Roman"/>
                <w:szCs w:val="26"/>
              </w:rPr>
            </w:pPr>
            <w:r>
              <w:rPr>
                <w:rFonts w:cs="Times New Roman"/>
                <w:szCs w:val="26"/>
              </w:rPr>
              <w:t>1.112</w:t>
            </w:r>
          </w:p>
        </w:tc>
        <w:tc>
          <w:tcPr>
            <w:tcW w:w="1210" w:type="dxa"/>
          </w:tcPr>
          <w:p w14:paraId="09D8ABF1"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r w:rsidR="002D4E70" w14:paraId="743BD9FD" w14:textId="77777777" w:rsidTr="009A2C2F">
        <w:trPr>
          <w:trHeight w:val="461"/>
        </w:trPr>
        <w:tc>
          <w:tcPr>
            <w:tcW w:w="679" w:type="dxa"/>
          </w:tcPr>
          <w:p w14:paraId="7EDA08FB" w14:textId="77777777" w:rsidR="002D4E70" w:rsidRDefault="002D4E70" w:rsidP="006C28A4">
            <w:pPr>
              <w:spacing w:line="312" w:lineRule="auto"/>
              <w:jc w:val="center"/>
              <w:rPr>
                <w:rFonts w:cs="Times New Roman"/>
                <w:szCs w:val="26"/>
              </w:rPr>
            </w:pPr>
            <w:r w:rsidRPr="008606B6">
              <w:rPr>
                <w:rFonts w:cs="Times New Roman"/>
                <w:szCs w:val="26"/>
              </w:rPr>
              <w:t>20</w:t>
            </w:r>
          </w:p>
        </w:tc>
        <w:tc>
          <w:tcPr>
            <w:tcW w:w="1821" w:type="dxa"/>
          </w:tcPr>
          <w:p w14:paraId="0D978E02" w14:textId="77777777" w:rsidR="002D4E70" w:rsidRDefault="002D4E70" w:rsidP="006C28A4">
            <w:pPr>
              <w:pStyle w:val="ListParagraph"/>
              <w:spacing w:line="312" w:lineRule="auto"/>
              <w:ind w:left="0"/>
              <w:jc w:val="center"/>
              <w:rPr>
                <w:rFonts w:cs="Times New Roman"/>
                <w:szCs w:val="26"/>
              </w:rPr>
            </w:pPr>
            <w:r>
              <w:rPr>
                <w:rFonts w:cs="Times New Roman"/>
                <w:szCs w:val="26"/>
              </w:rPr>
              <w:t>Hình tròn</w:t>
            </w:r>
          </w:p>
        </w:tc>
        <w:tc>
          <w:tcPr>
            <w:tcW w:w="1218" w:type="dxa"/>
          </w:tcPr>
          <w:p w14:paraId="0A2F89EB" w14:textId="77777777" w:rsidR="002D4E70" w:rsidRDefault="002D4E70" w:rsidP="006C28A4">
            <w:pPr>
              <w:pStyle w:val="ListParagraph"/>
              <w:spacing w:line="312" w:lineRule="auto"/>
              <w:ind w:left="0"/>
              <w:jc w:val="center"/>
              <w:rPr>
                <w:rFonts w:cs="Times New Roman"/>
                <w:szCs w:val="26"/>
              </w:rPr>
            </w:pPr>
            <w:r>
              <w:rPr>
                <w:rFonts w:cs="Times New Roman"/>
                <w:szCs w:val="26"/>
              </w:rPr>
              <w:t>301</w:t>
            </w:r>
          </w:p>
        </w:tc>
        <w:tc>
          <w:tcPr>
            <w:tcW w:w="1179" w:type="dxa"/>
          </w:tcPr>
          <w:p w14:paraId="5CCAAFC5"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290" w:type="dxa"/>
          </w:tcPr>
          <w:p w14:paraId="66C609A2" w14:textId="77777777" w:rsidR="002D4E70" w:rsidRDefault="002D4E70" w:rsidP="006C28A4">
            <w:pPr>
              <w:pStyle w:val="ListParagraph"/>
              <w:spacing w:line="312" w:lineRule="auto"/>
              <w:ind w:left="0"/>
              <w:jc w:val="center"/>
              <w:rPr>
                <w:rFonts w:cs="Times New Roman"/>
                <w:szCs w:val="26"/>
              </w:rPr>
            </w:pPr>
            <w:r>
              <w:rPr>
                <w:rFonts w:cs="Times New Roman"/>
                <w:szCs w:val="26"/>
              </w:rPr>
              <w:t>-</w:t>
            </w:r>
          </w:p>
        </w:tc>
        <w:tc>
          <w:tcPr>
            <w:tcW w:w="1326" w:type="dxa"/>
          </w:tcPr>
          <w:p w14:paraId="566C695C" w14:textId="77777777" w:rsidR="002D4E70" w:rsidRDefault="002D4E70" w:rsidP="006C28A4">
            <w:pPr>
              <w:pStyle w:val="ListParagraph"/>
              <w:spacing w:line="312" w:lineRule="auto"/>
              <w:ind w:left="0"/>
              <w:jc w:val="center"/>
              <w:rPr>
                <w:rFonts w:cs="Times New Roman"/>
                <w:szCs w:val="26"/>
              </w:rPr>
            </w:pPr>
            <w:r>
              <w:rPr>
                <w:rFonts w:cs="Times New Roman"/>
                <w:szCs w:val="26"/>
              </w:rPr>
              <w:t>(341,275)</w:t>
            </w:r>
          </w:p>
        </w:tc>
        <w:tc>
          <w:tcPr>
            <w:tcW w:w="1343" w:type="dxa"/>
          </w:tcPr>
          <w:p w14:paraId="1812E2A3" w14:textId="77777777" w:rsidR="002D4E70" w:rsidRDefault="002D4E70" w:rsidP="006C28A4">
            <w:pPr>
              <w:pStyle w:val="ListParagraph"/>
              <w:spacing w:line="312" w:lineRule="auto"/>
              <w:ind w:left="0"/>
              <w:jc w:val="center"/>
              <w:rPr>
                <w:rFonts w:cs="Times New Roman"/>
                <w:szCs w:val="26"/>
              </w:rPr>
            </w:pPr>
            <w:r>
              <w:rPr>
                <w:rFonts w:cs="Times New Roman"/>
                <w:szCs w:val="26"/>
              </w:rPr>
              <w:t>1.221</w:t>
            </w:r>
          </w:p>
        </w:tc>
        <w:tc>
          <w:tcPr>
            <w:tcW w:w="1210" w:type="dxa"/>
          </w:tcPr>
          <w:p w14:paraId="278D567E" w14:textId="77777777" w:rsidR="002D4E70" w:rsidRDefault="002D4E70" w:rsidP="006C28A4">
            <w:pPr>
              <w:pStyle w:val="ListParagraph"/>
              <w:spacing w:line="312" w:lineRule="auto"/>
              <w:ind w:left="0"/>
              <w:jc w:val="center"/>
              <w:rPr>
                <w:rFonts w:cs="Times New Roman"/>
                <w:szCs w:val="26"/>
              </w:rPr>
            </w:pPr>
            <w:r>
              <w:rPr>
                <w:rFonts w:cs="Times New Roman"/>
                <w:szCs w:val="26"/>
              </w:rPr>
              <w:t>Đúng</w:t>
            </w:r>
          </w:p>
        </w:tc>
      </w:tr>
    </w:tbl>
    <w:p w14:paraId="3726C449" w14:textId="77777777" w:rsidR="002D4E70" w:rsidRPr="00F72602" w:rsidRDefault="002D4E70">
      <w:pPr>
        <w:pStyle w:val="ListParagraph"/>
        <w:numPr>
          <w:ilvl w:val="0"/>
          <w:numId w:val="37"/>
        </w:numPr>
        <w:spacing w:line="312" w:lineRule="auto"/>
        <w:rPr>
          <w:rFonts w:cs="Times New Roman"/>
          <w:szCs w:val="26"/>
        </w:rPr>
      </w:pPr>
      <w:r w:rsidRPr="00F72602">
        <w:rPr>
          <w:rFonts w:cs="Times New Roman"/>
          <w:szCs w:val="26"/>
        </w:rPr>
        <w:t>Trường hợp sai kết quả.</w:t>
      </w:r>
    </w:p>
    <w:p w14:paraId="6544E448" w14:textId="77777777" w:rsidR="002D4E70" w:rsidRDefault="002D4E70" w:rsidP="006C28A4">
      <w:pPr>
        <w:spacing w:line="312" w:lineRule="auto"/>
        <w:ind w:left="1080"/>
        <w:jc w:val="center"/>
        <w:rPr>
          <w:rFonts w:cs="Times New Roman"/>
          <w:szCs w:val="26"/>
        </w:rPr>
      </w:pPr>
      <w:r>
        <w:drawing>
          <wp:inline distT="0" distB="0" distL="0" distR="0" wp14:anchorId="6FC1E619" wp14:editId="7CA53022">
            <wp:extent cx="4381500" cy="4071144"/>
            <wp:effectExtent l="0" t="0" r="0" b="0"/>
            <wp:docPr id="1279534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34634" name=""/>
                    <pic:cNvPicPr/>
                  </pic:nvPicPr>
                  <pic:blipFill>
                    <a:blip r:embed="rId566"/>
                    <a:stretch>
                      <a:fillRect/>
                    </a:stretch>
                  </pic:blipFill>
                  <pic:spPr>
                    <a:xfrm>
                      <a:off x="0" y="0"/>
                      <a:ext cx="4392065" cy="4080960"/>
                    </a:xfrm>
                    <a:prstGeom prst="rect">
                      <a:avLst/>
                    </a:prstGeom>
                  </pic:spPr>
                </pic:pic>
              </a:graphicData>
            </a:graphic>
          </wp:inline>
        </w:drawing>
      </w:r>
    </w:p>
    <w:p w14:paraId="1EF68E1A" w14:textId="77777777" w:rsidR="002D4E70" w:rsidRPr="00F72602" w:rsidRDefault="002D4E70">
      <w:pPr>
        <w:pStyle w:val="ListParagraph"/>
        <w:numPr>
          <w:ilvl w:val="0"/>
          <w:numId w:val="36"/>
        </w:numPr>
        <w:spacing w:line="312" w:lineRule="auto"/>
        <w:rPr>
          <w:rFonts w:cs="Times New Roman"/>
          <w:szCs w:val="26"/>
        </w:rPr>
      </w:pPr>
      <w:r>
        <w:rPr>
          <w:rFonts w:cs="Times New Roman"/>
          <w:szCs w:val="26"/>
        </w:rPr>
        <w:t>Nguyên nhân: sai kết quả là do ảnh chụp bị khuất hoàn toàn một cạnh</w:t>
      </w:r>
      <w:r>
        <w:rPr>
          <w:rFonts w:cs="Times New Roman"/>
          <w:szCs w:val="26"/>
          <w:lang w:val="en-US"/>
        </w:rPr>
        <w:t>, dẫn đến kết quả nhận diện bị sai.</w:t>
      </w:r>
    </w:p>
    <w:p w14:paraId="73B63D28" w14:textId="77777777" w:rsidR="002D4E70" w:rsidRPr="00E90B02" w:rsidRDefault="002D4E70">
      <w:pPr>
        <w:pStyle w:val="ListParagraph"/>
        <w:numPr>
          <w:ilvl w:val="0"/>
          <w:numId w:val="37"/>
        </w:numPr>
        <w:spacing w:line="312" w:lineRule="auto"/>
        <w:rPr>
          <w:rFonts w:cs="Times New Roman"/>
          <w:szCs w:val="26"/>
        </w:rPr>
      </w:pPr>
      <w:r>
        <w:rPr>
          <w:rFonts w:cs="Times New Roman"/>
          <w:szCs w:val="26"/>
        </w:rPr>
        <w:t>Tổng kết đánh giá.</w:t>
      </w:r>
    </w:p>
    <w:p w14:paraId="31550CD6" w14:textId="77777777" w:rsidR="002D4E70" w:rsidRPr="006C28A4" w:rsidRDefault="002D4E70" w:rsidP="006C28A4">
      <w:pPr>
        <w:spacing w:line="312" w:lineRule="auto"/>
        <w:ind w:firstLine="360"/>
        <w:rPr>
          <w:rFonts w:cs="Times New Roman"/>
          <w:szCs w:val="26"/>
        </w:rPr>
      </w:pPr>
      <w:r w:rsidRPr="006C28A4">
        <w:rPr>
          <w:rFonts w:cs="Times New Roman"/>
          <w:szCs w:val="26"/>
        </w:rPr>
        <w:t>Ưu điểm:</w:t>
      </w:r>
    </w:p>
    <w:p w14:paraId="26DA3766" w14:textId="77777777" w:rsidR="002D4E70" w:rsidRDefault="002D4E70">
      <w:pPr>
        <w:pStyle w:val="ListParagraph"/>
        <w:numPr>
          <w:ilvl w:val="1"/>
          <w:numId w:val="36"/>
        </w:numPr>
        <w:spacing w:line="312" w:lineRule="auto"/>
        <w:rPr>
          <w:rFonts w:cs="Times New Roman"/>
          <w:szCs w:val="26"/>
        </w:rPr>
      </w:pPr>
      <w:r>
        <w:rPr>
          <w:rFonts w:cs="Times New Roman"/>
          <w:szCs w:val="26"/>
        </w:rPr>
        <w:t xml:space="preserve">Hệ thống nhận diện có thể dự đoán được hình dạng vật thể, trọng tâm và kích thước (px) của vật thể. </w:t>
      </w:r>
    </w:p>
    <w:p w14:paraId="1C8C0CBD" w14:textId="77777777" w:rsidR="002D4E70" w:rsidRDefault="002D4E70">
      <w:pPr>
        <w:pStyle w:val="ListParagraph"/>
        <w:numPr>
          <w:ilvl w:val="1"/>
          <w:numId w:val="36"/>
        </w:numPr>
        <w:spacing w:line="312" w:lineRule="auto"/>
        <w:rPr>
          <w:rFonts w:cs="Times New Roman"/>
          <w:szCs w:val="26"/>
        </w:rPr>
      </w:pPr>
      <w:r>
        <w:rPr>
          <w:rFonts w:cs="Times New Roman"/>
          <w:szCs w:val="26"/>
        </w:rPr>
        <w:t>Có thể nhận dạng được nếu vật thể bị khuất 1 phần của cạnh.</w:t>
      </w:r>
    </w:p>
    <w:p w14:paraId="43D1697B" w14:textId="77777777" w:rsidR="002D4E70" w:rsidRDefault="002D4E70">
      <w:pPr>
        <w:pStyle w:val="ListParagraph"/>
        <w:numPr>
          <w:ilvl w:val="1"/>
          <w:numId w:val="36"/>
        </w:numPr>
        <w:spacing w:line="312" w:lineRule="auto"/>
        <w:rPr>
          <w:rFonts w:cs="Times New Roman"/>
          <w:szCs w:val="26"/>
        </w:rPr>
      </w:pPr>
      <w:r>
        <w:rPr>
          <w:rFonts w:cs="Times New Roman"/>
          <w:szCs w:val="26"/>
        </w:rPr>
        <w:t>Độ sai lệch thấp.</w:t>
      </w:r>
    </w:p>
    <w:p w14:paraId="53C85DB6" w14:textId="77777777" w:rsidR="002D4E70" w:rsidRPr="006C28A4" w:rsidRDefault="002D4E70" w:rsidP="006C28A4">
      <w:pPr>
        <w:spacing w:line="312" w:lineRule="auto"/>
        <w:ind w:firstLine="720"/>
        <w:rPr>
          <w:rFonts w:cs="Times New Roman"/>
          <w:szCs w:val="26"/>
        </w:rPr>
      </w:pPr>
      <w:r w:rsidRPr="006C28A4">
        <w:rPr>
          <w:rFonts w:cs="Times New Roman"/>
          <w:szCs w:val="26"/>
        </w:rPr>
        <w:t>Nhược điểm:</w:t>
      </w:r>
    </w:p>
    <w:p w14:paraId="48BFFAA4" w14:textId="77777777" w:rsidR="002D4E70" w:rsidRDefault="002D4E70">
      <w:pPr>
        <w:pStyle w:val="ListParagraph"/>
        <w:numPr>
          <w:ilvl w:val="1"/>
          <w:numId w:val="36"/>
        </w:numPr>
        <w:spacing w:line="312" w:lineRule="auto"/>
        <w:rPr>
          <w:rFonts w:cs="Times New Roman"/>
          <w:szCs w:val="26"/>
        </w:rPr>
      </w:pPr>
      <w:r>
        <w:rPr>
          <w:rFonts w:cs="Times New Roman"/>
          <w:szCs w:val="26"/>
        </w:rPr>
        <w:t>Phụ thuộc vào độ sáng môi trường.</w:t>
      </w:r>
    </w:p>
    <w:p w14:paraId="07FF3229" w14:textId="6CB97979" w:rsidR="002D4E70" w:rsidRDefault="002D4E70">
      <w:pPr>
        <w:pStyle w:val="ListParagraph"/>
        <w:numPr>
          <w:ilvl w:val="1"/>
          <w:numId w:val="36"/>
        </w:numPr>
        <w:spacing w:line="312" w:lineRule="auto"/>
        <w:rPr>
          <w:rFonts w:cs="Times New Roman"/>
          <w:szCs w:val="26"/>
        </w:rPr>
      </w:pPr>
      <w:r>
        <w:rPr>
          <w:rFonts w:cs="Times New Roman"/>
          <w:szCs w:val="26"/>
        </w:rPr>
        <w:t>Hạn chế về phần nhận diện đường tròn.</w:t>
      </w:r>
    </w:p>
    <w:p w14:paraId="2275F96A" w14:textId="102FA910" w:rsidR="003157E8" w:rsidRDefault="003157E8" w:rsidP="006C28A4">
      <w:pPr>
        <w:spacing w:line="312" w:lineRule="auto"/>
        <w:rPr>
          <w:rFonts w:cs="Times New Roman"/>
          <w:szCs w:val="26"/>
        </w:rPr>
      </w:pPr>
    </w:p>
    <w:p w14:paraId="0F758256" w14:textId="2A15E793" w:rsidR="003157E8" w:rsidRDefault="003157E8" w:rsidP="006C28A4">
      <w:pPr>
        <w:spacing w:line="312" w:lineRule="auto"/>
        <w:rPr>
          <w:rFonts w:cs="Times New Roman"/>
          <w:szCs w:val="26"/>
        </w:rPr>
      </w:pPr>
    </w:p>
    <w:p w14:paraId="2561AD13" w14:textId="2F396DFF" w:rsidR="003157E8" w:rsidRDefault="003157E8" w:rsidP="006C28A4">
      <w:pPr>
        <w:spacing w:line="312" w:lineRule="auto"/>
        <w:rPr>
          <w:rFonts w:cs="Times New Roman"/>
          <w:szCs w:val="26"/>
        </w:rPr>
      </w:pPr>
    </w:p>
    <w:p w14:paraId="493D9D0A" w14:textId="5BBE5475" w:rsidR="003157E8" w:rsidRDefault="003157E8" w:rsidP="006C28A4">
      <w:pPr>
        <w:spacing w:line="312" w:lineRule="auto"/>
        <w:rPr>
          <w:rFonts w:cs="Times New Roman"/>
          <w:szCs w:val="26"/>
        </w:rPr>
      </w:pPr>
    </w:p>
    <w:p w14:paraId="6AC737DA" w14:textId="6433F46F" w:rsidR="002D4E70" w:rsidRPr="006C28A4" w:rsidRDefault="002D4E70" w:rsidP="006C28A4">
      <w:pPr>
        <w:spacing w:after="0" w:line="312" w:lineRule="auto"/>
        <w:jc w:val="both"/>
        <w:rPr>
          <w:rFonts w:eastAsia="Times New Roman" w:cs="Times New Roman"/>
          <w:b/>
          <w:bCs/>
          <w:color w:val="000000" w:themeColor="text1"/>
          <w:kern w:val="0"/>
          <w:szCs w:val="26"/>
          <w14:ligatures w14:val="none"/>
        </w:rPr>
      </w:pPr>
    </w:p>
    <w:p w14:paraId="2BFCDF4C" w14:textId="03342709" w:rsidR="00D36FEF" w:rsidRDefault="00D36FEF" w:rsidP="006C28A4">
      <w:pPr>
        <w:pStyle w:val="DACHUONG"/>
        <w:rPr>
          <w:color w:val="000000" w:themeColor="text1"/>
        </w:rPr>
      </w:pPr>
      <w:bookmarkStart w:id="112" w:name="_Toc171098142"/>
      <w:r w:rsidRPr="00D36FEF">
        <w:rPr>
          <w:color w:val="000000" w:themeColor="text1"/>
        </w:rPr>
        <w:t>CHƯƠNG 5: THỰC NGHIỆM VÀ ĐÁNH GIÁ</w:t>
      </w:r>
      <w:bookmarkEnd w:id="112"/>
    </w:p>
    <w:p w14:paraId="02CA2AC9" w14:textId="61BB45B7" w:rsidR="00CE2B53" w:rsidRDefault="00CE2B53" w:rsidP="006C28A4">
      <w:pPr>
        <w:pStyle w:val="DACHUONG"/>
        <w:jc w:val="left"/>
        <w:outlineLvl w:val="1"/>
        <w:rPr>
          <w:color w:val="000000" w:themeColor="text1"/>
          <w:lang w:val="en-US"/>
        </w:rPr>
      </w:pPr>
      <w:bookmarkStart w:id="113" w:name="_Toc171098143"/>
      <w:r>
        <w:rPr>
          <w:color w:val="000000" w:themeColor="text1"/>
          <w:lang w:val="en-US"/>
        </w:rPr>
        <w:t xml:space="preserve">5.1 </w:t>
      </w:r>
      <w:r w:rsidR="00351BA6">
        <w:rPr>
          <w:color w:val="000000" w:themeColor="text1"/>
          <w:lang w:val="en-US"/>
        </w:rPr>
        <w:t>Thực nghiệm hệ thống</w:t>
      </w:r>
      <w:bookmarkEnd w:id="113"/>
    </w:p>
    <w:p w14:paraId="686E5C43" w14:textId="2D5367DB" w:rsidR="008E3CFB" w:rsidRDefault="008E3CFB" w:rsidP="006C28A4">
      <w:pPr>
        <w:pStyle w:val="DACHUONG"/>
        <w:ind w:firstLine="720"/>
        <w:jc w:val="left"/>
        <w:outlineLvl w:val="9"/>
        <w:rPr>
          <w:b w:val="0"/>
          <w:bCs w:val="0"/>
          <w:color w:val="000000" w:themeColor="text1"/>
          <w:lang w:val="en-US"/>
        </w:rPr>
      </w:pPr>
      <w:r w:rsidRPr="008E3CFB">
        <w:rPr>
          <w:b w:val="0"/>
          <w:bCs w:val="0"/>
          <w:color w:val="000000" w:themeColor="text1"/>
          <w:lang w:val="en-US"/>
        </w:rPr>
        <w:t xml:space="preserve">Mô tả: </w:t>
      </w:r>
      <w:r>
        <w:rPr>
          <w:b w:val="0"/>
          <w:bCs w:val="0"/>
          <w:color w:val="000000" w:themeColor="text1"/>
          <w:lang w:val="en-US"/>
        </w:rPr>
        <w:t xml:space="preserve">Ta sẽ thực hiện tạo các quỹ đạo từ găng tay điều khiển </w:t>
      </w:r>
      <w:r w:rsidR="0033696E">
        <w:rPr>
          <w:b w:val="0"/>
          <w:bCs w:val="0"/>
          <w:color w:val="000000" w:themeColor="text1"/>
          <w:lang w:val="en-US"/>
        </w:rPr>
        <w:t>cho từng loại vật thể cần gắp. Có 4 loại vật thể cần gắp là: Hình hộp chữ nhật, hình lập phương, hình lăng trụ tam giác và hình trụ tròn. Sau khi tạo quỹ đạo, ta tiến hành cho hệ thống tự động chạy phân loại các loại vật thể về 4 vị trí tương ứng.</w:t>
      </w:r>
    </w:p>
    <w:p w14:paraId="73C3FC8B" w14:textId="1FB644D5" w:rsidR="0033696E" w:rsidRDefault="0033696E" w:rsidP="006C28A4">
      <w:pPr>
        <w:pStyle w:val="DACHUONG"/>
        <w:jc w:val="left"/>
        <w:outlineLvl w:val="9"/>
        <w:rPr>
          <w:b w:val="0"/>
          <w:bCs w:val="0"/>
          <w:color w:val="000000" w:themeColor="text1"/>
          <w:lang w:val="en-US"/>
        </w:rPr>
      </w:pPr>
      <w:r>
        <w:rPr>
          <w:b w:val="0"/>
          <w:bCs w:val="0"/>
          <w:color w:val="000000" w:themeColor="text1"/>
          <w:lang w:val="en-US"/>
        </w:rPr>
        <w:t>Set up:</w:t>
      </w:r>
    </w:p>
    <w:p w14:paraId="2E7B62AA" w14:textId="1DCFDBC4" w:rsidR="0033696E" w:rsidRDefault="0033696E" w:rsidP="006C28A4">
      <w:pPr>
        <w:pStyle w:val="DACHUONG"/>
        <w:outlineLvl w:val="9"/>
        <w:rPr>
          <w:b w:val="0"/>
          <w:bCs w:val="0"/>
          <w:color w:val="000000" w:themeColor="text1"/>
          <w:lang w:val="en-US"/>
        </w:rPr>
      </w:pPr>
      <w:r>
        <w:drawing>
          <wp:inline distT="0" distB="0" distL="0" distR="0" wp14:anchorId="11D95B54" wp14:editId="0B783682">
            <wp:extent cx="3611394" cy="4561367"/>
            <wp:effectExtent l="0" t="0" r="8255" b="0"/>
            <wp:docPr id="148548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83614" name=""/>
                    <pic:cNvPicPr/>
                  </pic:nvPicPr>
                  <pic:blipFill>
                    <a:blip r:embed="rId567"/>
                    <a:stretch>
                      <a:fillRect/>
                    </a:stretch>
                  </pic:blipFill>
                  <pic:spPr>
                    <a:xfrm>
                      <a:off x="0" y="0"/>
                      <a:ext cx="3621553" cy="4574199"/>
                    </a:xfrm>
                    <a:prstGeom prst="rect">
                      <a:avLst/>
                    </a:prstGeom>
                  </pic:spPr>
                </pic:pic>
              </a:graphicData>
            </a:graphic>
          </wp:inline>
        </w:drawing>
      </w:r>
    </w:p>
    <w:p w14:paraId="58E6D8F0" w14:textId="248685D1" w:rsidR="0033696E" w:rsidRDefault="0033696E" w:rsidP="006C28A4">
      <w:pPr>
        <w:pStyle w:val="NormalWeb"/>
        <w:spacing w:line="312" w:lineRule="auto"/>
      </w:pPr>
      <w:r>
        <w:rPr>
          <w:noProof/>
        </w:rPr>
        <w:drawing>
          <wp:inline distT="0" distB="0" distL="0" distR="0" wp14:anchorId="52BA8756" wp14:editId="6DA3FAD2">
            <wp:extent cx="6118760" cy="3689498"/>
            <wp:effectExtent l="0" t="0" r="0" b="6350"/>
            <wp:docPr id="2123013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568" cstate="print">
                      <a:extLst>
                        <a:ext uri="{28A0092B-C50C-407E-A947-70E740481C1C}">
                          <a14:useLocalDpi xmlns:a14="http://schemas.microsoft.com/office/drawing/2010/main" val="0"/>
                        </a:ext>
                      </a:extLst>
                    </a:blip>
                    <a:srcRect t="16154" b="3473"/>
                    <a:stretch/>
                  </pic:blipFill>
                  <pic:spPr bwMode="auto">
                    <a:xfrm rot="10800000">
                      <a:off x="0" y="0"/>
                      <a:ext cx="6119495" cy="3689941"/>
                    </a:xfrm>
                    <a:prstGeom prst="rect">
                      <a:avLst/>
                    </a:prstGeom>
                    <a:noFill/>
                    <a:ln>
                      <a:noFill/>
                    </a:ln>
                    <a:extLst>
                      <a:ext uri="{53640926-AAD7-44D8-BBD7-CCE9431645EC}">
                        <a14:shadowObscured xmlns:a14="http://schemas.microsoft.com/office/drawing/2010/main"/>
                      </a:ext>
                    </a:extLst>
                  </pic:spPr>
                </pic:pic>
              </a:graphicData>
            </a:graphic>
          </wp:inline>
        </w:drawing>
      </w:r>
    </w:p>
    <w:p w14:paraId="57C85D72" w14:textId="4742DC9D" w:rsidR="0033696E" w:rsidRDefault="0033696E" w:rsidP="006C28A4">
      <w:pPr>
        <w:pStyle w:val="NormalWeb"/>
        <w:spacing w:line="312" w:lineRule="auto"/>
        <w:rPr>
          <w:lang w:val="en-US"/>
        </w:rPr>
      </w:pPr>
      <w:r>
        <w:rPr>
          <w:lang w:val="en-US"/>
        </w:rPr>
        <w:t>Tổng hợp kết quả:</w:t>
      </w:r>
    </w:p>
    <w:p w14:paraId="6ED20EAA" w14:textId="77777777" w:rsidR="002A3A71" w:rsidRPr="002A3A71" w:rsidRDefault="002A3A71" w:rsidP="006C28A4">
      <w:pPr>
        <w:pStyle w:val="DACHUONG"/>
        <w:jc w:val="left"/>
        <w:outlineLvl w:val="9"/>
        <w:rPr>
          <w:b w:val="0"/>
          <w:bCs w:val="0"/>
          <w:i/>
          <w:iCs/>
          <w:color w:val="000000" w:themeColor="text1"/>
          <w:lang w:val="en-US"/>
        </w:rPr>
      </w:pPr>
      <w:r w:rsidRPr="002A3A71">
        <w:rPr>
          <w:b w:val="0"/>
          <w:bCs w:val="0"/>
          <w:i/>
          <w:iCs/>
          <w:color w:val="000000" w:themeColor="text1"/>
          <w:lang w:val="en-US"/>
        </w:rPr>
        <w:t>Hình ảnh khi thực hiện tạo quỹ đạo từ thiết bị theo dõi chuyển động cánh tay</w:t>
      </w:r>
    </w:p>
    <w:p w14:paraId="6B165F9B" w14:textId="3F5ABCCA" w:rsidR="002A3A71" w:rsidRPr="002A3A71" w:rsidRDefault="002A3A71" w:rsidP="006C28A4">
      <w:pPr>
        <w:pStyle w:val="DACHUONG"/>
        <w:jc w:val="left"/>
        <w:outlineLvl w:val="9"/>
        <w:rPr>
          <w:b w:val="0"/>
          <w:bCs w:val="0"/>
          <w:color w:val="000000" w:themeColor="text1"/>
          <w:lang w:val="en-US"/>
        </w:rPr>
      </w:pPr>
      <w:r>
        <w:drawing>
          <wp:inline distT="0" distB="0" distL="0" distR="0" wp14:anchorId="3592F711" wp14:editId="621D109B">
            <wp:extent cx="5954233" cy="2811145"/>
            <wp:effectExtent l="0" t="0" r="8890" b="8255"/>
            <wp:docPr id="513346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46734" name=""/>
                    <pic:cNvPicPr/>
                  </pic:nvPicPr>
                  <pic:blipFill rotWithShape="1">
                    <a:blip r:embed="rId569"/>
                    <a:srcRect t="5028" r="2688"/>
                    <a:stretch/>
                  </pic:blipFill>
                  <pic:spPr bwMode="auto">
                    <a:xfrm>
                      <a:off x="0" y="0"/>
                      <a:ext cx="5955015" cy="2811514"/>
                    </a:xfrm>
                    <a:prstGeom prst="rect">
                      <a:avLst/>
                    </a:prstGeom>
                    <a:ln>
                      <a:noFill/>
                    </a:ln>
                    <a:extLst>
                      <a:ext uri="{53640926-AAD7-44D8-BBD7-CCE9431645EC}">
                        <a14:shadowObscured xmlns:a14="http://schemas.microsoft.com/office/drawing/2010/main"/>
                      </a:ext>
                    </a:extLst>
                  </pic:spPr>
                </pic:pic>
              </a:graphicData>
            </a:graphic>
          </wp:inline>
        </w:drawing>
      </w:r>
    </w:p>
    <w:p w14:paraId="0AD3D2CB" w14:textId="5F1A9C5D" w:rsidR="0033696E" w:rsidRDefault="0033696E" w:rsidP="006C28A4">
      <w:pPr>
        <w:pStyle w:val="NormalWeb"/>
        <w:spacing w:line="312" w:lineRule="auto"/>
        <w:rPr>
          <w:i/>
          <w:iCs/>
          <w:lang w:val="en-US"/>
        </w:rPr>
      </w:pPr>
      <w:r>
        <w:rPr>
          <w:i/>
          <w:iCs/>
          <w:lang w:val="en-US"/>
        </w:rPr>
        <w:t>4 quỹ đạo cho 4 loại vật thể:</w:t>
      </w:r>
    </w:p>
    <w:p w14:paraId="1AED8CA1" w14:textId="7FA483DA" w:rsidR="0033696E" w:rsidRDefault="003157E8" w:rsidP="006C28A4">
      <w:pPr>
        <w:pStyle w:val="NormalWeb"/>
        <w:spacing w:line="312" w:lineRule="auto"/>
        <w:jc w:val="center"/>
        <w:rPr>
          <w:i/>
          <w:iCs/>
          <w:lang w:val="en-US"/>
        </w:rPr>
      </w:pPr>
      <w:r>
        <w:drawing>
          <wp:inline distT="0" distB="0" distL="0" distR="0" wp14:anchorId="453097FE" wp14:editId="7EB1A219">
            <wp:extent cx="4097537" cy="3572540"/>
            <wp:effectExtent l="0" t="0" r="0" b="8890"/>
            <wp:docPr id="121058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83899" name=""/>
                    <pic:cNvPicPr/>
                  </pic:nvPicPr>
                  <pic:blipFill>
                    <a:blip r:embed="rId570"/>
                    <a:stretch>
                      <a:fillRect/>
                    </a:stretch>
                  </pic:blipFill>
                  <pic:spPr>
                    <a:xfrm>
                      <a:off x="0" y="0"/>
                      <a:ext cx="4101223" cy="3575754"/>
                    </a:xfrm>
                    <a:prstGeom prst="rect">
                      <a:avLst/>
                    </a:prstGeom>
                  </pic:spPr>
                </pic:pic>
              </a:graphicData>
            </a:graphic>
          </wp:inline>
        </w:drawing>
      </w:r>
    </w:p>
    <w:p w14:paraId="65633C40" w14:textId="5159B37F" w:rsidR="003157E8" w:rsidRDefault="003157E8" w:rsidP="006C28A4">
      <w:pPr>
        <w:pStyle w:val="NormalWeb"/>
        <w:spacing w:line="312" w:lineRule="auto"/>
        <w:jc w:val="center"/>
        <w:rPr>
          <w:i/>
          <w:iCs/>
          <w:lang w:val="en-US"/>
        </w:rPr>
      </w:pPr>
      <w:r>
        <w:drawing>
          <wp:inline distT="0" distB="0" distL="0" distR="0" wp14:anchorId="4E866417" wp14:editId="7BDFBCC4">
            <wp:extent cx="3706049" cy="3285461"/>
            <wp:effectExtent l="0" t="0" r="8890" b="0"/>
            <wp:docPr id="832680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680192" name=""/>
                    <pic:cNvPicPr/>
                  </pic:nvPicPr>
                  <pic:blipFill>
                    <a:blip r:embed="rId571"/>
                    <a:stretch>
                      <a:fillRect/>
                    </a:stretch>
                  </pic:blipFill>
                  <pic:spPr>
                    <a:xfrm>
                      <a:off x="0" y="0"/>
                      <a:ext cx="3717264" cy="3295403"/>
                    </a:xfrm>
                    <a:prstGeom prst="rect">
                      <a:avLst/>
                    </a:prstGeom>
                  </pic:spPr>
                </pic:pic>
              </a:graphicData>
            </a:graphic>
          </wp:inline>
        </w:drawing>
      </w:r>
    </w:p>
    <w:p w14:paraId="7947F88F" w14:textId="74A71EA5" w:rsidR="003157E8" w:rsidRPr="0033696E" w:rsidRDefault="003157E8" w:rsidP="006C28A4">
      <w:pPr>
        <w:pStyle w:val="NormalWeb"/>
        <w:spacing w:line="312" w:lineRule="auto"/>
        <w:jc w:val="center"/>
        <w:rPr>
          <w:i/>
          <w:iCs/>
          <w:lang w:val="en-US"/>
        </w:rPr>
      </w:pPr>
      <w:r>
        <w:drawing>
          <wp:inline distT="0" distB="0" distL="0" distR="0" wp14:anchorId="4A4F894A" wp14:editId="4C22C7C1">
            <wp:extent cx="4199860" cy="3808056"/>
            <wp:effectExtent l="0" t="0" r="0" b="2540"/>
            <wp:docPr id="825784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84716" name=""/>
                    <pic:cNvPicPr/>
                  </pic:nvPicPr>
                  <pic:blipFill>
                    <a:blip r:embed="rId572"/>
                    <a:stretch>
                      <a:fillRect/>
                    </a:stretch>
                  </pic:blipFill>
                  <pic:spPr>
                    <a:xfrm>
                      <a:off x="0" y="0"/>
                      <a:ext cx="4205668" cy="3813322"/>
                    </a:xfrm>
                    <a:prstGeom prst="rect">
                      <a:avLst/>
                    </a:prstGeom>
                  </pic:spPr>
                </pic:pic>
              </a:graphicData>
            </a:graphic>
          </wp:inline>
        </w:drawing>
      </w:r>
    </w:p>
    <w:p w14:paraId="07120865" w14:textId="525EEFD9" w:rsidR="003157E8" w:rsidRDefault="003157E8" w:rsidP="006C28A4">
      <w:pPr>
        <w:pStyle w:val="DACHUONG"/>
        <w:outlineLvl w:val="9"/>
        <w:rPr>
          <w:b w:val="0"/>
          <w:bCs w:val="0"/>
          <w:color w:val="000000" w:themeColor="text1"/>
          <w:lang w:val="en-US"/>
        </w:rPr>
      </w:pPr>
      <w:r>
        <w:drawing>
          <wp:inline distT="0" distB="0" distL="0" distR="0" wp14:anchorId="4F91DAED" wp14:editId="1983A72D">
            <wp:extent cx="3822808" cy="3498112"/>
            <wp:effectExtent l="0" t="0" r="6350" b="7620"/>
            <wp:docPr id="17477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060" name=""/>
                    <pic:cNvPicPr/>
                  </pic:nvPicPr>
                  <pic:blipFill>
                    <a:blip r:embed="rId573"/>
                    <a:stretch>
                      <a:fillRect/>
                    </a:stretch>
                  </pic:blipFill>
                  <pic:spPr>
                    <a:xfrm>
                      <a:off x="0" y="0"/>
                      <a:ext cx="3844883" cy="3518312"/>
                    </a:xfrm>
                    <a:prstGeom prst="rect">
                      <a:avLst/>
                    </a:prstGeom>
                  </pic:spPr>
                </pic:pic>
              </a:graphicData>
            </a:graphic>
          </wp:inline>
        </w:drawing>
      </w:r>
    </w:p>
    <w:p w14:paraId="381BEB9F" w14:textId="6AACD842" w:rsidR="003157E8" w:rsidRDefault="003157E8" w:rsidP="006C28A4">
      <w:pPr>
        <w:pStyle w:val="DACHUONG"/>
        <w:outlineLvl w:val="9"/>
        <w:rPr>
          <w:b w:val="0"/>
          <w:bCs w:val="0"/>
          <w:color w:val="000000" w:themeColor="text1"/>
          <w:lang w:val="en-US"/>
        </w:rPr>
      </w:pPr>
      <w:r>
        <w:drawing>
          <wp:inline distT="0" distB="0" distL="0" distR="0" wp14:anchorId="4B0E34FB" wp14:editId="30838C86">
            <wp:extent cx="4104167" cy="3867518"/>
            <wp:effectExtent l="0" t="0" r="0" b="0"/>
            <wp:docPr id="7136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08987" name=""/>
                    <pic:cNvPicPr/>
                  </pic:nvPicPr>
                  <pic:blipFill>
                    <a:blip r:embed="rId574"/>
                    <a:stretch>
                      <a:fillRect/>
                    </a:stretch>
                  </pic:blipFill>
                  <pic:spPr>
                    <a:xfrm>
                      <a:off x="0" y="0"/>
                      <a:ext cx="4123603" cy="3885834"/>
                    </a:xfrm>
                    <a:prstGeom prst="rect">
                      <a:avLst/>
                    </a:prstGeom>
                  </pic:spPr>
                </pic:pic>
              </a:graphicData>
            </a:graphic>
          </wp:inline>
        </w:drawing>
      </w:r>
    </w:p>
    <w:p w14:paraId="03F13E70" w14:textId="67EDCDAC" w:rsidR="00AC647D" w:rsidRDefault="00AC647D" w:rsidP="006C28A4">
      <w:pPr>
        <w:pStyle w:val="DACHUONG"/>
        <w:jc w:val="left"/>
        <w:outlineLvl w:val="9"/>
        <w:rPr>
          <w:b w:val="0"/>
          <w:bCs w:val="0"/>
          <w:color w:val="000000" w:themeColor="text1"/>
          <w:lang w:val="en-US"/>
        </w:rPr>
      </w:pPr>
      <w:r>
        <w:rPr>
          <w:b w:val="0"/>
          <w:bCs w:val="0"/>
          <w:color w:val="000000" w:themeColor="text1"/>
          <w:lang w:val="en-US"/>
        </w:rPr>
        <w:t>Các hình ảnh hoạt động:</w:t>
      </w:r>
    </w:p>
    <w:p w14:paraId="28F83AF8" w14:textId="30A7B08E" w:rsidR="00AC647D" w:rsidRDefault="00AC647D" w:rsidP="006C28A4">
      <w:pPr>
        <w:pStyle w:val="DACHUONG"/>
        <w:outlineLvl w:val="9"/>
        <w:rPr>
          <w:b w:val="0"/>
          <w:bCs w:val="0"/>
          <w:color w:val="000000" w:themeColor="text1"/>
          <w:lang w:val="en-US"/>
        </w:rPr>
      </w:pPr>
      <w:r>
        <w:drawing>
          <wp:inline distT="0" distB="0" distL="0" distR="0" wp14:anchorId="5BABC148" wp14:editId="62F01D7A">
            <wp:extent cx="5343699" cy="2732567"/>
            <wp:effectExtent l="0" t="0" r="0" b="0"/>
            <wp:docPr id="137180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04354" name=""/>
                    <pic:cNvPicPr/>
                  </pic:nvPicPr>
                  <pic:blipFill>
                    <a:blip r:embed="rId575"/>
                    <a:stretch>
                      <a:fillRect/>
                    </a:stretch>
                  </pic:blipFill>
                  <pic:spPr>
                    <a:xfrm>
                      <a:off x="0" y="0"/>
                      <a:ext cx="5344028" cy="2732735"/>
                    </a:xfrm>
                    <a:prstGeom prst="rect">
                      <a:avLst/>
                    </a:prstGeom>
                  </pic:spPr>
                </pic:pic>
              </a:graphicData>
            </a:graphic>
          </wp:inline>
        </w:drawing>
      </w:r>
    </w:p>
    <w:p w14:paraId="2C2D0C42" w14:textId="1E2A69FD" w:rsidR="00AC647D" w:rsidRDefault="00AC647D" w:rsidP="006C28A4">
      <w:pPr>
        <w:pStyle w:val="DACHUONG"/>
        <w:outlineLvl w:val="9"/>
        <w:rPr>
          <w:b w:val="0"/>
          <w:bCs w:val="0"/>
          <w:color w:val="000000" w:themeColor="text1"/>
          <w:lang w:val="en-US"/>
        </w:rPr>
      </w:pPr>
      <w:r>
        <w:drawing>
          <wp:inline distT="0" distB="0" distL="0" distR="0" wp14:anchorId="7A93CDF7" wp14:editId="3706E275">
            <wp:extent cx="5173876" cy="3317358"/>
            <wp:effectExtent l="0" t="0" r="8255" b="0"/>
            <wp:docPr id="1265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279" name=""/>
                    <pic:cNvPicPr/>
                  </pic:nvPicPr>
                  <pic:blipFill>
                    <a:blip r:embed="rId576"/>
                    <a:stretch>
                      <a:fillRect/>
                    </a:stretch>
                  </pic:blipFill>
                  <pic:spPr>
                    <a:xfrm>
                      <a:off x="0" y="0"/>
                      <a:ext cx="5181569" cy="3322290"/>
                    </a:xfrm>
                    <a:prstGeom prst="rect">
                      <a:avLst/>
                    </a:prstGeom>
                  </pic:spPr>
                </pic:pic>
              </a:graphicData>
            </a:graphic>
          </wp:inline>
        </w:drawing>
      </w:r>
    </w:p>
    <w:p w14:paraId="5C30CD53" w14:textId="7115B522" w:rsidR="00AC647D" w:rsidRDefault="00AC647D" w:rsidP="006C28A4">
      <w:pPr>
        <w:pStyle w:val="DACHUONG"/>
        <w:outlineLvl w:val="9"/>
        <w:rPr>
          <w:b w:val="0"/>
          <w:bCs w:val="0"/>
          <w:color w:val="000000" w:themeColor="text1"/>
          <w:lang w:val="en-US"/>
        </w:rPr>
      </w:pPr>
      <w:r>
        <w:drawing>
          <wp:inline distT="0" distB="0" distL="0" distR="0" wp14:anchorId="68D2C7CB" wp14:editId="62C64408">
            <wp:extent cx="5322053" cy="2831949"/>
            <wp:effectExtent l="0" t="0" r="0" b="6985"/>
            <wp:docPr id="46935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56576" name=""/>
                    <pic:cNvPicPr/>
                  </pic:nvPicPr>
                  <pic:blipFill>
                    <a:blip r:embed="rId577"/>
                    <a:stretch>
                      <a:fillRect/>
                    </a:stretch>
                  </pic:blipFill>
                  <pic:spPr>
                    <a:xfrm>
                      <a:off x="0" y="0"/>
                      <a:ext cx="5326530" cy="2834331"/>
                    </a:xfrm>
                    <a:prstGeom prst="rect">
                      <a:avLst/>
                    </a:prstGeom>
                  </pic:spPr>
                </pic:pic>
              </a:graphicData>
            </a:graphic>
          </wp:inline>
        </w:drawing>
      </w:r>
    </w:p>
    <w:p w14:paraId="47ED179F" w14:textId="5DCA7D7E" w:rsidR="00351BA6" w:rsidRDefault="00351BA6" w:rsidP="006C28A4">
      <w:pPr>
        <w:pStyle w:val="DACHUONG"/>
        <w:jc w:val="left"/>
        <w:outlineLvl w:val="1"/>
        <w:rPr>
          <w:color w:val="000000" w:themeColor="text1"/>
          <w:lang w:val="en-US"/>
        </w:rPr>
      </w:pPr>
      <w:bookmarkStart w:id="114" w:name="_Toc171098144"/>
      <w:r>
        <w:rPr>
          <w:color w:val="000000" w:themeColor="text1"/>
          <w:lang w:val="en-US"/>
        </w:rPr>
        <w:t>5.2 Đánh giá kết quả</w:t>
      </w:r>
      <w:bookmarkEnd w:id="114"/>
    </w:p>
    <w:p w14:paraId="1135946A" w14:textId="77777777" w:rsidR="00AC647D" w:rsidRDefault="00AC647D" w:rsidP="006C28A4">
      <w:pPr>
        <w:pStyle w:val="DACHUONG"/>
        <w:ind w:firstLine="720"/>
        <w:jc w:val="left"/>
        <w:outlineLvl w:val="9"/>
        <w:rPr>
          <w:b w:val="0"/>
          <w:bCs w:val="0"/>
          <w:color w:val="000000" w:themeColor="text1"/>
          <w:lang w:val="en-US"/>
        </w:rPr>
      </w:pPr>
      <w:r w:rsidRPr="00AC647D">
        <w:rPr>
          <w:b w:val="0"/>
          <w:bCs w:val="0"/>
          <w:color w:val="000000" w:themeColor="text1"/>
          <w:lang w:val="en-US"/>
        </w:rPr>
        <w:t>Thời gian gắp trung bình từ lúc đặt vật cho đến lúc hoàn thành việc xếp vật vào đúng vị trí và quay về</w:t>
      </w:r>
      <w:r>
        <w:rPr>
          <w:b w:val="0"/>
          <w:bCs w:val="0"/>
          <w:color w:val="000000" w:themeColor="text1"/>
          <w:lang w:val="en-US"/>
        </w:rPr>
        <w:t xml:space="preserve"> là</w:t>
      </w:r>
      <w:r>
        <w:rPr>
          <w:color w:val="000000" w:themeColor="text1"/>
          <w:lang w:val="en-US"/>
        </w:rPr>
        <w:t xml:space="preserve"> </w:t>
      </w:r>
      <w:r w:rsidRPr="00AC647D">
        <w:rPr>
          <w:b w:val="0"/>
          <w:bCs w:val="0"/>
          <w:color w:val="000000" w:themeColor="text1"/>
          <w:lang w:val="en-US"/>
        </w:rPr>
        <w:t>50 giây, nguyên nhân chính là do để đảm bảo an toàn, nhóm đã cài đặt giá trị vận tốc vận hành ở mức thấp</w:t>
      </w:r>
      <w:r>
        <w:rPr>
          <w:b w:val="0"/>
          <w:bCs w:val="0"/>
          <w:color w:val="000000" w:themeColor="text1"/>
          <w:lang w:val="en-US"/>
        </w:rPr>
        <w:t>.</w:t>
      </w:r>
    </w:p>
    <w:p w14:paraId="1FCB1BCC" w14:textId="77777777" w:rsidR="00AC647D" w:rsidRDefault="00AC647D" w:rsidP="006C28A4">
      <w:pPr>
        <w:pStyle w:val="DACHUONG"/>
        <w:ind w:firstLine="720"/>
        <w:jc w:val="left"/>
        <w:outlineLvl w:val="9"/>
        <w:rPr>
          <w:b w:val="0"/>
          <w:bCs w:val="0"/>
          <w:color w:val="000000" w:themeColor="text1"/>
          <w:lang w:val="en-US"/>
        </w:rPr>
      </w:pPr>
      <w:r>
        <w:rPr>
          <w:b w:val="0"/>
          <w:bCs w:val="0"/>
          <w:color w:val="000000" w:themeColor="text1"/>
          <w:lang w:val="en-US"/>
        </w:rPr>
        <w:t xml:space="preserve">Về quỹ đạo hoạt động, các quỹ đạo được tạo ra bám sát đường đi của thiết bị thực tế. Tuy nhiên phần cuối của quỹ đạo chưa được mượt mà do lúc tạo quỹ đạo, người sử dụng không kiểm soát được chính xác vị trí cánh tay. </w:t>
      </w:r>
    </w:p>
    <w:p w14:paraId="3C3D24EA" w14:textId="155B8353" w:rsidR="002D4E70" w:rsidRPr="00AC647D" w:rsidRDefault="00AC647D" w:rsidP="006C28A4">
      <w:pPr>
        <w:pStyle w:val="DACHUONG"/>
        <w:ind w:firstLine="720"/>
        <w:jc w:val="left"/>
        <w:outlineLvl w:val="9"/>
        <w:rPr>
          <w:b w:val="0"/>
          <w:bCs w:val="0"/>
          <w:color w:val="000000" w:themeColor="text1"/>
          <w:lang w:val="en-US"/>
        </w:rPr>
      </w:pPr>
      <w:r>
        <w:rPr>
          <w:b w:val="0"/>
          <w:bCs w:val="0"/>
          <w:color w:val="000000" w:themeColor="text1"/>
          <w:lang w:val="en-US"/>
        </w:rPr>
        <w:t>Về độ chính xác khi nhận diện, trong 8 hộp được chuẩn bị để nhận diện, cả 8 hộp đều được phân loại chính xác vào vị trí của mình.</w:t>
      </w:r>
      <w:r w:rsidRPr="00AC647D">
        <w:rPr>
          <w:b w:val="0"/>
          <w:bCs w:val="0"/>
          <w:color w:val="000000" w:themeColor="text1"/>
        </w:rPr>
        <w:t xml:space="preserve"> </w:t>
      </w:r>
    </w:p>
    <w:p w14:paraId="1F0F3F7A" w14:textId="56CDC3CE" w:rsidR="00D36FEF" w:rsidRDefault="00D36FEF" w:rsidP="006C28A4">
      <w:pPr>
        <w:pStyle w:val="DACHUONG"/>
        <w:rPr>
          <w:color w:val="000000" w:themeColor="text1"/>
        </w:rPr>
      </w:pPr>
      <w:bookmarkStart w:id="115" w:name="_Toc171098145"/>
      <w:r w:rsidRPr="00D36FEF">
        <w:rPr>
          <w:color w:val="000000" w:themeColor="text1"/>
        </w:rPr>
        <w:t>CHƯƠNG 6: KẾT LUẬN VÀ HƯỚNG PHÁT TRIỂN</w:t>
      </w:r>
      <w:bookmarkEnd w:id="115"/>
    </w:p>
    <w:p w14:paraId="2EDDA1BC" w14:textId="72C9BB26" w:rsidR="00B3772A" w:rsidRDefault="00B3772A" w:rsidP="006C28A4">
      <w:pPr>
        <w:pStyle w:val="DACHUONG"/>
        <w:jc w:val="left"/>
        <w:outlineLvl w:val="1"/>
        <w:rPr>
          <w:color w:val="000000" w:themeColor="text1"/>
          <w:lang w:val="en-US"/>
        </w:rPr>
      </w:pPr>
      <w:bookmarkStart w:id="116" w:name="_Toc171098146"/>
      <w:r>
        <w:rPr>
          <w:color w:val="000000" w:themeColor="text1"/>
          <w:lang w:val="en-US"/>
        </w:rPr>
        <w:t>6.1 Kết luận</w:t>
      </w:r>
      <w:bookmarkEnd w:id="116"/>
    </w:p>
    <w:p w14:paraId="401DA341" w14:textId="77777777" w:rsidR="00AC647D" w:rsidRDefault="00AC647D" w:rsidP="006C28A4">
      <w:pPr>
        <w:pStyle w:val="DACHUONG"/>
        <w:jc w:val="left"/>
        <w:outlineLvl w:val="1"/>
        <w:rPr>
          <w:color w:val="000000" w:themeColor="text1"/>
          <w:lang w:val="en-US"/>
        </w:rPr>
      </w:pPr>
    </w:p>
    <w:p w14:paraId="6F9BE95F" w14:textId="0CCAE6EF" w:rsidR="00B3772A" w:rsidRPr="00B3772A" w:rsidRDefault="00B3772A" w:rsidP="006C28A4">
      <w:pPr>
        <w:pStyle w:val="DACHUONG"/>
        <w:jc w:val="left"/>
        <w:outlineLvl w:val="1"/>
        <w:rPr>
          <w:color w:val="000000" w:themeColor="text1"/>
          <w:lang w:val="en-US"/>
        </w:rPr>
      </w:pPr>
      <w:bookmarkStart w:id="117" w:name="_Toc171098147"/>
      <w:r>
        <w:rPr>
          <w:color w:val="000000" w:themeColor="text1"/>
          <w:lang w:val="en-US"/>
        </w:rPr>
        <w:t>6.2 Hướng phát triển</w:t>
      </w:r>
      <w:bookmarkEnd w:id="117"/>
    </w:p>
    <w:p w14:paraId="7F3976D5" w14:textId="77777777" w:rsidR="00872A21" w:rsidRDefault="00872A21" w:rsidP="006C28A4">
      <w:pPr>
        <w:pStyle w:val="Caption"/>
        <w:spacing w:line="312" w:lineRule="auto"/>
      </w:pPr>
      <w:bookmarkStart w:id="118" w:name="_Toc171163966"/>
      <w:r>
        <w:t xml:space="preserve">Hình </w:t>
      </w:r>
      <w:r>
        <w:fldChar w:fldCharType="begin"/>
      </w:r>
      <w:r>
        <w:instrText xml:space="preserve"> SEQ Hình \* ARABIC </w:instrText>
      </w:r>
      <w:r>
        <w:fldChar w:fldCharType="separate"/>
      </w:r>
      <w:r>
        <w:t>3</w:t>
      </w:r>
      <w:bookmarkEnd w:id="118"/>
      <w:r>
        <w:fldChar w:fldCharType="end"/>
      </w:r>
    </w:p>
    <w:p w14:paraId="5A90B43A" w14:textId="77777777" w:rsidR="00872A21" w:rsidRDefault="00872A21" w:rsidP="006C28A4">
      <w:pPr>
        <w:pStyle w:val="Caption"/>
        <w:spacing w:line="312" w:lineRule="auto"/>
      </w:pPr>
      <w:bookmarkStart w:id="119" w:name="_Toc171163967"/>
      <w:r>
        <w:t xml:space="preserve">Hình </w:t>
      </w:r>
      <w:r>
        <w:fldChar w:fldCharType="begin"/>
      </w:r>
      <w:r>
        <w:instrText xml:space="preserve"> SEQ Hình \* ARABIC </w:instrText>
      </w:r>
      <w:r>
        <w:fldChar w:fldCharType="separate"/>
      </w:r>
      <w:r>
        <w:t>4</w:t>
      </w:r>
      <w:bookmarkEnd w:id="119"/>
      <w:r>
        <w:fldChar w:fldCharType="end"/>
      </w:r>
    </w:p>
    <w:p w14:paraId="7C5EEFCE" w14:textId="77777777" w:rsidR="00872A21" w:rsidRDefault="00872A21" w:rsidP="006C28A4">
      <w:pPr>
        <w:pStyle w:val="Caption"/>
        <w:spacing w:line="312" w:lineRule="auto"/>
      </w:pPr>
      <w:bookmarkStart w:id="120" w:name="_Toc171163968"/>
      <w:r>
        <w:t xml:space="preserve">Hình </w:t>
      </w:r>
      <w:r>
        <w:fldChar w:fldCharType="begin"/>
      </w:r>
      <w:r>
        <w:instrText xml:space="preserve"> SEQ Hình \* ARABIC </w:instrText>
      </w:r>
      <w:r>
        <w:fldChar w:fldCharType="separate"/>
      </w:r>
      <w:r>
        <w:t>5</w:t>
      </w:r>
      <w:bookmarkEnd w:id="120"/>
      <w:r>
        <w:fldChar w:fldCharType="end"/>
      </w:r>
    </w:p>
    <w:p w14:paraId="6122B0C3" w14:textId="77777777" w:rsidR="00872A21" w:rsidRDefault="00872A21" w:rsidP="006C28A4">
      <w:pPr>
        <w:pStyle w:val="Caption"/>
        <w:spacing w:line="312" w:lineRule="auto"/>
      </w:pPr>
      <w:bookmarkStart w:id="121" w:name="_Toc171163969"/>
      <w:r>
        <w:t xml:space="preserve">Hình </w:t>
      </w:r>
      <w:r>
        <w:fldChar w:fldCharType="begin"/>
      </w:r>
      <w:r>
        <w:instrText xml:space="preserve"> SEQ Hình \* ARABIC </w:instrText>
      </w:r>
      <w:r>
        <w:fldChar w:fldCharType="separate"/>
      </w:r>
      <w:r>
        <w:t>6</w:t>
      </w:r>
      <w:bookmarkEnd w:id="121"/>
      <w:r>
        <w:fldChar w:fldCharType="end"/>
      </w:r>
    </w:p>
    <w:p w14:paraId="69E51F24" w14:textId="77777777" w:rsidR="00C33289" w:rsidRDefault="00C33289" w:rsidP="006C28A4">
      <w:pPr>
        <w:pStyle w:val="DACHUONG"/>
        <w:outlineLvl w:val="9"/>
        <w:rPr>
          <w:b w:val="0"/>
          <w:bCs w:val="0"/>
          <w:i/>
          <w:iCs/>
        </w:rPr>
      </w:pPr>
      <w:bookmarkStart w:id="122" w:name="_Toc171093643"/>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1</w:t>
      </w:r>
      <w:bookmarkEnd w:id="122"/>
      <w:r w:rsidRPr="00C33289">
        <w:rPr>
          <w:b w:val="0"/>
          <w:bCs w:val="0"/>
          <w:i/>
          <w:iCs/>
        </w:rPr>
        <w:fldChar w:fldCharType="end"/>
      </w:r>
      <w:r w:rsidRPr="00C33289">
        <w:rPr>
          <w:b w:val="0"/>
          <w:bCs w:val="0"/>
          <w:i/>
          <w:iCs/>
        </w:rPr>
        <w:t xml:space="preserve"> </w:t>
      </w:r>
    </w:p>
    <w:p w14:paraId="14B2DBB3" w14:textId="77777777" w:rsidR="00C33289" w:rsidRDefault="00C33289" w:rsidP="006C28A4">
      <w:pPr>
        <w:pStyle w:val="DACHUONG"/>
        <w:outlineLvl w:val="9"/>
        <w:rPr>
          <w:b w:val="0"/>
          <w:bCs w:val="0"/>
          <w:i/>
          <w:iCs/>
        </w:rPr>
      </w:pPr>
      <w:bookmarkStart w:id="123" w:name="_Toc171093644"/>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2</w:t>
      </w:r>
      <w:bookmarkEnd w:id="123"/>
      <w:r w:rsidRPr="00C33289">
        <w:rPr>
          <w:b w:val="0"/>
          <w:bCs w:val="0"/>
          <w:i/>
          <w:iCs/>
        </w:rPr>
        <w:fldChar w:fldCharType="end"/>
      </w:r>
      <w:r w:rsidRPr="00C33289">
        <w:rPr>
          <w:b w:val="0"/>
          <w:bCs w:val="0"/>
          <w:i/>
          <w:iCs/>
        </w:rPr>
        <w:t xml:space="preserve"> </w:t>
      </w:r>
    </w:p>
    <w:p w14:paraId="09C16D6A" w14:textId="77777777" w:rsidR="00C33289" w:rsidRDefault="00C33289" w:rsidP="006C28A4">
      <w:pPr>
        <w:pStyle w:val="DACHUONG"/>
        <w:outlineLvl w:val="9"/>
        <w:rPr>
          <w:b w:val="0"/>
          <w:bCs w:val="0"/>
          <w:i/>
          <w:iCs/>
        </w:rPr>
      </w:pPr>
      <w:bookmarkStart w:id="124" w:name="_Toc171093645"/>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3</w:t>
      </w:r>
      <w:bookmarkEnd w:id="124"/>
      <w:r w:rsidRPr="00C33289">
        <w:rPr>
          <w:b w:val="0"/>
          <w:bCs w:val="0"/>
          <w:i/>
          <w:iCs/>
        </w:rPr>
        <w:fldChar w:fldCharType="end"/>
      </w:r>
      <w:r w:rsidRPr="00C33289">
        <w:rPr>
          <w:b w:val="0"/>
          <w:bCs w:val="0"/>
          <w:i/>
          <w:iCs/>
        </w:rPr>
        <w:t xml:space="preserve"> </w:t>
      </w:r>
    </w:p>
    <w:p w14:paraId="7DB3B813" w14:textId="77777777" w:rsidR="00C33289" w:rsidRDefault="00C33289" w:rsidP="006C28A4">
      <w:pPr>
        <w:pStyle w:val="DACHUONG"/>
        <w:outlineLvl w:val="9"/>
        <w:rPr>
          <w:b w:val="0"/>
          <w:bCs w:val="0"/>
          <w:i/>
          <w:iCs/>
        </w:rPr>
      </w:pPr>
      <w:bookmarkStart w:id="125" w:name="_Toc171093646"/>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4</w:t>
      </w:r>
      <w:bookmarkEnd w:id="125"/>
      <w:r w:rsidRPr="00C33289">
        <w:rPr>
          <w:b w:val="0"/>
          <w:bCs w:val="0"/>
          <w:i/>
          <w:iCs/>
        </w:rPr>
        <w:fldChar w:fldCharType="end"/>
      </w:r>
      <w:r w:rsidRPr="00C33289">
        <w:rPr>
          <w:b w:val="0"/>
          <w:bCs w:val="0"/>
          <w:i/>
          <w:iCs/>
        </w:rPr>
        <w:t xml:space="preserve"> </w:t>
      </w:r>
    </w:p>
    <w:p w14:paraId="7380649B" w14:textId="77777777" w:rsidR="00C33289" w:rsidRDefault="00C33289" w:rsidP="006C28A4">
      <w:pPr>
        <w:pStyle w:val="DACHUONG"/>
        <w:outlineLvl w:val="9"/>
        <w:rPr>
          <w:b w:val="0"/>
          <w:bCs w:val="0"/>
          <w:i/>
          <w:iCs/>
        </w:rPr>
      </w:pPr>
      <w:bookmarkStart w:id="126" w:name="_Toc171093647"/>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5</w:t>
      </w:r>
      <w:bookmarkEnd w:id="126"/>
      <w:r w:rsidRPr="00C33289">
        <w:rPr>
          <w:b w:val="0"/>
          <w:bCs w:val="0"/>
          <w:i/>
          <w:iCs/>
        </w:rPr>
        <w:fldChar w:fldCharType="end"/>
      </w:r>
      <w:r w:rsidRPr="00C33289">
        <w:rPr>
          <w:b w:val="0"/>
          <w:bCs w:val="0"/>
          <w:i/>
          <w:iCs/>
        </w:rPr>
        <w:t xml:space="preserve"> </w:t>
      </w:r>
    </w:p>
    <w:p w14:paraId="1F26E944" w14:textId="72A9B48C" w:rsidR="00872A21" w:rsidRPr="00C33289" w:rsidRDefault="00C33289" w:rsidP="006C28A4">
      <w:pPr>
        <w:pStyle w:val="DACHUONG"/>
        <w:outlineLvl w:val="9"/>
        <w:rPr>
          <w:b w:val="0"/>
          <w:bCs w:val="0"/>
          <w:i/>
          <w:iCs/>
          <w:color w:val="000000" w:themeColor="text1"/>
        </w:rPr>
      </w:pPr>
      <w:bookmarkStart w:id="127" w:name="_Toc171093648"/>
      <w:r w:rsidRPr="00C33289">
        <w:rPr>
          <w:b w:val="0"/>
          <w:bCs w:val="0"/>
          <w:i/>
          <w:iCs/>
        </w:rPr>
        <w:t xml:space="preserve">Bảng </w:t>
      </w:r>
      <w:r w:rsidRPr="00C33289">
        <w:rPr>
          <w:b w:val="0"/>
          <w:bCs w:val="0"/>
          <w:i/>
          <w:iCs/>
        </w:rPr>
        <w:fldChar w:fldCharType="begin"/>
      </w:r>
      <w:r w:rsidRPr="00C33289">
        <w:rPr>
          <w:b w:val="0"/>
          <w:bCs w:val="0"/>
          <w:i/>
          <w:iCs/>
        </w:rPr>
        <w:instrText xml:space="preserve"> SEQ Bảng \* ARABIC </w:instrText>
      </w:r>
      <w:r w:rsidRPr="00C33289">
        <w:rPr>
          <w:b w:val="0"/>
          <w:bCs w:val="0"/>
          <w:i/>
          <w:iCs/>
        </w:rPr>
        <w:fldChar w:fldCharType="separate"/>
      </w:r>
      <w:r w:rsidRPr="00C33289">
        <w:rPr>
          <w:b w:val="0"/>
          <w:bCs w:val="0"/>
          <w:i/>
          <w:iCs/>
        </w:rPr>
        <w:t>6</w:t>
      </w:r>
      <w:bookmarkEnd w:id="127"/>
      <w:r w:rsidRPr="00C33289">
        <w:rPr>
          <w:b w:val="0"/>
          <w:bCs w:val="0"/>
          <w:i/>
          <w:iCs/>
        </w:rPr>
        <w:fldChar w:fldCharType="end"/>
      </w:r>
    </w:p>
    <w:p w14:paraId="2E9573C7" w14:textId="29D5D91B" w:rsidR="00D36FEF" w:rsidRDefault="00A3581F" w:rsidP="006C28A4">
      <w:pPr>
        <w:pStyle w:val="Heading1"/>
        <w:spacing w:line="312" w:lineRule="auto"/>
        <w:jc w:val="center"/>
        <w:rPr>
          <w:rFonts w:ascii="Times New Roman" w:eastAsia="Times New Roman" w:hAnsi="Times New Roman" w:cs="Times New Roman"/>
          <w:b/>
          <w:bCs/>
          <w:color w:val="000000" w:themeColor="text1"/>
          <w:kern w:val="0"/>
          <w:sz w:val="26"/>
          <w:szCs w:val="26"/>
          <w:lang w:val="en-US"/>
          <w14:ligatures w14:val="none"/>
        </w:rPr>
      </w:pPr>
      <w:bookmarkStart w:id="128" w:name="_Toc171098148"/>
      <w:r w:rsidRPr="00A3581F">
        <w:rPr>
          <w:rFonts w:ascii="Times New Roman" w:eastAsia="Times New Roman" w:hAnsi="Times New Roman" w:cs="Times New Roman"/>
          <w:b/>
          <w:bCs/>
          <w:color w:val="000000" w:themeColor="text1"/>
          <w:kern w:val="0"/>
          <w:sz w:val="26"/>
          <w:szCs w:val="26"/>
          <w:lang w:val="en-US"/>
          <w14:ligatures w14:val="none"/>
        </w:rPr>
        <w:t>TÀI LIỆU THAM KHẢO</w:t>
      </w:r>
      <w:bookmarkEnd w:id="128"/>
    </w:p>
    <w:p w14:paraId="0BF69FC0" w14:textId="27B6584E" w:rsidR="00A3581F" w:rsidRPr="00A3581F" w:rsidRDefault="00A3581F" w:rsidP="006C28A4">
      <w:pPr>
        <w:spacing w:line="312" w:lineRule="auto"/>
        <w:rPr>
          <w:lang w:val="en-US"/>
        </w:rPr>
      </w:pPr>
    </w:p>
    <w:p w14:paraId="6ACC81D2" w14:textId="77777777" w:rsidR="00A3581F" w:rsidRPr="00A3581F" w:rsidRDefault="00A3581F" w:rsidP="006C28A4">
      <w:pPr>
        <w:spacing w:line="312" w:lineRule="auto"/>
        <w:rPr>
          <w:lang w:val="en-US"/>
        </w:rPr>
      </w:pPr>
      <w:r w:rsidRPr="00A3581F">
        <w:rPr>
          <w:lang w:val="en-US"/>
        </w:rPr>
        <w:t>Tiếng anh</w:t>
      </w:r>
    </w:p>
    <w:p w14:paraId="429D3EDD" w14:textId="77777777" w:rsidR="00A3581F" w:rsidRPr="00A3581F" w:rsidRDefault="00A3581F" w:rsidP="006C28A4">
      <w:pPr>
        <w:spacing w:line="312" w:lineRule="auto"/>
        <w:rPr>
          <w:lang w:val="en-US"/>
        </w:rPr>
      </w:pPr>
    </w:p>
    <w:p w14:paraId="25817B94" w14:textId="77777777" w:rsidR="00A3581F" w:rsidRPr="00A3581F" w:rsidRDefault="00A3581F" w:rsidP="006C28A4">
      <w:pPr>
        <w:spacing w:line="312" w:lineRule="auto"/>
        <w:rPr>
          <w:lang w:val="en-US"/>
        </w:rPr>
      </w:pPr>
      <w:r w:rsidRPr="00A3581F">
        <w:rPr>
          <w:lang w:val="en-US"/>
        </w:rPr>
        <w:t>[1] Rafael C. Gonzalez and Richard E. Woods,"Digital Image Processing" (2017, 4th Edition)</w:t>
      </w:r>
    </w:p>
    <w:p w14:paraId="736EA7B1" w14:textId="77777777" w:rsidR="00A3581F" w:rsidRPr="00A3581F" w:rsidRDefault="00A3581F" w:rsidP="006C28A4">
      <w:pPr>
        <w:spacing w:line="312" w:lineRule="auto"/>
        <w:rPr>
          <w:lang w:val="en-US"/>
        </w:rPr>
      </w:pPr>
      <w:r w:rsidRPr="00A3581F">
        <w:rPr>
          <w:lang w:val="en-US"/>
        </w:rPr>
        <w:t>[2] Richard Szeliski, "Computer Vision: Algorithms and Applications" (2010)</w:t>
      </w:r>
    </w:p>
    <w:p w14:paraId="59519F92" w14:textId="128CB1AB" w:rsidR="00A3581F" w:rsidRDefault="00A3581F" w:rsidP="006C28A4">
      <w:pPr>
        <w:spacing w:line="312" w:lineRule="auto"/>
        <w:rPr>
          <w:lang w:val="en-US"/>
        </w:rPr>
      </w:pPr>
      <w:r w:rsidRPr="00A3581F">
        <w:rPr>
          <w:lang w:val="en-US"/>
        </w:rPr>
        <w:t>[3] Robert Sedgewick và Kevin Wayne,"Algorithms" (2011, 4th Edition)</w:t>
      </w:r>
    </w:p>
    <w:p w14:paraId="3A88B6B4" w14:textId="77777777" w:rsidR="00A3581F" w:rsidRPr="00A3581F" w:rsidRDefault="00A3581F" w:rsidP="006C28A4">
      <w:pPr>
        <w:spacing w:line="312" w:lineRule="auto"/>
        <w:rPr>
          <w:lang w:val="en-US"/>
        </w:rPr>
      </w:pPr>
    </w:p>
    <w:p w14:paraId="2B638E37" w14:textId="77777777" w:rsidR="00A3581F" w:rsidRPr="00A3581F" w:rsidRDefault="00A3581F" w:rsidP="006C28A4">
      <w:pPr>
        <w:spacing w:line="312" w:lineRule="auto"/>
        <w:rPr>
          <w:lang w:val="en-US"/>
        </w:rPr>
      </w:pPr>
      <w:r w:rsidRPr="00A3581F">
        <w:rPr>
          <w:lang w:val="en-US"/>
        </w:rPr>
        <w:t>[1] Quy trình phân tích ảnh chụp MR: https://www.researchgate.net/figure/Steps-involved-in-medical-image-processing-1-Source-image-2High-resolution-mean-MR_fig2_285989246</w:t>
      </w:r>
    </w:p>
    <w:p w14:paraId="25539638" w14:textId="77777777" w:rsidR="00A3581F" w:rsidRPr="00A3581F" w:rsidRDefault="00A3581F" w:rsidP="006C28A4">
      <w:pPr>
        <w:spacing w:line="312" w:lineRule="auto"/>
        <w:rPr>
          <w:lang w:val="en-US"/>
        </w:rPr>
      </w:pPr>
      <w:r w:rsidRPr="00A3581F">
        <w:rPr>
          <w:lang w:val="en-US"/>
        </w:rPr>
        <w:t>[2] Hệ thống nhận diện khuông mặt: https://wesmart.vn/tin-tuc/cong-nghe-“ai”-nhan-dien-khuon-mat-va-nhung-tinh-nang-tuyet-voi-co-le-ban-chua-biet.html</w:t>
      </w:r>
    </w:p>
    <w:p w14:paraId="12B6ABB4" w14:textId="77777777" w:rsidR="00A3581F" w:rsidRPr="00A3581F" w:rsidRDefault="00A3581F" w:rsidP="006C28A4">
      <w:pPr>
        <w:spacing w:line="312" w:lineRule="auto"/>
        <w:rPr>
          <w:lang w:val="en-US"/>
        </w:rPr>
      </w:pPr>
      <w:r w:rsidRPr="00A3581F">
        <w:rPr>
          <w:lang w:val="en-US"/>
        </w:rPr>
        <w:t>[3] Barcode và QRcode trên sản phẩm: https://thigiacmaytinh.com/bai-viet-theo-chu-de/scan-barcode-qrcode/</w:t>
      </w:r>
    </w:p>
    <w:p w14:paraId="04E5C534" w14:textId="77777777" w:rsidR="00A3581F" w:rsidRPr="00A3581F" w:rsidRDefault="00A3581F" w:rsidP="006C28A4">
      <w:pPr>
        <w:spacing w:line="312" w:lineRule="auto"/>
        <w:rPr>
          <w:lang w:val="en-US"/>
        </w:rPr>
      </w:pPr>
      <w:r w:rsidRPr="00A3581F">
        <w:rPr>
          <w:lang w:val="en-US"/>
        </w:rPr>
        <w:t>[4] Nhận diện biển số xe: www.futech.com.vn/tin-bai/tin-cong-ty/phat-hien-va-xu-ly-vi-pham-giao-thong-bang-hinh-anh/</w:t>
      </w:r>
    </w:p>
    <w:p w14:paraId="7DCB00D4" w14:textId="77777777" w:rsidR="00A3581F" w:rsidRPr="00A3581F" w:rsidRDefault="00A3581F" w:rsidP="006C28A4">
      <w:pPr>
        <w:spacing w:line="312" w:lineRule="auto"/>
        <w:rPr>
          <w:lang w:val="en-US"/>
        </w:rPr>
      </w:pPr>
      <w:r w:rsidRPr="00A3581F">
        <w:rPr>
          <w:lang w:val="en-US"/>
        </w:rPr>
        <w:t>[5] Thiết bị xử lí ảnh VSTech: https://xulyanhcongnghiep.com/may-xu-ly-anh-cong-nghiep-cvs+4/product.html</w:t>
      </w:r>
    </w:p>
    <w:p w14:paraId="68AF8470" w14:textId="6FEBB3E8" w:rsidR="00A3581F" w:rsidRPr="00A3581F" w:rsidRDefault="00A3581F" w:rsidP="006C28A4">
      <w:pPr>
        <w:spacing w:line="312" w:lineRule="auto"/>
        <w:rPr>
          <w:lang w:val="en-US"/>
        </w:rPr>
      </w:pPr>
      <w:r w:rsidRPr="00A3581F">
        <w:rPr>
          <w:lang w:val="en-US"/>
        </w:rPr>
        <w:t>[6,7,8,9,10]Hình ảnh minh hoạt thuật toán Canny: https://vinbigdata.com/kham-pha/canny-phat-hien-canh-trong-opencv-huong-dan-chi-tiet-tung-buoc.html</w:t>
      </w:r>
    </w:p>
    <w:p w14:paraId="55E9D98F" w14:textId="4E42AB30" w:rsidR="00DA5F09" w:rsidRDefault="00D36FEF" w:rsidP="006C28A4">
      <w:pPr>
        <w:pStyle w:val="DACHUONG"/>
        <w:rPr>
          <w:color w:val="000000" w:themeColor="text1"/>
          <w:lang w:val="en-US"/>
        </w:rPr>
      </w:pPr>
      <w:bookmarkStart w:id="129" w:name="_Toc171098149"/>
      <w:r w:rsidRPr="00D36FEF">
        <w:rPr>
          <w:color w:val="000000" w:themeColor="text1"/>
        </w:rPr>
        <w:t>PHỤ LỤC</w:t>
      </w:r>
      <w:r w:rsidR="00B3772A">
        <w:rPr>
          <w:color w:val="000000" w:themeColor="text1"/>
          <w:lang w:val="en-US"/>
        </w:rPr>
        <w:t xml:space="preserve"> 1</w:t>
      </w:r>
      <w:bookmarkEnd w:id="129"/>
    </w:p>
    <w:p w14:paraId="6EAE3D02" w14:textId="32224FE0" w:rsidR="00B3772A" w:rsidRDefault="00B3772A" w:rsidP="006C28A4">
      <w:pPr>
        <w:pStyle w:val="DACHUONG"/>
        <w:rPr>
          <w:color w:val="000000" w:themeColor="text1"/>
          <w:lang w:val="en-US"/>
        </w:rPr>
      </w:pPr>
      <w:bookmarkStart w:id="130" w:name="_Toc171098150"/>
      <w:r w:rsidRPr="00D36FEF">
        <w:rPr>
          <w:color w:val="000000" w:themeColor="text1"/>
        </w:rPr>
        <w:t>PHỤ LỤC</w:t>
      </w:r>
      <w:r>
        <w:rPr>
          <w:color w:val="000000" w:themeColor="text1"/>
          <w:lang w:val="en-US"/>
        </w:rPr>
        <w:t xml:space="preserve"> 2</w:t>
      </w:r>
      <w:bookmarkEnd w:id="130"/>
    </w:p>
    <w:p w14:paraId="49A5221A" w14:textId="00FBA6E3" w:rsidR="00B3772A" w:rsidRDefault="00B3772A" w:rsidP="006C28A4">
      <w:pPr>
        <w:pStyle w:val="DACHUONG"/>
        <w:rPr>
          <w:color w:val="000000" w:themeColor="text1"/>
          <w:lang w:val="en-US"/>
        </w:rPr>
      </w:pPr>
      <w:bookmarkStart w:id="131" w:name="_Toc171098151"/>
      <w:r w:rsidRPr="00D36FEF">
        <w:rPr>
          <w:color w:val="000000" w:themeColor="text1"/>
        </w:rPr>
        <w:t>PHỤ LỤC</w:t>
      </w:r>
      <w:r>
        <w:rPr>
          <w:color w:val="000000" w:themeColor="text1"/>
          <w:lang w:val="en-US"/>
        </w:rPr>
        <w:t xml:space="preserve"> 3</w:t>
      </w:r>
      <w:bookmarkEnd w:id="131"/>
    </w:p>
    <w:p w14:paraId="79730249" w14:textId="50A540AF" w:rsidR="00B3772A" w:rsidRDefault="00B3772A" w:rsidP="006C28A4">
      <w:pPr>
        <w:pStyle w:val="DACHUONG"/>
        <w:rPr>
          <w:color w:val="000000" w:themeColor="text1"/>
          <w:lang w:val="en-US"/>
        </w:rPr>
      </w:pPr>
      <w:bookmarkStart w:id="132" w:name="_Toc171098152"/>
      <w:r w:rsidRPr="00D36FEF">
        <w:rPr>
          <w:color w:val="000000" w:themeColor="text1"/>
        </w:rPr>
        <w:t>PHỤ LỤC</w:t>
      </w:r>
      <w:r>
        <w:rPr>
          <w:color w:val="000000" w:themeColor="text1"/>
          <w:lang w:val="en-US"/>
        </w:rPr>
        <w:t xml:space="preserve"> 4</w:t>
      </w:r>
      <w:bookmarkEnd w:id="132"/>
    </w:p>
    <w:p w14:paraId="2AEA604B" w14:textId="588FCAA0" w:rsidR="00B3772A" w:rsidRPr="00B3772A" w:rsidRDefault="00B3772A" w:rsidP="006C28A4">
      <w:pPr>
        <w:pStyle w:val="DACHUONG"/>
        <w:rPr>
          <w:color w:val="000000" w:themeColor="text1"/>
          <w:lang w:val="en-US"/>
        </w:rPr>
      </w:pPr>
      <w:bookmarkStart w:id="133" w:name="_Toc171098153"/>
      <w:r w:rsidRPr="00D36FEF">
        <w:rPr>
          <w:color w:val="000000" w:themeColor="text1"/>
        </w:rPr>
        <w:t>PHỤ LỤC</w:t>
      </w:r>
      <w:r>
        <w:rPr>
          <w:color w:val="000000" w:themeColor="text1"/>
          <w:lang w:val="en-US"/>
        </w:rPr>
        <w:t xml:space="preserve"> 5</w:t>
      </w:r>
      <w:bookmarkEnd w:id="133"/>
    </w:p>
    <w:bookmarkEnd w:id="13"/>
    <w:p w14:paraId="52FD11E5" w14:textId="609ECB85" w:rsidR="00D62D08" w:rsidRPr="00C07343" w:rsidRDefault="00D62D08" w:rsidP="00C07343"/>
    <w:sectPr w:rsidR="00D62D08" w:rsidRPr="00C07343" w:rsidSect="00357A11">
      <w:footerReference w:type="default" r:id="rId578"/>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5CEAC" w14:textId="77777777" w:rsidR="00B51A78" w:rsidRPr="00382AF1" w:rsidRDefault="00B51A78" w:rsidP="00C153CB">
      <w:pPr>
        <w:spacing w:after="0" w:line="240" w:lineRule="auto"/>
      </w:pPr>
      <w:r w:rsidRPr="00382AF1">
        <w:separator/>
      </w:r>
    </w:p>
  </w:endnote>
  <w:endnote w:type="continuationSeparator" w:id="0">
    <w:p w14:paraId="2A9D6B69" w14:textId="77777777" w:rsidR="00B51A78" w:rsidRPr="00382AF1" w:rsidRDefault="00B51A78" w:rsidP="00C153CB">
      <w:pPr>
        <w:spacing w:after="0" w:line="240" w:lineRule="auto"/>
      </w:pPr>
      <w:r w:rsidRPr="00382AF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B4CAA" w14:textId="77777777" w:rsidR="00DA5F09" w:rsidRPr="00850BE3" w:rsidRDefault="00DA5F09">
    <w:pPr>
      <w:pStyle w:val="Footer"/>
      <w:jc w:val="right"/>
    </w:pPr>
  </w:p>
  <w:p w14:paraId="42491AC1" w14:textId="77777777" w:rsidR="00DA5F09" w:rsidRPr="00850BE3" w:rsidRDefault="00DA5F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rFonts w:cs="Times New Roman"/>
        <w:szCs w:val="26"/>
      </w:rPr>
    </w:sdtEndPr>
    <w:sdtContent>
      <w:p w14:paraId="1894C1E6" w14:textId="77777777" w:rsidR="00971C31" w:rsidRPr="00850BE3" w:rsidRDefault="00000000">
        <w:pPr>
          <w:pStyle w:val="Footer"/>
          <w:jc w:val="center"/>
          <w:rPr>
            <w:rFonts w:cs="Times New Roman"/>
            <w:szCs w:val="26"/>
          </w:rPr>
        </w:pPr>
        <w:r w:rsidRPr="00850BE3">
          <w:rPr>
            <w:rFonts w:cs="Times New Roman"/>
            <w:szCs w:val="26"/>
          </w:rPr>
          <w:fldChar w:fldCharType="begin"/>
        </w:r>
        <w:r w:rsidRPr="00850BE3">
          <w:rPr>
            <w:rFonts w:cs="Times New Roman"/>
            <w:szCs w:val="26"/>
          </w:rPr>
          <w:instrText xml:space="preserve"> PAGE   \* MERGEFORMAT </w:instrText>
        </w:r>
        <w:r w:rsidRPr="00850BE3">
          <w:rPr>
            <w:rFonts w:cs="Times New Roman"/>
            <w:szCs w:val="26"/>
          </w:rPr>
          <w:fldChar w:fldCharType="separate"/>
        </w:r>
        <w:r w:rsidRPr="00850BE3">
          <w:rPr>
            <w:rFonts w:cs="Times New Roman"/>
            <w:szCs w:val="26"/>
          </w:rPr>
          <w:t>2</w:t>
        </w:r>
        <w:r w:rsidRPr="00850BE3">
          <w:rPr>
            <w:rFonts w:cs="Times New Roman"/>
            <w:szCs w:val="26"/>
          </w:rPr>
          <w:fldChar w:fldCharType="end"/>
        </w:r>
      </w:p>
    </w:sdtContent>
  </w:sdt>
  <w:p w14:paraId="1DDF5046" w14:textId="77777777" w:rsidR="00357A11" w:rsidRPr="00850BE3" w:rsidRDefault="00000000">
    <w:pPr>
      <w:pStyle w:val="Footer"/>
      <w:rPr>
        <w:rFonts w:cs="Times New Roman"/>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54B8E" w14:textId="77777777" w:rsidR="00B51A78" w:rsidRPr="00382AF1" w:rsidRDefault="00B51A78" w:rsidP="00C153CB">
      <w:pPr>
        <w:spacing w:after="0" w:line="240" w:lineRule="auto"/>
      </w:pPr>
      <w:r w:rsidRPr="00382AF1">
        <w:separator/>
      </w:r>
    </w:p>
  </w:footnote>
  <w:footnote w:type="continuationSeparator" w:id="0">
    <w:p w14:paraId="2AC1975D" w14:textId="77777777" w:rsidR="00B51A78" w:rsidRPr="00382AF1" w:rsidRDefault="00B51A78" w:rsidP="00C153CB">
      <w:pPr>
        <w:spacing w:after="0" w:line="240" w:lineRule="auto"/>
      </w:pPr>
      <w:r w:rsidRPr="00382AF1">
        <w:continuationSeparator/>
      </w:r>
    </w:p>
  </w:footnote>
  <w:footnote w:id="1">
    <w:p w14:paraId="5C37CF18" w14:textId="77777777" w:rsidR="00DA5F09" w:rsidRPr="00382AF1" w:rsidRDefault="00DA5F09" w:rsidP="00DA5F09">
      <w:pPr>
        <w:pStyle w:val="FootnoteText"/>
        <w:rPr>
          <w:rFonts w:cs="Times New Roman"/>
          <w:noProof/>
          <w:sz w:val="22"/>
          <w:szCs w:val="22"/>
        </w:rPr>
      </w:pPr>
      <w:r w:rsidRPr="00382AF1">
        <w:rPr>
          <w:rStyle w:val="FootnoteReference"/>
          <w:rFonts w:cs="Times New Roman"/>
          <w:noProof/>
          <w:sz w:val="22"/>
          <w:szCs w:val="22"/>
        </w:rPr>
        <w:t>[6]</w:t>
      </w:r>
      <w:r w:rsidRPr="00382AF1">
        <w:rPr>
          <w:rFonts w:cs="Times New Roman"/>
          <w:noProof/>
          <w:sz w:val="22"/>
          <w:szCs w:val="22"/>
        </w:rPr>
        <w:t xml:space="preserve"> </w:t>
      </w:r>
      <w:r w:rsidRPr="00382AF1">
        <w:rPr>
          <w:rFonts w:eastAsia="Times New Roman" w:cs="Times New Roman"/>
          <w:noProof/>
          <w:kern w:val="0"/>
          <w:sz w:val="22"/>
          <w:szCs w:val="22"/>
          <w14:ligatures w14:val="none"/>
        </w:rPr>
        <w:t>Barcode và QRcode trên sản phẩm: https://thigiacmaytinh.com/bai-viet-theo-chu-de/scan-barcode-qrcode/</w:t>
      </w:r>
    </w:p>
  </w:footnote>
  <w:footnote w:id="2">
    <w:p w14:paraId="6410BA63" w14:textId="77777777" w:rsidR="00DA5F09" w:rsidRDefault="00DA5F09" w:rsidP="00DA5F09">
      <w:pPr>
        <w:pStyle w:val="FootnoteText"/>
      </w:pPr>
      <w:r w:rsidRPr="00382AF1">
        <w:rPr>
          <w:rStyle w:val="FootnoteReference"/>
          <w:rFonts w:cs="Times New Roman"/>
          <w:noProof/>
          <w:sz w:val="22"/>
          <w:szCs w:val="22"/>
        </w:rPr>
        <w:t>[</w:t>
      </w:r>
      <w:r w:rsidRPr="00382AF1">
        <w:rPr>
          <w:rFonts w:cs="Times New Roman"/>
          <w:noProof/>
          <w:sz w:val="22"/>
          <w:szCs w:val="22"/>
          <w:vertAlign w:val="superscript"/>
        </w:rPr>
        <w:t>7</w:t>
      </w:r>
      <w:r w:rsidRPr="00382AF1">
        <w:rPr>
          <w:rStyle w:val="FootnoteReference"/>
          <w:rFonts w:cs="Times New Roman"/>
          <w:noProof/>
          <w:sz w:val="22"/>
          <w:szCs w:val="22"/>
        </w:rPr>
        <w:t>]</w:t>
      </w:r>
      <w:r w:rsidRPr="00382AF1">
        <w:rPr>
          <w:rFonts w:cs="Times New Roman"/>
          <w:noProof/>
          <w:sz w:val="22"/>
          <w:szCs w:val="22"/>
        </w:rPr>
        <w:t xml:space="preserve"> Nhận diện biển số xe: www.futech.com.vn/tin-bai/tin-cong-ty/phat-hien-va-xu-ly-vi-pham-giao-thong-bang-hinh-a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39C2F8A"/>
    <w:multiLevelType w:val="hybridMultilevel"/>
    <w:tmpl w:val="D5D25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EF58B4"/>
    <w:multiLevelType w:val="hybridMultilevel"/>
    <w:tmpl w:val="9A7E5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987CF6"/>
    <w:multiLevelType w:val="hybridMultilevel"/>
    <w:tmpl w:val="90E05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C918C2"/>
    <w:multiLevelType w:val="hybridMultilevel"/>
    <w:tmpl w:val="0136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B2EF6"/>
    <w:multiLevelType w:val="hybridMultilevel"/>
    <w:tmpl w:val="0FA0BB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5050DF7"/>
    <w:multiLevelType w:val="hybridMultilevel"/>
    <w:tmpl w:val="4A76E930"/>
    <w:lvl w:ilvl="0" w:tplc="B5AAE1C8">
      <w:start w:val="15"/>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EAA22B7"/>
    <w:multiLevelType w:val="hybridMultilevel"/>
    <w:tmpl w:val="BDFC0DA6"/>
    <w:lvl w:ilvl="0" w:tplc="53D2397C">
      <w:start w:val="1"/>
      <w:numFmt w:val="bullet"/>
      <w:lvlText w:val="-"/>
      <w:lvlJc w:val="left"/>
      <w:pPr>
        <w:ind w:left="1350" w:hanging="360"/>
      </w:pPr>
      <w:rPr>
        <w:rFonts w:ascii="Aptos" w:eastAsiaTheme="minorHAnsi" w:hAnsi="Aptos" w:cstheme="minorBidi" w:hint="default"/>
        <w:sz w:val="27"/>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0052020"/>
    <w:multiLevelType w:val="hybridMultilevel"/>
    <w:tmpl w:val="68202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06FD6"/>
    <w:multiLevelType w:val="hybridMultilevel"/>
    <w:tmpl w:val="0E985490"/>
    <w:lvl w:ilvl="0" w:tplc="1936823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3788B81C"/>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C491B41"/>
    <w:multiLevelType w:val="hybridMultilevel"/>
    <w:tmpl w:val="6CFA24CC"/>
    <w:lvl w:ilvl="0" w:tplc="B68ED46A">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2FFF1134"/>
    <w:multiLevelType w:val="hybridMultilevel"/>
    <w:tmpl w:val="63F8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37B3D34"/>
    <w:multiLevelType w:val="hybridMultilevel"/>
    <w:tmpl w:val="67966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8808EE"/>
    <w:multiLevelType w:val="hybridMultilevel"/>
    <w:tmpl w:val="4D86A2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62D50"/>
    <w:multiLevelType w:val="hybridMultilevel"/>
    <w:tmpl w:val="0C5E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DE00DA"/>
    <w:multiLevelType w:val="hybridMultilevel"/>
    <w:tmpl w:val="47529532"/>
    <w:lvl w:ilvl="0" w:tplc="A8A8D9B0">
      <w:start w:val="1"/>
      <w:numFmt w:val="bullet"/>
      <w:lvlText w:val="-"/>
      <w:lvlJc w:val="left"/>
      <w:pPr>
        <w:ind w:left="1440" w:hanging="360"/>
      </w:pPr>
      <w:rPr>
        <w:rFonts w:ascii="Aptos" w:eastAsiaTheme="minorHAnsi" w:hAnsi="Aptos" w:cstheme="minorBid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D011547"/>
    <w:multiLevelType w:val="hybridMultilevel"/>
    <w:tmpl w:val="D940F626"/>
    <w:lvl w:ilvl="0" w:tplc="A8A8D9B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343661"/>
    <w:multiLevelType w:val="hybridMultilevel"/>
    <w:tmpl w:val="AC3C0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2021A43"/>
    <w:multiLevelType w:val="hybridMultilevel"/>
    <w:tmpl w:val="55FAC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25210C3"/>
    <w:multiLevelType w:val="hybridMultilevel"/>
    <w:tmpl w:val="3DFA2FF0"/>
    <w:lvl w:ilvl="0" w:tplc="93165264">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171601"/>
    <w:multiLevelType w:val="hybridMultilevel"/>
    <w:tmpl w:val="C64A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C6A94"/>
    <w:multiLevelType w:val="multilevel"/>
    <w:tmpl w:val="EC4A924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4A6D00C7"/>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B0A050E"/>
    <w:multiLevelType w:val="hybridMultilevel"/>
    <w:tmpl w:val="58483F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EE48D1"/>
    <w:multiLevelType w:val="hybridMultilevel"/>
    <w:tmpl w:val="798EA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F40C6E"/>
    <w:multiLevelType w:val="hybridMultilevel"/>
    <w:tmpl w:val="0F30017C"/>
    <w:lvl w:ilvl="0" w:tplc="D44275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392D4E"/>
    <w:multiLevelType w:val="hybridMultilevel"/>
    <w:tmpl w:val="96D84B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39836F4"/>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5B9703C"/>
    <w:multiLevelType w:val="hybridMultilevel"/>
    <w:tmpl w:val="2C8AF9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06679D"/>
    <w:multiLevelType w:val="hybridMultilevel"/>
    <w:tmpl w:val="A462C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BC44465"/>
    <w:multiLevelType w:val="hybridMultilevel"/>
    <w:tmpl w:val="206AE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8D1283"/>
    <w:multiLevelType w:val="hybridMultilevel"/>
    <w:tmpl w:val="C49AC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6103868"/>
    <w:multiLevelType w:val="hybridMultilevel"/>
    <w:tmpl w:val="4E9C0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6B16020"/>
    <w:multiLevelType w:val="hybridMultilevel"/>
    <w:tmpl w:val="D8E2D9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614FE6"/>
    <w:multiLevelType w:val="hybridMultilevel"/>
    <w:tmpl w:val="BCE0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292CEE"/>
    <w:multiLevelType w:val="hybridMultilevel"/>
    <w:tmpl w:val="ADE82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232E18"/>
    <w:multiLevelType w:val="multilevel"/>
    <w:tmpl w:val="B5FAC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51F74CA"/>
    <w:multiLevelType w:val="hybridMultilevel"/>
    <w:tmpl w:val="6F7EC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B110DD3"/>
    <w:multiLevelType w:val="hybridMultilevel"/>
    <w:tmpl w:val="1A940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B2163DA"/>
    <w:multiLevelType w:val="hybridMultilevel"/>
    <w:tmpl w:val="E2A21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D3D5370"/>
    <w:multiLevelType w:val="hybridMultilevel"/>
    <w:tmpl w:val="8942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FE82D6F"/>
    <w:multiLevelType w:val="hybridMultilevel"/>
    <w:tmpl w:val="8BD02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6131800">
    <w:abstractNumId w:val="33"/>
  </w:num>
  <w:num w:numId="2" w16cid:durableId="58286485">
    <w:abstractNumId w:val="38"/>
  </w:num>
  <w:num w:numId="3" w16cid:durableId="151876124">
    <w:abstractNumId w:val="41"/>
  </w:num>
  <w:num w:numId="4" w16cid:durableId="37438416">
    <w:abstractNumId w:val="27"/>
  </w:num>
  <w:num w:numId="5" w16cid:durableId="1629387311">
    <w:abstractNumId w:val="32"/>
  </w:num>
  <w:num w:numId="6" w16cid:durableId="1709641968">
    <w:abstractNumId w:val="46"/>
  </w:num>
  <w:num w:numId="7" w16cid:durableId="191842805">
    <w:abstractNumId w:val="5"/>
  </w:num>
  <w:num w:numId="8" w16cid:durableId="1561136155">
    <w:abstractNumId w:val="10"/>
  </w:num>
  <w:num w:numId="9" w16cid:durableId="835340668">
    <w:abstractNumId w:val="36"/>
  </w:num>
  <w:num w:numId="10" w16cid:durableId="1434201115">
    <w:abstractNumId w:val="22"/>
  </w:num>
  <w:num w:numId="11" w16cid:durableId="416632341">
    <w:abstractNumId w:val="14"/>
  </w:num>
  <w:num w:numId="12" w16cid:durableId="2022664662">
    <w:abstractNumId w:val="4"/>
  </w:num>
  <w:num w:numId="13" w16cid:durableId="1228997330">
    <w:abstractNumId w:val="37"/>
  </w:num>
  <w:num w:numId="14" w16cid:durableId="334653482">
    <w:abstractNumId w:val="29"/>
  </w:num>
  <w:num w:numId="15" w16cid:durableId="1629043273">
    <w:abstractNumId w:val="18"/>
  </w:num>
  <w:num w:numId="16" w16cid:durableId="2079940600">
    <w:abstractNumId w:val="39"/>
  </w:num>
  <w:num w:numId="17" w16cid:durableId="1151947133">
    <w:abstractNumId w:val="43"/>
  </w:num>
  <w:num w:numId="18" w16cid:durableId="1372340504">
    <w:abstractNumId w:val="3"/>
  </w:num>
  <w:num w:numId="19" w16cid:durableId="885065428">
    <w:abstractNumId w:val="15"/>
  </w:num>
  <w:num w:numId="20" w16cid:durableId="1619019619">
    <w:abstractNumId w:val="17"/>
  </w:num>
  <w:num w:numId="21" w16cid:durableId="1247493500">
    <w:abstractNumId w:val="45"/>
  </w:num>
  <w:num w:numId="22" w16cid:durableId="2033148390">
    <w:abstractNumId w:val="42"/>
  </w:num>
  <w:num w:numId="23" w16cid:durableId="2088067000">
    <w:abstractNumId w:val="34"/>
  </w:num>
  <w:num w:numId="24" w16cid:durableId="847644832">
    <w:abstractNumId w:val="9"/>
  </w:num>
  <w:num w:numId="25" w16cid:durableId="1630236220">
    <w:abstractNumId w:val="25"/>
  </w:num>
  <w:num w:numId="26" w16cid:durableId="486751691">
    <w:abstractNumId w:val="30"/>
  </w:num>
  <w:num w:numId="27" w16cid:durableId="1609048443">
    <w:abstractNumId w:val="16"/>
  </w:num>
  <w:num w:numId="28" w16cid:durableId="1979797879">
    <w:abstractNumId w:val="1"/>
  </w:num>
  <w:num w:numId="29" w16cid:durableId="363139504">
    <w:abstractNumId w:val="12"/>
  </w:num>
  <w:num w:numId="30" w16cid:durableId="803697971">
    <w:abstractNumId w:val="20"/>
  </w:num>
  <w:num w:numId="31" w16cid:durableId="2035227027">
    <w:abstractNumId w:val="28"/>
  </w:num>
  <w:num w:numId="32" w16cid:durableId="1209219894">
    <w:abstractNumId w:val="13"/>
  </w:num>
  <w:num w:numId="33" w16cid:durableId="82342382">
    <w:abstractNumId w:val="11"/>
  </w:num>
  <w:num w:numId="34" w16cid:durableId="67967793">
    <w:abstractNumId w:val="0"/>
  </w:num>
  <w:num w:numId="35" w16cid:durableId="775442351">
    <w:abstractNumId w:val="21"/>
  </w:num>
  <w:num w:numId="36" w16cid:durableId="1647471182">
    <w:abstractNumId w:val="19"/>
  </w:num>
  <w:num w:numId="37" w16cid:durableId="309335499">
    <w:abstractNumId w:val="6"/>
  </w:num>
  <w:num w:numId="38" w16cid:durableId="606235567">
    <w:abstractNumId w:val="26"/>
  </w:num>
  <w:num w:numId="39" w16cid:durableId="1651251410">
    <w:abstractNumId w:val="31"/>
  </w:num>
  <w:num w:numId="40" w16cid:durableId="1663392779">
    <w:abstractNumId w:val="2"/>
  </w:num>
  <w:num w:numId="41" w16cid:durableId="1533223708">
    <w:abstractNumId w:val="23"/>
  </w:num>
  <w:num w:numId="42" w16cid:durableId="667026813">
    <w:abstractNumId w:val="44"/>
  </w:num>
  <w:num w:numId="43" w16cid:durableId="878011715">
    <w:abstractNumId w:val="40"/>
  </w:num>
  <w:num w:numId="44" w16cid:durableId="250311790">
    <w:abstractNumId w:val="35"/>
  </w:num>
  <w:num w:numId="45" w16cid:durableId="113601566">
    <w:abstractNumId w:val="8"/>
  </w:num>
  <w:num w:numId="46" w16cid:durableId="296647486">
    <w:abstractNumId w:val="7"/>
  </w:num>
  <w:num w:numId="47" w16cid:durableId="1458375017">
    <w:abstractNumId w:val="24"/>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4581"/>
    <w:rsid w:val="00010358"/>
    <w:rsid w:val="00032B5E"/>
    <w:rsid w:val="0003739A"/>
    <w:rsid w:val="00046DF7"/>
    <w:rsid w:val="00051C24"/>
    <w:rsid w:val="00064E7D"/>
    <w:rsid w:val="000679BA"/>
    <w:rsid w:val="0009153B"/>
    <w:rsid w:val="000A1B08"/>
    <w:rsid w:val="000C4F2F"/>
    <w:rsid w:val="000D1ECC"/>
    <w:rsid w:val="000E399D"/>
    <w:rsid w:val="00113081"/>
    <w:rsid w:val="001157DC"/>
    <w:rsid w:val="0013127E"/>
    <w:rsid w:val="001411D5"/>
    <w:rsid w:val="001638C0"/>
    <w:rsid w:val="001650F5"/>
    <w:rsid w:val="001743F3"/>
    <w:rsid w:val="001C1B32"/>
    <w:rsid w:val="001C6A0B"/>
    <w:rsid w:val="001D33BC"/>
    <w:rsid w:val="001E5FE8"/>
    <w:rsid w:val="002067AE"/>
    <w:rsid w:val="00211862"/>
    <w:rsid w:val="002176AC"/>
    <w:rsid w:val="00220038"/>
    <w:rsid w:val="002276CE"/>
    <w:rsid w:val="00234DEB"/>
    <w:rsid w:val="00252FBB"/>
    <w:rsid w:val="00263374"/>
    <w:rsid w:val="0026699B"/>
    <w:rsid w:val="00271232"/>
    <w:rsid w:val="00275A29"/>
    <w:rsid w:val="0028467B"/>
    <w:rsid w:val="002A3A71"/>
    <w:rsid w:val="002A6F3D"/>
    <w:rsid w:val="002D4E70"/>
    <w:rsid w:val="003157E8"/>
    <w:rsid w:val="00334608"/>
    <w:rsid w:val="0033696E"/>
    <w:rsid w:val="003457C3"/>
    <w:rsid w:val="00351BA6"/>
    <w:rsid w:val="00356AAB"/>
    <w:rsid w:val="003669CE"/>
    <w:rsid w:val="00382AF1"/>
    <w:rsid w:val="00395848"/>
    <w:rsid w:val="003A4A6D"/>
    <w:rsid w:val="003B7CEF"/>
    <w:rsid w:val="003D5463"/>
    <w:rsid w:val="003E29EB"/>
    <w:rsid w:val="003E7F7E"/>
    <w:rsid w:val="003F093C"/>
    <w:rsid w:val="003F6D30"/>
    <w:rsid w:val="00402A22"/>
    <w:rsid w:val="00422B7C"/>
    <w:rsid w:val="0042310C"/>
    <w:rsid w:val="004468C8"/>
    <w:rsid w:val="00453AAA"/>
    <w:rsid w:val="00471A55"/>
    <w:rsid w:val="00496B7C"/>
    <w:rsid w:val="005024A9"/>
    <w:rsid w:val="005208B8"/>
    <w:rsid w:val="00535DE3"/>
    <w:rsid w:val="005946AF"/>
    <w:rsid w:val="005950F7"/>
    <w:rsid w:val="005A07EE"/>
    <w:rsid w:val="005A27E0"/>
    <w:rsid w:val="005B4B07"/>
    <w:rsid w:val="005B6455"/>
    <w:rsid w:val="005D262D"/>
    <w:rsid w:val="005F401C"/>
    <w:rsid w:val="005F7175"/>
    <w:rsid w:val="00617B15"/>
    <w:rsid w:val="00641CB1"/>
    <w:rsid w:val="0064476C"/>
    <w:rsid w:val="00665CD1"/>
    <w:rsid w:val="006669AF"/>
    <w:rsid w:val="0067483E"/>
    <w:rsid w:val="00677D20"/>
    <w:rsid w:val="00680DAC"/>
    <w:rsid w:val="00691074"/>
    <w:rsid w:val="006A3D35"/>
    <w:rsid w:val="006B16CA"/>
    <w:rsid w:val="006B3EF9"/>
    <w:rsid w:val="006C28A4"/>
    <w:rsid w:val="006C458C"/>
    <w:rsid w:val="006D69EA"/>
    <w:rsid w:val="006E0607"/>
    <w:rsid w:val="006E0E46"/>
    <w:rsid w:val="006F0C9E"/>
    <w:rsid w:val="00723DE4"/>
    <w:rsid w:val="007434B2"/>
    <w:rsid w:val="007533C5"/>
    <w:rsid w:val="00763828"/>
    <w:rsid w:val="007E5299"/>
    <w:rsid w:val="0081562C"/>
    <w:rsid w:val="0082030A"/>
    <w:rsid w:val="00820AA9"/>
    <w:rsid w:val="0082719E"/>
    <w:rsid w:val="00872A21"/>
    <w:rsid w:val="00883624"/>
    <w:rsid w:val="008E09F3"/>
    <w:rsid w:val="008E3CFB"/>
    <w:rsid w:val="008F06D6"/>
    <w:rsid w:val="008F0BBB"/>
    <w:rsid w:val="008F291F"/>
    <w:rsid w:val="0091139B"/>
    <w:rsid w:val="00913284"/>
    <w:rsid w:val="00923B11"/>
    <w:rsid w:val="00937454"/>
    <w:rsid w:val="00947D8D"/>
    <w:rsid w:val="009914A4"/>
    <w:rsid w:val="0099683E"/>
    <w:rsid w:val="009A7DA5"/>
    <w:rsid w:val="009F0025"/>
    <w:rsid w:val="00A00606"/>
    <w:rsid w:val="00A3581F"/>
    <w:rsid w:val="00A5365C"/>
    <w:rsid w:val="00A53C28"/>
    <w:rsid w:val="00A70B37"/>
    <w:rsid w:val="00A75CDC"/>
    <w:rsid w:val="00A96116"/>
    <w:rsid w:val="00AA4C58"/>
    <w:rsid w:val="00AC647D"/>
    <w:rsid w:val="00AD5A4B"/>
    <w:rsid w:val="00AF1166"/>
    <w:rsid w:val="00AF276C"/>
    <w:rsid w:val="00B0032F"/>
    <w:rsid w:val="00B11AD6"/>
    <w:rsid w:val="00B3772A"/>
    <w:rsid w:val="00B51A78"/>
    <w:rsid w:val="00B628E0"/>
    <w:rsid w:val="00B633FF"/>
    <w:rsid w:val="00B76278"/>
    <w:rsid w:val="00B909B8"/>
    <w:rsid w:val="00B912BF"/>
    <w:rsid w:val="00BA42CB"/>
    <w:rsid w:val="00BB141A"/>
    <w:rsid w:val="00BB5291"/>
    <w:rsid w:val="00BC43A8"/>
    <w:rsid w:val="00BE2F8E"/>
    <w:rsid w:val="00BF64F3"/>
    <w:rsid w:val="00C01DA7"/>
    <w:rsid w:val="00C07343"/>
    <w:rsid w:val="00C12C4A"/>
    <w:rsid w:val="00C135A0"/>
    <w:rsid w:val="00C153CB"/>
    <w:rsid w:val="00C33289"/>
    <w:rsid w:val="00CA0EB4"/>
    <w:rsid w:val="00CC4CB2"/>
    <w:rsid w:val="00CC7373"/>
    <w:rsid w:val="00CD3E22"/>
    <w:rsid w:val="00CE2B53"/>
    <w:rsid w:val="00CF23C1"/>
    <w:rsid w:val="00D0573E"/>
    <w:rsid w:val="00D212B9"/>
    <w:rsid w:val="00D32793"/>
    <w:rsid w:val="00D33DF8"/>
    <w:rsid w:val="00D36FEF"/>
    <w:rsid w:val="00D4746E"/>
    <w:rsid w:val="00D609FB"/>
    <w:rsid w:val="00D62D08"/>
    <w:rsid w:val="00D65C8C"/>
    <w:rsid w:val="00D913DC"/>
    <w:rsid w:val="00D91521"/>
    <w:rsid w:val="00D9431D"/>
    <w:rsid w:val="00DA5F09"/>
    <w:rsid w:val="00DD4C5C"/>
    <w:rsid w:val="00DD5CFE"/>
    <w:rsid w:val="00DE15A6"/>
    <w:rsid w:val="00DF3F67"/>
    <w:rsid w:val="00E024F3"/>
    <w:rsid w:val="00E2357D"/>
    <w:rsid w:val="00E60625"/>
    <w:rsid w:val="00E804E1"/>
    <w:rsid w:val="00EB07FF"/>
    <w:rsid w:val="00EE4581"/>
    <w:rsid w:val="00EF35CD"/>
    <w:rsid w:val="00F60EF7"/>
    <w:rsid w:val="00F74728"/>
    <w:rsid w:val="00F905A1"/>
    <w:rsid w:val="00F9389D"/>
    <w:rsid w:val="00F95383"/>
    <w:rsid w:val="00FC14B9"/>
    <w:rsid w:val="00FF7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1E374"/>
  <w15:chartTrackingRefBased/>
  <w15:docId w15:val="{07B9F321-AAE2-41EE-A336-978F19285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B11"/>
    <w:rPr>
      <w:rFonts w:ascii="Times New Roman" w:hAnsi="Times New Roman"/>
      <w:noProof/>
      <w:sz w:val="26"/>
      <w:lang w:val="vi-VN"/>
    </w:rPr>
  </w:style>
  <w:style w:type="paragraph" w:styleId="Heading1">
    <w:name w:val="heading 1"/>
    <w:aliases w:val="Capdo1"/>
    <w:basedOn w:val="Normal"/>
    <w:next w:val="Normal"/>
    <w:link w:val="Heading1Char"/>
    <w:uiPriority w:val="9"/>
    <w:qFormat/>
    <w:rsid w:val="00DD5C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5F09"/>
    <w:pPr>
      <w:keepNext/>
      <w:keepLines/>
      <w:spacing w:before="40" w:after="0"/>
      <w:outlineLvl w:val="1"/>
    </w:pPr>
    <w:rPr>
      <w:rFonts w:asciiTheme="majorHAnsi" w:eastAsiaTheme="majorEastAsia" w:hAnsiTheme="majorHAnsi" w:cstheme="majorBidi"/>
      <w:color w:val="2F5496" w:themeColor="accent1" w:themeShade="BF"/>
      <w:kern w:val="0"/>
      <w:szCs w:val="26"/>
      <w14:ligatures w14:val="none"/>
    </w:rPr>
  </w:style>
  <w:style w:type="paragraph" w:styleId="Heading3">
    <w:name w:val="heading 3"/>
    <w:basedOn w:val="Normal"/>
    <w:next w:val="Normal"/>
    <w:link w:val="Heading3Char"/>
    <w:uiPriority w:val="9"/>
    <w:unhideWhenUsed/>
    <w:qFormat/>
    <w:rsid w:val="0093745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5F0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A5F0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E4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581"/>
    <w:rPr>
      <w:noProof/>
      <w:lang w:val="vi-VN"/>
    </w:rPr>
  </w:style>
  <w:style w:type="paragraph" w:styleId="ListParagraph">
    <w:name w:val="List Paragraph"/>
    <w:basedOn w:val="Normal"/>
    <w:uiPriority w:val="34"/>
    <w:qFormat/>
    <w:rsid w:val="00EE4581"/>
    <w:pPr>
      <w:ind w:left="720"/>
      <w:contextualSpacing/>
    </w:pPr>
  </w:style>
  <w:style w:type="character" w:styleId="Hyperlink">
    <w:name w:val="Hyperlink"/>
    <w:basedOn w:val="DefaultParagraphFont"/>
    <w:uiPriority w:val="99"/>
    <w:unhideWhenUsed/>
    <w:rsid w:val="00A53C28"/>
    <w:rPr>
      <w:color w:val="0563C1" w:themeColor="hyperlink"/>
      <w:u w:val="single"/>
    </w:rPr>
  </w:style>
  <w:style w:type="character" w:styleId="UnresolvedMention">
    <w:name w:val="Unresolved Mention"/>
    <w:basedOn w:val="DefaultParagraphFont"/>
    <w:uiPriority w:val="99"/>
    <w:semiHidden/>
    <w:unhideWhenUsed/>
    <w:rsid w:val="00A53C28"/>
    <w:rPr>
      <w:color w:val="605E5C"/>
      <w:shd w:val="clear" w:color="auto" w:fill="E1DFDD"/>
    </w:rPr>
  </w:style>
  <w:style w:type="character" w:customStyle="1" w:styleId="Heading1Char">
    <w:name w:val="Heading 1 Char"/>
    <w:aliases w:val="Capdo1 Char"/>
    <w:basedOn w:val="DefaultParagraphFont"/>
    <w:link w:val="Heading1"/>
    <w:uiPriority w:val="9"/>
    <w:rsid w:val="00DD5CFE"/>
    <w:rPr>
      <w:rFonts w:asciiTheme="majorHAnsi" w:eastAsiaTheme="majorEastAsia" w:hAnsiTheme="majorHAnsi" w:cstheme="majorBidi"/>
      <w:noProof/>
      <w:color w:val="2F5496" w:themeColor="accent1" w:themeShade="BF"/>
      <w:sz w:val="32"/>
      <w:szCs w:val="32"/>
    </w:rPr>
  </w:style>
  <w:style w:type="character" w:customStyle="1" w:styleId="Heading3Char">
    <w:name w:val="Heading 3 Char"/>
    <w:basedOn w:val="DefaultParagraphFont"/>
    <w:link w:val="Heading3"/>
    <w:uiPriority w:val="9"/>
    <w:rsid w:val="00937454"/>
    <w:rPr>
      <w:rFonts w:asciiTheme="majorHAnsi" w:eastAsiaTheme="majorEastAsia" w:hAnsiTheme="majorHAnsi" w:cstheme="majorBidi"/>
      <w:noProof/>
      <w:color w:val="1F3763" w:themeColor="accent1" w:themeShade="7F"/>
      <w:sz w:val="24"/>
      <w:szCs w:val="24"/>
    </w:rPr>
  </w:style>
  <w:style w:type="character" w:styleId="Strong">
    <w:name w:val="Strong"/>
    <w:basedOn w:val="DefaultParagraphFont"/>
    <w:uiPriority w:val="22"/>
    <w:qFormat/>
    <w:rsid w:val="00DF3F67"/>
    <w:rPr>
      <w:b/>
      <w:bCs/>
    </w:rPr>
  </w:style>
  <w:style w:type="paragraph" w:styleId="NormalWeb">
    <w:name w:val="Normal (Web)"/>
    <w:basedOn w:val="Normal"/>
    <w:uiPriority w:val="99"/>
    <w:unhideWhenUsed/>
    <w:rsid w:val="00010358"/>
    <w:pPr>
      <w:spacing w:before="100" w:beforeAutospacing="1" w:after="100" w:afterAutospacing="1" w:line="240" w:lineRule="auto"/>
    </w:pPr>
    <w:rPr>
      <w:rFonts w:eastAsia="Times New Roman" w:cs="Times New Roman"/>
      <w:noProof w:val="0"/>
      <w:kern w:val="0"/>
      <w:sz w:val="24"/>
      <w:szCs w:val="24"/>
      <w14:ligatures w14:val="none"/>
    </w:rPr>
  </w:style>
  <w:style w:type="paragraph" w:customStyle="1" w:styleId="DACHUONG">
    <w:name w:val="DA_CHUONG"/>
    <w:basedOn w:val="Normal"/>
    <w:qFormat/>
    <w:rsid w:val="005A07EE"/>
    <w:pPr>
      <w:spacing w:after="120" w:line="312" w:lineRule="auto"/>
      <w:jc w:val="center"/>
      <w:outlineLvl w:val="0"/>
    </w:pPr>
    <w:rPr>
      <w:rFonts w:cs="Times New Roman"/>
      <w:b/>
      <w:bCs/>
      <w:szCs w:val="26"/>
    </w:rPr>
  </w:style>
  <w:style w:type="paragraph" w:styleId="EndnoteText">
    <w:name w:val="endnote text"/>
    <w:basedOn w:val="Normal"/>
    <w:link w:val="EndnoteTextChar"/>
    <w:uiPriority w:val="99"/>
    <w:semiHidden/>
    <w:unhideWhenUsed/>
    <w:rsid w:val="00C153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153CB"/>
    <w:rPr>
      <w:noProof/>
      <w:sz w:val="20"/>
      <w:szCs w:val="20"/>
    </w:rPr>
  </w:style>
  <w:style w:type="character" w:styleId="EndnoteReference">
    <w:name w:val="endnote reference"/>
    <w:basedOn w:val="DefaultParagraphFont"/>
    <w:uiPriority w:val="99"/>
    <w:semiHidden/>
    <w:unhideWhenUsed/>
    <w:rsid w:val="00C153CB"/>
    <w:rPr>
      <w:vertAlign w:val="superscript"/>
    </w:rPr>
  </w:style>
  <w:style w:type="table" w:styleId="TableGrid">
    <w:name w:val="Table Grid"/>
    <w:basedOn w:val="TableNormal"/>
    <w:uiPriority w:val="39"/>
    <w:rsid w:val="006E06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30">
    <w:name w:val="DA_30"/>
    <w:basedOn w:val="ListParagraph"/>
    <w:qFormat/>
    <w:rsid w:val="006E0607"/>
    <w:pPr>
      <w:numPr>
        <w:ilvl w:val="1"/>
        <w:numId w:val="19"/>
      </w:numPr>
      <w:spacing w:after="120" w:line="312" w:lineRule="auto"/>
      <w:ind w:left="1077"/>
      <w:jc w:val="both"/>
      <w:outlineLvl w:val="1"/>
    </w:pPr>
    <w:rPr>
      <w:rFonts w:cs="Times New Roman"/>
      <w:b/>
      <w:bCs/>
      <w:szCs w:val="26"/>
    </w:rPr>
  </w:style>
  <w:style w:type="paragraph" w:styleId="FootnoteText">
    <w:name w:val="footnote text"/>
    <w:basedOn w:val="Normal"/>
    <w:link w:val="FootnoteTextChar"/>
    <w:uiPriority w:val="99"/>
    <w:semiHidden/>
    <w:unhideWhenUsed/>
    <w:rsid w:val="00B76278"/>
    <w:pPr>
      <w:spacing w:after="0" w:line="240" w:lineRule="auto"/>
    </w:pPr>
    <w:rPr>
      <w:noProof w:val="0"/>
      <w:sz w:val="20"/>
      <w:szCs w:val="20"/>
    </w:rPr>
  </w:style>
  <w:style w:type="character" w:customStyle="1" w:styleId="FootnoteTextChar">
    <w:name w:val="Footnote Text Char"/>
    <w:basedOn w:val="DefaultParagraphFont"/>
    <w:link w:val="FootnoteText"/>
    <w:uiPriority w:val="99"/>
    <w:semiHidden/>
    <w:rsid w:val="00B76278"/>
    <w:rPr>
      <w:sz w:val="20"/>
      <w:szCs w:val="20"/>
    </w:rPr>
  </w:style>
  <w:style w:type="character" w:styleId="FootnoteReference">
    <w:name w:val="footnote reference"/>
    <w:basedOn w:val="DefaultParagraphFont"/>
    <w:uiPriority w:val="99"/>
    <w:semiHidden/>
    <w:unhideWhenUsed/>
    <w:rsid w:val="00B76278"/>
    <w:rPr>
      <w:vertAlign w:val="superscript"/>
    </w:rPr>
  </w:style>
  <w:style w:type="character" w:styleId="PlaceholderText">
    <w:name w:val="Placeholder Text"/>
    <w:basedOn w:val="DefaultParagraphFont"/>
    <w:uiPriority w:val="99"/>
    <w:semiHidden/>
    <w:rsid w:val="007533C5"/>
    <w:rPr>
      <w:color w:val="666666"/>
    </w:rPr>
  </w:style>
  <w:style w:type="character" w:customStyle="1" w:styleId="Heading2Char">
    <w:name w:val="Heading 2 Char"/>
    <w:basedOn w:val="DefaultParagraphFont"/>
    <w:link w:val="Heading2"/>
    <w:uiPriority w:val="9"/>
    <w:rsid w:val="00DA5F09"/>
    <w:rPr>
      <w:rFonts w:asciiTheme="majorHAnsi" w:eastAsiaTheme="majorEastAsia" w:hAnsiTheme="majorHAnsi" w:cstheme="majorBidi"/>
      <w:noProof/>
      <w:color w:val="2F5496" w:themeColor="accent1" w:themeShade="BF"/>
      <w:kern w:val="0"/>
      <w:sz w:val="26"/>
      <w:szCs w:val="26"/>
      <w:lang w:val="vi-VN"/>
      <w14:ligatures w14:val="none"/>
    </w:rPr>
  </w:style>
  <w:style w:type="character" w:customStyle="1" w:styleId="Heading4Char">
    <w:name w:val="Heading 4 Char"/>
    <w:basedOn w:val="DefaultParagraphFont"/>
    <w:link w:val="Heading4"/>
    <w:uiPriority w:val="9"/>
    <w:semiHidden/>
    <w:rsid w:val="00DA5F09"/>
    <w:rPr>
      <w:rFonts w:asciiTheme="majorHAnsi" w:eastAsiaTheme="majorEastAsia" w:hAnsiTheme="majorHAnsi"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DA5F09"/>
    <w:rPr>
      <w:rFonts w:asciiTheme="majorHAnsi" w:eastAsiaTheme="majorEastAsia" w:hAnsiTheme="majorHAnsi" w:cstheme="majorBidi"/>
      <w:noProof/>
      <w:color w:val="2F5496" w:themeColor="accent1" w:themeShade="BF"/>
      <w:lang w:val="vi-VN"/>
    </w:rPr>
  </w:style>
  <w:style w:type="paragraph" w:customStyle="1" w:styleId="DA10">
    <w:name w:val="DA_10"/>
    <w:basedOn w:val="ListParagraph"/>
    <w:qFormat/>
    <w:rsid w:val="00DA5F09"/>
    <w:pPr>
      <w:numPr>
        <w:ilvl w:val="1"/>
        <w:numId w:val="30"/>
      </w:numPr>
      <w:spacing w:after="120" w:line="312" w:lineRule="auto"/>
      <w:jc w:val="both"/>
      <w:outlineLvl w:val="1"/>
    </w:pPr>
    <w:rPr>
      <w:rFonts w:cs="Times New Roman"/>
      <w:b/>
      <w:bCs/>
      <w:szCs w:val="26"/>
    </w:rPr>
  </w:style>
  <w:style w:type="paragraph" w:styleId="Header">
    <w:name w:val="header"/>
    <w:basedOn w:val="Normal"/>
    <w:link w:val="HeaderChar"/>
    <w:uiPriority w:val="99"/>
    <w:unhideWhenUsed/>
    <w:rsid w:val="00DA5F09"/>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DA5F09"/>
    <w:rPr>
      <w:noProof/>
      <w:kern w:val="0"/>
      <w:lang w:val="vi-VN"/>
      <w14:ligatures w14:val="none"/>
    </w:rPr>
  </w:style>
  <w:style w:type="paragraph" w:styleId="TOC1">
    <w:name w:val="toc 1"/>
    <w:basedOn w:val="Normal"/>
    <w:next w:val="Normal"/>
    <w:autoRedefine/>
    <w:uiPriority w:val="39"/>
    <w:unhideWhenUsed/>
    <w:rsid w:val="00B3772A"/>
    <w:pPr>
      <w:tabs>
        <w:tab w:val="right" w:leader="dot" w:pos="9627"/>
      </w:tabs>
      <w:spacing w:after="100" w:line="288" w:lineRule="auto"/>
    </w:pPr>
    <w:rPr>
      <w:color w:val="0D0D0D" w:themeColor="text1" w:themeTint="F2"/>
      <w:kern w:val="0"/>
      <w14:ligatures w14:val="none"/>
    </w:rPr>
  </w:style>
  <w:style w:type="paragraph" w:customStyle="1" w:styleId="DA20">
    <w:name w:val="DA_20"/>
    <w:basedOn w:val="Normal"/>
    <w:qFormat/>
    <w:rsid w:val="00DA5F09"/>
    <w:pPr>
      <w:spacing w:after="120" w:line="312" w:lineRule="auto"/>
      <w:jc w:val="both"/>
      <w:outlineLvl w:val="1"/>
    </w:pPr>
    <w:rPr>
      <w:rFonts w:cs="Times New Roman"/>
      <w:b/>
      <w:bCs/>
      <w:szCs w:val="26"/>
    </w:rPr>
  </w:style>
  <w:style w:type="paragraph" w:customStyle="1" w:styleId="DA40">
    <w:name w:val="DA_40"/>
    <w:basedOn w:val="ListParagraph"/>
    <w:qFormat/>
    <w:rsid w:val="00DA5F09"/>
    <w:pPr>
      <w:numPr>
        <w:ilvl w:val="1"/>
        <w:numId w:val="29"/>
      </w:numPr>
      <w:spacing w:after="120" w:line="312" w:lineRule="auto"/>
      <w:jc w:val="both"/>
      <w:outlineLvl w:val="1"/>
    </w:pPr>
    <w:rPr>
      <w:rFonts w:cs="Times New Roman"/>
      <w:b/>
      <w:bCs/>
      <w:szCs w:val="26"/>
    </w:rPr>
  </w:style>
  <w:style w:type="paragraph" w:customStyle="1" w:styleId="DA411">
    <w:name w:val="DA_411"/>
    <w:basedOn w:val="ListParagraph"/>
    <w:qFormat/>
    <w:rsid w:val="00DA5F09"/>
    <w:pPr>
      <w:spacing w:after="120" w:line="312" w:lineRule="auto"/>
      <w:ind w:hanging="720"/>
      <w:jc w:val="both"/>
      <w:outlineLvl w:val="2"/>
    </w:pPr>
    <w:rPr>
      <w:rFonts w:cs="Times New Roman"/>
      <w:b/>
      <w:bCs/>
      <w:szCs w:val="26"/>
    </w:rPr>
  </w:style>
  <w:style w:type="paragraph" w:customStyle="1" w:styleId="DA413">
    <w:name w:val="DA_413"/>
    <w:basedOn w:val="ListParagraph"/>
    <w:qFormat/>
    <w:rsid w:val="00DA5F09"/>
    <w:pPr>
      <w:numPr>
        <w:ilvl w:val="2"/>
        <w:numId w:val="29"/>
      </w:numPr>
      <w:spacing w:after="120" w:line="312" w:lineRule="auto"/>
      <w:jc w:val="both"/>
      <w:outlineLvl w:val="2"/>
    </w:pPr>
    <w:rPr>
      <w:rFonts w:cs="Times New Roman"/>
      <w:b/>
      <w:bCs/>
      <w:szCs w:val="26"/>
    </w:rPr>
  </w:style>
  <w:style w:type="paragraph" w:customStyle="1" w:styleId="DA50">
    <w:name w:val="DA_50"/>
    <w:basedOn w:val="Normal"/>
    <w:qFormat/>
    <w:rsid w:val="00DA5F09"/>
    <w:pPr>
      <w:spacing w:line="360" w:lineRule="auto"/>
      <w:jc w:val="both"/>
      <w:outlineLvl w:val="1"/>
    </w:pPr>
    <w:rPr>
      <w:rFonts w:cs="Times New Roman"/>
      <w:b/>
      <w:bCs/>
      <w:szCs w:val="26"/>
    </w:rPr>
  </w:style>
  <w:style w:type="paragraph" w:customStyle="1" w:styleId="DA511">
    <w:name w:val="DA_511"/>
    <w:basedOn w:val="Normal"/>
    <w:qFormat/>
    <w:rsid w:val="00DA5F09"/>
    <w:pPr>
      <w:spacing w:line="360" w:lineRule="auto"/>
      <w:jc w:val="both"/>
      <w:outlineLvl w:val="2"/>
    </w:pPr>
    <w:rPr>
      <w:rFonts w:cs="Times New Roman"/>
      <w:b/>
      <w:bCs/>
      <w:szCs w:val="26"/>
    </w:rPr>
  </w:style>
  <w:style w:type="paragraph" w:customStyle="1" w:styleId="DA512">
    <w:name w:val="DA_512"/>
    <w:basedOn w:val="Normal"/>
    <w:qFormat/>
    <w:rsid w:val="00DA5F09"/>
    <w:pPr>
      <w:spacing w:line="360" w:lineRule="auto"/>
      <w:jc w:val="both"/>
      <w:outlineLvl w:val="2"/>
    </w:pPr>
    <w:rPr>
      <w:rFonts w:cs="Times New Roman"/>
      <w:b/>
      <w:bCs/>
      <w:szCs w:val="26"/>
    </w:rPr>
  </w:style>
  <w:style w:type="paragraph" w:customStyle="1" w:styleId="DA60">
    <w:name w:val="DA_60"/>
    <w:basedOn w:val="Normal"/>
    <w:qFormat/>
    <w:rsid w:val="00DA5F09"/>
    <w:pPr>
      <w:jc w:val="both"/>
      <w:outlineLvl w:val="1"/>
    </w:pPr>
    <w:rPr>
      <w:rFonts w:cs="Times New Roman"/>
      <w:b/>
      <w:bCs/>
      <w:szCs w:val="26"/>
    </w:rPr>
  </w:style>
  <w:style w:type="paragraph" w:customStyle="1" w:styleId="DA70">
    <w:name w:val="DA_70"/>
    <w:basedOn w:val="ListParagraph"/>
    <w:qFormat/>
    <w:rsid w:val="00DA5F09"/>
    <w:pPr>
      <w:numPr>
        <w:ilvl w:val="1"/>
        <w:numId w:val="28"/>
      </w:numPr>
      <w:spacing w:line="360" w:lineRule="auto"/>
      <w:jc w:val="both"/>
      <w:outlineLvl w:val="1"/>
    </w:pPr>
    <w:rPr>
      <w:rFonts w:cs="Times New Roman"/>
      <w:b/>
      <w:bCs/>
      <w:szCs w:val="26"/>
    </w:rPr>
  </w:style>
  <w:style w:type="paragraph" w:styleId="TOC2">
    <w:name w:val="toc 2"/>
    <w:basedOn w:val="Normal"/>
    <w:next w:val="Normal"/>
    <w:autoRedefine/>
    <w:uiPriority w:val="39"/>
    <w:unhideWhenUsed/>
    <w:rsid w:val="00DA5F09"/>
    <w:pPr>
      <w:spacing w:after="100"/>
      <w:ind w:left="220"/>
    </w:pPr>
    <w:rPr>
      <w:kern w:val="0"/>
      <w14:ligatures w14:val="none"/>
    </w:rPr>
  </w:style>
  <w:style w:type="paragraph" w:styleId="TOC3">
    <w:name w:val="toc 3"/>
    <w:basedOn w:val="Normal"/>
    <w:next w:val="Normal"/>
    <w:autoRedefine/>
    <w:uiPriority w:val="39"/>
    <w:unhideWhenUsed/>
    <w:rsid w:val="00DA5F09"/>
    <w:pPr>
      <w:spacing w:after="100"/>
      <w:ind w:left="440"/>
    </w:pPr>
    <w:rPr>
      <w:kern w:val="0"/>
      <w14:ligatures w14:val="none"/>
    </w:rPr>
  </w:style>
  <w:style w:type="paragraph" w:styleId="TOCHeading">
    <w:name w:val="TOC Heading"/>
    <w:basedOn w:val="Heading1"/>
    <w:next w:val="Normal"/>
    <w:uiPriority w:val="39"/>
    <w:unhideWhenUsed/>
    <w:qFormat/>
    <w:rsid w:val="0042310C"/>
    <w:pPr>
      <w:spacing w:line="360" w:lineRule="auto"/>
      <w:jc w:val="center"/>
      <w:outlineLvl w:val="9"/>
    </w:pPr>
    <w:rPr>
      <w:rFonts w:ascii="Times New Roman" w:hAnsi="Times New Roman" w:cs="Times New Roman"/>
      <w:bCs/>
      <w:color w:val="000000" w:themeColor="text1"/>
      <w:kern w:val="0"/>
      <w:sz w:val="26"/>
      <w:szCs w:val="26"/>
      <w14:ligatures w14:val="none"/>
    </w:rPr>
  </w:style>
  <w:style w:type="character" w:customStyle="1" w:styleId="fontstyle21">
    <w:name w:val="fontstyle21"/>
    <w:basedOn w:val="DefaultParagraphFont"/>
    <w:rsid w:val="00DA5F09"/>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DA5F09"/>
    <w:rPr>
      <w:rFonts w:ascii="TimesNewRomanPS-BoldMT" w:hAnsi="TimesNewRomanPS-BoldMT" w:hint="default"/>
      <w:b/>
      <w:bCs/>
      <w:i w:val="0"/>
      <w:iCs w:val="0"/>
      <w:color w:val="000000"/>
      <w:sz w:val="26"/>
      <w:szCs w:val="26"/>
    </w:rPr>
  </w:style>
  <w:style w:type="paragraph" w:customStyle="1" w:styleId="DA711">
    <w:name w:val="DA_711"/>
    <w:basedOn w:val="DA712"/>
    <w:qFormat/>
    <w:rsid w:val="00DA5F09"/>
  </w:style>
  <w:style w:type="paragraph" w:customStyle="1" w:styleId="DA712">
    <w:name w:val="DA_712"/>
    <w:basedOn w:val="ListParagraph"/>
    <w:qFormat/>
    <w:rsid w:val="00DA5F09"/>
    <w:pPr>
      <w:numPr>
        <w:ilvl w:val="2"/>
        <w:numId w:val="28"/>
      </w:numPr>
      <w:spacing w:line="360" w:lineRule="auto"/>
      <w:jc w:val="both"/>
      <w:outlineLvl w:val="2"/>
    </w:pPr>
    <w:rPr>
      <w:rFonts w:cs="Times New Roman"/>
      <w:b/>
      <w:bCs/>
      <w:szCs w:val="26"/>
    </w:rPr>
  </w:style>
  <w:style w:type="paragraph" w:customStyle="1" w:styleId="DA80">
    <w:name w:val="DA_80"/>
    <w:basedOn w:val="Normal"/>
    <w:qFormat/>
    <w:rsid w:val="00DA5F09"/>
    <w:pPr>
      <w:spacing w:line="360" w:lineRule="auto"/>
      <w:jc w:val="both"/>
      <w:outlineLvl w:val="1"/>
    </w:pPr>
    <w:rPr>
      <w:rFonts w:cs="Times New Roman"/>
      <w:b/>
      <w:bCs/>
      <w:szCs w:val="26"/>
    </w:rPr>
  </w:style>
  <w:style w:type="paragraph" w:customStyle="1" w:styleId="DA811">
    <w:name w:val="DA_811"/>
    <w:basedOn w:val="Normal"/>
    <w:qFormat/>
    <w:rsid w:val="00DA5F09"/>
    <w:pPr>
      <w:spacing w:line="360" w:lineRule="auto"/>
      <w:jc w:val="both"/>
      <w:outlineLvl w:val="2"/>
    </w:pPr>
    <w:rPr>
      <w:rFonts w:cs="Times New Roman"/>
      <w:b/>
      <w:bCs/>
      <w:szCs w:val="26"/>
    </w:rPr>
  </w:style>
  <w:style w:type="paragraph" w:customStyle="1" w:styleId="DA513">
    <w:name w:val="DA_513"/>
    <w:basedOn w:val="Normal"/>
    <w:qFormat/>
    <w:rsid w:val="00DA5F09"/>
    <w:pPr>
      <w:spacing w:line="360" w:lineRule="auto"/>
      <w:jc w:val="both"/>
      <w:outlineLvl w:val="2"/>
    </w:pPr>
    <w:rPr>
      <w:rFonts w:cs="Times New Roman"/>
      <w:b/>
      <w:bCs/>
      <w:szCs w:val="26"/>
    </w:rPr>
  </w:style>
  <w:style w:type="paragraph" w:customStyle="1" w:styleId="DA514">
    <w:name w:val="DA_514"/>
    <w:basedOn w:val="Normal"/>
    <w:qFormat/>
    <w:rsid w:val="00DA5F09"/>
    <w:pPr>
      <w:spacing w:line="360" w:lineRule="auto"/>
      <w:jc w:val="both"/>
      <w:outlineLvl w:val="2"/>
    </w:pPr>
    <w:rPr>
      <w:rFonts w:cs="Times New Roman"/>
      <w:b/>
      <w:bCs/>
      <w:szCs w:val="26"/>
    </w:rPr>
  </w:style>
  <w:style w:type="paragraph" w:styleId="TOC4">
    <w:name w:val="toc 4"/>
    <w:basedOn w:val="Normal"/>
    <w:next w:val="Normal"/>
    <w:autoRedefine/>
    <w:uiPriority w:val="39"/>
    <w:unhideWhenUsed/>
    <w:rsid w:val="00DA5F09"/>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DA5F09"/>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DA5F09"/>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DA5F09"/>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DA5F09"/>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DA5F09"/>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DA5F09"/>
    <w:rPr>
      <w:color w:val="954F72" w:themeColor="followedHyperlink"/>
      <w:u w:val="single"/>
    </w:rPr>
  </w:style>
  <w:style w:type="paragraph" w:styleId="Caption">
    <w:name w:val="caption"/>
    <w:basedOn w:val="Normal"/>
    <w:next w:val="Normal"/>
    <w:autoRedefine/>
    <w:uiPriority w:val="35"/>
    <w:unhideWhenUsed/>
    <w:qFormat/>
    <w:rsid w:val="00872A21"/>
    <w:pPr>
      <w:spacing w:after="200" w:line="240" w:lineRule="auto"/>
      <w:jc w:val="center"/>
    </w:pPr>
    <w:rPr>
      <w:rFonts w:cs="Times New Roman"/>
      <w:i/>
      <w:iCs/>
      <w:color w:val="000000" w:themeColor="text1"/>
      <w:szCs w:val="26"/>
      <w:lang w:val="en-US"/>
    </w:rPr>
  </w:style>
  <w:style w:type="paragraph" w:styleId="TableofFigures">
    <w:name w:val="table of figures"/>
    <w:basedOn w:val="Normal"/>
    <w:next w:val="Normal"/>
    <w:uiPriority w:val="99"/>
    <w:unhideWhenUsed/>
    <w:rsid w:val="00D3279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719">
      <w:bodyDiv w:val="1"/>
      <w:marLeft w:val="0"/>
      <w:marRight w:val="0"/>
      <w:marTop w:val="0"/>
      <w:marBottom w:val="0"/>
      <w:divBdr>
        <w:top w:val="none" w:sz="0" w:space="0" w:color="auto"/>
        <w:left w:val="none" w:sz="0" w:space="0" w:color="auto"/>
        <w:bottom w:val="none" w:sz="0" w:space="0" w:color="auto"/>
        <w:right w:val="none" w:sz="0" w:space="0" w:color="auto"/>
      </w:divBdr>
    </w:div>
    <w:div w:id="336424926">
      <w:bodyDiv w:val="1"/>
      <w:marLeft w:val="0"/>
      <w:marRight w:val="0"/>
      <w:marTop w:val="0"/>
      <w:marBottom w:val="0"/>
      <w:divBdr>
        <w:top w:val="none" w:sz="0" w:space="0" w:color="auto"/>
        <w:left w:val="none" w:sz="0" w:space="0" w:color="auto"/>
        <w:bottom w:val="none" w:sz="0" w:space="0" w:color="auto"/>
        <w:right w:val="none" w:sz="0" w:space="0" w:color="auto"/>
      </w:divBdr>
    </w:div>
    <w:div w:id="399522194">
      <w:bodyDiv w:val="1"/>
      <w:marLeft w:val="0"/>
      <w:marRight w:val="0"/>
      <w:marTop w:val="0"/>
      <w:marBottom w:val="0"/>
      <w:divBdr>
        <w:top w:val="none" w:sz="0" w:space="0" w:color="auto"/>
        <w:left w:val="none" w:sz="0" w:space="0" w:color="auto"/>
        <w:bottom w:val="none" w:sz="0" w:space="0" w:color="auto"/>
        <w:right w:val="none" w:sz="0" w:space="0" w:color="auto"/>
      </w:divBdr>
    </w:div>
    <w:div w:id="453864738">
      <w:bodyDiv w:val="1"/>
      <w:marLeft w:val="0"/>
      <w:marRight w:val="0"/>
      <w:marTop w:val="0"/>
      <w:marBottom w:val="0"/>
      <w:divBdr>
        <w:top w:val="none" w:sz="0" w:space="0" w:color="auto"/>
        <w:left w:val="none" w:sz="0" w:space="0" w:color="auto"/>
        <w:bottom w:val="none" w:sz="0" w:space="0" w:color="auto"/>
        <w:right w:val="none" w:sz="0" w:space="0" w:color="auto"/>
      </w:divBdr>
    </w:div>
    <w:div w:id="468866612">
      <w:bodyDiv w:val="1"/>
      <w:marLeft w:val="0"/>
      <w:marRight w:val="0"/>
      <w:marTop w:val="0"/>
      <w:marBottom w:val="0"/>
      <w:divBdr>
        <w:top w:val="none" w:sz="0" w:space="0" w:color="auto"/>
        <w:left w:val="none" w:sz="0" w:space="0" w:color="auto"/>
        <w:bottom w:val="none" w:sz="0" w:space="0" w:color="auto"/>
        <w:right w:val="none" w:sz="0" w:space="0" w:color="auto"/>
      </w:divBdr>
    </w:div>
    <w:div w:id="625166151">
      <w:bodyDiv w:val="1"/>
      <w:marLeft w:val="0"/>
      <w:marRight w:val="0"/>
      <w:marTop w:val="0"/>
      <w:marBottom w:val="0"/>
      <w:divBdr>
        <w:top w:val="none" w:sz="0" w:space="0" w:color="auto"/>
        <w:left w:val="none" w:sz="0" w:space="0" w:color="auto"/>
        <w:bottom w:val="none" w:sz="0" w:space="0" w:color="auto"/>
        <w:right w:val="none" w:sz="0" w:space="0" w:color="auto"/>
      </w:divBdr>
    </w:div>
    <w:div w:id="661812140">
      <w:bodyDiv w:val="1"/>
      <w:marLeft w:val="0"/>
      <w:marRight w:val="0"/>
      <w:marTop w:val="0"/>
      <w:marBottom w:val="0"/>
      <w:divBdr>
        <w:top w:val="none" w:sz="0" w:space="0" w:color="auto"/>
        <w:left w:val="none" w:sz="0" w:space="0" w:color="auto"/>
        <w:bottom w:val="none" w:sz="0" w:space="0" w:color="auto"/>
        <w:right w:val="none" w:sz="0" w:space="0" w:color="auto"/>
      </w:divBdr>
    </w:div>
    <w:div w:id="667101402">
      <w:bodyDiv w:val="1"/>
      <w:marLeft w:val="0"/>
      <w:marRight w:val="0"/>
      <w:marTop w:val="0"/>
      <w:marBottom w:val="0"/>
      <w:divBdr>
        <w:top w:val="none" w:sz="0" w:space="0" w:color="auto"/>
        <w:left w:val="none" w:sz="0" w:space="0" w:color="auto"/>
        <w:bottom w:val="none" w:sz="0" w:space="0" w:color="auto"/>
        <w:right w:val="none" w:sz="0" w:space="0" w:color="auto"/>
      </w:divBdr>
    </w:div>
    <w:div w:id="730346481">
      <w:bodyDiv w:val="1"/>
      <w:marLeft w:val="0"/>
      <w:marRight w:val="0"/>
      <w:marTop w:val="0"/>
      <w:marBottom w:val="0"/>
      <w:divBdr>
        <w:top w:val="none" w:sz="0" w:space="0" w:color="auto"/>
        <w:left w:val="none" w:sz="0" w:space="0" w:color="auto"/>
        <w:bottom w:val="none" w:sz="0" w:space="0" w:color="auto"/>
        <w:right w:val="none" w:sz="0" w:space="0" w:color="auto"/>
      </w:divBdr>
    </w:div>
    <w:div w:id="761144487">
      <w:bodyDiv w:val="1"/>
      <w:marLeft w:val="0"/>
      <w:marRight w:val="0"/>
      <w:marTop w:val="0"/>
      <w:marBottom w:val="0"/>
      <w:divBdr>
        <w:top w:val="none" w:sz="0" w:space="0" w:color="auto"/>
        <w:left w:val="none" w:sz="0" w:space="0" w:color="auto"/>
        <w:bottom w:val="none" w:sz="0" w:space="0" w:color="auto"/>
        <w:right w:val="none" w:sz="0" w:space="0" w:color="auto"/>
      </w:divBdr>
    </w:div>
    <w:div w:id="868224060">
      <w:bodyDiv w:val="1"/>
      <w:marLeft w:val="0"/>
      <w:marRight w:val="0"/>
      <w:marTop w:val="0"/>
      <w:marBottom w:val="0"/>
      <w:divBdr>
        <w:top w:val="none" w:sz="0" w:space="0" w:color="auto"/>
        <w:left w:val="none" w:sz="0" w:space="0" w:color="auto"/>
        <w:bottom w:val="none" w:sz="0" w:space="0" w:color="auto"/>
        <w:right w:val="none" w:sz="0" w:space="0" w:color="auto"/>
      </w:divBdr>
    </w:div>
    <w:div w:id="978681460">
      <w:bodyDiv w:val="1"/>
      <w:marLeft w:val="0"/>
      <w:marRight w:val="0"/>
      <w:marTop w:val="0"/>
      <w:marBottom w:val="0"/>
      <w:divBdr>
        <w:top w:val="none" w:sz="0" w:space="0" w:color="auto"/>
        <w:left w:val="none" w:sz="0" w:space="0" w:color="auto"/>
        <w:bottom w:val="none" w:sz="0" w:space="0" w:color="auto"/>
        <w:right w:val="none" w:sz="0" w:space="0" w:color="auto"/>
      </w:divBdr>
    </w:div>
    <w:div w:id="1102803080">
      <w:bodyDiv w:val="1"/>
      <w:marLeft w:val="0"/>
      <w:marRight w:val="0"/>
      <w:marTop w:val="0"/>
      <w:marBottom w:val="0"/>
      <w:divBdr>
        <w:top w:val="none" w:sz="0" w:space="0" w:color="auto"/>
        <w:left w:val="none" w:sz="0" w:space="0" w:color="auto"/>
        <w:bottom w:val="none" w:sz="0" w:space="0" w:color="auto"/>
        <w:right w:val="none" w:sz="0" w:space="0" w:color="auto"/>
      </w:divBdr>
    </w:div>
    <w:div w:id="1183125557">
      <w:bodyDiv w:val="1"/>
      <w:marLeft w:val="0"/>
      <w:marRight w:val="0"/>
      <w:marTop w:val="0"/>
      <w:marBottom w:val="0"/>
      <w:divBdr>
        <w:top w:val="none" w:sz="0" w:space="0" w:color="auto"/>
        <w:left w:val="none" w:sz="0" w:space="0" w:color="auto"/>
        <w:bottom w:val="none" w:sz="0" w:space="0" w:color="auto"/>
        <w:right w:val="none" w:sz="0" w:space="0" w:color="auto"/>
      </w:divBdr>
    </w:div>
    <w:div w:id="1270308769">
      <w:bodyDiv w:val="1"/>
      <w:marLeft w:val="0"/>
      <w:marRight w:val="0"/>
      <w:marTop w:val="0"/>
      <w:marBottom w:val="0"/>
      <w:divBdr>
        <w:top w:val="none" w:sz="0" w:space="0" w:color="auto"/>
        <w:left w:val="none" w:sz="0" w:space="0" w:color="auto"/>
        <w:bottom w:val="none" w:sz="0" w:space="0" w:color="auto"/>
        <w:right w:val="none" w:sz="0" w:space="0" w:color="auto"/>
      </w:divBdr>
    </w:div>
    <w:div w:id="1540894561">
      <w:bodyDiv w:val="1"/>
      <w:marLeft w:val="0"/>
      <w:marRight w:val="0"/>
      <w:marTop w:val="0"/>
      <w:marBottom w:val="0"/>
      <w:divBdr>
        <w:top w:val="none" w:sz="0" w:space="0" w:color="auto"/>
        <w:left w:val="none" w:sz="0" w:space="0" w:color="auto"/>
        <w:bottom w:val="none" w:sz="0" w:space="0" w:color="auto"/>
        <w:right w:val="none" w:sz="0" w:space="0" w:color="auto"/>
      </w:divBdr>
    </w:div>
    <w:div w:id="1790006242">
      <w:bodyDiv w:val="1"/>
      <w:marLeft w:val="0"/>
      <w:marRight w:val="0"/>
      <w:marTop w:val="0"/>
      <w:marBottom w:val="0"/>
      <w:divBdr>
        <w:top w:val="none" w:sz="0" w:space="0" w:color="auto"/>
        <w:left w:val="none" w:sz="0" w:space="0" w:color="auto"/>
        <w:bottom w:val="none" w:sz="0" w:space="0" w:color="auto"/>
        <w:right w:val="none" w:sz="0" w:space="0" w:color="auto"/>
      </w:divBdr>
    </w:div>
    <w:div w:id="1871065855">
      <w:bodyDiv w:val="1"/>
      <w:marLeft w:val="0"/>
      <w:marRight w:val="0"/>
      <w:marTop w:val="0"/>
      <w:marBottom w:val="0"/>
      <w:divBdr>
        <w:top w:val="none" w:sz="0" w:space="0" w:color="auto"/>
        <w:left w:val="none" w:sz="0" w:space="0" w:color="auto"/>
        <w:bottom w:val="none" w:sz="0" w:space="0" w:color="auto"/>
        <w:right w:val="none" w:sz="0" w:space="0" w:color="auto"/>
      </w:divBdr>
    </w:div>
    <w:div w:id="1905986135">
      <w:bodyDiv w:val="1"/>
      <w:marLeft w:val="0"/>
      <w:marRight w:val="0"/>
      <w:marTop w:val="0"/>
      <w:marBottom w:val="0"/>
      <w:divBdr>
        <w:top w:val="none" w:sz="0" w:space="0" w:color="auto"/>
        <w:left w:val="none" w:sz="0" w:space="0" w:color="auto"/>
        <w:bottom w:val="none" w:sz="0" w:space="0" w:color="auto"/>
        <w:right w:val="none" w:sz="0" w:space="0" w:color="auto"/>
      </w:divBdr>
    </w:div>
    <w:div w:id="1979139187">
      <w:bodyDiv w:val="1"/>
      <w:marLeft w:val="0"/>
      <w:marRight w:val="0"/>
      <w:marTop w:val="0"/>
      <w:marBottom w:val="0"/>
      <w:divBdr>
        <w:top w:val="none" w:sz="0" w:space="0" w:color="auto"/>
        <w:left w:val="none" w:sz="0" w:space="0" w:color="auto"/>
        <w:bottom w:val="none" w:sz="0" w:space="0" w:color="auto"/>
        <w:right w:val="none" w:sz="0" w:space="0" w:color="auto"/>
      </w:divBdr>
    </w:div>
    <w:div w:id="2066639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99" Type="http://schemas.openxmlformats.org/officeDocument/2006/relationships/oleObject" Target="embeddings/oleObject126.bin"/><Relationship Id="rId21" Type="http://schemas.openxmlformats.org/officeDocument/2006/relationships/image" Target="media/image12.png"/><Relationship Id="rId63" Type="http://schemas.openxmlformats.org/officeDocument/2006/relationships/image" Target="media/image35.wmf"/><Relationship Id="rId159" Type="http://schemas.openxmlformats.org/officeDocument/2006/relationships/image" Target="media/image86.wmf"/><Relationship Id="rId324" Type="http://schemas.openxmlformats.org/officeDocument/2006/relationships/image" Target="media/image180.wmf"/><Relationship Id="rId366" Type="http://schemas.openxmlformats.org/officeDocument/2006/relationships/image" Target="media/image209.png"/><Relationship Id="rId531" Type="http://schemas.openxmlformats.org/officeDocument/2006/relationships/hyperlink" Target="https://www.magnetic-declination.com/" TargetMode="External"/><Relationship Id="rId573" Type="http://schemas.openxmlformats.org/officeDocument/2006/relationships/image" Target="media/image342.png"/><Relationship Id="rId170" Type="http://schemas.openxmlformats.org/officeDocument/2006/relationships/image" Target="media/image92.wmf"/><Relationship Id="rId226" Type="http://schemas.openxmlformats.org/officeDocument/2006/relationships/image" Target="media/image120.png"/><Relationship Id="rId433" Type="http://schemas.openxmlformats.org/officeDocument/2006/relationships/image" Target="media/image246.wmf"/><Relationship Id="rId268" Type="http://schemas.openxmlformats.org/officeDocument/2006/relationships/image" Target="media/image145.wmf"/><Relationship Id="rId475" Type="http://schemas.openxmlformats.org/officeDocument/2006/relationships/oleObject" Target="embeddings/oleObject186.bin"/><Relationship Id="rId32" Type="http://schemas.openxmlformats.org/officeDocument/2006/relationships/image" Target="media/image19.jpeg"/><Relationship Id="rId74" Type="http://schemas.openxmlformats.org/officeDocument/2006/relationships/oleObject" Target="embeddings/oleObject21.bin"/><Relationship Id="rId128" Type="http://schemas.openxmlformats.org/officeDocument/2006/relationships/oleObject" Target="embeddings/oleObject45.bin"/><Relationship Id="rId335" Type="http://schemas.openxmlformats.org/officeDocument/2006/relationships/image" Target="media/image188.png"/><Relationship Id="rId377" Type="http://schemas.openxmlformats.org/officeDocument/2006/relationships/image" Target="media/image218.wmf"/><Relationship Id="rId500" Type="http://schemas.openxmlformats.org/officeDocument/2006/relationships/image" Target="media/image280.wmf"/><Relationship Id="rId542" Type="http://schemas.openxmlformats.org/officeDocument/2006/relationships/image" Target="media/image312.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oleObject" Target="embeddings/oleObject96.bin"/><Relationship Id="rId402" Type="http://schemas.openxmlformats.org/officeDocument/2006/relationships/oleObject" Target="embeddings/oleObject149.bin"/><Relationship Id="rId279" Type="http://schemas.openxmlformats.org/officeDocument/2006/relationships/oleObject" Target="embeddings/oleObject116.bin"/><Relationship Id="rId444" Type="http://schemas.openxmlformats.org/officeDocument/2006/relationships/image" Target="media/image251.wmf"/><Relationship Id="rId486" Type="http://schemas.openxmlformats.org/officeDocument/2006/relationships/oleObject" Target="embeddings/oleObject191.bin"/><Relationship Id="rId43" Type="http://schemas.openxmlformats.org/officeDocument/2006/relationships/image" Target="media/image27.wmf"/><Relationship Id="rId139" Type="http://schemas.openxmlformats.org/officeDocument/2006/relationships/oleObject" Target="embeddings/oleObject51.bin"/><Relationship Id="rId290" Type="http://schemas.openxmlformats.org/officeDocument/2006/relationships/image" Target="media/image156.wmf"/><Relationship Id="rId304" Type="http://schemas.openxmlformats.org/officeDocument/2006/relationships/image" Target="media/image163.gif"/><Relationship Id="rId346" Type="http://schemas.openxmlformats.org/officeDocument/2006/relationships/chart" Target="charts/chart5.xml"/><Relationship Id="rId388" Type="http://schemas.openxmlformats.org/officeDocument/2006/relationships/oleObject" Target="embeddings/oleObject142.bin"/><Relationship Id="rId511" Type="http://schemas.openxmlformats.org/officeDocument/2006/relationships/image" Target="media/image286.png"/><Relationship Id="rId553" Type="http://schemas.openxmlformats.org/officeDocument/2006/relationships/image" Target="media/image322.png"/><Relationship Id="rId85" Type="http://schemas.openxmlformats.org/officeDocument/2006/relationships/oleObject" Target="embeddings/oleObject26.bin"/><Relationship Id="rId150" Type="http://schemas.openxmlformats.org/officeDocument/2006/relationships/image" Target="media/image81.w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36.wmf"/><Relationship Id="rId248" Type="http://schemas.openxmlformats.org/officeDocument/2006/relationships/image" Target="media/image136.wmf"/><Relationship Id="rId455" Type="http://schemas.openxmlformats.org/officeDocument/2006/relationships/oleObject" Target="embeddings/oleObject176.bin"/><Relationship Id="rId497" Type="http://schemas.openxmlformats.org/officeDocument/2006/relationships/oleObject" Target="embeddings/oleObject196.bin"/><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73.png"/><Relationship Id="rId357" Type="http://schemas.openxmlformats.org/officeDocument/2006/relationships/image" Target="media/image200.jpeg"/><Relationship Id="rId522" Type="http://schemas.openxmlformats.org/officeDocument/2006/relationships/image" Target="media/image294.png"/><Relationship Id="rId54" Type="http://schemas.openxmlformats.org/officeDocument/2006/relationships/oleObject" Target="embeddings/oleObject10.bin"/><Relationship Id="rId96" Type="http://schemas.openxmlformats.org/officeDocument/2006/relationships/image" Target="media/image52.wmf"/><Relationship Id="rId161" Type="http://schemas.openxmlformats.org/officeDocument/2006/relationships/image" Target="media/image87.wmf"/><Relationship Id="rId217" Type="http://schemas.openxmlformats.org/officeDocument/2006/relationships/oleObject" Target="embeddings/oleObject89.bin"/><Relationship Id="rId399" Type="http://schemas.openxmlformats.org/officeDocument/2006/relationships/image" Target="media/image229.wmf"/><Relationship Id="rId564" Type="http://schemas.openxmlformats.org/officeDocument/2006/relationships/image" Target="media/image333.png"/><Relationship Id="rId259" Type="http://schemas.openxmlformats.org/officeDocument/2006/relationships/oleObject" Target="embeddings/oleObject106.bin"/><Relationship Id="rId424" Type="http://schemas.openxmlformats.org/officeDocument/2006/relationships/oleObject" Target="embeddings/oleObject160.bin"/><Relationship Id="rId466" Type="http://schemas.openxmlformats.org/officeDocument/2006/relationships/image" Target="media/image262.wmf"/><Relationship Id="rId23" Type="http://schemas.openxmlformats.org/officeDocument/2006/relationships/hyperlink" Target="https://www.keyence.com.vn/products/vision/vision-sys/" TargetMode="External"/><Relationship Id="rId119" Type="http://schemas.openxmlformats.org/officeDocument/2006/relationships/image" Target="media/image66.wmf"/><Relationship Id="rId270" Type="http://schemas.openxmlformats.org/officeDocument/2006/relationships/image" Target="media/image146.wmf"/><Relationship Id="rId326" Type="http://schemas.openxmlformats.org/officeDocument/2006/relationships/image" Target="media/image181.wmf"/><Relationship Id="rId533" Type="http://schemas.openxmlformats.org/officeDocument/2006/relationships/hyperlink" Target="https://sailboatinstruments.blogspot.com/" TargetMode="External"/><Relationship Id="rId65" Type="http://schemas.openxmlformats.org/officeDocument/2006/relationships/image" Target="media/image36.wmf"/><Relationship Id="rId130" Type="http://schemas.openxmlformats.org/officeDocument/2006/relationships/oleObject" Target="embeddings/oleObject46.bin"/><Relationship Id="rId368" Type="http://schemas.openxmlformats.org/officeDocument/2006/relationships/image" Target="media/image211.png"/><Relationship Id="rId575" Type="http://schemas.openxmlformats.org/officeDocument/2006/relationships/image" Target="media/image344.png"/><Relationship Id="rId172" Type="http://schemas.openxmlformats.org/officeDocument/2006/relationships/image" Target="media/image93.wmf"/><Relationship Id="rId228" Type="http://schemas.openxmlformats.org/officeDocument/2006/relationships/image" Target="media/image122.png"/><Relationship Id="rId435" Type="http://schemas.openxmlformats.org/officeDocument/2006/relationships/image" Target="media/image247.wmf"/><Relationship Id="rId477" Type="http://schemas.openxmlformats.org/officeDocument/2006/relationships/image" Target="media/image268.wmf"/><Relationship Id="rId281" Type="http://schemas.openxmlformats.org/officeDocument/2006/relationships/oleObject" Target="embeddings/oleObject117.bin"/><Relationship Id="rId337" Type="http://schemas.openxmlformats.org/officeDocument/2006/relationships/image" Target="media/image190.png"/><Relationship Id="rId502" Type="http://schemas.openxmlformats.org/officeDocument/2006/relationships/image" Target="media/image281.wmf"/><Relationship Id="rId34" Type="http://schemas.openxmlformats.org/officeDocument/2006/relationships/image" Target="media/image21.jpeg"/><Relationship Id="rId76" Type="http://schemas.openxmlformats.org/officeDocument/2006/relationships/oleObject" Target="embeddings/oleObject22.bin"/><Relationship Id="rId141" Type="http://schemas.openxmlformats.org/officeDocument/2006/relationships/oleObject" Target="embeddings/oleObject52.bin"/><Relationship Id="rId379" Type="http://schemas.openxmlformats.org/officeDocument/2006/relationships/image" Target="media/image219.wmf"/><Relationship Id="rId544" Type="http://schemas.openxmlformats.org/officeDocument/2006/relationships/image" Target="media/image314.png"/><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image" Target="media/image130.png"/><Relationship Id="rId390" Type="http://schemas.openxmlformats.org/officeDocument/2006/relationships/oleObject" Target="embeddings/oleObject143.bin"/><Relationship Id="rId404" Type="http://schemas.openxmlformats.org/officeDocument/2006/relationships/oleObject" Target="embeddings/oleObject150.bin"/><Relationship Id="rId446" Type="http://schemas.openxmlformats.org/officeDocument/2006/relationships/image" Target="media/image252.wmf"/><Relationship Id="rId250" Type="http://schemas.openxmlformats.org/officeDocument/2006/relationships/oleObject" Target="embeddings/oleObject101.bin"/><Relationship Id="rId292" Type="http://schemas.openxmlformats.org/officeDocument/2006/relationships/image" Target="media/image157.wmf"/><Relationship Id="rId306" Type="http://schemas.openxmlformats.org/officeDocument/2006/relationships/image" Target="media/image165.jpeg"/><Relationship Id="rId488" Type="http://schemas.openxmlformats.org/officeDocument/2006/relationships/oleObject" Target="embeddings/oleObject192.bin"/><Relationship Id="rId45"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9.wmf"/><Relationship Id="rId348" Type="http://schemas.openxmlformats.org/officeDocument/2006/relationships/chart" Target="charts/chart7.xml"/><Relationship Id="rId513" Type="http://schemas.openxmlformats.org/officeDocument/2006/relationships/image" Target="media/image288.png"/><Relationship Id="rId555" Type="http://schemas.openxmlformats.org/officeDocument/2006/relationships/image" Target="media/image324.png"/><Relationship Id="rId152" Type="http://schemas.openxmlformats.org/officeDocument/2006/relationships/image" Target="media/image82.wmf"/><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37.wmf"/><Relationship Id="rId457" Type="http://schemas.openxmlformats.org/officeDocument/2006/relationships/oleObject" Target="embeddings/oleObject177.bin"/><Relationship Id="rId261" Type="http://schemas.openxmlformats.org/officeDocument/2006/relationships/oleObject" Target="embeddings/oleObject107.bin"/><Relationship Id="rId499" Type="http://schemas.openxmlformats.org/officeDocument/2006/relationships/oleObject" Target="embeddings/oleObject197.bin"/><Relationship Id="rId14" Type="http://schemas.openxmlformats.org/officeDocument/2006/relationships/image" Target="media/image5.jpeg"/><Relationship Id="rId56" Type="http://schemas.openxmlformats.org/officeDocument/2006/relationships/image" Target="media/image32.wmf"/><Relationship Id="rId317" Type="http://schemas.openxmlformats.org/officeDocument/2006/relationships/image" Target="media/image175.png"/><Relationship Id="rId359" Type="http://schemas.openxmlformats.org/officeDocument/2006/relationships/image" Target="media/image202.jpeg"/><Relationship Id="rId524" Type="http://schemas.openxmlformats.org/officeDocument/2006/relationships/image" Target="media/image296.png"/><Relationship Id="rId566" Type="http://schemas.openxmlformats.org/officeDocument/2006/relationships/image" Target="media/image335.png"/><Relationship Id="rId98" Type="http://schemas.openxmlformats.org/officeDocument/2006/relationships/image" Target="media/image53.wmf"/><Relationship Id="rId121" Type="http://schemas.openxmlformats.org/officeDocument/2006/relationships/image" Target="media/image67.wmf"/><Relationship Id="rId163" Type="http://schemas.openxmlformats.org/officeDocument/2006/relationships/image" Target="media/image88.wmf"/><Relationship Id="rId219" Type="http://schemas.openxmlformats.org/officeDocument/2006/relationships/oleObject" Target="embeddings/oleObject90.bin"/><Relationship Id="rId370" Type="http://schemas.openxmlformats.org/officeDocument/2006/relationships/image" Target="media/image213.png"/><Relationship Id="rId426" Type="http://schemas.openxmlformats.org/officeDocument/2006/relationships/oleObject" Target="embeddings/oleObject161.bin"/><Relationship Id="rId230" Type="http://schemas.openxmlformats.org/officeDocument/2006/relationships/image" Target="media/image124.png"/><Relationship Id="rId468" Type="http://schemas.openxmlformats.org/officeDocument/2006/relationships/image" Target="media/image263.wmf"/><Relationship Id="rId25" Type="http://schemas.openxmlformats.org/officeDocument/2006/relationships/image" Target="media/image14.jpeg"/><Relationship Id="rId67" Type="http://schemas.openxmlformats.org/officeDocument/2006/relationships/image" Target="media/image37.wmf"/><Relationship Id="rId272" Type="http://schemas.openxmlformats.org/officeDocument/2006/relationships/image" Target="media/image147.wmf"/><Relationship Id="rId328" Type="http://schemas.openxmlformats.org/officeDocument/2006/relationships/image" Target="media/image182.wmf"/><Relationship Id="rId535" Type="http://schemas.openxmlformats.org/officeDocument/2006/relationships/image" Target="media/image305.png"/><Relationship Id="rId577" Type="http://schemas.openxmlformats.org/officeDocument/2006/relationships/image" Target="media/image346.png"/><Relationship Id="rId132" Type="http://schemas.openxmlformats.org/officeDocument/2006/relationships/oleObject" Target="embeddings/oleObject47.bin"/><Relationship Id="rId174" Type="http://schemas.openxmlformats.org/officeDocument/2006/relationships/image" Target="media/image94.wmf"/><Relationship Id="rId381" Type="http://schemas.openxmlformats.org/officeDocument/2006/relationships/image" Target="media/image220.wmf"/><Relationship Id="rId241" Type="http://schemas.openxmlformats.org/officeDocument/2006/relationships/image" Target="media/image132.png"/><Relationship Id="rId437" Type="http://schemas.openxmlformats.org/officeDocument/2006/relationships/image" Target="media/image248.wmf"/><Relationship Id="rId479" Type="http://schemas.openxmlformats.org/officeDocument/2006/relationships/image" Target="media/image269.wmf"/><Relationship Id="rId36" Type="http://schemas.openxmlformats.org/officeDocument/2006/relationships/image" Target="media/image23.jpeg"/><Relationship Id="rId283" Type="http://schemas.openxmlformats.org/officeDocument/2006/relationships/oleObject" Target="embeddings/oleObject118.bin"/><Relationship Id="rId339" Type="http://schemas.openxmlformats.org/officeDocument/2006/relationships/image" Target="media/image192.png"/><Relationship Id="rId490" Type="http://schemas.openxmlformats.org/officeDocument/2006/relationships/oleObject" Target="embeddings/oleObject193.bin"/><Relationship Id="rId504" Type="http://schemas.openxmlformats.org/officeDocument/2006/relationships/image" Target="media/image282.wmf"/><Relationship Id="rId546" Type="http://schemas.openxmlformats.org/officeDocument/2006/relationships/image" Target="media/image316.png"/><Relationship Id="rId78" Type="http://schemas.openxmlformats.org/officeDocument/2006/relationships/oleObject" Target="embeddings/oleObject23.bin"/><Relationship Id="rId101" Type="http://schemas.openxmlformats.org/officeDocument/2006/relationships/oleObject" Target="embeddings/oleObject34.bin"/><Relationship Id="rId143" Type="http://schemas.openxmlformats.org/officeDocument/2006/relationships/oleObject" Target="embeddings/oleObject53.bin"/><Relationship Id="rId185" Type="http://schemas.openxmlformats.org/officeDocument/2006/relationships/image" Target="media/image99.wmf"/><Relationship Id="rId350" Type="http://schemas.openxmlformats.org/officeDocument/2006/relationships/chart" Target="charts/chart9.xml"/><Relationship Id="rId406" Type="http://schemas.openxmlformats.org/officeDocument/2006/relationships/oleObject" Target="embeddings/oleObject151.bin"/><Relationship Id="rId9" Type="http://schemas.openxmlformats.org/officeDocument/2006/relationships/image" Target="media/image2.png"/><Relationship Id="rId210" Type="http://schemas.openxmlformats.org/officeDocument/2006/relationships/image" Target="media/image112.wmf"/><Relationship Id="rId392" Type="http://schemas.openxmlformats.org/officeDocument/2006/relationships/oleObject" Target="embeddings/oleObject144.bin"/><Relationship Id="rId448" Type="http://schemas.openxmlformats.org/officeDocument/2006/relationships/image" Target="media/image253.wmf"/><Relationship Id="rId252" Type="http://schemas.openxmlformats.org/officeDocument/2006/relationships/image" Target="media/image137.wmf"/><Relationship Id="rId294" Type="http://schemas.openxmlformats.org/officeDocument/2006/relationships/image" Target="media/image158.wmf"/><Relationship Id="rId308" Type="http://schemas.openxmlformats.org/officeDocument/2006/relationships/oleObject" Target="embeddings/oleObject129.bin"/><Relationship Id="rId515" Type="http://schemas.openxmlformats.org/officeDocument/2006/relationships/image" Target="media/image289.png"/><Relationship Id="rId47" Type="http://schemas.openxmlformats.org/officeDocument/2006/relationships/oleObject" Target="embeddings/oleObject6.bin"/><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wmf"/><Relationship Id="rId154" Type="http://schemas.openxmlformats.org/officeDocument/2006/relationships/image" Target="media/image83.wmf"/><Relationship Id="rId175" Type="http://schemas.openxmlformats.org/officeDocument/2006/relationships/oleObject" Target="embeddings/oleObject68.bin"/><Relationship Id="rId340" Type="http://schemas.openxmlformats.org/officeDocument/2006/relationships/image" Target="media/image193.png"/><Relationship Id="rId361" Type="http://schemas.openxmlformats.org/officeDocument/2006/relationships/image" Target="media/image204.jpeg"/><Relationship Id="rId557" Type="http://schemas.openxmlformats.org/officeDocument/2006/relationships/image" Target="media/image326.png"/><Relationship Id="rId578" Type="http://schemas.openxmlformats.org/officeDocument/2006/relationships/footer" Target="footer2.xml"/><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39.bin"/><Relationship Id="rId417" Type="http://schemas.openxmlformats.org/officeDocument/2006/relationships/image" Target="media/image238.wmf"/><Relationship Id="rId438" Type="http://schemas.openxmlformats.org/officeDocument/2006/relationships/oleObject" Target="embeddings/oleObject167.bin"/><Relationship Id="rId459" Type="http://schemas.openxmlformats.org/officeDocument/2006/relationships/oleObject" Target="embeddings/oleObject178.bin"/><Relationship Id="rId16" Type="http://schemas.openxmlformats.org/officeDocument/2006/relationships/image" Target="media/image7.png"/><Relationship Id="rId221" Type="http://schemas.openxmlformats.org/officeDocument/2006/relationships/oleObject" Target="embeddings/oleObject91.bin"/><Relationship Id="rId242" Type="http://schemas.openxmlformats.org/officeDocument/2006/relationships/image" Target="media/image133.wmf"/><Relationship Id="rId263" Type="http://schemas.openxmlformats.org/officeDocument/2006/relationships/oleObject" Target="embeddings/oleObject108.bin"/><Relationship Id="rId284" Type="http://schemas.openxmlformats.org/officeDocument/2006/relationships/image" Target="media/image153.wmf"/><Relationship Id="rId319" Type="http://schemas.openxmlformats.org/officeDocument/2006/relationships/image" Target="media/image177.wmf"/><Relationship Id="rId470" Type="http://schemas.openxmlformats.org/officeDocument/2006/relationships/image" Target="media/image264.wmf"/><Relationship Id="rId491" Type="http://schemas.openxmlformats.org/officeDocument/2006/relationships/image" Target="media/image275.png"/><Relationship Id="rId505" Type="http://schemas.openxmlformats.org/officeDocument/2006/relationships/oleObject" Target="embeddings/oleObject200.bin"/><Relationship Id="rId526" Type="http://schemas.openxmlformats.org/officeDocument/2006/relationships/image" Target="media/image298.png"/><Relationship Id="rId37" Type="http://schemas.openxmlformats.org/officeDocument/2006/relationships/image" Target="media/image24.png"/><Relationship Id="rId58" Type="http://schemas.openxmlformats.org/officeDocument/2006/relationships/image" Target="media/image33.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8.wmf"/><Relationship Id="rId144" Type="http://schemas.openxmlformats.org/officeDocument/2006/relationships/image" Target="media/image78.wmf"/><Relationship Id="rId330" Type="http://schemas.openxmlformats.org/officeDocument/2006/relationships/image" Target="media/image183.jpeg"/><Relationship Id="rId547" Type="http://schemas.openxmlformats.org/officeDocument/2006/relationships/image" Target="media/image317.png"/><Relationship Id="rId568" Type="http://schemas.openxmlformats.org/officeDocument/2006/relationships/image" Target="media/image337.jpeg"/><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74.bin"/><Relationship Id="rId351" Type="http://schemas.openxmlformats.org/officeDocument/2006/relationships/chart" Target="charts/chart10.xml"/><Relationship Id="rId372" Type="http://schemas.openxmlformats.org/officeDocument/2006/relationships/image" Target="media/image215.png"/><Relationship Id="rId393" Type="http://schemas.openxmlformats.org/officeDocument/2006/relationships/image" Target="media/image226.wmf"/><Relationship Id="rId407" Type="http://schemas.openxmlformats.org/officeDocument/2006/relationships/image" Target="media/image233.wmf"/><Relationship Id="rId428" Type="http://schemas.openxmlformats.org/officeDocument/2006/relationships/oleObject" Target="embeddings/oleObject162.bin"/><Relationship Id="rId449" Type="http://schemas.openxmlformats.org/officeDocument/2006/relationships/oleObject" Target="embeddings/oleObject173.bin"/><Relationship Id="rId211" Type="http://schemas.openxmlformats.org/officeDocument/2006/relationships/oleObject" Target="embeddings/oleObject86.bin"/><Relationship Id="rId232" Type="http://schemas.openxmlformats.org/officeDocument/2006/relationships/image" Target="media/image126.wmf"/><Relationship Id="rId253" Type="http://schemas.openxmlformats.org/officeDocument/2006/relationships/oleObject" Target="embeddings/oleObject103.bin"/><Relationship Id="rId274" Type="http://schemas.openxmlformats.org/officeDocument/2006/relationships/image" Target="media/image148.wmf"/><Relationship Id="rId295" Type="http://schemas.openxmlformats.org/officeDocument/2006/relationships/oleObject" Target="embeddings/oleObject124.bin"/><Relationship Id="rId309" Type="http://schemas.openxmlformats.org/officeDocument/2006/relationships/image" Target="media/image167.png"/><Relationship Id="rId460" Type="http://schemas.openxmlformats.org/officeDocument/2006/relationships/image" Target="media/image259.wmf"/><Relationship Id="rId481" Type="http://schemas.openxmlformats.org/officeDocument/2006/relationships/image" Target="media/image270.wmf"/><Relationship Id="rId516" Type="http://schemas.microsoft.com/office/2007/relationships/hdphoto" Target="media/hdphoto2.wdp"/><Relationship Id="rId27" Type="http://schemas.openxmlformats.org/officeDocument/2006/relationships/image" Target="media/image15.jpeg"/><Relationship Id="rId48" Type="http://schemas.openxmlformats.org/officeDocument/2006/relationships/image" Target="media/image29.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oleObject" Target="embeddings/oleObject48.bin"/><Relationship Id="rId320" Type="http://schemas.openxmlformats.org/officeDocument/2006/relationships/oleObject" Target="embeddings/oleObject130.bin"/><Relationship Id="rId537" Type="http://schemas.openxmlformats.org/officeDocument/2006/relationships/image" Target="media/image307.png"/><Relationship Id="rId558" Type="http://schemas.openxmlformats.org/officeDocument/2006/relationships/image" Target="media/image327.png"/><Relationship Id="rId579" Type="http://schemas.openxmlformats.org/officeDocument/2006/relationships/fontTable" Target="fontTable.xml"/><Relationship Id="rId80" Type="http://schemas.openxmlformats.org/officeDocument/2006/relationships/oleObject" Target="embeddings/oleObject24.bin"/><Relationship Id="rId155" Type="http://schemas.openxmlformats.org/officeDocument/2006/relationships/oleObject" Target="embeddings/oleObject59.bin"/><Relationship Id="rId176" Type="http://schemas.openxmlformats.org/officeDocument/2006/relationships/image" Target="media/image95.wmf"/><Relationship Id="rId197" Type="http://schemas.openxmlformats.org/officeDocument/2006/relationships/image" Target="media/image105.wmf"/><Relationship Id="rId341" Type="http://schemas.openxmlformats.org/officeDocument/2006/relationships/image" Target="media/image194.png"/><Relationship Id="rId362" Type="http://schemas.openxmlformats.org/officeDocument/2006/relationships/image" Target="media/image205.png"/><Relationship Id="rId383" Type="http://schemas.openxmlformats.org/officeDocument/2006/relationships/image" Target="media/image221.wmf"/><Relationship Id="rId418" Type="http://schemas.openxmlformats.org/officeDocument/2006/relationships/oleObject" Target="embeddings/oleObject157.bin"/><Relationship Id="rId439" Type="http://schemas.openxmlformats.org/officeDocument/2006/relationships/image" Target="media/image249.wmf"/><Relationship Id="rId201" Type="http://schemas.openxmlformats.org/officeDocument/2006/relationships/image" Target="media/image107.wmf"/><Relationship Id="rId222" Type="http://schemas.openxmlformats.org/officeDocument/2006/relationships/image" Target="media/image118.wmf"/><Relationship Id="rId243" Type="http://schemas.openxmlformats.org/officeDocument/2006/relationships/oleObject" Target="embeddings/oleObject97.bin"/><Relationship Id="rId264" Type="http://schemas.openxmlformats.org/officeDocument/2006/relationships/image" Target="media/image143.wmf"/><Relationship Id="rId285" Type="http://schemas.openxmlformats.org/officeDocument/2006/relationships/oleObject" Target="embeddings/oleObject119.bin"/><Relationship Id="rId450" Type="http://schemas.openxmlformats.org/officeDocument/2006/relationships/image" Target="media/image254.wmf"/><Relationship Id="rId471" Type="http://schemas.openxmlformats.org/officeDocument/2006/relationships/oleObject" Target="embeddings/oleObject184.bin"/><Relationship Id="rId506" Type="http://schemas.openxmlformats.org/officeDocument/2006/relationships/image" Target="media/image283.wmf"/><Relationship Id="rId17" Type="http://schemas.openxmlformats.org/officeDocument/2006/relationships/image" Target="media/image8.jpeg"/><Relationship Id="rId38" Type="http://schemas.openxmlformats.org/officeDocument/2006/relationships/image" Target="media/image2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oleObject" Target="embeddings/oleObject43.bin"/><Relationship Id="rId310" Type="http://schemas.openxmlformats.org/officeDocument/2006/relationships/image" Target="media/image168.png"/><Relationship Id="rId492" Type="http://schemas.openxmlformats.org/officeDocument/2006/relationships/image" Target="media/image276.wmf"/><Relationship Id="rId527" Type="http://schemas.openxmlformats.org/officeDocument/2006/relationships/image" Target="media/image299.png"/><Relationship Id="rId548" Type="http://schemas.openxmlformats.org/officeDocument/2006/relationships/image" Target="media/image318.png"/><Relationship Id="rId569" Type="http://schemas.openxmlformats.org/officeDocument/2006/relationships/image" Target="media/image338.png"/><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image" Target="media/image100.wmf"/><Relationship Id="rId331" Type="http://schemas.openxmlformats.org/officeDocument/2006/relationships/image" Target="media/image184.png"/><Relationship Id="rId352" Type="http://schemas.openxmlformats.org/officeDocument/2006/relationships/image" Target="media/image195.png"/><Relationship Id="rId373" Type="http://schemas.openxmlformats.org/officeDocument/2006/relationships/image" Target="media/image216.wmf"/><Relationship Id="rId394" Type="http://schemas.openxmlformats.org/officeDocument/2006/relationships/oleObject" Target="embeddings/oleObject145.bin"/><Relationship Id="rId408" Type="http://schemas.openxmlformats.org/officeDocument/2006/relationships/oleObject" Target="embeddings/oleObject152.bin"/><Relationship Id="rId429" Type="http://schemas.openxmlformats.org/officeDocument/2006/relationships/image" Target="media/image244.wmf"/><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94.bin"/><Relationship Id="rId254" Type="http://schemas.openxmlformats.org/officeDocument/2006/relationships/image" Target="media/image138.wmf"/><Relationship Id="rId440" Type="http://schemas.openxmlformats.org/officeDocument/2006/relationships/oleObject" Target="embeddings/oleObject168.bin"/><Relationship Id="rId28" Type="http://schemas.openxmlformats.org/officeDocument/2006/relationships/hyperlink" Target="https://vnexpress.net/robot-5-bac-tu-do-cua-viet-nam-phuc-vu-dao-tao-3775855.html" TargetMode="External"/><Relationship Id="rId49" Type="http://schemas.openxmlformats.org/officeDocument/2006/relationships/oleObject" Target="embeddings/oleObject7.bin"/><Relationship Id="rId114" Type="http://schemas.openxmlformats.org/officeDocument/2006/relationships/image" Target="media/image61.png"/><Relationship Id="rId275" Type="http://schemas.openxmlformats.org/officeDocument/2006/relationships/oleObject" Target="embeddings/oleObject114.bin"/><Relationship Id="rId296" Type="http://schemas.openxmlformats.org/officeDocument/2006/relationships/image" Target="media/image159.wmf"/><Relationship Id="rId300" Type="http://schemas.openxmlformats.org/officeDocument/2006/relationships/image" Target="media/image161.wmf"/><Relationship Id="rId461" Type="http://schemas.openxmlformats.org/officeDocument/2006/relationships/oleObject" Target="embeddings/oleObject179.bin"/><Relationship Id="rId482" Type="http://schemas.openxmlformats.org/officeDocument/2006/relationships/oleObject" Target="embeddings/oleObject189.bin"/><Relationship Id="rId517" Type="http://schemas.openxmlformats.org/officeDocument/2006/relationships/image" Target="media/image290.png"/><Relationship Id="rId538" Type="http://schemas.openxmlformats.org/officeDocument/2006/relationships/image" Target="media/image308.png"/><Relationship Id="rId559" Type="http://schemas.openxmlformats.org/officeDocument/2006/relationships/image" Target="media/image328.png"/><Relationship Id="rId60" Type="http://schemas.openxmlformats.org/officeDocument/2006/relationships/oleObject" Target="embeddings/oleObject14.bin"/><Relationship Id="rId81" Type="http://schemas.openxmlformats.org/officeDocument/2006/relationships/image" Target="media/image44.png"/><Relationship Id="rId135" Type="http://schemas.openxmlformats.org/officeDocument/2006/relationships/oleObject" Target="embeddings/oleObject49.bin"/><Relationship Id="rId156" Type="http://schemas.openxmlformats.org/officeDocument/2006/relationships/image" Target="media/image84.png"/><Relationship Id="rId177" Type="http://schemas.openxmlformats.org/officeDocument/2006/relationships/oleObject" Target="embeddings/oleObject69.bin"/><Relationship Id="rId198" Type="http://schemas.openxmlformats.org/officeDocument/2006/relationships/oleObject" Target="embeddings/oleObject80.bin"/><Relationship Id="rId321" Type="http://schemas.openxmlformats.org/officeDocument/2006/relationships/image" Target="media/image178.wmf"/><Relationship Id="rId342" Type="http://schemas.openxmlformats.org/officeDocument/2006/relationships/chart" Target="charts/chart1.xml"/><Relationship Id="rId363" Type="http://schemas.openxmlformats.org/officeDocument/2006/relationships/image" Target="media/image206.png"/><Relationship Id="rId384" Type="http://schemas.openxmlformats.org/officeDocument/2006/relationships/oleObject" Target="embeddings/oleObject140.bin"/><Relationship Id="rId419" Type="http://schemas.openxmlformats.org/officeDocument/2006/relationships/image" Target="media/image239.wmf"/><Relationship Id="rId570" Type="http://schemas.openxmlformats.org/officeDocument/2006/relationships/image" Target="media/image339.png"/><Relationship Id="rId202" Type="http://schemas.openxmlformats.org/officeDocument/2006/relationships/oleObject" Target="embeddings/oleObject82.bin"/><Relationship Id="rId223" Type="http://schemas.openxmlformats.org/officeDocument/2006/relationships/oleObject" Target="embeddings/oleObject92.bin"/><Relationship Id="rId244" Type="http://schemas.openxmlformats.org/officeDocument/2006/relationships/image" Target="media/image134.wmf"/><Relationship Id="rId430" Type="http://schemas.openxmlformats.org/officeDocument/2006/relationships/oleObject" Target="embeddings/oleObject163.bin"/><Relationship Id="rId18" Type="http://schemas.openxmlformats.org/officeDocument/2006/relationships/image" Target="media/image9.jpeg"/><Relationship Id="rId39" Type="http://schemas.openxmlformats.org/officeDocument/2006/relationships/oleObject" Target="embeddings/oleObject1.bin"/><Relationship Id="rId265" Type="http://schemas.openxmlformats.org/officeDocument/2006/relationships/oleObject" Target="embeddings/oleObject109.bin"/><Relationship Id="rId286" Type="http://schemas.openxmlformats.org/officeDocument/2006/relationships/image" Target="media/image154.wmf"/><Relationship Id="rId451" Type="http://schemas.openxmlformats.org/officeDocument/2006/relationships/oleObject" Target="embeddings/oleObject174.bin"/><Relationship Id="rId472" Type="http://schemas.openxmlformats.org/officeDocument/2006/relationships/image" Target="media/image265.wmf"/><Relationship Id="rId493" Type="http://schemas.openxmlformats.org/officeDocument/2006/relationships/oleObject" Target="embeddings/oleObject194.bin"/><Relationship Id="rId507" Type="http://schemas.openxmlformats.org/officeDocument/2006/relationships/oleObject" Target="embeddings/oleObject201.bin"/><Relationship Id="rId528" Type="http://schemas.openxmlformats.org/officeDocument/2006/relationships/image" Target="media/image300.png"/><Relationship Id="rId549" Type="http://schemas.microsoft.com/office/2007/relationships/hdphoto" Target="media/hdphoto4.wdp"/><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image" Target="media/image69.wmf"/><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oleObject" Target="embeddings/oleObject75.bin"/><Relationship Id="rId311" Type="http://schemas.openxmlformats.org/officeDocument/2006/relationships/image" Target="media/image169.png"/><Relationship Id="rId332" Type="http://schemas.openxmlformats.org/officeDocument/2006/relationships/image" Target="media/image185.jpeg"/><Relationship Id="rId353" Type="http://schemas.openxmlformats.org/officeDocument/2006/relationships/image" Target="media/image196.png"/><Relationship Id="rId374" Type="http://schemas.openxmlformats.org/officeDocument/2006/relationships/oleObject" Target="embeddings/oleObject135.bin"/><Relationship Id="rId395" Type="http://schemas.openxmlformats.org/officeDocument/2006/relationships/image" Target="media/image227.wmf"/><Relationship Id="rId409" Type="http://schemas.openxmlformats.org/officeDocument/2006/relationships/image" Target="media/image234.wmf"/><Relationship Id="rId560" Type="http://schemas.openxmlformats.org/officeDocument/2006/relationships/image" Target="media/image329.png"/><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87.bin"/><Relationship Id="rId234" Type="http://schemas.openxmlformats.org/officeDocument/2006/relationships/image" Target="media/image127.wmf"/><Relationship Id="rId420" Type="http://schemas.openxmlformats.org/officeDocument/2006/relationships/oleObject" Target="embeddings/oleObject158.bin"/><Relationship Id="rId2" Type="http://schemas.openxmlformats.org/officeDocument/2006/relationships/numbering" Target="numbering.xml"/><Relationship Id="rId29" Type="http://schemas.openxmlformats.org/officeDocument/2006/relationships/image" Target="media/image16.jpeg"/><Relationship Id="rId255" Type="http://schemas.openxmlformats.org/officeDocument/2006/relationships/oleObject" Target="embeddings/oleObject104.bin"/><Relationship Id="rId276" Type="http://schemas.openxmlformats.org/officeDocument/2006/relationships/image" Target="media/image149.wmf"/><Relationship Id="rId297" Type="http://schemas.openxmlformats.org/officeDocument/2006/relationships/oleObject" Target="embeddings/oleObject125.bin"/><Relationship Id="rId441" Type="http://schemas.openxmlformats.org/officeDocument/2006/relationships/image" Target="media/image250.wmf"/><Relationship Id="rId462" Type="http://schemas.openxmlformats.org/officeDocument/2006/relationships/image" Target="media/image260.wmf"/><Relationship Id="rId483" Type="http://schemas.openxmlformats.org/officeDocument/2006/relationships/image" Target="media/image271.wmf"/><Relationship Id="rId518" Type="http://schemas.microsoft.com/office/2007/relationships/hdphoto" Target="media/hdphoto3.wdp"/><Relationship Id="rId539" Type="http://schemas.openxmlformats.org/officeDocument/2006/relationships/image" Target="media/image309.png"/><Relationship Id="rId40" Type="http://schemas.openxmlformats.org/officeDocument/2006/relationships/image" Target="media/image26.wmf"/><Relationship Id="rId115" Type="http://schemas.openxmlformats.org/officeDocument/2006/relationships/image" Target="media/image62.png"/><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0.bin"/><Relationship Id="rId301" Type="http://schemas.openxmlformats.org/officeDocument/2006/relationships/oleObject" Target="embeddings/oleObject127.bin"/><Relationship Id="rId322" Type="http://schemas.openxmlformats.org/officeDocument/2006/relationships/oleObject" Target="embeddings/oleObject131.bin"/><Relationship Id="rId343" Type="http://schemas.openxmlformats.org/officeDocument/2006/relationships/chart" Target="charts/chart2.xml"/><Relationship Id="rId364" Type="http://schemas.openxmlformats.org/officeDocument/2006/relationships/image" Target="media/image207.png"/><Relationship Id="rId550" Type="http://schemas.openxmlformats.org/officeDocument/2006/relationships/image" Target="media/image319.png"/><Relationship Id="rId61" Type="http://schemas.openxmlformats.org/officeDocument/2006/relationships/image" Target="media/image34.wmf"/><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image" Target="media/image222.wmf"/><Relationship Id="rId571" Type="http://schemas.openxmlformats.org/officeDocument/2006/relationships/image" Target="media/image340.png"/><Relationship Id="rId19" Type="http://schemas.openxmlformats.org/officeDocument/2006/relationships/image" Target="media/image10.jpeg"/><Relationship Id="rId224" Type="http://schemas.openxmlformats.org/officeDocument/2006/relationships/image" Target="media/image119.wmf"/><Relationship Id="rId245" Type="http://schemas.openxmlformats.org/officeDocument/2006/relationships/oleObject" Target="embeddings/oleObject98.bin"/><Relationship Id="rId266" Type="http://schemas.openxmlformats.org/officeDocument/2006/relationships/image" Target="media/image144.wmf"/><Relationship Id="rId287" Type="http://schemas.openxmlformats.org/officeDocument/2006/relationships/oleObject" Target="embeddings/oleObject120.bin"/><Relationship Id="rId410" Type="http://schemas.openxmlformats.org/officeDocument/2006/relationships/oleObject" Target="embeddings/oleObject153.bin"/><Relationship Id="rId431" Type="http://schemas.openxmlformats.org/officeDocument/2006/relationships/image" Target="media/image245.wmf"/><Relationship Id="rId452" Type="http://schemas.openxmlformats.org/officeDocument/2006/relationships/image" Target="media/image255.wmf"/><Relationship Id="rId473" Type="http://schemas.openxmlformats.org/officeDocument/2006/relationships/oleObject" Target="embeddings/oleObject185.bin"/><Relationship Id="rId494" Type="http://schemas.openxmlformats.org/officeDocument/2006/relationships/image" Target="media/image277.wmf"/><Relationship Id="rId508" Type="http://schemas.openxmlformats.org/officeDocument/2006/relationships/image" Target="media/image284.wmf"/><Relationship Id="rId529" Type="http://schemas.openxmlformats.org/officeDocument/2006/relationships/image" Target="media/image301.png"/><Relationship Id="rId30" Type="http://schemas.openxmlformats.org/officeDocument/2006/relationships/image" Target="media/image17.jpeg"/><Relationship Id="rId105" Type="http://schemas.openxmlformats.org/officeDocument/2006/relationships/oleObject" Target="embeddings/oleObject36.bin"/><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oleObject" Target="embeddings/oleObject65.bin"/><Relationship Id="rId312" Type="http://schemas.openxmlformats.org/officeDocument/2006/relationships/image" Target="media/image170.png"/><Relationship Id="rId333" Type="http://schemas.openxmlformats.org/officeDocument/2006/relationships/image" Target="media/image186.png"/><Relationship Id="rId354" Type="http://schemas.openxmlformats.org/officeDocument/2006/relationships/image" Target="media/image197.png"/><Relationship Id="rId540" Type="http://schemas.openxmlformats.org/officeDocument/2006/relationships/image" Target="media/image310.png"/><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oleObject" Target="embeddings/oleObject30.bin"/><Relationship Id="rId189" Type="http://schemas.openxmlformats.org/officeDocument/2006/relationships/image" Target="media/image101.wmf"/><Relationship Id="rId375" Type="http://schemas.openxmlformats.org/officeDocument/2006/relationships/image" Target="media/image217.wmf"/><Relationship Id="rId396" Type="http://schemas.openxmlformats.org/officeDocument/2006/relationships/oleObject" Target="embeddings/oleObject146.bin"/><Relationship Id="rId561" Type="http://schemas.openxmlformats.org/officeDocument/2006/relationships/image" Target="media/image330.png"/><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95.bin"/><Relationship Id="rId256" Type="http://schemas.openxmlformats.org/officeDocument/2006/relationships/image" Target="media/image139.wmf"/><Relationship Id="rId277" Type="http://schemas.openxmlformats.org/officeDocument/2006/relationships/oleObject" Target="embeddings/oleObject115.bin"/><Relationship Id="rId298" Type="http://schemas.openxmlformats.org/officeDocument/2006/relationships/image" Target="media/image160.wmf"/><Relationship Id="rId400" Type="http://schemas.openxmlformats.org/officeDocument/2006/relationships/oleObject" Target="embeddings/oleObject148.bin"/><Relationship Id="rId421" Type="http://schemas.openxmlformats.org/officeDocument/2006/relationships/image" Target="media/image240.wmf"/><Relationship Id="rId442" Type="http://schemas.openxmlformats.org/officeDocument/2006/relationships/oleObject" Target="embeddings/oleObject169.bin"/><Relationship Id="rId463" Type="http://schemas.openxmlformats.org/officeDocument/2006/relationships/oleObject" Target="embeddings/oleObject180.bin"/><Relationship Id="rId484" Type="http://schemas.openxmlformats.org/officeDocument/2006/relationships/oleObject" Target="embeddings/oleObject190.bin"/><Relationship Id="rId519" Type="http://schemas.openxmlformats.org/officeDocument/2006/relationships/image" Target="media/image291.png"/><Relationship Id="rId116" Type="http://schemas.openxmlformats.org/officeDocument/2006/relationships/image" Target="media/image63.png"/><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62.wmf"/><Relationship Id="rId323" Type="http://schemas.openxmlformats.org/officeDocument/2006/relationships/image" Target="media/image179.jpeg"/><Relationship Id="rId344" Type="http://schemas.openxmlformats.org/officeDocument/2006/relationships/chart" Target="charts/chart3.xml"/><Relationship Id="rId530" Type="http://schemas.openxmlformats.org/officeDocument/2006/relationships/image" Target="media/image302.png"/><Relationship Id="rId20" Type="http://schemas.openxmlformats.org/officeDocument/2006/relationships/image" Target="media/image11.png"/><Relationship Id="rId41" Type="http://schemas.openxmlformats.org/officeDocument/2006/relationships/oleObject" Target="embeddings/oleObject2.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96.wmf"/><Relationship Id="rId365" Type="http://schemas.openxmlformats.org/officeDocument/2006/relationships/image" Target="media/image208.png"/><Relationship Id="rId386" Type="http://schemas.openxmlformats.org/officeDocument/2006/relationships/oleObject" Target="embeddings/oleObject141.bin"/><Relationship Id="rId551" Type="http://schemas.openxmlformats.org/officeDocument/2006/relationships/image" Target="media/image320.png"/><Relationship Id="rId572" Type="http://schemas.openxmlformats.org/officeDocument/2006/relationships/image" Target="media/image341.png"/><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oleObject" Target="embeddings/oleObject93.bin"/><Relationship Id="rId246" Type="http://schemas.openxmlformats.org/officeDocument/2006/relationships/image" Target="media/image135.wmf"/><Relationship Id="rId267" Type="http://schemas.openxmlformats.org/officeDocument/2006/relationships/oleObject" Target="embeddings/oleObject110.bin"/><Relationship Id="rId288" Type="http://schemas.openxmlformats.org/officeDocument/2006/relationships/image" Target="media/image155.wmf"/><Relationship Id="rId411" Type="http://schemas.openxmlformats.org/officeDocument/2006/relationships/image" Target="media/image235.wmf"/><Relationship Id="rId432" Type="http://schemas.openxmlformats.org/officeDocument/2006/relationships/oleObject" Target="embeddings/oleObject164.bin"/><Relationship Id="rId453" Type="http://schemas.openxmlformats.org/officeDocument/2006/relationships/oleObject" Target="embeddings/oleObject175.bin"/><Relationship Id="rId474" Type="http://schemas.openxmlformats.org/officeDocument/2006/relationships/image" Target="media/image266.wmf"/><Relationship Id="rId509" Type="http://schemas.openxmlformats.org/officeDocument/2006/relationships/oleObject" Target="embeddings/oleObject202.bin"/><Relationship Id="rId106" Type="http://schemas.openxmlformats.org/officeDocument/2006/relationships/image" Target="media/image57.wmf"/><Relationship Id="rId127" Type="http://schemas.openxmlformats.org/officeDocument/2006/relationships/image" Target="media/image70.wmf"/><Relationship Id="rId313" Type="http://schemas.openxmlformats.org/officeDocument/2006/relationships/image" Target="media/image171.png"/><Relationship Id="rId495" Type="http://schemas.openxmlformats.org/officeDocument/2006/relationships/oleObject" Target="embeddings/oleObject195.bin"/><Relationship Id="rId10" Type="http://schemas.openxmlformats.org/officeDocument/2006/relationships/footer" Target="footer1.xml"/><Relationship Id="rId31" Type="http://schemas.openxmlformats.org/officeDocument/2006/relationships/image" Target="media/image18.jpeg"/><Relationship Id="rId52" Type="http://schemas.openxmlformats.org/officeDocument/2006/relationships/oleObject" Target="embeddings/oleObject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80.wmf"/><Relationship Id="rId169" Type="http://schemas.openxmlformats.org/officeDocument/2006/relationships/image" Target="media/image91.png"/><Relationship Id="rId334" Type="http://schemas.openxmlformats.org/officeDocument/2006/relationships/image" Target="media/image187.png"/><Relationship Id="rId355" Type="http://schemas.openxmlformats.org/officeDocument/2006/relationships/image" Target="media/image198.jpeg"/><Relationship Id="rId376" Type="http://schemas.openxmlformats.org/officeDocument/2006/relationships/oleObject" Target="embeddings/oleObject136.bin"/><Relationship Id="rId397" Type="http://schemas.openxmlformats.org/officeDocument/2006/relationships/image" Target="media/image228.wmf"/><Relationship Id="rId520" Type="http://schemas.openxmlformats.org/officeDocument/2006/relationships/image" Target="media/image292.png"/><Relationship Id="rId541" Type="http://schemas.openxmlformats.org/officeDocument/2006/relationships/image" Target="media/image311.png"/><Relationship Id="rId562"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image" Target="media/image128.wmf"/><Relationship Id="rId257" Type="http://schemas.openxmlformats.org/officeDocument/2006/relationships/oleObject" Target="embeddings/oleObject105.bin"/><Relationship Id="rId278" Type="http://schemas.openxmlformats.org/officeDocument/2006/relationships/image" Target="media/image150.wmf"/><Relationship Id="rId401" Type="http://schemas.openxmlformats.org/officeDocument/2006/relationships/image" Target="media/image230.wmf"/><Relationship Id="rId422" Type="http://schemas.openxmlformats.org/officeDocument/2006/relationships/oleObject" Target="embeddings/oleObject159.bin"/><Relationship Id="rId443" Type="http://schemas.openxmlformats.org/officeDocument/2006/relationships/oleObject" Target="embeddings/oleObject170.bin"/><Relationship Id="rId464" Type="http://schemas.openxmlformats.org/officeDocument/2006/relationships/image" Target="media/image261.wmf"/><Relationship Id="rId303" Type="http://schemas.openxmlformats.org/officeDocument/2006/relationships/oleObject" Target="embeddings/oleObject128.bin"/><Relationship Id="rId485" Type="http://schemas.openxmlformats.org/officeDocument/2006/relationships/image" Target="media/image272.wmf"/><Relationship Id="rId42" Type="http://schemas.openxmlformats.org/officeDocument/2006/relationships/oleObject" Target="embeddings/oleObject3.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chart" Target="charts/chart4.xml"/><Relationship Id="rId387" Type="http://schemas.openxmlformats.org/officeDocument/2006/relationships/image" Target="media/image223.wmf"/><Relationship Id="rId510" Type="http://schemas.openxmlformats.org/officeDocument/2006/relationships/image" Target="media/image285.png"/><Relationship Id="rId552" Type="http://schemas.openxmlformats.org/officeDocument/2006/relationships/image" Target="media/image321.png"/><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99.bin"/><Relationship Id="rId412" Type="http://schemas.openxmlformats.org/officeDocument/2006/relationships/oleObject" Target="embeddings/oleObject154.bin"/><Relationship Id="rId107" Type="http://schemas.openxmlformats.org/officeDocument/2006/relationships/oleObject" Target="embeddings/oleObject37.bin"/><Relationship Id="rId289" Type="http://schemas.openxmlformats.org/officeDocument/2006/relationships/oleObject" Target="embeddings/oleObject121.bin"/><Relationship Id="rId454" Type="http://schemas.openxmlformats.org/officeDocument/2006/relationships/image" Target="media/image256.wmf"/><Relationship Id="rId496" Type="http://schemas.openxmlformats.org/officeDocument/2006/relationships/image" Target="media/image278.wmf"/><Relationship Id="rId11" Type="http://schemas.openxmlformats.org/officeDocument/2006/relationships/hyperlink" Target="mailto:20146127@student.hcmute.edu.vn" TargetMode="External"/><Relationship Id="rId53" Type="http://schemas.openxmlformats.org/officeDocument/2006/relationships/image" Target="media/image31.wmf"/><Relationship Id="rId149" Type="http://schemas.openxmlformats.org/officeDocument/2006/relationships/oleObject" Target="embeddings/oleObject56.bin"/><Relationship Id="rId314" Type="http://schemas.openxmlformats.org/officeDocument/2006/relationships/image" Target="media/image172.png"/><Relationship Id="rId356" Type="http://schemas.openxmlformats.org/officeDocument/2006/relationships/image" Target="media/image199.jpeg"/><Relationship Id="rId398" Type="http://schemas.openxmlformats.org/officeDocument/2006/relationships/oleObject" Target="embeddings/oleObject147.bin"/><Relationship Id="rId521" Type="http://schemas.openxmlformats.org/officeDocument/2006/relationships/image" Target="media/image293.png"/><Relationship Id="rId563" Type="http://schemas.openxmlformats.org/officeDocument/2006/relationships/image" Target="media/image332.png"/><Relationship Id="rId95" Type="http://schemas.openxmlformats.org/officeDocument/2006/relationships/oleObject" Target="embeddings/oleObject31.bin"/><Relationship Id="rId160" Type="http://schemas.openxmlformats.org/officeDocument/2006/relationships/oleObject" Target="embeddings/oleObject61.bin"/><Relationship Id="rId216" Type="http://schemas.openxmlformats.org/officeDocument/2006/relationships/image" Target="media/image115.wmf"/><Relationship Id="rId423" Type="http://schemas.openxmlformats.org/officeDocument/2006/relationships/image" Target="media/image241.wmf"/><Relationship Id="rId258" Type="http://schemas.openxmlformats.org/officeDocument/2006/relationships/image" Target="media/image140.wmf"/><Relationship Id="rId465" Type="http://schemas.openxmlformats.org/officeDocument/2006/relationships/oleObject" Target="embeddings/oleObject181.bin"/><Relationship Id="rId22" Type="http://schemas.openxmlformats.org/officeDocument/2006/relationships/image" Target="media/image13.jpeg"/><Relationship Id="rId64" Type="http://schemas.openxmlformats.org/officeDocument/2006/relationships/oleObject" Target="embeddings/oleObject16.bin"/><Relationship Id="rId118" Type="http://schemas.openxmlformats.org/officeDocument/2006/relationships/image" Target="media/image65.png"/><Relationship Id="rId325" Type="http://schemas.openxmlformats.org/officeDocument/2006/relationships/oleObject" Target="embeddings/oleObject132.bin"/><Relationship Id="rId367" Type="http://schemas.openxmlformats.org/officeDocument/2006/relationships/image" Target="media/image210.png"/><Relationship Id="rId532" Type="http://schemas.openxmlformats.org/officeDocument/2006/relationships/image" Target="media/image303.png"/><Relationship Id="rId574" Type="http://schemas.openxmlformats.org/officeDocument/2006/relationships/image" Target="media/image343.png"/><Relationship Id="rId171" Type="http://schemas.openxmlformats.org/officeDocument/2006/relationships/oleObject" Target="embeddings/oleObject66.bin"/><Relationship Id="rId227" Type="http://schemas.openxmlformats.org/officeDocument/2006/relationships/image" Target="media/image121.png"/><Relationship Id="rId269" Type="http://schemas.openxmlformats.org/officeDocument/2006/relationships/oleObject" Target="embeddings/oleObject111.bin"/><Relationship Id="rId434" Type="http://schemas.openxmlformats.org/officeDocument/2006/relationships/oleObject" Target="embeddings/oleObject165.bin"/><Relationship Id="rId476" Type="http://schemas.openxmlformats.org/officeDocument/2006/relationships/image" Target="media/image267.png"/><Relationship Id="rId33" Type="http://schemas.openxmlformats.org/officeDocument/2006/relationships/image" Target="media/image20.jpeg"/><Relationship Id="rId129" Type="http://schemas.openxmlformats.org/officeDocument/2006/relationships/image" Target="media/image71.wmf"/><Relationship Id="rId280" Type="http://schemas.openxmlformats.org/officeDocument/2006/relationships/image" Target="media/image151.wmf"/><Relationship Id="rId336" Type="http://schemas.openxmlformats.org/officeDocument/2006/relationships/image" Target="media/image189.png"/><Relationship Id="rId501" Type="http://schemas.openxmlformats.org/officeDocument/2006/relationships/oleObject" Target="embeddings/oleObject198.bin"/><Relationship Id="rId543" Type="http://schemas.openxmlformats.org/officeDocument/2006/relationships/image" Target="media/image313.png"/><Relationship Id="rId75" Type="http://schemas.openxmlformats.org/officeDocument/2006/relationships/image" Target="media/image41.wmf"/><Relationship Id="rId140" Type="http://schemas.openxmlformats.org/officeDocument/2006/relationships/image" Target="media/image76.wmf"/><Relationship Id="rId182" Type="http://schemas.openxmlformats.org/officeDocument/2006/relationships/oleObject" Target="embeddings/oleObject72.bin"/><Relationship Id="rId378" Type="http://schemas.openxmlformats.org/officeDocument/2006/relationships/oleObject" Target="embeddings/oleObject137.bin"/><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image" Target="media/image129.png"/><Relationship Id="rId445" Type="http://schemas.openxmlformats.org/officeDocument/2006/relationships/oleObject" Target="embeddings/oleObject171.bin"/><Relationship Id="rId487" Type="http://schemas.openxmlformats.org/officeDocument/2006/relationships/image" Target="media/image273.wmf"/><Relationship Id="rId291" Type="http://schemas.openxmlformats.org/officeDocument/2006/relationships/oleObject" Target="embeddings/oleObject122.bin"/><Relationship Id="rId305" Type="http://schemas.openxmlformats.org/officeDocument/2006/relationships/image" Target="media/image164.jpeg"/><Relationship Id="rId347" Type="http://schemas.openxmlformats.org/officeDocument/2006/relationships/chart" Target="charts/chart6.xml"/><Relationship Id="rId512" Type="http://schemas.openxmlformats.org/officeDocument/2006/relationships/image" Target="media/image287.png"/><Relationship Id="rId44" Type="http://schemas.openxmlformats.org/officeDocument/2006/relationships/oleObject" Target="embeddings/oleObject4.bin"/><Relationship Id="rId86" Type="http://schemas.openxmlformats.org/officeDocument/2006/relationships/image" Target="media/image47.wmf"/><Relationship Id="rId151" Type="http://schemas.openxmlformats.org/officeDocument/2006/relationships/oleObject" Target="embeddings/oleObject57.bin"/><Relationship Id="rId389" Type="http://schemas.openxmlformats.org/officeDocument/2006/relationships/image" Target="media/image224.wmf"/><Relationship Id="rId554" Type="http://schemas.openxmlformats.org/officeDocument/2006/relationships/image" Target="media/image323.png"/><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00.bin"/><Relationship Id="rId414" Type="http://schemas.openxmlformats.org/officeDocument/2006/relationships/oleObject" Target="embeddings/oleObject155.bin"/><Relationship Id="rId456" Type="http://schemas.openxmlformats.org/officeDocument/2006/relationships/image" Target="media/image257.wmf"/><Relationship Id="rId498" Type="http://schemas.openxmlformats.org/officeDocument/2006/relationships/image" Target="media/image279.wmf"/><Relationship Id="rId13" Type="http://schemas.openxmlformats.org/officeDocument/2006/relationships/image" Target="media/image4.jpeg"/><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image" Target="media/image174.png"/><Relationship Id="rId523" Type="http://schemas.openxmlformats.org/officeDocument/2006/relationships/image" Target="media/image295.png"/><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oleObject" Target="embeddings/oleObject41.bin"/><Relationship Id="rId358" Type="http://schemas.openxmlformats.org/officeDocument/2006/relationships/image" Target="media/image201.jpeg"/><Relationship Id="rId565" Type="http://schemas.openxmlformats.org/officeDocument/2006/relationships/image" Target="media/image334.png"/><Relationship Id="rId162" Type="http://schemas.openxmlformats.org/officeDocument/2006/relationships/oleObject" Target="embeddings/oleObject62.bin"/><Relationship Id="rId218" Type="http://schemas.openxmlformats.org/officeDocument/2006/relationships/image" Target="media/image116.wmf"/><Relationship Id="rId425" Type="http://schemas.openxmlformats.org/officeDocument/2006/relationships/image" Target="media/image242.wmf"/><Relationship Id="rId467" Type="http://schemas.openxmlformats.org/officeDocument/2006/relationships/oleObject" Target="embeddings/oleObject182.bin"/><Relationship Id="rId271" Type="http://schemas.openxmlformats.org/officeDocument/2006/relationships/oleObject" Target="embeddings/oleObject112.bin"/><Relationship Id="rId24" Type="http://schemas.openxmlformats.org/officeDocument/2006/relationships/hyperlink" Target="https://www.ifm.com/de/en/product/O2D552" TargetMode="External"/><Relationship Id="rId66" Type="http://schemas.openxmlformats.org/officeDocument/2006/relationships/oleObject" Target="embeddings/oleObject17.bin"/><Relationship Id="rId131" Type="http://schemas.openxmlformats.org/officeDocument/2006/relationships/image" Target="media/image72.wmf"/><Relationship Id="rId327" Type="http://schemas.openxmlformats.org/officeDocument/2006/relationships/oleObject" Target="embeddings/oleObject133.bin"/><Relationship Id="rId369" Type="http://schemas.openxmlformats.org/officeDocument/2006/relationships/image" Target="media/image212.png"/><Relationship Id="rId534" Type="http://schemas.openxmlformats.org/officeDocument/2006/relationships/image" Target="media/image304.png"/><Relationship Id="rId576" Type="http://schemas.openxmlformats.org/officeDocument/2006/relationships/image" Target="media/image345.png"/><Relationship Id="rId173" Type="http://schemas.openxmlformats.org/officeDocument/2006/relationships/oleObject" Target="embeddings/oleObject67.bin"/><Relationship Id="rId229" Type="http://schemas.openxmlformats.org/officeDocument/2006/relationships/image" Target="media/image123.png"/><Relationship Id="rId380" Type="http://schemas.openxmlformats.org/officeDocument/2006/relationships/oleObject" Target="embeddings/oleObject138.bin"/><Relationship Id="rId436" Type="http://schemas.openxmlformats.org/officeDocument/2006/relationships/oleObject" Target="embeddings/oleObject166.bin"/><Relationship Id="rId240" Type="http://schemas.openxmlformats.org/officeDocument/2006/relationships/image" Target="media/image131.png"/><Relationship Id="rId478" Type="http://schemas.openxmlformats.org/officeDocument/2006/relationships/oleObject" Target="embeddings/oleObject187.bin"/><Relationship Id="rId35" Type="http://schemas.openxmlformats.org/officeDocument/2006/relationships/image" Target="media/image22.jpe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91.png"/><Relationship Id="rId503" Type="http://schemas.openxmlformats.org/officeDocument/2006/relationships/oleObject" Target="embeddings/oleObject199.bin"/><Relationship Id="rId545" Type="http://schemas.openxmlformats.org/officeDocument/2006/relationships/image" Target="media/image315.png"/><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oleObject" Target="embeddings/oleObject73.bin"/><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oleObject" Target="embeddings/oleObject172.bin"/><Relationship Id="rId251" Type="http://schemas.openxmlformats.org/officeDocument/2006/relationships/oleObject" Target="embeddings/oleObject102.bin"/><Relationship Id="rId489" Type="http://schemas.openxmlformats.org/officeDocument/2006/relationships/image" Target="media/image274.wmf"/><Relationship Id="rId46" Type="http://schemas.openxmlformats.org/officeDocument/2006/relationships/oleObject" Target="embeddings/oleObject5.bin"/><Relationship Id="rId293" Type="http://schemas.openxmlformats.org/officeDocument/2006/relationships/oleObject" Target="embeddings/oleObject123.bin"/><Relationship Id="rId307" Type="http://schemas.openxmlformats.org/officeDocument/2006/relationships/image" Target="media/image166.wmf"/><Relationship Id="rId349" Type="http://schemas.openxmlformats.org/officeDocument/2006/relationships/chart" Target="charts/chart8.xml"/><Relationship Id="rId514" Type="http://schemas.microsoft.com/office/2007/relationships/hdphoto" Target="media/hdphoto1.wdp"/><Relationship Id="rId556" Type="http://schemas.openxmlformats.org/officeDocument/2006/relationships/image" Target="media/image325.png"/><Relationship Id="rId88" Type="http://schemas.openxmlformats.org/officeDocument/2006/relationships/image" Target="media/image48.wmf"/><Relationship Id="rId111" Type="http://schemas.openxmlformats.org/officeDocument/2006/relationships/oleObject" Target="embeddings/oleObject39.bin"/><Relationship Id="rId153" Type="http://schemas.openxmlformats.org/officeDocument/2006/relationships/oleObject" Target="embeddings/oleObject58.bin"/><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203.png"/><Relationship Id="rId416" Type="http://schemas.openxmlformats.org/officeDocument/2006/relationships/oleObject" Target="embeddings/oleObject156.bin"/><Relationship Id="rId220" Type="http://schemas.openxmlformats.org/officeDocument/2006/relationships/image" Target="media/image117.wmf"/><Relationship Id="rId458" Type="http://schemas.openxmlformats.org/officeDocument/2006/relationships/image" Target="media/image258.wmf"/><Relationship Id="rId15" Type="http://schemas.openxmlformats.org/officeDocument/2006/relationships/image" Target="media/image6.jpeg"/><Relationship Id="rId57" Type="http://schemas.openxmlformats.org/officeDocument/2006/relationships/oleObject" Target="embeddings/oleObject12.bin"/><Relationship Id="rId262" Type="http://schemas.openxmlformats.org/officeDocument/2006/relationships/image" Target="media/image142.wmf"/><Relationship Id="rId318" Type="http://schemas.openxmlformats.org/officeDocument/2006/relationships/image" Target="media/image176.jpeg"/><Relationship Id="rId525" Type="http://schemas.openxmlformats.org/officeDocument/2006/relationships/image" Target="media/image297.png"/><Relationship Id="rId567" Type="http://schemas.openxmlformats.org/officeDocument/2006/relationships/image" Target="media/image336.png"/><Relationship Id="rId99" Type="http://schemas.openxmlformats.org/officeDocument/2006/relationships/oleObject" Target="embeddings/oleObject33.bin"/><Relationship Id="rId122" Type="http://schemas.openxmlformats.org/officeDocument/2006/relationships/oleObject" Target="embeddings/oleObject42.bin"/><Relationship Id="rId164" Type="http://schemas.openxmlformats.org/officeDocument/2006/relationships/oleObject" Target="embeddings/oleObject63.bin"/><Relationship Id="rId371" Type="http://schemas.openxmlformats.org/officeDocument/2006/relationships/image" Target="media/image214.png"/><Relationship Id="rId427" Type="http://schemas.openxmlformats.org/officeDocument/2006/relationships/image" Target="media/image243.wmf"/><Relationship Id="rId469" Type="http://schemas.openxmlformats.org/officeDocument/2006/relationships/oleObject" Target="embeddings/oleObject183.bin"/><Relationship Id="rId26" Type="http://schemas.openxmlformats.org/officeDocument/2006/relationships/hyperlink" Target="https://smartbuilds.io/diy-robot-arm-arduino-hand-gestures/" TargetMode="External"/><Relationship Id="rId231" Type="http://schemas.openxmlformats.org/officeDocument/2006/relationships/image" Target="media/image125.png"/><Relationship Id="rId273" Type="http://schemas.openxmlformats.org/officeDocument/2006/relationships/oleObject" Target="embeddings/oleObject113.bin"/><Relationship Id="rId329" Type="http://schemas.openxmlformats.org/officeDocument/2006/relationships/oleObject" Target="embeddings/oleObject134.bin"/><Relationship Id="rId480" Type="http://schemas.openxmlformats.org/officeDocument/2006/relationships/oleObject" Target="embeddings/oleObject188.bin"/><Relationship Id="rId536" Type="http://schemas.openxmlformats.org/officeDocument/2006/relationships/image" Target="media/image306.png"/></Relationships>
</file>

<file path=word/charts/_rels/chart1.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set%20point\test_manual.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outputPath_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H:\OneDrive%20-%20hcmute.edu.vn\Desktop\5_DOF_Robot_Arm\docs\final_project\final_test_data\moment\outputPath_result.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H:\OneDrive%20-%20hcmute.edu.vn\Desktop\5_DOF_Robot_Arm\docs\final_project\final_test_data\moment\moment_oke.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en-US"/>
              <a:t>Quỹ đạo</a:t>
            </a:r>
            <a:r>
              <a:rPr lang="en-US" baseline="0"/>
              <a:t> tạo ra bởi chương trình điều khiển bằng lệnh moveL()</a:t>
            </a:r>
            <a:endParaRPr lang="vi-VN"/>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est_manual!$A$1:$A$773</c:f>
              <c:numCache>
                <c:formatCode>General</c:formatCode>
                <c:ptCount val="773"/>
                <c:pt idx="0">
                  <c:v>501.63</c:v>
                </c:pt>
                <c:pt idx="1">
                  <c:v>503.26</c:v>
                </c:pt>
                <c:pt idx="2">
                  <c:v>504.89</c:v>
                </c:pt>
                <c:pt idx="3">
                  <c:v>506.52</c:v>
                </c:pt>
                <c:pt idx="4">
                  <c:v>508.15</c:v>
                </c:pt>
                <c:pt idx="5">
                  <c:v>509.78</c:v>
                </c:pt>
                <c:pt idx="6">
                  <c:v>511.41</c:v>
                </c:pt>
                <c:pt idx="7">
                  <c:v>513.04</c:v>
                </c:pt>
                <c:pt idx="8">
                  <c:v>514.66999999999996</c:v>
                </c:pt>
                <c:pt idx="9">
                  <c:v>516.29999999999995</c:v>
                </c:pt>
                <c:pt idx="10">
                  <c:v>517.92999999999995</c:v>
                </c:pt>
                <c:pt idx="11">
                  <c:v>519.55999999999995</c:v>
                </c:pt>
                <c:pt idx="12">
                  <c:v>521.19000000000005</c:v>
                </c:pt>
                <c:pt idx="13">
                  <c:v>522.82000000000005</c:v>
                </c:pt>
                <c:pt idx="14">
                  <c:v>524.45000000000005</c:v>
                </c:pt>
                <c:pt idx="15">
                  <c:v>526.08000000000004</c:v>
                </c:pt>
                <c:pt idx="16">
                  <c:v>527.71</c:v>
                </c:pt>
                <c:pt idx="17">
                  <c:v>529.34</c:v>
                </c:pt>
                <c:pt idx="18">
                  <c:v>530.97</c:v>
                </c:pt>
                <c:pt idx="19">
                  <c:v>532.6</c:v>
                </c:pt>
                <c:pt idx="20">
                  <c:v>534.23</c:v>
                </c:pt>
                <c:pt idx="21">
                  <c:v>535.86</c:v>
                </c:pt>
                <c:pt idx="22">
                  <c:v>537.49</c:v>
                </c:pt>
                <c:pt idx="23">
                  <c:v>539.12</c:v>
                </c:pt>
                <c:pt idx="24">
                  <c:v>540.75</c:v>
                </c:pt>
                <c:pt idx="25">
                  <c:v>542.38</c:v>
                </c:pt>
                <c:pt idx="26">
                  <c:v>544.01</c:v>
                </c:pt>
                <c:pt idx="27">
                  <c:v>545.64</c:v>
                </c:pt>
                <c:pt idx="28">
                  <c:v>547.27</c:v>
                </c:pt>
                <c:pt idx="29">
                  <c:v>548.9</c:v>
                </c:pt>
                <c:pt idx="30">
                  <c:v>550.53</c:v>
                </c:pt>
                <c:pt idx="31">
                  <c:v>552.16</c:v>
                </c:pt>
                <c:pt idx="32">
                  <c:v>553.79</c:v>
                </c:pt>
                <c:pt idx="33">
                  <c:v>555.41999999999996</c:v>
                </c:pt>
                <c:pt idx="34">
                  <c:v>557.04999999999995</c:v>
                </c:pt>
                <c:pt idx="35">
                  <c:v>558.67999999999995</c:v>
                </c:pt>
                <c:pt idx="36">
                  <c:v>560.30999999999995</c:v>
                </c:pt>
                <c:pt idx="37">
                  <c:v>561.94000000000005</c:v>
                </c:pt>
                <c:pt idx="38">
                  <c:v>563.57000000000005</c:v>
                </c:pt>
                <c:pt idx="39">
                  <c:v>565.20000000000005</c:v>
                </c:pt>
                <c:pt idx="40">
                  <c:v>566.83000000000004</c:v>
                </c:pt>
                <c:pt idx="41">
                  <c:v>568.46</c:v>
                </c:pt>
                <c:pt idx="42">
                  <c:v>570.09</c:v>
                </c:pt>
                <c:pt idx="43">
                  <c:v>571.72</c:v>
                </c:pt>
                <c:pt idx="44">
                  <c:v>573.35</c:v>
                </c:pt>
                <c:pt idx="45">
                  <c:v>574.98</c:v>
                </c:pt>
                <c:pt idx="46">
                  <c:v>576.61</c:v>
                </c:pt>
                <c:pt idx="47">
                  <c:v>578.24</c:v>
                </c:pt>
                <c:pt idx="48">
                  <c:v>579.87</c:v>
                </c:pt>
                <c:pt idx="49">
                  <c:v>581.5</c:v>
                </c:pt>
                <c:pt idx="50">
                  <c:v>583.13</c:v>
                </c:pt>
                <c:pt idx="51">
                  <c:v>584.76</c:v>
                </c:pt>
                <c:pt idx="52">
                  <c:v>586.39</c:v>
                </c:pt>
                <c:pt idx="53">
                  <c:v>588.02</c:v>
                </c:pt>
                <c:pt idx="54">
                  <c:v>589.65</c:v>
                </c:pt>
                <c:pt idx="55">
                  <c:v>591.28</c:v>
                </c:pt>
                <c:pt idx="56">
                  <c:v>592.91</c:v>
                </c:pt>
                <c:pt idx="57">
                  <c:v>594.54</c:v>
                </c:pt>
                <c:pt idx="58">
                  <c:v>596.16999999999996</c:v>
                </c:pt>
                <c:pt idx="59">
                  <c:v>597.79999999999995</c:v>
                </c:pt>
                <c:pt idx="60">
                  <c:v>599.42999999999995</c:v>
                </c:pt>
                <c:pt idx="61">
                  <c:v>601.05999999999995</c:v>
                </c:pt>
                <c:pt idx="62">
                  <c:v>602.69000000000005</c:v>
                </c:pt>
                <c:pt idx="63">
                  <c:v>604.32000000000005</c:v>
                </c:pt>
                <c:pt idx="64">
                  <c:v>605.95000000000005</c:v>
                </c:pt>
                <c:pt idx="65">
                  <c:v>607.58000000000004</c:v>
                </c:pt>
                <c:pt idx="66">
                  <c:v>609.21</c:v>
                </c:pt>
                <c:pt idx="67">
                  <c:v>610.84</c:v>
                </c:pt>
                <c:pt idx="68">
                  <c:v>612.47</c:v>
                </c:pt>
                <c:pt idx="69">
                  <c:v>614.1</c:v>
                </c:pt>
                <c:pt idx="70">
                  <c:v>615.73</c:v>
                </c:pt>
                <c:pt idx="71">
                  <c:v>617.36</c:v>
                </c:pt>
                <c:pt idx="72">
                  <c:v>618.99</c:v>
                </c:pt>
                <c:pt idx="73">
                  <c:v>620.62</c:v>
                </c:pt>
                <c:pt idx="74">
                  <c:v>622.25</c:v>
                </c:pt>
                <c:pt idx="75">
                  <c:v>623.88</c:v>
                </c:pt>
                <c:pt idx="76">
                  <c:v>625.51</c:v>
                </c:pt>
                <c:pt idx="77">
                  <c:v>627.14</c:v>
                </c:pt>
                <c:pt idx="78">
                  <c:v>628.77</c:v>
                </c:pt>
                <c:pt idx="79">
                  <c:v>630.4</c:v>
                </c:pt>
                <c:pt idx="80">
                  <c:v>632.03</c:v>
                </c:pt>
                <c:pt idx="81">
                  <c:v>633.66</c:v>
                </c:pt>
                <c:pt idx="82">
                  <c:v>635.29</c:v>
                </c:pt>
                <c:pt idx="83">
                  <c:v>636.91999999999996</c:v>
                </c:pt>
                <c:pt idx="84">
                  <c:v>638.54999999999995</c:v>
                </c:pt>
                <c:pt idx="85">
                  <c:v>640.17999999999995</c:v>
                </c:pt>
                <c:pt idx="86">
                  <c:v>641.80999999999995</c:v>
                </c:pt>
                <c:pt idx="87">
                  <c:v>643.44000000000005</c:v>
                </c:pt>
                <c:pt idx="88">
                  <c:v>645.07000000000005</c:v>
                </c:pt>
                <c:pt idx="89">
                  <c:v>646.70000000000005</c:v>
                </c:pt>
                <c:pt idx="90">
                  <c:v>648.33000000000004</c:v>
                </c:pt>
                <c:pt idx="91">
                  <c:v>649.96</c:v>
                </c:pt>
                <c:pt idx="92">
                  <c:v>651.59</c:v>
                </c:pt>
                <c:pt idx="93">
                  <c:v>653.22</c:v>
                </c:pt>
                <c:pt idx="94">
                  <c:v>654.85</c:v>
                </c:pt>
                <c:pt idx="95">
                  <c:v>656.48</c:v>
                </c:pt>
                <c:pt idx="96">
                  <c:v>658.11</c:v>
                </c:pt>
                <c:pt idx="97">
                  <c:v>659.74</c:v>
                </c:pt>
                <c:pt idx="98">
                  <c:v>661.37</c:v>
                </c:pt>
                <c:pt idx="99">
                  <c:v>663</c:v>
                </c:pt>
              </c:numCache>
            </c:numRef>
          </c:xVal>
          <c:yVal>
            <c:numRef>
              <c:f>test_manual!$B$1:$B$773</c:f>
              <c:numCache>
                <c:formatCode>General</c:formatCode>
                <c:ptCount val="773"/>
                <c:pt idx="0">
                  <c:v>0.53</c:v>
                </c:pt>
                <c:pt idx="1">
                  <c:v>1.06</c:v>
                </c:pt>
                <c:pt idx="2">
                  <c:v>1.59</c:v>
                </c:pt>
                <c:pt idx="3">
                  <c:v>2.12</c:v>
                </c:pt>
                <c:pt idx="4">
                  <c:v>2.65</c:v>
                </c:pt>
                <c:pt idx="5">
                  <c:v>3.18</c:v>
                </c:pt>
                <c:pt idx="6">
                  <c:v>3.71</c:v>
                </c:pt>
                <c:pt idx="7">
                  <c:v>4.24</c:v>
                </c:pt>
                <c:pt idx="8">
                  <c:v>4.7699999999999996</c:v>
                </c:pt>
                <c:pt idx="9">
                  <c:v>5.3</c:v>
                </c:pt>
                <c:pt idx="10">
                  <c:v>5.83</c:v>
                </c:pt>
                <c:pt idx="11">
                  <c:v>6.36</c:v>
                </c:pt>
                <c:pt idx="12">
                  <c:v>6.89</c:v>
                </c:pt>
                <c:pt idx="13">
                  <c:v>7.42</c:v>
                </c:pt>
                <c:pt idx="14">
                  <c:v>7.95</c:v>
                </c:pt>
                <c:pt idx="15">
                  <c:v>8.48</c:v>
                </c:pt>
                <c:pt idx="16">
                  <c:v>9.01</c:v>
                </c:pt>
                <c:pt idx="17">
                  <c:v>9.5399999999999991</c:v>
                </c:pt>
                <c:pt idx="18">
                  <c:v>10.07</c:v>
                </c:pt>
                <c:pt idx="19">
                  <c:v>10.6</c:v>
                </c:pt>
                <c:pt idx="20">
                  <c:v>11.13</c:v>
                </c:pt>
                <c:pt idx="21">
                  <c:v>11.66</c:v>
                </c:pt>
                <c:pt idx="22">
                  <c:v>12.19</c:v>
                </c:pt>
                <c:pt idx="23">
                  <c:v>12.72</c:v>
                </c:pt>
                <c:pt idx="24">
                  <c:v>13.25</c:v>
                </c:pt>
                <c:pt idx="25">
                  <c:v>13.78</c:v>
                </c:pt>
                <c:pt idx="26">
                  <c:v>14.31</c:v>
                </c:pt>
                <c:pt idx="27">
                  <c:v>14.84</c:v>
                </c:pt>
                <c:pt idx="28">
                  <c:v>15.37</c:v>
                </c:pt>
                <c:pt idx="29">
                  <c:v>15.9</c:v>
                </c:pt>
                <c:pt idx="30">
                  <c:v>16.43</c:v>
                </c:pt>
                <c:pt idx="31">
                  <c:v>16.96</c:v>
                </c:pt>
                <c:pt idx="32">
                  <c:v>17.489999999999998</c:v>
                </c:pt>
                <c:pt idx="33">
                  <c:v>18.02</c:v>
                </c:pt>
                <c:pt idx="34">
                  <c:v>18.55</c:v>
                </c:pt>
                <c:pt idx="35">
                  <c:v>19.079999999999998</c:v>
                </c:pt>
                <c:pt idx="36">
                  <c:v>19.61</c:v>
                </c:pt>
                <c:pt idx="37">
                  <c:v>20.14</c:v>
                </c:pt>
                <c:pt idx="38">
                  <c:v>20.67</c:v>
                </c:pt>
                <c:pt idx="39">
                  <c:v>21.2</c:v>
                </c:pt>
                <c:pt idx="40">
                  <c:v>21.73</c:v>
                </c:pt>
                <c:pt idx="41">
                  <c:v>22.26</c:v>
                </c:pt>
                <c:pt idx="42">
                  <c:v>22.79</c:v>
                </c:pt>
                <c:pt idx="43">
                  <c:v>23.32</c:v>
                </c:pt>
                <c:pt idx="44">
                  <c:v>23.85</c:v>
                </c:pt>
                <c:pt idx="45">
                  <c:v>24.38</c:v>
                </c:pt>
                <c:pt idx="46">
                  <c:v>24.91</c:v>
                </c:pt>
                <c:pt idx="47">
                  <c:v>25.44</c:v>
                </c:pt>
                <c:pt idx="48">
                  <c:v>25.97</c:v>
                </c:pt>
                <c:pt idx="49">
                  <c:v>26.5</c:v>
                </c:pt>
                <c:pt idx="50">
                  <c:v>27.03</c:v>
                </c:pt>
                <c:pt idx="51">
                  <c:v>27.56</c:v>
                </c:pt>
                <c:pt idx="52">
                  <c:v>28.09</c:v>
                </c:pt>
                <c:pt idx="53">
                  <c:v>28.62</c:v>
                </c:pt>
                <c:pt idx="54">
                  <c:v>29.15</c:v>
                </c:pt>
                <c:pt idx="55">
                  <c:v>29.68</c:v>
                </c:pt>
                <c:pt idx="56">
                  <c:v>30.21</c:v>
                </c:pt>
                <c:pt idx="57">
                  <c:v>30.74</c:v>
                </c:pt>
                <c:pt idx="58">
                  <c:v>31.27</c:v>
                </c:pt>
                <c:pt idx="59">
                  <c:v>31.8</c:v>
                </c:pt>
                <c:pt idx="60">
                  <c:v>32.33</c:v>
                </c:pt>
                <c:pt idx="61">
                  <c:v>32.86</c:v>
                </c:pt>
                <c:pt idx="62">
                  <c:v>33.39</c:v>
                </c:pt>
                <c:pt idx="63">
                  <c:v>33.92</c:v>
                </c:pt>
                <c:pt idx="64">
                  <c:v>34.450000000000003</c:v>
                </c:pt>
                <c:pt idx="65">
                  <c:v>34.979999999999997</c:v>
                </c:pt>
                <c:pt idx="66">
                  <c:v>35.51</c:v>
                </c:pt>
                <c:pt idx="67">
                  <c:v>36.04</c:v>
                </c:pt>
                <c:pt idx="68">
                  <c:v>36.57</c:v>
                </c:pt>
                <c:pt idx="69">
                  <c:v>37.1</c:v>
                </c:pt>
                <c:pt idx="70">
                  <c:v>37.630000000000003</c:v>
                </c:pt>
                <c:pt idx="71">
                  <c:v>38.159999999999997</c:v>
                </c:pt>
                <c:pt idx="72">
                  <c:v>38.69</c:v>
                </c:pt>
                <c:pt idx="73">
                  <c:v>39.22</c:v>
                </c:pt>
                <c:pt idx="74">
                  <c:v>39.75</c:v>
                </c:pt>
                <c:pt idx="75">
                  <c:v>40.28</c:v>
                </c:pt>
                <c:pt idx="76">
                  <c:v>40.81</c:v>
                </c:pt>
                <c:pt idx="77">
                  <c:v>41.34</c:v>
                </c:pt>
                <c:pt idx="78">
                  <c:v>41.87</c:v>
                </c:pt>
                <c:pt idx="79">
                  <c:v>42.4</c:v>
                </c:pt>
                <c:pt idx="80">
                  <c:v>42.93</c:v>
                </c:pt>
                <c:pt idx="81">
                  <c:v>43.46</c:v>
                </c:pt>
                <c:pt idx="82">
                  <c:v>43.99</c:v>
                </c:pt>
                <c:pt idx="83">
                  <c:v>44.52</c:v>
                </c:pt>
                <c:pt idx="84">
                  <c:v>45.05</c:v>
                </c:pt>
                <c:pt idx="85">
                  <c:v>45.58</c:v>
                </c:pt>
                <c:pt idx="86">
                  <c:v>46.11</c:v>
                </c:pt>
                <c:pt idx="87">
                  <c:v>46.64</c:v>
                </c:pt>
                <c:pt idx="88">
                  <c:v>47.17</c:v>
                </c:pt>
                <c:pt idx="89">
                  <c:v>47.7</c:v>
                </c:pt>
                <c:pt idx="90">
                  <c:v>48.23</c:v>
                </c:pt>
                <c:pt idx="91">
                  <c:v>48.76</c:v>
                </c:pt>
                <c:pt idx="92">
                  <c:v>49.29</c:v>
                </c:pt>
                <c:pt idx="93">
                  <c:v>49.82</c:v>
                </c:pt>
                <c:pt idx="94">
                  <c:v>50.35</c:v>
                </c:pt>
                <c:pt idx="95">
                  <c:v>50.88</c:v>
                </c:pt>
                <c:pt idx="96">
                  <c:v>51.41</c:v>
                </c:pt>
                <c:pt idx="97">
                  <c:v>51.94</c:v>
                </c:pt>
                <c:pt idx="98">
                  <c:v>52.47</c:v>
                </c:pt>
                <c:pt idx="99">
                  <c:v>53</c:v>
                </c:pt>
              </c:numCache>
            </c:numRef>
          </c:yVal>
          <c:smooth val="0"/>
          <c:extLst>
            <c:ext xmlns:c16="http://schemas.microsoft.com/office/drawing/2014/chart" uri="{C3380CC4-5D6E-409C-BE32-E72D297353CC}">
              <c16:uniqueId val="{00000000-5A3F-4354-8698-675EBE698E3C}"/>
            </c:ext>
          </c:extLst>
        </c:ser>
        <c:dLbls>
          <c:showLegendKey val="0"/>
          <c:showVal val="0"/>
          <c:showCatName val="0"/>
          <c:showSerName val="0"/>
          <c:showPercent val="0"/>
          <c:showBubbleSize val="0"/>
        </c:dLbls>
        <c:axId val="339722240"/>
        <c:axId val="339725840"/>
      </c:scatterChart>
      <c:valAx>
        <c:axId val="33972224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X (mm)</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5840"/>
        <c:crosses val="autoZero"/>
        <c:crossBetween val="midCat"/>
      </c:valAx>
      <c:valAx>
        <c:axId val="33972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Y (</a:t>
                </a:r>
                <a:r>
                  <a:rPr lang="en-US"/>
                  <a:t>mm</a:t>
                </a:r>
                <a:r>
                  <a:rPr lang="vi-VN"/>
                  <a:t>)</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339722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5</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moment_oke!$A$2590:$A$3229</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2590:$B$3229</c:f>
              <c:numCache>
                <c:formatCode>General</c:formatCode>
                <c:ptCount val="640"/>
                <c:pt idx="0">
                  <c:v>-2.9</c:v>
                </c:pt>
                <c:pt idx="1">
                  <c:v>-3</c:v>
                </c:pt>
                <c:pt idx="2">
                  <c:v>-3.2</c:v>
                </c:pt>
                <c:pt idx="3">
                  <c:v>-2.9</c:v>
                </c:pt>
                <c:pt idx="4">
                  <c:v>-2.8</c:v>
                </c:pt>
                <c:pt idx="5">
                  <c:v>-3.1</c:v>
                </c:pt>
                <c:pt idx="6">
                  <c:v>-3.1</c:v>
                </c:pt>
                <c:pt idx="7">
                  <c:v>-2.8</c:v>
                </c:pt>
                <c:pt idx="8">
                  <c:v>-3</c:v>
                </c:pt>
                <c:pt idx="9">
                  <c:v>-3.2</c:v>
                </c:pt>
                <c:pt idx="10">
                  <c:v>-3</c:v>
                </c:pt>
                <c:pt idx="11">
                  <c:v>-2.9</c:v>
                </c:pt>
                <c:pt idx="12">
                  <c:v>-3</c:v>
                </c:pt>
                <c:pt idx="13">
                  <c:v>-3.1</c:v>
                </c:pt>
                <c:pt idx="14">
                  <c:v>-2.9</c:v>
                </c:pt>
                <c:pt idx="15">
                  <c:v>-2.9</c:v>
                </c:pt>
                <c:pt idx="16">
                  <c:v>-3.2</c:v>
                </c:pt>
                <c:pt idx="17">
                  <c:v>-3.1</c:v>
                </c:pt>
                <c:pt idx="18">
                  <c:v>-2.9</c:v>
                </c:pt>
                <c:pt idx="19">
                  <c:v>-3.1</c:v>
                </c:pt>
                <c:pt idx="20">
                  <c:v>-3.1</c:v>
                </c:pt>
                <c:pt idx="21">
                  <c:v>-2.9</c:v>
                </c:pt>
                <c:pt idx="22">
                  <c:v>-3</c:v>
                </c:pt>
                <c:pt idx="23">
                  <c:v>-3.2</c:v>
                </c:pt>
                <c:pt idx="24">
                  <c:v>-3</c:v>
                </c:pt>
                <c:pt idx="25">
                  <c:v>-2.8</c:v>
                </c:pt>
                <c:pt idx="26">
                  <c:v>-3.1</c:v>
                </c:pt>
                <c:pt idx="27">
                  <c:v>-3.1</c:v>
                </c:pt>
                <c:pt idx="28">
                  <c:v>-2.8</c:v>
                </c:pt>
                <c:pt idx="29">
                  <c:v>-2.8</c:v>
                </c:pt>
                <c:pt idx="30">
                  <c:v>-2.9</c:v>
                </c:pt>
                <c:pt idx="31">
                  <c:v>-2.9</c:v>
                </c:pt>
                <c:pt idx="32">
                  <c:v>-2.7</c:v>
                </c:pt>
                <c:pt idx="33">
                  <c:v>-2.9</c:v>
                </c:pt>
                <c:pt idx="34">
                  <c:v>-3</c:v>
                </c:pt>
                <c:pt idx="35">
                  <c:v>-2.6</c:v>
                </c:pt>
                <c:pt idx="36">
                  <c:v>-2.5</c:v>
                </c:pt>
                <c:pt idx="37">
                  <c:v>-2.5</c:v>
                </c:pt>
                <c:pt idx="38">
                  <c:v>-2.2000000000000002</c:v>
                </c:pt>
                <c:pt idx="39">
                  <c:v>-2.1</c:v>
                </c:pt>
                <c:pt idx="40">
                  <c:v>-2.1</c:v>
                </c:pt>
                <c:pt idx="41">
                  <c:v>-2</c:v>
                </c:pt>
                <c:pt idx="42">
                  <c:v>-1.7</c:v>
                </c:pt>
                <c:pt idx="43">
                  <c:v>-1.5</c:v>
                </c:pt>
                <c:pt idx="44">
                  <c:v>-1.6</c:v>
                </c:pt>
                <c:pt idx="45">
                  <c:v>-1.3</c:v>
                </c:pt>
                <c:pt idx="46">
                  <c:v>-1.1000000000000001</c:v>
                </c:pt>
                <c:pt idx="47">
                  <c:v>-1.2</c:v>
                </c:pt>
                <c:pt idx="48">
                  <c:v>-1.1000000000000001</c:v>
                </c:pt>
                <c:pt idx="49">
                  <c:v>-0.9</c:v>
                </c:pt>
                <c:pt idx="50">
                  <c:v>-0.8</c:v>
                </c:pt>
                <c:pt idx="51">
                  <c:v>-0.8</c:v>
                </c:pt>
                <c:pt idx="52">
                  <c:v>-0.7</c:v>
                </c:pt>
                <c:pt idx="53">
                  <c:v>-0.5</c:v>
                </c:pt>
                <c:pt idx="54">
                  <c:v>-0.5</c:v>
                </c:pt>
                <c:pt idx="55">
                  <c:v>-0.6</c:v>
                </c:pt>
                <c:pt idx="56">
                  <c:v>-0.5</c:v>
                </c:pt>
                <c:pt idx="57">
                  <c:v>-0.5</c:v>
                </c:pt>
                <c:pt idx="58">
                  <c:v>-0.4</c:v>
                </c:pt>
                <c:pt idx="59">
                  <c:v>-0.5</c:v>
                </c:pt>
                <c:pt idx="60">
                  <c:v>-0.3</c:v>
                </c:pt>
                <c:pt idx="61">
                  <c:v>-0.4</c:v>
                </c:pt>
                <c:pt idx="62">
                  <c:v>-0.4</c:v>
                </c:pt>
                <c:pt idx="63">
                  <c:v>-0.2</c:v>
                </c:pt>
                <c:pt idx="64">
                  <c:v>-0.3</c:v>
                </c:pt>
                <c:pt idx="65">
                  <c:v>0.1</c:v>
                </c:pt>
                <c:pt idx="66">
                  <c:v>1</c:v>
                </c:pt>
                <c:pt idx="67">
                  <c:v>1.9</c:v>
                </c:pt>
                <c:pt idx="68">
                  <c:v>3.1</c:v>
                </c:pt>
                <c:pt idx="69">
                  <c:v>4.5</c:v>
                </c:pt>
                <c:pt idx="70">
                  <c:v>5.0999999999999996</c:v>
                </c:pt>
                <c:pt idx="71">
                  <c:v>5.0999999999999996</c:v>
                </c:pt>
                <c:pt idx="72">
                  <c:v>5.6</c:v>
                </c:pt>
                <c:pt idx="73">
                  <c:v>5.9</c:v>
                </c:pt>
                <c:pt idx="74">
                  <c:v>5.6</c:v>
                </c:pt>
                <c:pt idx="75">
                  <c:v>5.6</c:v>
                </c:pt>
                <c:pt idx="76">
                  <c:v>6</c:v>
                </c:pt>
                <c:pt idx="77">
                  <c:v>5.8</c:v>
                </c:pt>
                <c:pt idx="78">
                  <c:v>5.3</c:v>
                </c:pt>
                <c:pt idx="79">
                  <c:v>5.7</c:v>
                </c:pt>
                <c:pt idx="80">
                  <c:v>5.9</c:v>
                </c:pt>
                <c:pt idx="81">
                  <c:v>5.4</c:v>
                </c:pt>
                <c:pt idx="82">
                  <c:v>5.4</c:v>
                </c:pt>
                <c:pt idx="83">
                  <c:v>5.5</c:v>
                </c:pt>
                <c:pt idx="84">
                  <c:v>5.4</c:v>
                </c:pt>
                <c:pt idx="85">
                  <c:v>5.2</c:v>
                </c:pt>
                <c:pt idx="86">
                  <c:v>5.4</c:v>
                </c:pt>
                <c:pt idx="87">
                  <c:v>5.6</c:v>
                </c:pt>
                <c:pt idx="88">
                  <c:v>5.2</c:v>
                </c:pt>
                <c:pt idx="89">
                  <c:v>5.2</c:v>
                </c:pt>
                <c:pt idx="90">
                  <c:v>5.4</c:v>
                </c:pt>
                <c:pt idx="91">
                  <c:v>5.5</c:v>
                </c:pt>
                <c:pt idx="92">
                  <c:v>5</c:v>
                </c:pt>
                <c:pt idx="93">
                  <c:v>5.3</c:v>
                </c:pt>
                <c:pt idx="94">
                  <c:v>5.5</c:v>
                </c:pt>
                <c:pt idx="95">
                  <c:v>5.3</c:v>
                </c:pt>
                <c:pt idx="96">
                  <c:v>5.0999999999999996</c:v>
                </c:pt>
                <c:pt idx="97">
                  <c:v>5.3</c:v>
                </c:pt>
                <c:pt idx="98">
                  <c:v>5.3</c:v>
                </c:pt>
                <c:pt idx="99">
                  <c:v>5</c:v>
                </c:pt>
                <c:pt idx="100">
                  <c:v>5.2</c:v>
                </c:pt>
                <c:pt idx="101">
                  <c:v>5.4</c:v>
                </c:pt>
                <c:pt idx="102">
                  <c:v>5.2</c:v>
                </c:pt>
                <c:pt idx="103">
                  <c:v>5</c:v>
                </c:pt>
                <c:pt idx="104">
                  <c:v>5.2</c:v>
                </c:pt>
                <c:pt idx="105">
                  <c:v>5.4</c:v>
                </c:pt>
                <c:pt idx="106">
                  <c:v>5.0999999999999996</c:v>
                </c:pt>
                <c:pt idx="107">
                  <c:v>5.2</c:v>
                </c:pt>
                <c:pt idx="108">
                  <c:v>5.4</c:v>
                </c:pt>
                <c:pt idx="109">
                  <c:v>5.3</c:v>
                </c:pt>
                <c:pt idx="110">
                  <c:v>5</c:v>
                </c:pt>
                <c:pt idx="111">
                  <c:v>5.2</c:v>
                </c:pt>
                <c:pt idx="112">
                  <c:v>5.4</c:v>
                </c:pt>
                <c:pt idx="113">
                  <c:v>5.0999999999999996</c:v>
                </c:pt>
                <c:pt idx="114">
                  <c:v>5</c:v>
                </c:pt>
                <c:pt idx="115">
                  <c:v>5.2</c:v>
                </c:pt>
                <c:pt idx="116">
                  <c:v>5.2</c:v>
                </c:pt>
                <c:pt idx="117">
                  <c:v>5</c:v>
                </c:pt>
                <c:pt idx="118">
                  <c:v>5.0999999999999996</c:v>
                </c:pt>
                <c:pt idx="119">
                  <c:v>5.3</c:v>
                </c:pt>
                <c:pt idx="120">
                  <c:v>5.0999999999999996</c:v>
                </c:pt>
                <c:pt idx="121">
                  <c:v>5.0999999999999996</c:v>
                </c:pt>
                <c:pt idx="122">
                  <c:v>5.4</c:v>
                </c:pt>
                <c:pt idx="123">
                  <c:v>5.2</c:v>
                </c:pt>
                <c:pt idx="124">
                  <c:v>5</c:v>
                </c:pt>
                <c:pt idx="125">
                  <c:v>5.3</c:v>
                </c:pt>
                <c:pt idx="126">
                  <c:v>5.5</c:v>
                </c:pt>
                <c:pt idx="127">
                  <c:v>5.2</c:v>
                </c:pt>
                <c:pt idx="128">
                  <c:v>5.0999999999999996</c:v>
                </c:pt>
                <c:pt idx="129">
                  <c:v>5.3</c:v>
                </c:pt>
                <c:pt idx="130">
                  <c:v>5.2</c:v>
                </c:pt>
                <c:pt idx="131">
                  <c:v>5</c:v>
                </c:pt>
                <c:pt idx="132">
                  <c:v>5.2</c:v>
                </c:pt>
                <c:pt idx="133">
                  <c:v>5.4</c:v>
                </c:pt>
                <c:pt idx="134">
                  <c:v>5.0999999999999996</c:v>
                </c:pt>
                <c:pt idx="135">
                  <c:v>4.8</c:v>
                </c:pt>
                <c:pt idx="136">
                  <c:v>5.0999999999999996</c:v>
                </c:pt>
                <c:pt idx="137">
                  <c:v>5.3</c:v>
                </c:pt>
                <c:pt idx="138">
                  <c:v>4.9000000000000004</c:v>
                </c:pt>
                <c:pt idx="139">
                  <c:v>5.0999999999999996</c:v>
                </c:pt>
                <c:pt idx="140">
                  <c:v>5.2</c:v>
                </c:pt>
                <c:pt idx="141">
                  <c:v>5.0999999999999996</c:v>
                </c:pt>
                <c:pt idx="142">
                  <c:v>4.8</c:v>
                </c:pt>
                <c:pt idx="143">
                  <c:v>5.0999999999999996</c:v>
                </c:pt>
                <c:pt idx="144">
                  <c:v>5.2</c:v>
                </c:pt>
                <c:pt idx="145">
                  <c:v>4.9000000000000004</c:v>
                </c:pt>
                <c:pt idx="146">
                  <c:v>5</c:v>
                </c:pt>
                <c:pt idx="147">
                  <c:v>5.0999999999999996</c:v>
                </c:pt>
                <c:pt idx="148">
                  <c:v>5</c:v>
                </c:pt>
                <c:pt idx="149">
                  <c:v>4.8</c:v>
                </c:pt>
                <c:pt idx="150">
                  <c:v>5</c:v>
                </c:pt>
                <c:pt idx="151">
                  <c:v>5.0999999999999996</c:v>
                </c:pt>
                <c:pt idx="152">
                  <c:v>5</c:v>
                </c:pt>
                <c:pt idx="153">
                  <c:v>5</c:v>
                </c:pt>
                <c:pt idx="154">
                  <c:v>5.2</c:v>
                </c:pt>
                <c:pt idx="155">
                  <c:v>5.0999999999999996</c:v>
                </c:pt>
                <c:pt idx="156">
                  <c:v>4.8</c:v>
                </c:pt>
                <c:pt idx="157">
                  <c:v>5.0999999999999996</c:v>
                </c:pt>
                <c:pt idx="158">
                  <c:v>5.3</c:v>
                </c:pt>
                <c:pt idx="159">
                  <c:v>5.2</c:v>
                </c:pt>
                <c:pt idx="160">
                  <c:v>5</c:v>
                </c:pt>
                <c:pt idx="161">
                  <c:v>5.2</c:v>
                </c:pt>
                <c:pt idx="162">
                  <c:v>5</c:v>
                </c:pt>
                <c:pt idx="163">
                  <c:v>4.7</c:v>
                </c:pt>
                <c:pt idx="164">
                  <c:v>5.0999999999999996</c:v>
                </c:pt>
                <c:pt idx="165">
                  <c:v>5.0999999999999996</c:v>
                </c:pt>
                <c:pt idx="166">
                  <c:v>4.8</c:v>
                </c:pt>
                <c:pt idx="167">
                  <c:v>4.7</c:v>
                </c:pt>
                <c:pt idx="168">
                  <c:v>5</c:v>
                </c:pt>
                <c:pt idx="169">
                  <c:v>4.9000000000000004</c:v>
                </c:pt>
                <c:pt idx="170">
                  <c:v>4.5999999999999996</c:v>
                </c:pt>
                <c:pt idx="171">
                  <c:v>4.8</c:v>
                </c:pt>
                <c:pt idx="172">
                  <c:v>5</c:v>
                </c:pt>
                <c:pt idx="173">
                  <c:v>4.9000000000000004</c:v>
                </c:pt>
                <c:pt idx="174">
                  <c:v>4.5999999999999996</c:v>
                </c:pt>
                <c:pt idx="175">
                  <c:v>4.8</c:v>
                </c:pt>
                <c:pt idx="176">
                  <c:v>4.9000000000000004</c:v>
                </c:pt>
                <c:pt idx="177">
                  <c:v>4.5999999999999996</c:v>
                </c:pt>
                <c:pt idx="178">
                  <c:v>4.8</c:v>
                </c:pt>
                <c:pt idx="179">
                  <c:v>5</c:v>
                </c:pt>
                <c:pt idx="180">
                  <c:v>4.9000000000000004</c:v>
                </c:pt>
                <c:pt idx="181">
                  <c:v>4.5</c:v>
                </c:pt>
                <c:pt idx="182">
                  <c:v>4.8</c:v>
                </c:pt>
                <c:pt idx="183">
                  <c:v>4.8</c:v>
                </c:pt>
                <c:pt idx="184">
                  <c:v>4.5</c:v>
                </c:pt>
                <c:pt idx="185">
                  <c:v>4.5999999999999996</c:v>
                </c:pt>
                <c:pt idx="186">
                  <c:v>4.7</c:v>
                </c:pt>
                <c:pt idx="187">
                  <c:v>4.4000000000000004</c:v>
                </c:pt>
                <c:pt idx="188">
                  <c:v>4</c:v>
                </c:pt>
                <c:pt idx="189">
                  <c:v>4.2</c:v>
                </c:pt>
                <c:pt idx="190">
                  <c:v>4.2</c:v>
                </c:pt>
                <c:pt idx="191">
                  <c:v>3.7</c:v>
                </c:pt>
                <c:pt idx="192">
                  <c:v>3.6</c:v>
                </c:pt>
                <c:pt idx="193">
                  <c:v>3.7</c:v>
                </c:pt>
                <c:pt idx="194">
                  <c:v>3.3</c:v>
                </c:pt>
                <c:pt idx="195">
                  <c:v>3.2</c:v>
                </c:pt>
                <c:pt idx="196">
                  <c:v>3.3</c:v>
                </c:pt>
                <c:pt idx="197">
                  <c:v>3.1</c:v>
                </c:pt>
                <c:pt idx="198">
                  <c:v>3</c:v>
                </c:pt>
                <c:pt idx="199">
                  <c:v>2.8</c:v>
                </c:pt>
                <c:pt idx="200">
                  <c:v>3</c:v>
                </c:pt>
                <c:pt idx="201">
                  <c:v>2.8</c:v>
                </c:pt>
                <c:pt idx="202">
                  <c:v>2.6</c:v>
                </c:pt>
                <c:pt idx="203">
                  <c:v>2.8</c:v>
                </c:pt>
                <c:pt idx="204">
                  <c:v>2.8</c:v>
                </c:pt>
                <c:pt idx="205">
                  <c:v>2.6</c:v>
                </c:pt>
                <c:pt idx="206">
                  <c:v>2.6</c:v>
                </c:pt>
                <c:pt idx="207">
                  <c:v>2.6</c:v>
                </c:pt>
                <c:pt idx="208">
                  <c:v>2.6</c:v>
                </c:pt>
                <c:pt idx="209">
                  <c:v>2.4</c:v>
                </c:pt>
                <c:pt idx="210">
                  <c:v>2.5</c:v>
                </c:pt>
                <c:pt idx="211">
                  <c:v>2.5</c:v>
                </c:pt>
                <c:pt idx="212">
                  <c:v>2.5</c:v>
                </c:pt>
                <c:pt idx="213">
                  <c:v>2.2999999999999998</c:v>
                </c:pt>
                <c:pt idx="214">
                  <c:v>2.6</c:v>
                </c:pt>
                <c:pt idx="215">
                  <c:v>2.5</c:v>
                </c:pt>
                <c:pt idx="216">
                  <c:v>2.4</c:v>
                </c:pt>
                <c:pt idx="217">
                  <c:v>2.5</c:v>
                </c:pt>
                <c:pt idx="218">
                  <c:v>2.5</c:v>
                </c:pt>
                <c:pt idx="219">
                  <c:v>2.4</c:v>
                </c:pt>
                <c:pt idx="220">
                  <c:v>2.4</c:v>
                </c:pt>
                <c:pt idx="221">
                  <c:v>2.5</c:v>
                </c:pt>
                <c:pt idx="222">
                  <c:v>2.5</c:v>
                </c:pt>
                <c:pt idx="223">
                  <c:v>2.2999999999999998</c:v>
                </c:pt>
                <c:pt idx="224">
                  <c:v>2.4</c:v>
                </c:pt>
                <c:pt idx="225">
                  <c:v>2.6</c:v>
                </c:pt>
                <c:pt idx="226">
                  <c:v>2.5</c:v>
                </c:pt>
                <c:pt idx="227">
                  <c:v>2.2999999999999998</c:v>
                </c:pt>
                <c:pt idx="228">
                  <c:v>2.5</c:v>
                </c:pt>
                <c:pt idx="229">
                  <c:v>2.5</c:v>
                </c:pt>
                <c:pt idx="230">
                  <c:v>2.4</c:v>
                </c:pt>
                <c:pt idx="231">
                  <c:v>2.5</c:v>
                </c:pt>
                <c:pt idx="232">
                  <c:v>2.5</c:v>
                </c:pt>
                <c:pt idx="233">
                  <c:v>2.5</c:v>
                </c:pt>
                <c:pt idx="234">
                  <c:v>2.2999999999999998</c:v>
                </c:pt>
                <c:pt idx="235">
                  <c:v>2.5</c:v>
                </c:pt>
                <c:pt idx="236">
                  <c:v>2.5</c:v>
                </c:pt>
                <c:pt idx="237">
                  <c:v>1.7</c:v>
                </c:pt>
                <c:pt idx="238">
                  <c:v>0.6</c:v>
                </c:pt>
                <c:pt idx="239">
                  <c:v>-0.5</c:v>
                </c:pt>
                <c:pt idx="240">
                  <c:v>-2.1</c:v>
                </c:pt>
                <c:pt idx="241">
                  <c:v>-2.9</c:v>
                </c:pt>
                <c:pt idx="242">
                  <c:v>-3.5</c:v>
                </c:pt>
                <c:pt idx="243">
                  <c:v>-4.2</c:v>
                </c:pt>
                <c:pt idx="244">
                  <c:v>-4.2</c:v>
                </c:pt>
                <c:pt idx="245">
                  <c:v>-4</c:v>
                </c:pt>
                <c:pt idx="246">
                  <c:v>-4.2</c:v>
                </c:pt>
                <c:pt idx="247">
                  <c:v>-4.3</c:v>
                </c:pt>
                <c:pt idx="248">
                  <c:v>-3.9</c:v>
                </c:pt>
                <c:pt idx="249">
                  <c:v>-3.9</c:v>
                </c:pt>
                <c:pt idx="250">
                  <c:v>-4</c:v>
                </c:pt>
                <c:pt idx="251">
                  <c:v>-3.7</c:v>
                </c:pt>
                <c:pt idx="252">
                  <c:v>-3.6</c:v>
                </c:pt>
                <c:pt idx="253">
                  <c:v>-3.8</c:v>
                </c:pt>
                <c:pt idx="254">
                  <c:v>-3.9</c:v>
                </c:pt>
                <c:pt idx="255">
                  <c:v>-3.7</c:v>
                </c:pt>
                <c:pt idx="256">
                  <c:v>-3.5</c:v>
                </c:pt>
                <c:pt idx="257">
                  <c:v>-3.6</c:v>
                </c:pt>
                <c:pt idx="258">
                  <c:v>-3.6</c:v>
                </c:pt>
                <c:pt idx="259">
                  <c:v>-3.1</c:v>
                </c:pt>
                <c:pt idx="260">
                  <c:v>-3.4</c:v>
                </c:pt>
                <c:pt idx="261">
                  <c:v>-3.5</c:v>
                </c:pt>
                <c:pt idx="262">
                  <c:v>-3.3</c:v>
                </c:pt>
                <c:pt idx="263">
                  <c:v>-3.3</c:v>
                </c:pt>
                <c:pt idx="264">
                  <c:v>-3.4</c:v>
                </c:pt>
                <c:pt idx="265">
                  <c:v>-3.5</c:v>
                </c:pt>
                <c:pt idx="266">
                  <c:v>-3.3</c:v>
                </c:pt>
                <c:pt idx="267">
                  <c:v>-3.6</c:v>
                </c:pt>
                <c:pt idx="268">
                  <c:v>-3.7</c:v>
                </c:pt>
                <c:pt idx="269">
                  <c:v>-3.6</c:v>
                </c:pt>
                <c:pt idx="270">
                  <c:v>-3.4</c:v>
                </c:pt>
                <c:pt idx="271">
                  <c:v>-3.6</c:v>
                </c:pt>
                <c:pt idx="272">
                  <c:v>-3.6</c:v>
                </c:pt>
                <c:pt idx="273">
                  <c:v>-3.3</c:v>
                </c:pt>
                <c:pt idx="274">
                  <c:v>-3.4</c:v>
                </c:pt>
                <c:pt idx="275">
                  <c:v>-3.6</c:v>
                </c:pt>
                <c:pt idx="276">
                  <c:v>-3.5</c:v>
                </c:pt>
                <c:pt idx="277">
                  <c:v>-3.2</c:v>
                </c:pt>
                <c:pt idx="278">
                  <c:v>-3.3</c:v>
                </c:pt>
                <c:pt idx="279">
                  <c:v>-3.5</c:v>
                </c:pt>
                <c:pt idx="280">
                  <c:v>-3.3</c:v>
                </c:pt>
                <c:pt idx="281">
                  <c:v>-3.3</c:v>
                </c:pt>
                <c:pt idx="282">
                  <c:v>-3.4</c:v>
                </c:pt>
                <c:pt idx="283">
                  <c:v>-3.2</c:v>
                </c:pt>
                <c:pt idx="284">
                  <c:v>-3.2</c:v>
                </c:pt>
                <c:pt idx="285">
                  <c:v>-3.3</c:v>
                </c:pt>
                <c:pt idx="286">
                  <c:v>-3.3</c:v>
                </c:pt>
                <c:pt idx="287">
                  <c:v>-3.1</c:v>
                </c:pt>
                <c:pt idx="288">
                  <c:v>-3</c:v>
                </c:pt>
                <c:pt idx="289">
                  <c:v>-3.3</c:v>
                </c:pt>
                <c:pt idx="290">
                  <c:v>-3.2</c:v>
                </c:pt>
                <c:pt idx="291">
                  <c:v>-2.9</c:v>
                </c:pt>
                <c:pt idx="292">
                  <c:v>-3.1</c:v>
                </c:pt>
                <c:pt idx="293">
                  <c:v>-3.3</c:v>
                </c:pt>
                <c:pt idx="294">
                  <c:v>-3.2</c:v>
                </c:pt>
                <c:pt idx="295">
                  <c:v>-2.9</c:v>
                </c:pt>
                <c:pt idx="296">
                  <c:v>-3.1</c:v>
                </c:pt>
                <c:pt idx="297">
                  <c:v>-3.2</c:v>
                </c:pt>
                <c:pt idx="298">
                  <c:v>-3</c:v>
                </c:pt>
                <c:pt idx="299">
                  <c:v>-3.1</c:v>
                </c:pt>
                <c:pt idx="300">
                  <c:v>-3.2</c:v>
                </c:pt>
                <c:pt idx="301">
                  <c:v>-3</c:v>
                </c:pt>
                <c:pt idx="302">
                  <c:v>-2.8</c:v>
                </c:pt>
                <c:pt idx="303">
                  <c:v>-3</c:v>
                </c:pt>
                <c:pt idx="304">
                  <c:v>-3.2</c:v>
                </c:pt>
                <c:pt idx="305">
                  <c:v>-3</c:v>
                </c:pt>
                <c:pt idx="306">
                  <c:v>-3</c:v>
                </c:pt>
                <c:pt idx="307">
                  <c:v>-3.1</c:v>
                </c:pt>
                <c:pt idx="308">
                  <c:v>-3</c:v>
                </c:pt>
                <c:pt idx="309">
                  <c:v>-2.7</c:v>
                </c:pt>
                <c:pt idx="310">
                  <c:v>-3</c:v>
                </c:pt>
                <c:pt idx="311">
                  <c:v>-3.1</c:v>
                </c:pt>
                <c:pt idx="312">
                  <c:v>-2.9</c:v>
                </c:pt>
                <c:pt idx="313">
                  <c:v>-2.9</c:v>
                </c:pt>
                <c:pt idx="314">
                  <c:v>-2.9</c:v>
                </c:pt>
                <c:pt idx="315">
                  <c:v>-3</c:v>
                </c:pt>
                <c:pt idx="316">
                  <c:v>-2.6</c:v>
                </c:pt>
                <c:pt idx="317">
                  <c:v>-2.9</c:v>
                </c:pt>
                <c:pt idx="318">
                  <c:v>-3</c:v>
                </c:pt>
                <c:pt idx="319">
                  <c:v>-2.9</c:v>
                </c:pt>
                <c:pt idx="320">
                  <c:v>-2.8</c:v>
                </c:pt>
                <c:pt idx="321">
                  <c:v>-3</c:v>
                </c:pt>
                <c:pt idx="322">
                  <c:v>-3</c:v>
                </c:pt>
                <c:pt idx="323">
                  <c:v>-2.7</c:v>
                </c:pt>
                <c:pt idx="324">
                  <c:v>-2.9</c:v>
                </c:pt>
                <c:pt idx="325">
                  <c:v>-3.2</c:v>
                </c:pt>
                <c:pt idx="326">
                  <c:v>-2.9</c:v>
                </c:pt>
                <c:pt idx="327">
                  <c:v>-2.8</c:v>
                </c:pt>
                <c:pt idx="328">
                  <c:v>-2.9</c:v>
                </c:pt>
                <c:pt idx="329">
                  <c:v>-3</c:v>
                </c:pt>
                <c:pt idx="330">
                  <c:v>-2.7</c:v>
                </c:pt>
                <c:pt idx="331">
                  <c:v>-2.8</c:v>
                </c:pt>
                <c:pt idx="332">
                  <c:v>-3</c:v>
                </c:pt>
                <c:pt idx="333">
                  <c:v>-2.8</c:v>
                </c:pt>
                <c:pt idx="334">
                  <c:v>-2.7</c:v>
                </c:pt>
                <c:pt idx="335">
                  <c:v>-3</c:v>
                </c:pt>
                <c:pt idx="336">
                  <c:v>-3</c:v>
                </c:pt>
                <c:pt idx="337">
                  <c:v>-2.7</c:v>
                </c:pt>
                <c:pt idx="338">
                  <c:v>-2.7</c:v>
                </c:pt>
                <c:pt idx="339">
                  <c:v>-2.9</c:v>
                </c:pt>
                <c:pt idx="340">
                  <c:v>-2.8</c:v>
                </c:pt>
                <c:pt idx="341">
                  <c:v>-2.7</c:v>
                </c:pt>
                <c:pt idx="342">
                  <c:v>-2.7</c:v>
                </c:pt>
                <c:pt idx="343">
                  <c:v>-2.9</c:v>
                </c:pt>
                <c:pt idx="344">
                  <c:v>-2.7</c:v>
                </c:pt>
                <c:pt idx="345">
                  <c:v>-2.6</c:v>
                </c:pt>
                <c:pt idx="346">
                  <c:v>-2.8</c:v>
                </c:pt>
                <c:pt idx="347">
                  <c:v>-2.8</c:v>
                </c:pt>
                <c:pt idx="348">
                  <c:v>-2.4</c:v>
                </c:pt>
                <c:pt idx="349">
                  <c:v>-2.5</c:v>
                </c:pt>
                <c:pt idx="350">
                  <c:v>-2.4</c:v>
                </c:pt>
                <c:pt idx="351">
                  <c:v>-2.2000000000000002</c:v>
                </c:pt>
                <c:pt idx="352">
                  <c:v>-2</c:v>
                </c:pt>
                <c:pt idx="353">
                  <c:v>-2</c:v>
                </c:pt>
                <c:pt idx="354">
                  <c:v>-1.9</c:v>
                </c:pt>
                <c:pt idx="355">
                  <c:v>-1.6</c:v>
                </c:pt>
                <c:pt idx="356">
                  <c:v>-1.5</c:v>
                </c:pt>
                <c:pt idx="357">
                  <c:v>-1.4</c:v>
                </c:pt>
                <c:pt idx="358">
                  <c:v>-1.3</c:v>
                </c:pt>
                <c:pt idx="359">
                  <c:v>-1.1000000000000001</c:v>
                </c:pt>
                <c:pt idx="360">
                  <c:v>-1</c:v>
                </c:pt>
                <c:pt idx="361">
                  <c:v>-0.9</c:v>
                </c:pt>
                <c:pt idx="362">
                  <c:v>-0.8</c:v>
                </c:pt>
                <c:pt idx="363">
                  <c:v>-0.8</c:v>
                </c:pt>
                <c:pt idx="364">
                  <c:v>-0.7</c:v>
                </c:pt>
                <c:pt idx="365">
                  <c:v>-0.7</c:v>
                </c:pt>
                <c:pt idx="366">
                  <c:v>-0.5</c:v>
                </c:pt>
                <c:pt idx="367">
                  <c:v>-0.6</c:v>
                </c:pt>
                <c:pt idx="368">
                  <c:v>-0.6</c:v>
                </c:pt>
                <c:pt idx="369">
                  <c:v>-0.4</c:v>
                </c:pt>
                <c:pt idx="370">
                  <c:v>-0.4</c:v>
                </c:pt>
                <c:pt idx="371">
                  <c:v>-0.5</c:v>
                </c:pt>
                <c:pt idx="372">
                  <c:v>-0.4</c:v>
                </c:pt>
                <c:pt idx="373">
                  <c:v>-0.3</c:v>
                </c:pt>
                <c:pt idx="374">
                  <c:v>-0.4</c:v>
                </c:pt>
                <c:pt idx="375">
                  <c:v>-0.3</c:v>
                </c:pt>
                <c:pt idx="376">
                  <c:v>-0.3</c:v>
                </c:pt>
                <c:pt idx="377">
                  <c:v>-0.3</c:v>
                </c:pt>
                <c:pt idx="378">
                  <c:v>-0.3</c:v>
                </c:pt>
                <c:pt idx="379">
                  <c:v>-0.4</c:v>
                </c:pt>
                <c:pt idx="380">
                  <c:v>-0.3</c:v>
                </c:pt>
                <c:pt idx="381">
                  <c:v>-0.3</c:v>
                </c:pt>
                <c:pt idx="382">
                  <c:v>-0.4</c:v>
                </c:pt>
                <c:pt idx="383">
                  <c:v>-0.3</c:v>
                </c:pt>
                <c:pt idx="384">
                  <c:v>-0.3</c:v>
                </c:pt>
                <c:pt idx="385">
                  <c:v>-0.4</c:v>
                </c:pt>
                <c:pt idx="386">
                  <c:v>-0.3</c:v>
                </c:pt>
                <c:pt idx="387">
                  <c:v>0</c:v>
                </c:pt>
                <c:pt idx="388">
                  <c:v>0.8</c:v>
                </c:pt>
                <c:pt idx="389">
                  <c:v>1.9</c:v>
                </c:pt>
                <c:pt idx="390">
                  <c:v>3</c:v>
                </c:pt>
                <c:pt idx="391">
                  <c:v>3.9</c:v>
                </c:pt>
                <c:pt idx="392">
                  <c:v>5</c:v>
                </c:pt>
                <c:pt idx="393">
                  <c:v>5.7</c:v>
                </c:pt>
                <c:pt idx="394">
                  <c:v>5.5</c:v>
                </c:pt>
                <c:pt idx="395">
                  <c:v>5.7</c:v>
                </c:pt>
                <c:pt idx="396">
                  <c:v>5.9</c:v>
                </c:pt>
                <c:pt idx="397">
                  <c:v>5.8</c:v>
                </c:pt>
                <c:pt idx="398">
                  <c:v>5.5</c:v>
                </c:pt>
                <c:pt idx="399">
                  <c:v>5.4</c:v>
                </c:pt>
                <c:pt idx="400">
                  <c:v>5.9</c:v>
                </c:pt>
                <c:pt idx="401">
                  <c:v>5.5</c:v>
                </c:pt>
                <c:pt idx="402">
                  <c:v>5.3</c:v>
                </c:pt>
                <c:pt idx="403">
                  <c:v>5.5</c:v>
                </c:pt>
                <c:pt idx="404">
                  <c:v>5.7</c:v>
                </c:pt>
                <c:pt idx="405">
                  <c:v>5.3</c:v>
                </c:pt>
                <c:pt idx="406">
                  <c:v>5.4</c:v>
                </c:pt>
                <c:pt idx="407">
                  <c:v>5.5</c:v>
                </c:pt>
                <c:pt idx="408">
                  <c:v>5.4</c:v>
                </c:pt>
                <c:pt idx="409">
                  <c:v>5</c:v>
                </c:pt>
                <c:pt idx="410">
                  <c:v>5.2</c:v>
                </c:pt>
                <c:pt idx="411">
                  <c:v>5.5</c:v>
                </c:pt>
                <c:pt idx="412">
                  <c:v>5.2</c:v>
                </c:pt>
                <c:pt idx="413">
                  <c:v>5.0999999999999996</c:v>
                </c:pt>
                <c:pt idx="414">
                  <c:v>5.5</c:v>
                </c:pt>
                <c:pt idx="415">
                  <c:v>5.4</c:v>
                </c:pt>
                <c:pt idx="416">
                  <c:v>5</c:v>
                </c:pt>
                <c:pt idx="417">
                  <c:v>5.0999999999999996</c:v>
                </c:pt>
                <c:pt idx="418">
                  <c:v>5.4</c:v>
                </c:pt>
                <c:pt idx="419">
                  <c:v>5.0999999999999996</c:v>
                </c:pt>
                <c:pt idx="420">
                  <c:v>5.0999999999999996</c:v>
                </c:pt>
                <c:pt idx="421">
                  <c:v>5.3</c:v>
                </c:pt>
                <c:pt idx="422">
                  <c:v>5.2</c:v>
                </c:pt>
                <c:pt idx="423">
                  <c:v>5</c:v>
                </c:pt>
                <c:pt idx="424">
                  <c:v>5.2</c:v>
                </c:pt>
                <c:pt idx="425">
                  <c:v>5.3</c:v>
                </c:pt>
                <c:pt idx="426">
                  <c:v>5.2</c:v>
                </c:pt>
                <c:pt idx="427">
                  <c:v>5</c:v>
                </c:pt>
                <c:pt idx="428">
                  <c:v>5.3</c:v>
                </c:pt>
                <c:pt idx="429">
                  <c:v>5.3</c:v>
                </c:pt>
                <c:pt idx="430">
                  <c:v>5</c:v>
                </c:pt>
                <c:pt idx="431">
                  <c:v>5.0999999999999996</c:v>
                </c:pt>
                <c:pt idx="432">
                  <c:v>5.3</c:v>
                </c:pt>
                <c:pt idx="433">
                  <c:v>5.3</c:v>
                </c:pt>
                <c:pt idx="434">
                  <c:v>4.9000000000000004</c:v>
                </c:pt>
                <c:pt idx="435">
                  <c:v>5.2</c:v>
                </c:pt>
                <c:pt idx="436">
                  <c:v>5.4</c:v>
                </c:pt>
                <c:pt idx="437">
                  <c:v>5.2</c:v>
                </c:pt>
                <c:pt idx="438">
                  <c:v>4.9000000000000004</c:v>
                </c:pt>
                <c:pt idx="439">
                  <c:v>5.2</c:v>
                </c:pt>
                <c:pt idx="440">
                  <c:v>5.2</c:v>
                </c:pt>
                <c:pt idx="441">
                  <c:v>4.9000000000000004</c:v>
                </c:pt>
                <c:pt idx="442">
                  <c:v>5.0999999999999996</c:v>
                </c:pt>
                <c:pt idx="443">
                  <c:v>5.4</c:v>
                </c:pt>
                <c:pt idx="444">
                  <c:v>5.2</c:v>
                </c:pt>
                <c:pt idx="445">
                  <c:v>5.2</c:v>
                </c:pt>
                <c:pt idx="446">
                  <c:v>5.3</c:v>
                </c:pt>
                <c:pt idx="447">
                  <c:v>5.3</c:v>
                </c:pt>
                <c:pt idx="448">
                  <c:v>5</c:v>
                </c:pt>
                <c:pt idx="449">
                  <c:v>5.0999999999999996</c:v>
                </c:pt>
                <c:pt idx="450">
                  <c:v>5.3</c:v>
                </c:pt>
                <c:pt idx="451">
                  <c:v>5.0999999999999996</c:v>
                </c:pt>
                <c:pt idx="452">
                  <c:v>4.9000000000000004</c:v>
                </c:pt>
                <c:pt idx="453">
                  <c:v>5</c:v>
                </c:pt>
                <c:pt idx="454">
                  <c:v>5.0999999999999996</c:v>
                </c:pt>
                <c:pt idx="455">
                  <c:v>4.8</c:v>
                </c:pt>
                <c:pt idx="456">
                  <c:v>4.9000000000000004</c:v>
                </c:pt>
                <c:pt idx="457">
                  <c:v>5.2</c:v>
                </c:pt>
                <c:pt idx="458">
                  <c:v>5</c:v>
                </c:pt>
                <c:pt idx="459">
                  <c:v>4.8</c:v>
                </c:pt>
                <c:pt idx="460">
                  <c:v>5</c:v>
                </c:pt>
                <c:pt idx="461">
                  <c:v>5.2</c:v>
                </c:pt>
                <c:pt idx="462">
                  <c:v>4.9000000000000004</c:v>
                </c:pt>
                <c:pt idx="463">
                  <c:v>5.0999999999999996</c:v>
                </c:pt>
                <c:pt idx="464">
                  <c:v>5.2</c:v>
                </c:pt>
                <c:pt idx="465">
                  <c:v>5</c:v>
                </c:pt>
                <c:pt idx="466">
                  <c:v>4.8</c:v>
                </c:pt>
                <c:pt idx="467">
                  <c:v>5</c:v>
                </c:pt>
                <c:pt idx="468">
                  <c:v>5.2</c:v>
                </c:pt>
                <c:pt idx="469">
                  <c:v>4.9000000000000004</c:v>
                </c:pt>
                <c:pt idx="470">
                  <c:v>4.9000000000000004</c:v>
                </c:pt>
                <c:pt idx="471">
                  <c:v>5.0999999999999996</c:v>
                </c:pt>
                <c:pt idx="472">
                  <c:v>5.0999999999999996</c:v>
                </c:pt>
                <c:pt idx="473">
                  <c:v>4.8</c:v>
                </c:pt>
                <c:pt idx="474">
                  <c:v>4.9000000000000004</c:v>
                </c:pt>
                <c:pt idx="475">
                  <c:v>5.0999999999999996</c:v>
                </c:pt>
                <c:pt idx="476">
                  <c:v>5</c:v>
                </c:pt>
                <c:pt idx="477">
                  <c:v>4.9000000000000004</c:v>
                </c:pt>
                <c:pt idx="478">
                  <c:v>5.0999999999999996</c:v>
                </c:pt>
                <c:pt idx="479">
                  <c:v>5.0999999999999996</c:v>
                </c:pt>
                <c:pt idx="480">
                  <c:v>4.9000000000000004</c:v>
                </c:pt>
                <c:pt idx="481">
                  <c:v>5</c:v>
                </c:pt>
                <c:pt idx="482">
                  <c:v>5.2</c:v>
                </c:pt>
                <c:pt idx="483">
                  <c:v>5</c:v>
                </c:pt>
                <c:pt idx="484">
                  <c:v>4.8</c:v>
                </c:pt>
                <c:pt idx="485">
                  <c:v>5</c:v>
                </c:pt>
                <c:pt idx="486">
                  <c:v>5</c:v>
                </c:pt>
                <c:pt idx="487">
                  <c:v>4.9000000000000004</c:v>
                </c:pt>
                <c:pt idx="488">
                  <c:v>4.9000000000000004</c:v>
                </c:pt>
                <c:pt idx="489">
                  <c:v>5.0999999999999996</c:v>
                </c:pt>
                <c:pt idx="490">
                  <c:v>4.9000000000000004</c:v>
                </c:pt>
                <c:pt idx="491">
                  <c:v>4.7</c:v>
                </c:pt>
                <c:pt idx="492">
                  <c:v>4.9000000000000004</c:v>
                </c:pt>
                <c:pt idx="493">
                  <c:v>5.2</c:v>
                </c:pt>
                <c:pt idx="494">
                  <c:v>4.8</c:v>
                </c:pt>
                <c:pt idx="495">
                  <c:v>4.8</c:v>
                </c:pt>
                <c:pt idx="496">
                  <c:v>5</c:v>
                </c:pt>
                <c:pt idx="497">
                  <c:v>4.9000000000000004</c:v>
                </c:pt>
                <c:pt idx="498">
                  <c:v>4.7</c:v>
                </c:pt>
                <c:pt idx="499">
                  <c:v>4.9000000000000004</c:v>
                </c:pt>
                <c:pt idx="500">
                  <c:v>5.2</c:v>
                </c:pt>
                <c:pt idx="501">
                  <c:v>4.9000000000000004</c:v>
                </c:pt>
                <c:pt idx="502">
                  <c:v>4.9000000000000004</c:v>
                </c:pt>
                <c:pt idx="503">
                  <c:v>5</c:v>
                </c:pt>
                <c:pt idx="504">
                  <c:v>5</c:v>
                </c:pt>
                <c:pt idx="505">
                  <c:v>4.9000000000000004</c:v>
                </c:pt>
                <c:pt idx="506">
                  <c:v>5</c:v>
                </c:pt>
                <c:pt idx="507">
                  <c:v>5.2</c:v>
                </c:pt>
                <c:pt idx="508">
                  <c:v>4.8</c:v>
                </c:pt>
                <c:pt idx="509">
                  <c:v>4.5</c:v>
                </c:pt>
                <c:pt idx="510">
                  <c:v>4.7</c:v>
                </c:pt>
                <c:pt idx="511">
                  <c:v>4.5</c:v>
                </c:pt>
                <c:pt idx="512">
                  <c:v>4.2</c:v>
                </c:pt>
                <c:pt idx="513">
                  <c:v>4.2</c:v>
                </c:pt>
                <c:pt idx="514">
                  <c:v>4.3</c:v>
                </c:pt>
                <c:pt idx="515">
                  <c:v>3.8</c:v>
                </c:pt>
                <c:pt idx="516">
                  <c:v>3.6</c:v>
                </c:pt>
                <c:pt idx="517">
                  <c:v>3.6</c:v>
                </c:pt>
                <c:pt idx="518">
                  <c:v>3.6</c:v>
                </c:pt>
                <c:pt idx="519">
                  <c:v>3.3</c:v>
                </c:pt>
                <c:pt idx="520">
                  <c:v>3.2</c:v>
                </c:pt>
                <c:pt idx="521">
                  <c:v>3.2</c:v>
                </c:pt>
                <c:pt idx="522">
                  <c:v>3</c:v>
                </c:pt>
                <c:pt idx="523">
                  <c:v>2.8</c:v>
                </c:pt>
                <c:pt idx="524">
                  <c:v>2.9</c:v>
                </c:pt>
                <c:pt idx="525">
                  <c:v>2.8</c:v>
                </c:pt>
                <c:pt idx="526">
                  <c:v>2.6</c:v>
                </c:pt>
                <c:pt idx="527">
                  <c:v>2.5</c:v>
                </c:pt>
                <c:pt idx="528">
                  <c:v>2.6</c:v>
                </c:pt>
                <c:pt idx="529">
                  <c:v>2.6</c:v>
                </c:pt>
                <c:pt idx="530">
                  <c:v>2.4</c:v>
                </c:pt>
                <c:pt idx="531">
                  <c:v>2.4</c:v>
                </c:pt>
                <c:pt idx="532">
                  <c:v>2.4</c:v>
                </c:pt>
                <c:pt idx="533">
                  <c:v>2.2999999999999998</c:v>
                </c:pt>
                <c:pt idx="534">
                  <c:v>2.2000000000000002</c:v>
                </c:pt>
                <c:pt idx="535">
                  <c:v>2.2999999999999998</c:v>
                </c:pt>
                <c:pt idx="536">
                  <c:v>2.2000000000000002</c:v>
                </c:pt>
                <c:pt idx="537">
                  <c:v>2</c:v>
                </c:pt>
                <c:pt idx="538">
                  <c:v>2.1</c:v>
                </c:pt>
                <c:pt idx="539">
                  <c:v>2.2999999999999998</c:v>
                </c:pt>
                <c:pt idx="540">
                  <c:v>2.1</c:v>
                </c:pt>
                <c:pt idx="541">
                  <c:v>2.1</c:v>
                </c:pt>
                <c:pt idx="542">
                  <c:v>2.2000000000000002</c:v>
                </c:pt>
                <c:pt idx="543">
                  <c:v>2.1</c:v>
                </c:pt>
                <c:pt idx="544">
                  <c:v>2.1</c:v>
                </c:pt>
                <c:pt idx="545">
                  <c:v>2.2000000000000002</c:v>
                </c:pt>
                <c:pt idx="546">
                  <c:v>2.1</c:v>
                </c:pt>
                <c:pt idx="547">
                  <c:v>2.1</c:v>
                </c:pt>
                <c:pt idx="548">
                  <c:v>2</c:v>
                </c:pt>
                <c:pt idx="549">
                  <c:v>2.1</c:v>
                </c:pt>
                <c:pt idx="550">
                  <c:v>2.2000000000000002</c:v>
                </c:pt>
                <c:pt idx="551">
                  <c:v>2.1</c:v>
                </c:pt>
                <c:pt idx="552">
                  <c:v>2.1</c:v>
                </c:pt>
                <c:pt idx="553">
                  <c:v>2.2000000000000002</c:v>
                </c:pt>
                <c:pt idx="554">
                  <c:v>2.2000000000000002</c:v>
                </c:pt>
                <c:pt idx="555">
                  <c:v>2</c:v>
                </c:pt>
                <c:pt idx="556">
                  <c:v>2.2000000000000002</c:v>
                </c:pt>
                <c:pt idx="557">
                  <c:v>2.2999999999999998</c:v>
                </c:pt>
                <c:pt idx="558">
                  <c:v>2.2000000000000002</c:v>
                </c:pt>
                <c:pt idx="559">
                  <c:v>2.1</c:v>
                </c:pt>
                <c:pt idx="560">
                  <c:v>2.2999999999999998</c:v>
                </c:pt>
                <c:pt idx="561">
                  <c:v>2.2000000000000002</c:v>
                </c:pt>
                <c:pt idx="562">
                  <c:v>2</c:v>
                </c:pt>
                <c:pt idx="563">
                  <c:v>1.6</c:v>
                </c:pt>
                <c:pt idx="564">
                  <c:v>0.8</c:v>
                </c:pt>
                <c:pt idx="565">
                  <c:v>-0.4</c:v>
                </c:pt>
                <c:pt idx="566">
                  <c:v>-1.5</c:v>
                </c:pt>
                <c:pt idx="567">
                  <c:v>-2.9</c:v>
                </c:pt>
                <c:pt idx="568">
                  <c:v>-3.7</c:v>
                </c:pt>
                <c:pt idx="569">
                  <c:v>-3.8</c:v>
                </c:pt>
                <c:pt idx="570">
                  <c:v>-4</c:v>
                </c:pt>
                <c:pt idx="571">
                  <c:v>-4.2</c:v>
                </c:pt>
                <c:pt idx="572">
                  <c:v>-4.0999999999999996</c:v>
                </c:pt>
                <c:pt idx="573">
                  <c:v>-3.9</c:v>
                </c:pt>
                <c:pt idx="574">
                  <c:v>-4.0999999999999996</c:v>
                </c:pt>
                <c:pt idx="575">
                  <c:v>-4.2</c:v>
                </c:pt>
                <c:pt idx="576">
                  <c:v>-3.9</c:v>
                </c:pt>
                <c:pt idx="577">
                  <c:v>-3.8</c:v>
                </c:pt>
                <c:pt idx="578">
                  <c:v>-3.7</c:v>
                </c:pt>
                <c:pt idx="579">
                  <c:v>-3.8</c:v>
                </c:pt>
                <c:pt idx="580">
                  <c:v>-3.5</c:v>
                </c:pt>
                <c:pt idx="581">
                  <c:v>-3.6</c:v>
                </c:pt>
                <c:pt idx="582">
                  <c:v>-3.7</c:v>
                </c:pt>
                <c:pt idx="583">
                  <c:v>-3.3</c:v>
                </c:pt>
                <c:pt idx="584">
                  <c:v>-3.3</c:v>
                </c:pt>
                <c:pt idx="585">
                  <c:v>-3.5</c:v>
                </c:pt>
                <c:pt idx="586">
                  <c:v>-3.3</c:v>
                </c:pt>
                <c:pt idx="587">
                  <c:v>-3.1</c:v>
                </c:pt>
                <c:pt idx="588">
                  <c:v>-3.3</c:v>
                </c:pt>
                <c:pt idx="589">
                  <c:v>-3.5</c:v>
                </c:pt>
                <c:pt idx="590">
                  <c:v>-3.4</c:v>
                </c:pt>
                <c:pt idx="591">
                  <c:v>-3.3</c:v>
                </c:pt>
                <c:pt idx="592">
                  <c:v>-3.4</c:v>
                </c:pt>
                <c:pt idx="593">
                  <c:v>-3.5</c:v>
                </c:pt>
                <c:pt idx="594">
                  <c:v>-3.4</c:v>
                </c:pt>
                <c:pt idx="595">
                  <c:v>-3.5</c:v>
                </c:pt>
                <c:pt idx="596">
                  <c:v>-3.7</c:v>
                </c:pt>
                <c:pt idx="597">
                  <c:v>-3.4</c:v>
                </c:pt>
                <c:pt idx="598">
                  <c:v>-3.2</c:v>
                </c:pt>
                <c:pt idx="599">
                  <c:v>-3.4</c:v>
                </c:pt>
                <c:pt idx="600">
                  <c:v>-3.6</c:v>
                </c:pt>
                <c:pt idx="601">
                  <c:v>-3.4</c:v>
                </c:pt>
                <c:pt idx="602">
                  <c:v>-3.2</c:v>
                </c:pt>
                <c:pt idx="603">
                  <c:v>-3.4</c:v>
                </c:pt>
                <c:pt idx="604">
                  <c:v>-3.4</c:v>
                </c:pt>
                <c:pt idx="605">
                  <c:v>-3.3</c:v>
                </c:pt>
                <c:pt idx="606">
                  <c:v>-3.3</c:v>
                </c:pt>
                <c:pt idx="607">
                  <c:v>-3.4</c:v>
                </c:pt>
                <c:pt idx="608">
                  <c:v>-3.3</c:v>
                </c:pt>
                <c:pt idx="609">
                  <c:v>-3.1</c:v>
                </c:pt>
                <c:pt idx="610">
                  <c:v>-3.2</c:v>
                </c:pt>
                <c:pt idx="611">
                  <c:v>-3.2</c:v>
                </c:pt>
                <c:pt idx="612">
                  <c:v>-3</c:v>
                </c:pt>
                <c:pt idx="613">
                  <c:v>-3.1</c:v>
                </c:pt>
                <c:pt idx="614">
                  <c:v>-3.3</c:v>
                </c:pt>
                <c:pt idx="615">
                  <c:v>-3.1</c:v>
                </c:pt>
                <c:pt idx="616">
                  <c:v>-2.9</c:v>
                </c:pt>
                <c:pt idx="617">
                  <c:v>-3.1</c:v>
                </c:pt>
                <c:pt idx="618">
                  <c:v>-3.2</c:v>
                </c:pt>
                <c:pt idx="619">
                  <c:v>-3.1</c:v>
                </c:pt>
                <c:pt idx="620">
                  <c:v>-3</c:v>
                </c:pt>
                <c:pt idx="621">
                  <c:v>-3.2</c:v>
                </c:pt>
                <c:pt idx="622">
                  <c:v>-3.1</c:v>
                </c:pt>
                <c:pt idx="623">
                  <c:v>-3</c:v>
                </c:pt>
                <c:pt idx="624">
                  <c:v>-3.1</c:v>
                </c:pt>
                <c:pt idx="625">
                  <c:v>-3.2</c:v>
                </c:pt>
                <c:pt idx="626">
                  <c:v>-3.1</c:v>
                </c:pt>
                <c:pt idx="627">
                  <c:v>-2.9</c:v>
                </c:pt>
                <c:pt idx="628">
                  <c:v>-3</c:v>
                </c:pt>
                <c:pt idx="629">
                  <c:v>-3</c:v>
                </c:pt>
                <c:pt idx="630">
                  <c:v>-2.7</c:v>
                </c:pt>
                <c:pt idx="631">
                  <c:v>-3</c:v>
                </c:pt>
                <c:pt idx="632">
                  <c:v>-3.1</c:v>
                </c:pt>
                <c:pt idx="633">
                  <c:v>-3</c:v>
                </c:pt>
                <c:pt idx="634">
                  <c:v>-2.8</c:v>
                </c:pt>
                <c:pt idx="635">
                  <c:v>-3</c:v>
                </c:pt>
                <c:pt idx="636">
                  <c:v>-3</c:v>
                </c:pt>
                <c:pt idx="637">
                  <c:v>-2.8</c:v>
                </c:pt>
                <c:pt idx="638">
                  <c:v>-2.9</c:v>
                </c:pt>
                <c:pt idx="639">
                  <c:v>-3.1</c:v>
                </c:pt>
              </c:numCache>
            </c:numRef>
          </c:yVal>
          <c:smooth val="1"/>
          <c:extLst>
            <c:ext xmlns:c16="http://schemas.microsoft.com/office/drawing/2014/chart" uri="{C3380CC4-5D6E-409C-BE32-E72D297353CC}">
              <c16:uniqueId val="{00000000-3099-4E53-BB43-691A5A90F689}"/>
            </c:ext>
          </c:extLst>
        </c:ser>
        <c:dLbls>
          <c:showLegendKey val="0"/>
          <c:showVal val="0"/>
          <c:showCatName val="0"/>
          <c:showSerName val="0"/>
          <c:showPercent val="0"/>
          <c:showBubbleSize val="0"/>
        </c:dLbls>
        <c:axId val="630396536"/>
        <c:axId val="605969192"/>
      </c:scatterChart>
      <c:valAx>
        <c:axId val="630396536"/>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9192"/>
        <c:crosses val="autoZero"/>
        <c:crossBetween val="midCat"/>
      </c:valAx>
      <c:valAx>
        <c:axId val="605969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3039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á trị</a:t>
            </a:r>
            <a:r>
              <a:rPr lang="en-US" baseline="0"/>
              <a:t> vị trí đọc về của robot thực tế trên mặt phẳng Oxy</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lineMarker"/>
        <c:varyColors val="0"/>
        <c:ser>
          <c:idx val="0"/>
          <c:order val="0"/>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test_manual!$D$1:$D$773</c:f>
              <c:numCache>
                <c:formatCode>General</c:formatCode>
                <c:ptCount val="773"/>
                <c:pt idx="0">
                  <c:v>500.24001431860103</c:v>
                </c:pt>
                <c:pt idx="1">
                  <c:v>500.91183872825297</c:v>
                </c:pt>
                <c:pt idx="2">
                  <c:v>502.04184593775898</c:v>
                </c:pt>
                <c:pt idx="3">
                  <c:v>503.24827337290401</c:v>
                </c:pt>
                <c:pt idx="4">
                  <c:v>504.74288157957102</c:v>
                </c:pt>
                <c:pt idx="5">
                  <c:v>506.294493293762</c:v>
                </c:pt>
                <c:pt idx="6">
                  <c:v>507.56551879405799</c:v>
                </c:pt>
                <c:pt idx="7">
                  <c:v>509.00566256176597</c:v>
                </c:pt>
                <c:pt idx="8">
                  <c:v>510.53113882504402</c:v>
                </c:pt>
                <c:pt idx="9">
                  <c:v>511.91567433387303</c:v>
                </c:pt>
                <c:pt idx="10">
                  <c:v>513.18675608300896</c:v>
                </c:pt>
                <c:pt idx="11">
                  <c:v>514.54432166194601</c:v>
                </c:pt>
                <c:pt idx="12">
                  <c:v>515.93174725517201</c:v>
                </c:pt>
                <c:pt idx="13">
                  <c:v>517.48871782750905</c:v>
                </c:pt>
                <c:pt idx="14">
                  <c:v>529.98436207714303</c:v>
                </c:pt>
                <c:pt idx="15">
                  <c:v>531.51500673131102</c:v>
                </c:pt>
                <c:pt idx="16">
                  <c:v>532.76113919629699</c:v>
                </c:pt>
                <c:pt idx="17">
                  <c:v>534.12158920227898</c:v>
                </c:pt>
                <c:pt idx="18">
                  <c:v>535.65271240630295</c:v>
                </c:pt>
                <c:pt idx="19">
                  <c:v>536.92910373426002</c:v>
                </c:pt>
                <c:pt idx="20">
                  <c:v>538.37463500012302</c:v>
                </c:pt>
                <c:pt idx="21">
                  <c:v>539.76312187150302</c:v>
                </c:pt>
                <c:pt idx="22">
                  <c:v>541.29282901665204</c:v>
                </c:pt>
                <c:pt idx="23">
                  <c:v>542.70867444063094</c:v>
                </c:pt>
                <c:pt idx="24">
                  <c:v>543.92558043832196</c:v>
                </c:pt>
                <c:pt idx="25">
                  <c:v>545.31391904769396</c:v>
                </c:pt>
                <c:pt idx="26">
                  <c:v>546.64501388360895</c:v>
                </c:pt>
                <c:pt idx="27">
                  <c:v>548.00354542239302</c:v>
                </c:pt>
                <c:pt idx="28">
                  <c:v>549.47457785606605</c:v>
                </c:pt>
                <c:pt idx="29">
                  <c:v>550.576088026202</c:v>
                </c:pt>
                <c:pt idx="30">
                  <c:v>552.07488993709103</c:v>
                </c:pt>
                <c:pt idx="31">
                  <c:v>553.51724495095402</c:v>
                </c:pt>
                <c:pt idx="32">
                  <c:v>554.90229046918796</c:v>
                </c:pt>
                <c:pt idx="33">
                  <c:v>556.201814221311</c:v>
                </c:pt>
                <c:pt idx="34">
                  <c:v>557.58504764758402</c:v>
                </c:pt>
                <c:pt idx="35">
                  <c:v>558.82570688650696</c:v>
                </c:pt>
                <c:pt idx="36">
                  <c:v>560.49019974427301</c:v>
                </c:pt>
                <c:pt idx="37">
                  <c:v>561.84328014082803</c:v>
                </c:pt>
                <c:pt idx="38">
                  <c:v>563.11258284049097</c:v>
                </c:pt>
                <c:pt idx="39">
                  <c:v>564.63388926894595</c:v>
                </c:pt>
                <c:pt idx="40">
                  <c:v>566.01357887175095</c:v>
                </c:pt>
                <c:pt idx="41">
                  <c:v>567.56109157859305</c:v>
                </c:pt>
                <c:pt idx="42">
                  <c:v>568.93873017871397</c:v>
                </c:pt>
                <c:pt idx="43">
                  <c:v>570.31515243957199</c:v>
                </c:pt>
                <c:pt idx="44">
                  <c:v>571.85970060879004</c:v>
                </c:pt>
                <c:pt idx="45">
                  <c:v>573.067334353653</c:v>
                </c:pt>
                <c:pt idx="46">
                  <c:v>574.58263788393299</c:v>
                </c:pt>
                <c:pt idx="47">
                  <c:v>575.70452115116996</c:v>
                </c:pt>
                <c:pt idx="48">
                  <c:v>577.105393627637</c:v>
                </c:pt>
                <c:pt idx="49">
                  <c:v>578.64530732213098</c:v>
                </c:pt>
                <c:pt idx="50">
                  <c:v>580.01557765635698</c:v>
                </c:pt>
                <c:pt idx="51">
                  <c:v>581.44135998399599</c:v>
                </c:pt>
                <c:pt idx="52">
                  <c:v>582.86719398865102</c:v>
                </c:pt>
                <c:pt idx="53">
                  <c:v>584.26385710108696</c:v>
                </c:pt>
                <c:pt idx="54">
                  <c:v>585.74276336023695</c:v>
                </c:pt>
                <c:pt idx="55">
                  <c:v>586.99733149770304</c:v>
                </c:pt>
                <c:pt idx="56">
                  <c:v>588.473608586777</c:v>
                </c:pt>
                <c:pt idx="57">
                  <c:v>589.83689438844999</c:v>
                </c:pt>
                <c:pt idx="58">
                  <c:v>591.03320544727706</c:v>
                </c:pt>
                <c:pt idx="59">
                  <c:v>592.56218880244899</c:v>
                </c:pt>
                <c:pt idx="60">
                  <c:v>593.78465537874695</c:v>
                </c:pt>
                <c:pt idx="61">
                  <c:v>595.17205983312897</c:v>
                </c:pt>
                <c:pt idx="62">
                  <c:v>596.55794577008703</c:v>
                </c:pt>
                <c:pt idx="63">
                  <c:v>597.91461971191995</c:v>
                </c:pt>
                <c:pt idx="64">
                  <c:v>599.38129284061097</c:v>
                </c:pt>
                <c:pt idx="65">
                  <c:v>600.73723749383498</c:v>
                </c:pt>
                <c:pt idx="66">
                  <c:v>602.14658420021203</c:v>
                </c:pt>
                <c:pt idx="67">
                  <c:v>603.52676022661399</c:v>
                </c:pt>
                <c:pt idx="68">
                  <c:v>605.01582021070101</c:v>
                </c:pt>
                <c:pt idx="69">
                  <c:v>606.36531063405005</c:v>
                </c:pt>
                <c:pt idx="70">
                  <c:v>607.71308268546795</c:v>
                </c:pt>
                <c:pt idx="71">
                  <c:v>609.03311064190405</c:v>
                </c:pt>
                <c:pt idx="72">
                  <c:v>610.54413679050504</c:v>
                </c:pt>
                <c:pt idx="73">
                  <c:v>611.88915592987496</c:v>
                </c:pt>
                <c:pt idx="74">
                  <c:v>613.232419867305</c:v>
                </c:pt>
                <c:pt idx="75">
                  <c:v>614.464212007833</c:v>
                </c:pt>
                <c:pt idx="76">
                  <c:v>615.77642402649803</c:v>
                </c:pt>
                <c:pt idx="77">
                  <c:v>617.25237801775404</c:v>
                </c:pt>
                <c:pt idx="78">
                  <c:v>618.69965728341697</c:v>
                </c:pt>
                <c:pt idx="79">
                  <c:v>620.03624692317305</c:v>
                </c:pt>
                <c:pt idx="80">
                  <c:v>621.42538131754202</c:v>
                </c:pt>
                <c:pt idx="81">
                  <c:v>622.62206790754703</c:v>
                </c:pt>
                <c:pt idx="82">
                  <c:v>623.92566122430003</c:v>
                </c:pt>
                <c:pt idx="83">
                  <c:v>625.121166357162</c:v>
                </c:pt>
                <c:pt idx="84">
                  <c:v>626.45050223241697</c:v>
                </c:pt>
                <c:pt idx="85">
                  <c:v>627.80483381534896</c:v>
                </c:pt>
                <c:pt idx="86">
                  <c:v>629.26559971609299</c:v>
                </c:pt>
                <c:pt idx="87">
                  <c:v>630.58890395479602</c:v>
                </c:pt>
                <c:pt idx="88">
                  <c:v>632.01860314295197</c:v>
                </c:pt>
                <c:pt idx="89">
                  <c:v>633.340164413514</c:v>
                </c:pt>
                <c:pt idx="90">
                  <c:v>634.65961551778105</c:v>
                </c:pt>
                <c:pt idx="91">
                  <c:v>635.97701735836199</c:v>
                </c:pt>
                <c:pt idx="92">
                  <c:v>637.34594507555198</c:v>
                </c:pt>
                <c:pt idx="93">
                  <c:v>638.79337835709896</c:v>
                </c:pt>
                <c:pt idx="94">
                  <c:v>639.94480431965405</c:v>
                </c:pt>
                <c:pt idx="95">
                  <c:v>641.12239154200495</c:v>
                </c:pt>
                <c:pt idx="96">
                  <c:v>642.43117480134697</c:v>
                </c:pt>
                <c:pt idx="97">
                  <c:v>643.65755868271901</c:v>
                </c:pt>
                <c:pt idx="98">
                  <c:v>644.93600137399199</c:v>
                </c:pt>
                <c:pt idx="99">
                  <c:v>646.13419814742701</c:v>
                </c:pt>
                <c:pt idx="100">
                  <c:v>647.59553750226803</c:v>
                </c:pt>
                <c:pt idx="101">
                  <c:v>648.62956849499903</c:v>
                </c:pt>
                <c:pt idx="102">
                  <c:v>650.32513675534699</c:v>
                </c:pt>
                <c:pt idx="103">
                  <c:v>651.59346231583697</c:v>
                </c:pt>
                <c:pt idx="104">
                  <c:v>652.83618402426896</c:v>
                </c:pt>
                <c:pt idx="105">
                  <c:v>654.12811866280003</c:v>
                </c:pt>
                <c:pt idx="106">
                  <c:v>655.49707564248502</c:v>
                </c:pt>
                <c:pt idx="107">
                  <c:v>656.70555391762605</c:v>
                </c:pt>
                <c:pt idx="108">
                  <c:v>657.99123147186799</c:v>
                </c:pt>
                <c:pt idx="109">
                  <c:v>659.35443131781801</c:v>
                </c:pt>
                <c:pt idx="110">
                  <c:v>660.68891567257799</c:v>
                </c:pt>
                <c:pt idx="111">
                  <c:v>661.70081282689898</c:v>
                </c:pt>
                <c:pt idx="112">
                  <c:v>662.54618504183702</c:v>
                </c:pt>
                <c:pt idx="113">
                  <c:v>662.93461196045303</c:v>
                </c:pt>
                <c:pt idx="114">
                  <c:v>662.99988511131505</c:v>
                </c:pt>
                <c:pt idx="115">
                  <c:v>662.99988511131505</c:v>
                </c:pt>
                <c:pt idx="116">
                  <c:v>662.99988511131505</c:v>
                </c:pt>
                <c:pt idx="117">
                  <c:v>662.99988511131505</c:v>
                </c:pt>
                <c:pt idx="118">
                  <c:v>662.99988511131505</c:v>
                </c:pt>
                <c:pt idx="119">
                  <c:v>662.99988511131505</c:v>
                </c:pt>
                <c:pt idx="120">
                  <c:v>662.99988511131505</c:v>
                </c:pt>
                <c:pt idx="121">
                  <c:v>662.99988511131505</c:v>
                </c:pt>
                <c:pt idx="122">
                  <c:v>662.99988511131505</c:v>
                </c:pt>
                <c:pt idx="123">
                  <c:v>662.99988511131505</c:v>
                </c:pt>
                <c:pt idx="124">
                  <c:v>662.99988511131505</c:v>
                </c:pt>
                <c:pt idx="125">
                  <c:v>662.35855543225296</c:v>
                </c:pt>
                <c:pt idx="126">
                  <c:v>660.43160686378997</c:v>
                </c:pt>
                <c:pt idx="127">
                  <c:v>658.09176783990699</c:v>
                </c:pt>
                <c:pt idx="128">
                  <c:v>655.49237190259203</c:v>
                </c:pt>
                <c:pt idx="129">
                  <c:v>653.12425786604297</c:v>
                </c:pt>
                <c:pt idx="130">
                  <c:v>650.49394196387095</c:v>
                </c:pt>
                <c:pt idx="131">
                  <c:v>648.09812659292004</c:v>
                </c:pt>
                <c:pt idx="132">
                  <c:v>645.68933755187197</c:v>
                </c:pt>
                <c:pt idx="133">
                  <c:v>643.57104769724697</c:v>
                </c:pt>
                <c:pt idx="134">
                  <c:v>641.13834190681996</c:v>
                </c:pt>
                <c:pt idx="135">
                  <c:v>638.38780916067299</c:v>
                </c:pt>
                <c:pt idx="136">
                  <c:v>636.48794823370599</c:v>
                </c:pt>
                <c:pt idx="137">
                  <c:v>635.56843300193702</c:v>
                </c:pt>
                <c:pt idx="138">
                  <c:v>635.10720757204604</c:v>
                </c:pt>
                <c:pt idx="139">
                  <c:v>634.55457803724596</c:v>
                </c:pt>
                <c:pt idx="140">
                  <c:v>633.99227839352204</c:v>
                </c:pt>
                <c:pt idx="141">
                  <c:v>633.40977440887195</c:v>
                </c:pt>
                <c:pt idx="142">
                  <c:v>632.81917594689799</c:v>
                </c:pt>
                <c:pt idx="143">
                  <c:v>632.20927779681597</c:v>
                </c:pt>
                <c:pt idx="144">
                  <c:v>631.65661022251902</c:v>
                </c:pt>
                <c:pt idx="145">
                  <c:v>631.02359936466303</c:v>
                </c:pt>
                <c:pt idx="146">
                  <c:v>630.425730282784</c:v>
                </c:pt>
                <c:pt idx="147">
                  <c:v>629.74817193701699</c:v>
                </c:pt>
                <c:pt idx="148">
                  <c:v>629.14362428615698</c:v>
                </c:pt>
                <c:pt idx="149">
                  <c:v>628.48957819910697</c:v>
                </c:pt>
                <c:pt idx="150">
                  <c:v>627.77022205441494</c:v>
                </c:pt>
                <c:pt idx="151">
                  <c:v>627.09841792436703</c:v>
                </c:pt>
                <c:pt idx="152">
                  <c:v>626.40355864968296</c:v>
                </c:pt>
                <c:pt idx="153">
                  <c:v>625.65554173656199</c:v>
                </c:pt>
                <c:pt idx="154">
                  <c:v>624.95733559648102</c:v>
                </c:pt>
                <c:pt idx="155">
                  <c:v>624.25067414835905</c:v>
                </c:pt>
                <c:pt idx="156">
                  <c:v>623.47434028007297</c:v>
                </c:pt>
                <c:pt idx="157">
                  <c:v>622.75003906039899</c:v>
                </c:pt>
                <c:pt idx="158">
                  <c:v>622.01729277972595</c:v>
                </c:pt>
                <c:pt idx="159">
                  <c:v>621.22852770347697</c:v>
                </c:pt>
                <c:pt idx="160">
                  <c:v>620.39809378508699</c:v>
                </c:pt>
                <c:pt idx="161">
                  <c:v>619.57360968176704</c:v>
                </c:pt>
                <c:pt idx="162">
                  <c:v>618.70629037451897</c:v>
                </c:pt>
                <c:pt idx="163">
                  <c:v>618.01146689122902</c:v>
                </c:pt>
                <c:pt idx="164">
                  <c:v>617.20910190043503</c:v>
                </c:pt>
                <c:pt idx="165">
                  <c:v>616.31309399809504</c:v>
                </c:pt>
                <c:pt idx="166">
                  <c:v>615.50959169723205</c:v>
                </c:pt>
                <c:pt idx="167">
                  <c:v>614.66300453051099</c:v>
                </c:pt>
                <c:pt idx="168">
                  <c:v>613.84244793413598</c:v>
                </c:pt>
                <c:pt idx="169">
                  <c:v>612.83618039916598</c:v>
                </c:pt>
                <c:pt idx="170">
                  <c:v>612.08685044878996</c:v>
                </c:pt>
                <c:pt idx="171">
                  <c:v>611.25860598927295</c:v>
                </c:pt>
                <c:pt idx="172">
                  <c:v>610.31273617517195</c:v>
                </c:pt>
                <c:pt idx="173">
                  <c:v>609.46751851228203</c:v>
                </c:pt>
                <c:pt idx="174">
                  <c:v>608.50257178354298</c:v>
                </c:pt>
                <c:pt idx="175">
                  <c:v>607.60288187151605</c:v>
                </c:pt>
                <c:pt idx="176">
                  <c:v>606.73256391834605</c:v>
                </c:pt>
                <c:pt idx="177">
                  <c:v>605.75850393951805</c:v>
                </c:pt>
                <c:pt idx="178">
                  <c:v>604.92579651922495</c:v>
                </c:pt>
                <c:pt idx="179">
                  <c:v>603.93775225344598</c:v>
                </c:pt>
                <c:pt idx="180">
                  <c:v>603.01507781999396</c:v>
                </c:pt>
                <c:pt idx="181">
                  <c:v>602.00460426224095</c:v>
                </c:pt>
                <c:pt idx="182">
                  <c:v>601.044826808631</c:v>
                </c:pt>
                <c:pt idx="183">
                  <c:v>600.09677433919001</c:v>
                </c:pt>
                <c:pt idx="184">
                  <c:v>599.16103265307197</c:v>
                </c:pt>
                <c:pt idx="185">
                  <c:v>598.09384128088004</c:v>
                </c:pt>
                <c:pt idx="186">
                  <c:v>597.12070515676396</c:v>
                </c:pt>
                <c:pt idx="187">
                  <c:v>596.055570961272</c:v>
                </c:pt>
                <c:pt idx="188">
                  <c:v>595.06555098426804</c:v>
                </c:pt>
                <c:pt idx="189">
                  <c:v>594.21660755105404</c:v>
                </c:pt>
                <c:pt idx="190">
                  <c:v>593.08281135275001</c:v>
                </c:pt>
                <c:pt idx="191">
                  <c:v>592.06877140362201</c:v>
                </c:pt>
                <c:pt idx="192">
                  <c:v>591.11215312089098</c:v>
                </c:pt>
                <c:pt idx="193">
                  <c:v>589.97257343786305</c:v>
                </c:pt>
                <c:pt idx="194">
                  <c:v>588.93412241063095</c:v>
                </c:pt>
                <c:pt idx="195">
                  <c:v>587.91005362654801</c:v>
                </c:pt>
                <c:pt idx="196">
                  <c:v>586.76569017877796</c:v>
                </c:pt>
                <c:pt idx="197">
                  <c:v>585.702786275883</c:v>
                </c:pt>
                <c:pt idx="198">
                  <c:v>584.51755346024004</c:v>
                </c:pt>
                <c:pt idx="199">
                  <c:v>583.46099766225905</c:v>
                </c:pt>
                <c:pt idx="200">
                  <c:v>582.37360487180899</c:v>
                </c:pt>
                <c:pt idx="201">
                  <c:v>581.04426663397305</c:v>
                </c:pt>
                <c:pt idx="202">
                  <c:v>579.96296044244696</c:v>
                </c:pt>
                <c:pt idx="203">
                  <c:v>578.80285630532501</c:v>
                </c:pt>
                <c:pt idx="204">
                  <c:v>577.77778202388197</c:v>
                </c:pt>
                <c:pt idx="205">
                  <c:v>576.52938092850695</c:v>
                </c:pt>
                <c:pt idx="206">
                  <c:v>575.271396100321</c:v>
                </c:pt>
                <c:pt idx="207">
                  <c:v>574.15060875544498</c:v>
                </c:pt>
                <c:pt idx="208">
                  <c:v>572.899219085293</c:v>
                </c:pt>
                <c:pt idx="209">
                  <c:v>571.86178149772695</c:v>
                </c:pt>
                <c:pt idx="210">
                  <c:v>570.59374913218403</c:v>
                </c:pt>
                <c:pt idx="211">
                  <c:v>569.41705087982098</c:v>
                </c:pt>
                <c:pt idx="212">
                  <c:v>568.10617150469</c:v>
                </c:pt>
                <c:pt idx="213">
                  <c:v>567.04046163799603</c:v>
                </c:pt>
                <c:pt idx="214">
                  <c:v>565.815015474201</c:v>
                </c:pt>
                <c:pt idx="215">
                  <c:v>564.47833375584696</c:v>
                </c:pt>
                <c:pt idx="216">
                  <c:v>563.39192070220997</c:v>
                </c:pt>
                <c:pt idx="217">
                  <c:v>562.06442715372702</c:v>
                </c:pt>
                <c:pt idx="218">
                  <c:v>560.72794637104596</c:v>
                </c:pt>
                <c:pt idx="219">
                  <c:v>559.488400068293</c:v>
                </c:pt>
                <c:pt idx="220">
                  <c:v>558.02812578543706</c:v>
                </c:pt>
                <c:pt idx="221">
                  <c:v>556.79888269817002</c:v>
                </c:pt>
                <c:pt idx="222">
                  <c:v>555.40055118095995</c:v>
                </c:pt>
                <c:pt idx="223">
                  <c:v>554.10154240756503</c:v>
                </c:pt>
                <c:pt idx="224">
                  <c:v>552.84933545301101</c:v>
                </c:pt>
                <c:pt idx="225">
                  <c:v>551.45256294463695</c:v>
                </c:pt>
                <c:pt idx="226">
                  <c:v>550.04697233378897</c:v>
                </c:pt>
                <c:pt idx="227">
                  <c:v>548.60477312560499</c:v>
                </c:pt>
                <c:pt idx="228">
                  <c:v>547.20942856943304</c:v>
                </c:pt>
                <c:pt idx="229">
                  <c:v>545.91829836474005</c:v>
                </c:pt>
                <c:pt idx="230">
                  <c:v>544.59171979919597</c:v>
                </c:pt>
                <c:pt idx="231">
                  <c:v>543.14384939266802</c:v>
                </c:pt>
                <c:pt idx="232">
                  <c:v>541.80186024308603</c:v>
                </c:pt>
                <c:pt idx="233">
                  <c:v>540.308509977516</c:v>
                </c:pt>
                <c:pt idx="234">
                  <c:v>538.864131559528</c:v>
                </c:pt>
                <c:pt idx="235">
                  <c:v>537.35317067196695</c:v>
                </c:pt>
                <c:pt idx="236">
                  <c:v>536.00906240872405</c:v>
                </c:pt>
                <c:pt idx="237">
                  <c:v>534.62853639012599</c:v>
                </c:pt>
                <c:pt idx="238">
                  <c:v>533.12232886246397</c:v>
                </c:pt>
                <c:pt idx="239">
                  <c:v>531.87546137858999</c:v>
                </c:pt>
                <c:pt idx="240">
                  <c:v>530.443442014163</c:v>
                </c:pt>
                <c:pt idx="241">
                  <c:v>528.91362666069404</c:v>
                </c:pt>
                <c:pt idx="242">
                  <c:v>527.49632109678703</c:v>
                </c:pt>
                <c:pt idx="243">
                  <c:v>525.98065960187796</c:v>
                </c:pt>
                <c:pt idx="244">
                  <c:v>524.54854310196799</c:v>
                </c:pt>
                <c:pt idx="245">
                  <c:v>523.10930359011297</c:v>
                </c:pt>
                <c:pt idx="246">
                  <c:v>521.44691004564902</c:v>
                </c:pt>
                <c:pt idx="247">
                  <c:v>520.11643948856602</c:v>
                </c:pt>
                <c:pt idx="248">
                  <c:v>518.68662552716205</c:v>
                </c:pt>
                <c:pt idx="249">
                  <c:v>517.09343257109595</c:v>
                </c:pt>
                <c:pt idx="250">
                  <c:v>515.46049699105004</c:v>
                </c:pt>
                <c:pt idx="251">
                  <c:v>513.97716648631297</c:v>
                </c:pt>
                <c:pt idx="252">
                  <c:v>512.35968160376297</c:v>
                </c:pt>
                <c:pt idx="253">
                  <c:v>511.021497439038</c:v>
                </c:pt>
                <c:pt idx="254">
                  <c:v>509.51737674322499</c:v>
                </c:pt>
                <c:pt idx="255">
                  <c:v>507.90965492283601</c:v>
                </c:pt>
                <c:pt idx="256">
                  <c:v>506.54355396667802</c:v>
                </c:pt>
                <c:pt idx="257">
                  <c:v>505.36562445455201</c:v>
                </c:pt>
                <c:pt idx="258">
                  <c:v>504.71388663143398</c:v>
                </c:pt>
                <c:pt idx="259">
                  <c:v>504.27565432818898</c:v>
                </c:pt>
                <c:pt idx="260">
                  <c:v>503.80176453313999</c:v>
                </c:pt>
                <c:pt idx="261">
                  <c:v>503.34038029397601</c:v>
                </c:pt>
                <c:pt idx="262">
                  <c:v>502.882346799044</c:v>
                </c:pt>
                <c:pt idx="263">
                  <c:v>502.36702412389297</c:v>
                </c:pt>
                <c:pt idx="264">
                  <c:v>501.86450626700901</c:v>
                </c:pt>
                <c:pt idx="265">
                  <c:v>501.35476133831997</c:v>
                </c:pt>
                <c:pt idx="266">
                  <c:v>500.84836276466802</c:v>
                </c:pt>
                <c:pt idx="267">
                  <c:v>500.38704418762899</c:v>
                </c:pt>
                <c:pt idx="268">
                  <c:v>500.04954647015899</c:v>
                </c:pt>
                <c:pt idx="269">
                  <c:v>500</c:v>
                </c:pt>
                <c:pt idx="270">
                  <c:v>500</c:v>
                </c:pt>
                <c:pt idx="271">
                  <c:v>500</c:v>
                </c:pt>
                <c:pt idx="272">
                  <c:v>500</c:v>
                </c:pt>
                <c:pt idx="273">
                  <c:v>500</c:v>
                </c:pt>
                <c:pt idx="274">
                  <c:v>500</c:v>
                </c:pt>
                <c:pt idx="275">
                  <c:v>500</c:v>
                </c:pt>
                <c:pt idx="276">
                  <c:v>500</c:v>
                </c:pt>
                <c:pt idx="277">
                  <c:v>500</c:v>
                </c:pt>
                <c:pt idx="278">
                  <c:v>500</c:v>
                </c:pt>
                <c:pt idx="279">
                  <c:v>500</c:v>
                </c:pt>
                <c:pt idx="280">
                  <c:v>500</c:v>
                </c:pt>
                <c:pt idx="281">
                  <c:v>500</c:v>
                </c:pt>
                <c:pt idx="282">
                  <c:v>500</c:v>
                </c:pt>
                <c:pt idx="283">
                  <c:v>500</c:v>
                </c:pt>
                <c:pt idx="284">
                  <c:v>500</c:v>
                </c:pt>
                <c:pt idx="285">
                  <c:v>500</c:v>
                </c:pt>
                <c:pt idx="286">
                  <c:v>500</c:v>
                </c:pt>
                <c:pt idx="287">
                  <c:v>500</c:v>
                </c:pt>
                <c:pt idx="288">
                  <c:v>500</c:v>
                </c:pt>
                <c:pt idx="289">
                  <c:v>500</c:v>
                </c:pt>
                <c:pt idx="290">
                  <c:v>500</c:v>
                </c:pt>
                <c:pt idx="291">
                  <c:v>500</c:v>
                </c:pt>
                <c:pt idx="292">
                  <c:v>500</c:v>
                </c:pt>
                <c:pt idx="293">
                  <c:v>500</c:v>
                </c:pt>
                <c:pt idx="294">
                  <c:v>500</c:v>
                </c:pt>
                <c:pt idx="295">
                  <c:v>500</c:v>
                </c:pt>
                <c:pt idx="296">
                  <c:v>500</c:v>
                </c:pt>
                <c:pt idx="297">
                  <c:v>500</c:v>
                </c:pt>
                <c:pt idx="298">
                  <c:v>500</c:v>
                </c:pt>
                <c:pt idx="299">
                  <c:v>500</c:v>
                </c:pt>
                <c:pt idx="300">
                  <c:v>500</c:v>
                </c:pt>
                <c:pt idx="301">
                  <c:v>500</c:v>
                </c:pt>
                <c:pt idx="302">
                  <c:v>500</c:v>
                </c:pt>
                <c:pt idx="303">
                  <c:v>500</c:v>
                </c:pt>
                <c:pt idx="304">
                  <c:v>500</c:v>
                </c:pt>
                <c:pt idx="305">
                  <c:v>500</c:v>
                </c:pt>
                <c:pt idx="306">
                  <c:v>500.24936736808098</c:v>
                </c:pt>
                <c:pt idx="307">
                  <c:v>500.80649207097201</c:v>
                </c:pt>
                <c:pt idx="308">
                  <c:v>502.15207909987902</c:v>
                </c:pt>
                <c:pt idx="309">
                  <c:v>503.38983569646598</c:v>
                </c:pt>
                <c:pt idx="310">
                  <c:v>504.93968346150501</c:v>
                </c:pt>
                <c:pt idx="311">
                  <c:v>506.06956597143898</c:v>
                </c:pt>
                <c:pt idx="312">
                  <c:v>507.45274711771202</c:v>
                </c:pt>
                <c:pt idx="313">
                  <c:v>508.83614584782401</c:v>
                </c:pt>
                <c:pt idx="314">
                  <c:v>510.21977462819802</c:v>
                </c:pt>
                <c:pt idx="315">
                  <c:v>511.46164941248799</c:v>
                </c:pt>
                <c:pt idx="316">
                  <c:v>512.87581137206701</c:v>
                </c:pt>
                <c:pt idx="317">
                  <c:v>514.14969008077401</c:v>
                </c:pt>
                <c:pt idx="318">
                  <c:v>515.53626000141799</c:v>
                </c:pt>
                <c:pt idx="319">
                  <c:v>517.03623250264604</c:v>
                </c:pt>
                <c:pt idx="320">
                  <c:v>518.45151602095996</c:v>
                </c:pt>
                <c:pt idx="321">
                  <c:v>519.80992094600902</c:v>
                </c:pt>
                <c:pt idx="322">
                  <c:v>521.16851931855501</c:v>
                </c:pt>
                <c:pt idx="323">
                  <c:v>522.55775342671495</c:v>
                </c:pt>
                <c:pt idx="324">
                  <c:v>523.94698027349796</c:v>
                </c:pt>
                <c:pt idx="325">
                  <c:v>525.19418402163205</c:v>
                </c:pt>
                <c:pt idx="326">
                  <c:v>526.41213498386696</c:v>
                </c:pt>
                <c:pt idx="327">
                  <c:v>527.91386496681696</c:v>
                </c:pt>
                <c:pt idx="328">
                  <c:v>529.330373360056</c:v>
                </c:pt>
                <c:pt idx="329">
                  <c:v>530.55096669604404</c:v>
                </c:pt>
                <c:pt idx="330">
                  <c:v>531.94043364258005</c:v>
                </c:pt>
                <c:pt idx="331">
                  <c:v>533.21599878300196</c:v>
                </c:pt>
                <c:pt idx="332">
                  <c:v>534.60447752717596</c:v>
                </c:pt>
                <c:pt idx="333">
                  <c:v>535.82198835559404</c:v>
                </c:pt>
                <c:pt idx="334">
                  <c:v>537.24007786616903</c:v>
                </c:pt>
                <c:pt idx="335">
                  <c:v>538.62942215170995</c:v>
                </c:pt>
                <c:pt idx="336">
                  <c:v>540.04652926698498</c:v>
                </c:pt>
                <c:pt idx="337">
                  <c:v>541.32150048583901</c:v>
                </c:pt>
                <c:pt idx="338">
                  <c:v>542.56653764027203</c:v>
                </c:pt>
                <c:pt idx="339">
                  <c:v>543.67164372399395</c:v>
                </c:pt>
                <c:pt idx="340">
                  <c:v>545.08793928046498</c:v>
                </c:pt>
                <c:pt idx="341">
                  <c:v>546.39039503840195</c:v>
                </c:pt>
                <c:pt idx="342">
                  <c:v>547.91860466171602</c:v>
                </c:pt>
                <c:pt idx="343">
                  <c:v>549.16262416714198</c:v>
                </c:pt>
                <c:pt idx="344">
                  <c:v>550.51941139791802</c:v>
                </c:pt>
                <c:pt idx="345">
                  <c:v>551.93414854126797</c:v>
                </c:pt>
                <c:pt idx="346">
                  <c:v>553.46088153439996</c:v>
                </c:pt>
                <c:pt idx="347">
                  <c:v>554.30899756358394</c:v>
                </c:pt>
                <c:pt idx="348">
                  <c:v>555.94740936131302</c:v>
                </c:pt>
                <c:pt idx="349">
                  <c:v>557.24538140223001</c:v>
                </c:pt>
                <c:pt idx="350">
                  <c:v>558.57160224814402</c:v>
                </c:pt>
                <c:pt idx="351">
                  <c:v>559.98284954271503</c:v>
                </c:pt>
                <c:pt idx="352">
                  <c:v>561.28083820461097</c:v>
                </c:pt>
                <c:pt idx="353">
                  <c:v>562.63384913233006</c:v>
                </c:pt>
                <c:pt idx="354">
                  <c:v>564.04225811829099</c:v>
                </c:pt>
                <c:pt idx="355">
                  <c:v>565.11125838017404</c:v>
                </c:pt>
                <c:pt idx="356">
                  <c:v>566.631634483364</c:v>
                </c:pt>
                <c:pt idx="357">
                  <c:v>567.95465923951303</c:v>
                </c:pt>
                <c:pt idx="358">
                  <c:v>569.36070828541494</c:v>
                </c:pt>
                <c:pt idx="359">
                  <c:v>570.59690016788704</c:v>
                </c:pt>
                <c:pt idx="360">
                  <c:v>571.97247284488196</c:v>
                </c:pt>
                <c:pt idx="361">
                  <c:v>573.067334353653</c:v>
                </c:pt>
                <c:pt idx="362">
                  <c:v>574.58263788393299</c:v>
                </c:pt>
                <c:pt idx="363">
                  <c:v>575.95679064715</c:v>
                </c:pt>
                <c:pt idx="364">
                  <c:v>577.46981467307796</c:v>
                </c:pt>
                <c:pt idx="365">
                  <c:v>578.72939416312897</c:v>
                </c:pt>
                <c:pt idx="366">
                  <c:v>580.24006135162301</c:v>
                </c:pt>
                <c:pt idx="367">
                  <c:v>581.52504982400399</c:v>
                </c:pt>
                <c:pt idx="368">
                  <c:v>582.92287568028598</c:v>
                </c:pt>
                <c:pt idx="369">
                  <c:v>584.34740476506795</c:v>
                </c:pt>
                <c:pt idx="370">
                  <c:v>585.71490987613799</c:v>
                </c:pt>
                <c:pt idx="371">
                  <c:v>587.02520170719004</c:v>
                </c:pt>
                <c:pt idx="372">
                  <c:v>588.36189410026498</c:v>
                </c:pt>
                <c:pt idx="373">
                  <c:v>589.61367876315001</c:v>
                </c:pt>
                <c:pt idx="374">
                  <c:v>591.00546558129895</c:v>
                </c:pt>
                <c:pt idx="375">
                  <c:v>592.25701657982302</c:v>
                </c:pt>
                <c:pt idx="376">
                  <c:v>593.64582860956705</c:v>
                </c:pt>
                <c:pt idx="377">
                  <c:v>594.92200787681304</c:v>
                </c:pt>
                <c:pt idx="378">
                  <c:v>596.22433829818306</c:v>
                </c:pt>
                <c:pt idx="379">
                  <c:v>597.61023289381399</c:v>
                </c:pt>
                <c:pt idx="380">
                  <c:v>598.99508518893094</c:v>
                </c:pt>
                <c:pt idx="381">
                  <c:v>600.24021186207005</c:v>
                </c:pt>
                <c:pt idx="382">
                  <c:v>601.62181408593494</c:v>
                </c:pt>
                <c:pt idx="383">
                  <c:v>602.97420890497494</c:v>
                </c:pt>
                <c:pt idx="384">
                  <c:v>604.46336470512301</c:v>
                </c:pt>
                <c:pt idx="385">
                  <c:v>605.64900613583302</c:v>
                </c:pt>
                <c:pt idx="386">
                  <c:v>606.99473931159798</c:v>
                </c:pt>
                <c:pt idx="387">
                  <c:v>608.20932287560402</c:v>
                </c:pt>
                <c:pt idx="388">
                  <c:v>609.41786183668899</c:v>
                </c:pt>
                <c:pt idx="389">
                  <c:v>610.70825951498</c:v>
                </c:pt>
                <c:pt idx="390">
                  <c:v>612.190168798851</c:v>
                </c:pt>
                <c:pt idx="391">
                  <c:v>613.25976452505495</c:v>
                </c:pt>
                <c:pt idx="392">
                  <c:v>614.76568424215895</c:v>
                </c:pt>
                <c:pt idx="393">
                  <c:v>615.80386700876102</c:v>
                </c:pt>
                <c:pt idx="394">
                  <c:v>617.14349711909495</c:v>
                </c:pt>
                <c:pt idx="395">
                  <c:v>618.50911715711504</c:v>
                </c:pt>
                <c:pt idx="396">
                  <c:v>619.84558076810004</c:v>
                </c:pt>
                <c:pt idx="397">
                  <c:v>621.04392630370899</c:v>
                </c:pt>
                <c:pt idx="398">
                  <c:v>622.51298917481904</c:v>
                </c:pt>
                <c:pt idx="399">
                  <c:v>623.681668188647</c:v>
                </c:pt>
                <c:pt idx="400">
                  <c:v>625.06704154909801</c:v>
                </c:pt>
                <c:pt idx="401">
                  <c:v>626.23362763556895</c:v>
                </c:pt>
                <c:pt idx="402">
                  <c:v>627.69637811346695</c:v>
                </c:pt>
                <c:pt idx="403">
                  <c:v>628.72346304185498</c:v>
                </c:pt>
                <c:pt idx="404">
                  <c:v>630.04909380271704</c:v>
                </c:pt>
                <c:pt idx="405">
                  <c:v>631.15671838909395</c:v>
                </c:pt>
                <c:pt idx="406">
                  <c:v>632.61311953775703</c:v>
                </c:pt>
                <c:pt idx="407">
                  <c:v>633.77037532469706</c:v>
                </c:pt>
                <c:pt idx="408">
                  <c:v>635.06228430139799</c:v>
                </c:pt>
                <c:pt idx="409">
                  <c:v>636.27248696680101</c:v>
                </c:pt>
                <c:pt idx="410">
                  <c:v>637.695129346665</c:v>
                </c:pt>
                <c:pt idx="411">
                  <c:v>638.90085920098795</c:v>
                </c:pt>
                <c:pt idx="412">
                  <c:v>640.31914506135502</c:v>
                </c:pt>
                <c:pt idx="413">
                  <c:v>641.46937753676502</c:v>
                </c:pt>
                <c:pt idx="414">
                  <c:v>642.88477649238098</c:v>
                </c:pt>
                <c:pt idx="415">
                  <c:v>644.03134994885795</c:v>
                </c:pt>
                <c:pt idx="416">
                  <c:v>645.36232172345501</c:v>
                </c:pt>
                <c:pt idx="417">
                  <c:v>646.50566048296105</c:v>
                </c:pt>
                <c:pt idx="418">
                  <c:v>647.70158441678802</c:v>
                </c:pt>
                <c:pt idx="419">
                  <c:v>649.00126214196905</c:v>
                </c:pt>
                <c:pt idx="420">
                  <c:v>650.40464482443599</c:v>
                </c:pt>
                <c:pt idx="421">
                  <c:v>651.67303487646302</c:v>
                </c:pt>
                <c:pt idx="422">
                  <c:v>652.94092200162299</c:v>
                </c:pt>
                <c:pt idx="423">
                  <c:v>653.95919901885895</c:v>
                </c:pt>
                <c:pt idx="424">
                  <c:v>655.31273054758606</c:v>
                </c:pt>
                <c:pt idx="425">
                  <c:v>656.57377933419195</c:v>
                </c:pt>
                <c:pt idx="426">
                  <c:v>657.78192180557699</c:v>
                </c:pt>
                <c:pt idx="427">
                  <c:v>659.06678046139098</c:v>
                </c:pt>
                <c:pt idx="428">
                  <c:v>660.29664553595399</c:v>
                </c:pt>
                <c:pt idx="429">
                  <c:v>661.36837550331995</c:v>
                </c:pt>
                <c:pt idx="430">
                  <c:v>662.26691697352203</c:v>
                </c:pt>
                <c:pt idx="431">
                  <c:v>662.82462198838596</c:v>
                </c:pt>
                <c:pt idx="432">
                  <c:v>662.99988511131505</c:v>
                </c:pt>
                <c:pt idx="433">
                  <c:v>662.99988511131505</c:v>
                </c:pt>
                <c:pt idx="434">
                  <c:v>662.99988511131505</c:v>
                </c:pt>
                <c:pt idx="435">
                  <c:v>662.99988511131505</c:v>
                </c:pt>
                <c:pt idx="436">
                  <c:v>662.99988511131505</c:v>
                </c:pt>
                <c:pt idx="437">
                  <c:v>662.99988511131505</c:v>
                </c:pt>
                <c:pt idx="438">
                  <c:v>662.99988511131505</c:v>
                </c:pt>
                <c:pt idx="439">
                  <c:v>662.99988511131505</c:v>
                </c:pt>
                <c:pt idx="440">
                  <c:v>662.99988511131505</c:v>
                </c:pt>
                <c:pt idx="441">
                  <c:v>662.99988511131505</c:v>
                </c:pt>
                <c:pt idx="442">
                  <c:v>662.99988511131505</c:v>
                </c:pt>
                <c:pt idx="443">
                  <c:v>662.99988511131505</c:v>
                </c:pt>
                <c:pt idx="444">
                  <c:v>662.99988511131505</c:v>
                </c:pt>
                <c:pt idx="445">
                  <c:v>662.99988511131505</c:v>
                </c:pt>
                <c:pt idx="446">
                  <c:v>662.99988511131505</c:v>
                </c:pt>
                <c:pt idx="447">
                  <c:v>662.99988511131505</c:v>
                </c:pt>
                <c:pt idx="448">
                  <c:v>662.99988511131505</c:v>
                </c:pt>
                <c:pt idx="449">
                  <c:v>662.99988511131505</c:v>
                </c:pt>
                <c:pt idx="450">
                  <c:v>662.99988511131505</c:v>
                </c:pt>
                <c:pt idx="451">
                  <c:v>662.99988511131505</c:v>
                </c:pt>
                <c:pt idx="452">
                  <c:v>662.99988511131505</c:v>
                </c:pt>
                <c:pt idx="453">
                  <c:v>662.99988511131505</c:v>
                </c:pt>
                <c:pt idx="454">
                  <c:v>662.59837245881204</c:v>
                </c:pt>
                <c:pt idx="455">
                  <c:v>661.02387375033197</c:v>
                </c:pt>
                <c:pt idx="456">
                  <c:v>658.94140447755001</c:v>
                </c:pt>
                <c:pt idx="457">
                  <c:v>656.34763045336297</c:v>
                </c:pt>
                <c:pt idx="458">
                  <c:v>654.03373915427903</c:v>
                </c:pt>
                <c:pt idx="459">
                  <c:v>651.657418271187</c:v>
                </c:pt>
                <c:pt idx="460">
                  <c:v>649.018391405128</c:v>
                </c:pt>
                <c:pt idx="461">
                  <c:v>646.86561091042597</c:v>
                </c:pt>
                <c:pt idx="462">
                  <c:v>644.65202033564299</c:v>
                </c:pt>
                <c:pt idx="463">
                  <c:v>642.47842905435095</c:v>
                </c:pt>
                <c:pt idx="464">
                  <c:v>639.93823336698097</c:v>
                </c:pt>
                <c:pt idx="465">
                  <c:v>637.79618687217703</c:v>
                </c:pt>
                <c:pt idx="466">
                  <c:v>636.16457267429996</c:v>
                </c:pt>
                <c:pt idx="467">
                  <c:v>635.51927925046198</c:v>
                </c:pt>
                <c:pt idx="468">
                  <c:v>635.04528727572904</c:v>
                </c:pt>
                <c:pt idx="469">
                  <c:v>634.554869518072</c:v>
                </c:pt>
                <c:pt idx="470">
                  <c:v>634.00317304473106</c:v>
                </c:pt>
                <c:pt idx="471">
                  <c:v>633.44370465028896</c:v>
                </c:pt>
                <c:pt idx="472">
                  <c:v>632.85368569321895</c:v>
                </c:pt>
                <c:pt idx="473">
                  <c:v>632.31848316698199</c:v>
                </c:pt>
                <c:pt idx="474">
                  <c:v>631.692205550003</c:v>
                </c:pt>
                <c:pt idx="475">
                  <c:v>631.11210494337695</c:v>
                </c:pt>
                <c:pt idx="476">
                  <c:v>630.448982581564</c:v>
                </c:pt>
                <c:pt idx="477">
                  <c:v>629.77145155955498</c:v>
                </c:pt>
                <c:pt idx="478">
                  <c:v>629.12536933808997</c:v>
                </c:pt>
                <c:pt idx="479">
                  <c:v>628.540814259424</c:v>
                </c:pt>
                <c:pt idx="480">
                  <c:v>627.75083335584497</c:v>
                </c:pt>
                <c:pt idx="481">
                  <c:v>627.15040936146397</c:v>
                </c:pt>
                <c:pt idx="482">
                  <c:v>626.45591945394006</c:v>
                </c:pt>
                <c:pt idx="483">
                  <c:v>625.84095265686597</c:v>
                </c:pt>
                <c:pt idx="484">
                  <c:v>625.07019468209398</c:v>
                </c:pt>
                <c:pt idx="485">
                  <c:v>624.51546514534698</c:v>
                </c:pt>
                <c:pt idx="486">
                  <c:v>623.75748116218199</c:v>
                </c:pt>
                <c:pt idx="487">
                  <c:v>622.94354395189498</c:v>
                </c:pt>
                <c:pt idx="488">
                  <c:v>622.21277334039598</c:v>
                </c:pt>
                <c:pt idx="489">
                  <c:v>621.48940042010804</c:v>
                </c:pt>
                <c:pt idx="490">
                  <c:v>620.82185240110596</c:v>
                </c:pt>
                <c:pt idx="491">
                  <c:v>620.03455547148099</c:v>
                </c:pt>
                <c:pt idx="492">
                  <c:v>619.27080906629601</c:v>
                </c:pt>
                <c:pt idx="493">
                  <c:v>618.41603595680999</c:v>
                </c:pt>
                <c:pt idx="494">
                  <c:v>617.70144964084898</c:v>
                </c:pt>
                <c:pt idx="495">
                  <c:v>616.84486187561902</c:v>
                </c:pt>
                <c:pt idx="496">
                  <c:v>616.06373229933001</c:v>
                </c:pt>
                <c:pt idx="497">
                  <c:v>615.17112304313798</c:v>
                </c:pt>
                <c:pt idx="498">
                  <c:v>614.390424676718</c:v>
                </c:pt>
                <c:pt idx="499">
                  <c:v>613.56686811492898</c:v>
                </c:pt>
                <c:pt idx="500">
                  <c:v>612.75279713721102</c:v>
                </c:pt>
                <c:pt idx="501">
                  <c:v>611.82295264888501</c:v>
                </c:pt>
                <c:pt idx="502">
                  <c:v>610.90108020474099</c:v>
                </c:pt>
                <c:pt idx="503">
                  <c:v>610.06121723413298</c:v>
                </c:pt>
                <c:pt idx="504">
                  <c:v>609.10229172816003</c:v>
                </c:pt>
                <c:pt idx="505">
                  <c:v>608.22685854906604</c:v>
                </c:pt>
                <c:pt idx="506">
                  <c:v>607.36208480821097</c:v>
                </c:pt>
                <c:pt idx="507">
                  <c:v>606.52748692457101</c:v>
                </c:pt>
                <c:pt idx="508">
                  <c:v>605.62808615921699</c:v>
                </c:pt>
                <c:pt idx="509">
                  <c:v>604.70098178410103</c:v>
                </c:pt>
                <c:pt idx="510">
                  <c:v>603.78493216628306</c:v>
                </c:pt>
                <c:pt idx="511">
                  <c:v>602.95943658862404</c:v>
                </c:pt>
                <c:pt idx="512">
                  <c:v>601.92831952395704</c:v>
                </c:pt>
                <c:pt idx="513">
                  <c:v>601.06488224467296</c:v>
                </c:pt>
                <c:pt idx="514">
                  <c:v>600.07951899740397</c:v>
                </c:pt>
                <c:pt idx="515">
                  <c:v>599.22511242153803</c:v>
                </c:pt>
                <c:pt idx="516">
                  <c:v>598.28192641119006</c:v>
                </c:pt>
                <c:pt idx="517">
                  <c:v>597.39314683419502</c:v>
                </c:pt>
                <c:pt idx="518">
                  <c:v>596.43491796818705</c:v>
                </c:pt>
                <c:pt idx="519">
                  <c:v>595.44782289084901</c:v>
                </c:pt>
                <c:pt idx="520">
                  <c:v>594.55888841929197</c:v>
                </c:pt>
                <c:pt idx="521">
                  <c:v>593.51370996329194</c:v>
                </c:pt>
                <c:pt idx="522">
                  <c:v>592.50292314228795</c:v>
                </c:pt>
                <c:pt idx="523">
                  <c:v>591.70151586050099</c:v>
                </c:pt>
                <c:pt idx="524">
                  <c:v>590.65448729233299</c:v>
                </c:pt>
                <c:pt idx="525">
                  <c:v>589.554934000868</c:v>
                </c:pt>
                <c:pt idx="526">
                  <c:v>588.42403058355103</c:v>
                </c:pt>
                <c:pt idx="527">
                  <c:v>587.39596895786303</c:v>
                </c:pt>
                <c:pt idx="528">
                  <c:v>586.45059490254096</c:v>
                </c:pt>
                <c:pt idx="529">
                  <c:v>585.40793253456104</c:v>
                </c:pt>
                <c:pt idx="530">
                  <c:v>584.44924678553298</c:v>
                </c:pt>
                <c:pt idx="531">
                  <c:v>583.48422497127001</c:v>
                </c:pt>
                <c:pt idx="532">
                  <c:v>582.35037906125604</c:v>
                </c:pt>
                <c:pt idx="533">
                  <c:v>581.25479396147296</c:v>
                </c:pt>
                <c:pt idx="534">
                  <c:v>580.17480181811095</c:v>
                </c:pt>
                <c:pt idx="535">
                  <c:v>579.15845182329099</c:v>
                </c:pt>
                <c:pt idx="536">
                  <c:v>578.15935856117198</c:v>
                </c:pt>
                <c:pt idx="537">
                  <c:v>577.033905706768</c:v>
                </c:pt>
                <c:pt idx="538">
                  <c:v>575.99738227987405</c:v>
                </c:pt>
                <c:pt idx="539">
                  <c:v>574.97867296248205</c:v>
                </c:pt>
                <c:pt idx="540">
                  <c:v>573.85571811693501</c:v>
                </c:pt>
                <c:pt idx="541">
                  <c:v>572.67602898735197</c:v>
                </c:pt>
                <c:pt idx="542">
                  <c:v>571.48822292304806</c:v>
                </c:pt>
                <c:pt idx="543">
                  <c:v>570.56705600370697</c:v>
                </c:pt>
                <c:pt idx="544">
                  <c:v>569.28948617451897</c:v>
                </c:pt>
                <c:pt idx="545">
                  <c:v>568.10411749388504</c:v>
                </c:pt>
                <c:pt idx="546">
                  <c:v>566.93642368064195</c:v>
                </c:pt>
                <c:pt idx="547">
                  <c:v>565.88947045351495</c:v>
                </c:pt>
                <c:pt idx="548">
                  <c:v>564.65633383893896</c:v>
                </c:pt>
                <c:pt idx="549">
                  <c:v>563.467028743784</c:v>
                </c:pt>
                <c:pt idx="550">
                  <c:v>562.24431466780902</c:v>
                </c:pt>
                <c:pt idx="551">
                  <c:v>560.90893651349404</c:v>
                </c:pt>
                <c:pt idx="552">
                  <c:v>559.82882269889103</c:v>
                </c:pt>
                <c:pt idx="553">
                  <c:v>558.55700890619403</c:v>
                </c:pt>
                <c:pt idx="554">
                  <c:v>557.30399285345698</c:v>
                </c:pt>
                <c:pt idx="555">
                  <c:v>556.07033527209796</c:v>
                </c:pt>
                <c:pt idx="556">
                  <c:v>554.55868131983902</c:v>
                </c:pt>
                <c:pt idx="557">
                  <c:v>553.39069393974296</c:v>
                </c:pt>
                <c:pt idx="558">
                  <c:v>552.02459634541697</c:v>
                </c:pt>
                <c:pt idx="559">
                  <c:v>550.73281035723403</c:v>
                </c:pt>
                <c:pt idx="560">
                  <c:v>549.350263982348</c:v>
                </c:pt>
                <c:pt idx="561">
                  <c:v>547.90349618810706</c:v>
                </c:pt>
                <c:pt idx="562">
                  <c:v>546.756353172221</c:v>
                </c:pt>
                <c:pt idx="563">
                  <c:v>545.46258210515202</c:v>
                </c:pt>
                <c:pt idx="564">
                  <c:v>544.10493614721702</c:v>
                </c:pt>
                <c:pt idx="565">
                  <c:v>542.68256202817304</c:v>
                </c:pt>
                <c:pt idx="566">
                  <c:v>541.16568274692702</c:v>
                </c:pt>
                <c:pt idx="567">
                  <c:v>539.81276517666504</c:v>
                </c:pt>
                <c:pt idx="568">
                  <c:v>538.45246592384899</c:v>
                </c:pt>
                <c:pt idx="569">
                  <c:v>537.05561536499897</c:v>
                </c:pt>
                <c:pt idx="570">
                  <c:v>535.68051767359395</c:v>
                </c:pt>
                <c:pt idx="571">
                  <c:v>534.47503354952505</c:v>
                </c:pt>
                <c:pt idx="572">
                  <c:v>532.96781984873996</c:v>
                </c:pt>
                <c:pt idx="573">
                  <c:v>531.571238011133</c:v>
                </c:pt>
                <c:pt idx="574">
                  <c:v>530.16740899699903</c:v>
                </c:pt>
                <c:pt idx="575">
                  <c:v>528.90680331675401</c:v>
                </c:pt>
                <c:pt idx="576">
                  <c:v>527.338127285832</c:v>
                </c:pt>
                <c:pt idx="577">
                  <c:v>526.06467665015998</c:v>
                </c:pt>
                <c:pt idx="578">
                  <c:v>524.51073220478395</c:v>
                </c:pt>
                <c:pt idx="579">
                  <c:v>523.07117284453295</c:v>
                </c:pt>
                <c:pt idx="580">
                  <c:v>521.65531705190301</c:v>
                </c:pt>
                <c:pt idx="581">
                  <c:v>520.29473061804401</c:v>
                </c:pt>
                <c:pt idx="582">
                  <c:v>518.55404256967597</c:v>
                </c:pt>
                <c:pt idx="583">
                  <c:v>517.08536963414394</c:v>
                </c:pt>
                <c:pt idx="584">
                  <c:v>515.54669672651005</c:v>
                </c:pt>
                <c:pt idx="585">
                  <c:v>514.09533073030696</c:v>
                </c:pt>
                <c:pt idx="586">
                  <c:v>512.60544736178497</c:v>
                </c:pt>
                <c:pt idx="587">
                  <c:v>511.10858328028797</c:v>
                </c:pt>
                <c:pt idx="588">
                  <c:v>509.604758382098</c:v>
                </c:pt>
                <c:pt idx="589">
                  <c:v>508.28726526452402</c:v>
                </c:pt>
                <c:pt idx="590">
                  <c:v>506.62257276651002</c:v>
                </c:pt>
                <c:pt idx="591">
                  <c:v>505.569407764613</c:v>
                </c:pt>
                <c:pt idx="592">
                  <c:v>504.85540953169198</c:v>
                </c:pt>
                <c:pt idx="593">
                  <c:v>504.486054376411</c:v>
                </c:pt>
                <c:pt idx="594">
                  <c:v>503.96700820937502</c:v>
                </c:pt>
                <c:pt idx="595">
                  <c:v>503.58662696783398</c:v>
                </c:pt>
                <c:pt idx="596">
                  <c:v>503.04239025852502</c:v>
                </c:pt>
                <c:pt idx="597">
                  <c:v>502.60038992785798</c:v>
                </c:pt>
                <c:pt idx="598">
                  <c:v>502.01911480096697</c:v>
                </c:pt>
                <c:pt idx="599">
                  <c:v>501.60533104427498</c:v>
                </c:pt>
                <c:pt idx="600">
                  <c:v>501.10243048328499</c:v>
                </c:pt>
                <c:pt idx="601">
                  <c:v>500.581873946965</c:v>
                </c:pt>
                <c:pt idx="602">
                  <c:v>500.12911901695998</c:v>
                </c:pt>
                <c:pt idx="603">
                  <c:v>500.00229678600601</c:v>
                </c:pt>
                <c:pt idx="604">
                  <c:v>500</c:v>
                </c:pt>
                <c:pt idx="605">
                  <c:v>500</c:v>
                </c:pt>
                <c:pt idx="606">
                  <c:v>500</c:v>
                </c:pt>
                <c:pt idx="607">
                  <c:v>500</c:v>
                </c:pt>
                <c:pt idx="608">
                  <c:v>500</c:v>
                </c:pt>
                <c:pt idx="609">
                  <c:v>500</c:v>
                </c:pt>
                <c:pt idx="610">
                  <c:v>500</c:v>
                </c:pt>
                <c:pt idx="611">
                  <c:v>500</c:v>
                </c:pt>
                <c:pt idx="612">
                  <c:v>500</c:v>
                </c:pt>
                <c:pt idx="613">
                  <c:v>500</c:v>
                </c:pt>
                <c:pt idx="614">
                  <c:v>500</c:v>
                </c:pt>
                <c:pt idx="615">
                  <c:v>500</c:v>
                </c:pt>
                <c:pt idx="616">
                  <c:v>500</c:v>
                </c:pt>
                <c:pt idx="617">
                  <c:v>500</c:v>
                </c:pt>
                <c:pt idx="618">
                  <c:v>500</c:v>
                </c:pt>
                <c:pt idx="619">
                  <c:v>500</c:v>
                </c:pt>
                <c:pt idx="620">
                  <c:v>500</c:v>
                </c:pt>
                <c:pt idx="621">
                  <c:v>500</c:v>
                </c:pt>
                <c:pt idx="622">
                  <c:v>500</c:v>
                </c:pt>
                <c:pt idx="623">
                  <c:v>500</c:v>
                </c:pt>
                <c:pt idx="624">
                  <c:v>500</c:v>
                </c:pt>
                <c:pt idx="625">
                  <c:v>500</c:v>
                </c:pt>
                <c:pt idx="626">
                  <c:v>500</c:v>
                </c:pt>
                <c:pt idx="627">
                  <c:v>500</c:v>
                </c:pt>
                <c:pt idx="628">
                  <c:v>500</c:v>
                </c:pt>
                <c:pt idx="629">
                  <c:v>500</c:v>
                </c:pt>
                <c:pt idx="630">
                  <c:v>500</c:v>
                </c:pt>
                <c:pt idx="631">
                  <c:v>500</c:v>
                </c:pt>
                <c:pt idx="632">
                  <c:v>500</c:v>
                </c:pt>
                <c:pt idx="633">
                  <c:v>500</c:v>
                </c:pt>
                <c:pt idx="634">
                  <c:v>500</c:v>
                </c:pt>
                <c:pt idx="635">
                  <c:v>500</c:v>
                </c:pt>
                <c:pt idx="636">
                  <c:v>500</c:v>
                </c:pt>
                <c:pt idx="637">
                  <c:v>500</c:v>
                </c:pt>
                <c:pt idx="638">
                  <c:v>500</c:v>
                </c:pt>
                <c:pt idx="639">
                  <c:v>500</c:v>
                </c:pt>
                <c:pt idx="640">
                  <c:v>500</c:v>
                </c:pt>
                <c:pt idx="641">
                  <c:v>500</c:v>
                </c:pt>
                <c:pt idx="642">
                  <c:v>500</c:v>
                </c:pt>
                <c:pt idx="643">
                  <c:v>500</c:v>
                </c:pt>
                <c:pt idx="644">
                  <c:v>500</c:v>
                </c:pt>
                <c:pt idx="645">
                  <c:v>500</c:v>
                </c:pt>
                <c:pt idx="646">
                  <c:v>500.893828511881</c:v>
                </c:pt>
                <c:pt idx="647">
                  <c:v>501.98774102961499</c:v>
                </c:pt>
                <c:pt idx="648">
                  <c:v>501.98774102961499</c:v>
                </c:pt>
                <c:pt idx="649">
                  <c:v>504.71477915229701</c:v>
                </c:pt>
                <c:pt idx="650">
                  <c:v>505.98791833594299</c:v>
                </c:pt>
                <c:pt idx="651">
                  <c:v>505.98791833594299</c:v>
                </c:pt>
                <c:pt idx="652">
                  <c:v>508.75129476623698</c:v>
                </c:pt>
                <c:pt idx="653">
                  <c:v>510.04972912216101</c:v>
                </c:pt>
                <c:pt idx="654">
                  <c:v>510.04972912216101</c:v>
                </c:pt>
                <c:pt idx="655">
                  <c:v>512.81945186053497</c:v>
                </c:pt>
                <c:pt idx="656">
                  <c:v>513.951983699876</c:v>
                </c:pt>
                <c:pt idx="657">
                  <c:v>513.951983699876</c:v>
                </c:pt>
                <c:pt idx="658">
                  <c:v>516.69595784776902</c:v>
                </c:pt>
                <c:pt idx="659">
                  <c:v>518.110643627164</c:v>
                </c:pt>
                <c:pt idx="660">
                  <c:v>518.110643627164</c:v>
                </c:pt>
                <c:pt idx="661">
                  <c:v>520.74522861560104</c:v>
                </c:pt>
                <c:pt idx="662">
                  <c:v>522.16209937493795</c:v>
                </c:pt>
                <c:pt idx="663">
                  <c:v>522.16209937493795</c:v>
                </c:pt>
                <c:pt idx="664">
                  <c:v>524.85350272928497</c:v>
                </c:pt>
                <c:pt idx="665">
                  <c:v>526.07055808939799</c:v>
                </c:pt>
                <c:pt idx="666">
                  <c:v>526.07055808939799</c:v>
                </c:pt>
                <c:pt idx="667">
                  <c:v>528.87850991686298</c:v>
                </c:pt>
                <c:pt idx="668">
                  <c:v>530.26798610118101</c:v>
                </c:pt>
                <c:pt idx="669">
                  <c:v>530.26798610118101</c:v>
                </c:pt>
                <c:pt idx="670">
                  <c:v>533.04561234268999</c:v>
                </c:pt>
                <c:pt idx="671">
                  <c:v>534.43378194093202</c:v>
                </c:pt>
                <c:pt idx="672">
                  <c:v>534.43378194093202</c:v>
                </c:pt>
                <c:pt idx="673">
                  <c:v>537.098776290508</c:v>
                </c:pt>
                <c:pt idx="674">
                  <c:v>538.48797732703702</c:v>
                </c:pt>
                <c:pt idx="675">
                  <c:v>538.48797732703702</c:v>
                </c:pt>
                <c:pt idx="676">
                  <c:v>541.15089581122402</c:v>
                </c:pt>
                <c:pt idx="677">
                  <c:v>542.36748512451595</c:v>
                </c:pt>
                <c:pt idx="678">
                  <c:v>542.36748512451595</c:v>
                </c:pt>
                <c:pt idx="679">
                  <c:v>545.31391904769396</c:v>
                </c:pt>
                <c:pt idx="680">
                  <c:v>546.44705796880305</c:v>
                </c:pt>
                <c:pt idx="681">
                  <c:v>546.44705796880305</c:v>
                </c:pt>
                <c:pt idx="682">
                  <c:v>549.36148265110705</c:v>
                </c:pt>
                <c:pt idx="683">
                  <c:v>550.576088026202</c:v>
                </c:pt>
                <c:pt idx="684">
                  <c:v>551.96234127982802</c:v>
                </c:pt>
                <c:pt idx="685">
                  <c:v>553.34812284900704</c:v>
                </c:pt>
                <c:pt idx="686">
                  <c:v>554.76126769547102</c:v>
                </c:pt>
                <c:pt idx="687">
                  <c:v>556.14533031516703</c:v>
                </c:pt>
                <c:pt idx="688">
                  <c:v>557.52850837000096</c:v>
                </c:pt>
                <c:pt idx="689">
                  <c:v>558.882405272911</c:v>
                </c:pt>
                <c:pt idx="690">
                  <c:v>560.29206099753401</c:v>
                </c:pt>
                <c:pt idx="691">
                  <c:v>561.67472996065396</c:v>
                </c:pt>
                <c:pt idx="692">
                  <c:v>563.05633380755205</c:v>
                </c:pt>
                <c:pt idx="693">
                  <c:v>564.43691008880103</c:v>
                </c:pt>
                <c:pt idx="694">
                  <c:v>565.73190829130101</c:v>
                </c:pt>
                <c:pt idx="695">
                  <c:v>567.11020041475194</c:v>
                </c:pt>
                <c:pt idx="696">
                  <c:v>568.51566400090599</c:v>
                </c:pt>
                <c:pt idx="697">
                  <c:v>569.89365455094298</c:v>
                </c:pt>
                <c:pt idx="698">
                  <c:v>571.15875910708905</c:v>
                </c:pt>
                <c:pt idx="699">
                  <c:v>572.53485444696901</c:v>
                </c:pt>
                <c:pt idx="700">
                  <c:v>573.93785243275101</c:v>
                </c:pt>
                <c:pt idx="701">
                  <c:v>575.33958279251897</c:v>
                </c:pt>
                <c:pt idx="702">
                  <c:v>576.65580088017703</c:v>
                </c:pt>
                <c:pt idx="703">
                  <c:v>577.91721502000996</c:v>
                </c:pt>
                <c:pt idx="704">
                  <c:v>579.17746276046898</c:v>
                </c:pt>
                <c:pt idx="705">
                  <c:v>580.54818135903099</c:v>
                </c:pt>
                <c:pt idx="706">
                  <c:v>581.77756382789505</c:v>
                </c:pt>
                <c:pt idx="707">
                  <c:v>583.28576524086895</c:v>
                </c:pt>
                <c:pt idx="708">
                  <c:v>584.48659037974096</c:v>
                </c:pt>
                <c:pt idx="709">
                  <c:v>585.85416582847404</c:v>
                </c:pt>
                <c:pt idx="710">
                  <c:v>587.22035861395398</c:v>
                </c:pt>
                <c:pt idx="711">
                  <c:v>588.44567325052503</c:v>
                </c:pt>
                <c:pt idx="712">
                  <c:v>589.69726048475604</c:v>
                </c:pt>
                <c:pt idx="713">
                  <c:v>591.06094553356104</c:v>
                </c:pt>
                <c:pt idx="714">
                  <c:v>592.42348583902503</c:v>
                </c:pt>
                <c:pt idx="715">
                  <c:v>593.64582860956705</c:v>
                </c:pt>
                <c:pt idx="716">
                  <c:v>595.03317927469698</c:v>
                </c:pt>
                <c:pt idx="717">
                  <c:v>596.36344446830901</c:v>
                </c:pt>
                <c:pt idx="718">
                  <c:v>597.66546056475102</c:v>
                </c:pt>
                <c:pt idx="719">
                  <c:v>598.912201325566</c:v>
                </c:pt>
                <c:pt idx="720">
                  <c:v>600.43364623478999</c:v>
                </c:pt>
                <c:pt idx="721">
                  <c:v>601.76004920995194</c:v>
                </c:pt>
                <c:pt idx="722">
                  <c:v>602.86344712683501</c:v>
                </c:pt>
                <c:pt idx="723">
                  <c:v>604.13264089861798</c:v>
                </c:pt>
                <c:pt idx="724">
                  <c:v>605.40150494786894</c:v>
                </c:pt>
                <c:pt idx="725">
                  <c:v>606.75111315057802</c:v>
                </c:pt>
                <c:pt idx="726">
                  <c:v>607.98892950188895</c:v>
                </c:pt>
                <c:pt idx="727">
                  <c:v>609.36269611782097</c:v>
                </c:pt>
                <c:pt idx="728">
                  <c:v>610.54413679050504</c:v>
                </c:pt>
                <c:pt idx="729">
                  <c:v>612.02612727182702</c:v>
                </c:pt>
                <c:pt idx="730">
                  <c:v>613.36935361298504</c:v>
                </c:pt>
                <c:pt idx="731">
                  <c:v>614.464212007833</c:v>
                </c:pt>
                <c:pt idx="732">
                  <c:v>615.63982755629399</c:v>
                </c:pt>
                <c:pt idx="733">
                  <c:v>617.14349711909495</c:v>
                </c:pt>
                <c:pt idx="734">
                  <c:v>618.34555593236496</c:v>
                </c:pt>
                <c:pt idx="735">
                  <c:v>619.682025606872</c:v>
                </c:pt>
                <c:pt idx="736">
                  <c:v>620.90738921425998</c:v>
                </c:pt>
                <c:pt idx="737">
                  <c:v>622.21307629763396</c:v>
                </c:pt>
                <c:pt idx="738">
                  <c:v>623.54613681747196</c:v>
                </c:pt>
                <c:pt idx="739">
                  <c:v>624.74164784672905</c:v>
                </c:pt>
                <c:pt idx="740">
                  <c:v>625.96223603216902</c:v>
                </c:pt>
                <c:pt idx="741">
                  <c:v>627.26217452414403</c:v>
                </c:pt>
                <c:pt idx="742">
                  <c:v>628.56173535794005</c:v>
                </c:pt>
                <c:pt idx="743">
                  <c:v>629.75230638940104</c:v>
                </c:pt>
                <c:pt idx="744">
                  <c:v>630.94063552387195</c:v>
                </c:pt>
                <c:pt idx="745">
                  <c:v>632.28898945643004</c:v>
                </c:pt>
                <c:pt idx="746">
                  <c:v>633.55501049613304</c:v>
                </c:pt>
                <c:pt idx="747">
                  <c:v>634.87447422647404</c:v>
                </c:pt>
                <c:pt idx="748">
                  <c:v>636.05761307781495</c:v>
                </c:pt>
                <c:pt idx="749">
                  <c:v>637.42658829577294</c:v>
                </c:pt>
                <c:pt idx="750">
                  <c:v>638.57833026842195</c:v>
                </c:pt>
                <c:pt idx="751">
                  <c:v>640.02487884438904</c:v>
                </c:pt>
                <c:pt idx="752">
                  <c:v>641.22918339415901</c:v>
                </c:pt>
                <c:pt idx="753">
                  <c:v>642.537973450805</c:v>
                </c:pt>
                <c:pt idx="754">
                  <c:v>643.71097968415904</c:v>
                </c:pt>
                <c:pt idx="755">
                  <c:v>644.962542660444</c:v>
                </c:pt>
                <c:pt idx="756">
                  <c:v>646.13419814742701</c:v>
                </c:pt>
                <c:pt idx="757">
                  <c:v>647.43622499736102</c:v>
                </c:pt>
                <c:pt idx="758">
                  <c:v>648.73585364979294</c:v>
                </c:pt>
                <c:pt idx="759">
                  <c:v>650.00655771751303</c:v>
                </c:pt>
                <c:pt idx="760">
                  <c:v>651.14538416590005</c:v>
                </c:pt>
                <c:pt idx="761">
                  <c:v>652.44024016757101</c:v>
                </c:pt>
                <c:pt idx="762">
                  <c:v>653.70622368312104</c:v>
                </c:pt>
                <c:pt idx="763">
                  <c:v>654.86407990558405</c:v>
                </c:pt>
                <c:pt idx="764">
                  <c:v>656.23266893575305</c:v>
                </c:pt>
                <c:pt idx="765">
                  <c:v>657.46765258925302</c:v>
                </c:pt>
                <c:pt idx="766">
                  <c:v>658.59502224652704</c:v>
                </c:pt>
                <c:pt idx="767">
                  <c:v>659.69381734620094</c:v>
                </c:pt>
                <c:pt idx="768">
                  <c:v>660.87166573680599</c:v>
                </c:pt>
                <c:pt idx="769">
                  <c:v>662.01326693996896</c:v>
                </c:pt>
                <c:pt idx="770">
                  <c:v>662.62802137578603</c:v>
                </c:pt>
                <c:pt idx="771">
                  <c:v>662.97528077555205</c:v>
                </c:pt>
                <c:pt idx="772">
                  <c:v>662.99988511131505</c:v>
                </c:pt>
              </c:numCache>
            </c:numRef>
          </c:xVal>
          <c:yVal>
            <c:numRef>
              <c:f>test_manual!$E$1:$E$773</c:f>
              <c:numCache>
                <c:formatCode>General</c:formatCode>
                <c:ptCount val="773"/>
                <c:pt idx="0">
                  <c:v>7.7442509730409198E-2</c:v>
                </c:pt>
                <c:pt idx="1">
                  <c:v>0.29532373966407299</c:v>
                </c:pt>
                <c:pt idx="2">
                  <c:v>0.66295473183391995</c:v>
                </c:pt>
                <c:pt idx="3">
                  <c:v>1.0561981046477</c:v>
                </c:pt>
                <c:pt idx="4">
                  <c:v>1.54174229198438</c:v>
                </c:pt>
                <c:pt idx="5">
                  <c:v>2.0461040785822502</c:v>
                </c:pt>
                <c:pt idx="6">
                  <c:v>2.45883708435781</c:v>
                </c:pt>
                <c:pt idx="7">
                  <c:v>2.9270748343403099</c:v>
                </c:pt>
                <c:pt idx="8">
                  <c:v>3.4230895008373001</c:v>
                </c:pt>
                <c:pt idx="9">
                  <c:v>3.8734077828740698</c:v>
                </c:pt>
                <c:pt idx="10">
                  <c:v>4.28727137229244</c:v>
                </c:pt>
                <c:pt idx="11">
                  <c:v>4.7288114850119598</c:v>
                </c:pt>
                <c:pt idx="12">
                  <c:v>5.17950177092409</c:v>
                </c:pt>
                <c:pt idx="13">
                  <c:v>5.68561782039487</c:v>
                </c:pt>
                <c:pt idx="14">
                  <c:v>9.7484422856671404</c:v>
                </c:pt>
                <c:pt idx="15">
                  <c:v>10.246256424811699</c:v>
                </c:pt>
                <c:pt idx="16">
                  <c:v>10.6520336503325</c:v>
                </c:pt>
                <c:pt idx="17">
                  <c:v>11.0945236813583</c:v>
                </c:pt>
                <c:pt idx="18">
                  <c:v>11.592112251382501</c:v>
                </c:pt>
                <c:pt idx="19">
                  <c:v>12.0066706148913</c:v>
                </c:pt>
                <c:pt idx="20">
                  <c:v>12.4766248678628</c:v>
                </c:pt>
                <c:pt idx="21">
                  <c:v>12.9280654190774</c:v>
                </c:pt>
                <c:pt idx="22">
                  <c:v>13.4255356349974</c:v>
                </c:pt>
                <c:pt idx="23">
                  <c:v>13.8862176361712</c:v>
                </c:pt>
                <c:pt idx="24">
                  <c:v>14.2822368477966</c:v>
                </c:pt>
                <c:pt idx="25">
                  <c:v>14.733283218279601</c:v>
                </c:pt>
                <c:pt idx="26">
                  <c:v>15.1658668380015</c:v>
                </c:pt>
                <c:pt idx="27">
                  <c:v>15.607496777848599</c:v>
                </c:pt>
                <c:pt idx="28">
                  <c:v>16.085916078387498</c:v>
                </c:pt>
                <c:pt idx="29">
                  <c:v>16.4448785008403</c:v>
                </c:pt>
                <c:pt idx="30">
                  <c:v>16.9320319440242</c:v>
                </c:pt>
                <c:pt idx="31">
                  <c:v>17.400685642501202</c:v>
                </c:pt>
                <c:pt idx="32">
                  <c:v>17.850821102521401</c:v>
                </c:pt>
                <c:pt idx="33">
                  <c:v>18.2731754803313</c:v>
                </c:pt>
                <c:pt idx="34">
                  <c:v>18.7231253358418</c:v>
                </c:pt>
                <c:pt idx="35">
                  <c:v>19.1270505409245</c:v>
                </c:pt>
                <c:pt idx="36">
                  <c:v>19.668146396002999</c:v>
                </c:pt>
                <c:pt idx="37">
                  <c:v>20.108262403331601</c:v>
                </c:pt>
                <c:pt idx="38">
                  <c:v>20.5204641290483</c:v>
                </c:pt>
                <c:pt idx="39">
                  <c:v>21.015032200528999</c:v>
                </c:pt>
                <c:pt idx="40">
                  <c:v>21.463576382310698</c:v>
                </c:pt>
                <c:pt idx="41">
                  <c:v>21.966789893063901</c:v>
                </c:pt>
                <c:pt idx="42">
                  <c:v>22.4148267226889</c:v>
                </c:pt>
                <c:pt idx="43">
                  <c:v>22.862753959751299</c:v>
                </c:pt>
                <c:pt idx="44">
                  <c:v>23.365147644047799</c:v>
                </c:pt>
                <c:pt idx="45">
                  <c:v>23.757534949638</c:v>
                </c:pt>
                <c:pt idx="46">
                  <c:v>24.2501184821779</c:v>
                </c:pt>
                <c:pt idx="47">
                  <c:v>24.614649213363499</c:v>
                </c:pt>
                <c:pt idx="48">
                  <c:v>25.070317397747001</c:v>
                </c:pt>
                <c:pt idx="49">
                  <c:v>25.571101494666198</c:v>
                </c:pt>
                <c:pt idx="50">
                  <c:v>26.016997602642501</c:v>
                </c:pt>
                <c:pt idx="51">
                  <c:v>26.480789226144399</c:v>
                </c:pt>
                <c:pt idx="52">
                  <c:v>26.944020544031702</c:v>
                </c:pt>
                <c:pt idx="53">
                  <c:v>27.397841908266699</c:v>
                </c:pt>
                <c:pt idx="54">
                  <c:v>27.878669838577999</c:v>
                </c:pt>
                <c:pt idx="55">
                  <c:v>28.2865875483437</c:v>
                </c:pt>
                <c:pt idx="56">
                  <c:v>28.766747563123001</c:v>
                </c:pt>
                <c:pt idx="57">
                  <c:v>29.2103619997485</c:v>
                </c:pt>
                <c:pt idx="58">
                  <c:v>29.599279646776701</c:v>
                </c:pt>
                <c:pt idx="59">
                  <c:v>30.0962934319972</c:v>
                </c:pt>
                <c:pt idx="60">
                  <c:v>30.493477208031798</c:v>
                </c:pt>
                <c:pt idx="61">
                  <c:v>30.944682174771799</c:v>
                </c:pt>
                <c:pt idx="62">
                  <c:v>31.395515714834598</c:v>
                </c:pt>
                <c:pt idx="63">
                  <c:v>31.837055242659499</c:v>
                </c:pt>
                <c:pt idx="64">
                  <c:v>32.3140266983525</c:v>
                </c:pt>
                <c:pt idx="65">
                  <c:v>32.754440950997903</c:v>
                </c:pt>
                <c:pt idx="66">
                  <c:v>33.212448080656998</c:v>
                </c:pt>
                <c:pt idx="67">
                  <c:v>33.661234630239299</c:v>
                </c:pt>
                <c:pt idx="68">
                  <c:v>34.145433546714997</c:v>
                </c:pt>
                <c:pt idx="69">
                  <c:v>34.584382709904297</c:v>
                </c:pt>
                <c:pt idx="70">
                  <c:v>35.023063259573803</c:v>
                </c:pt>
                <c:pt idx="71">
                  <c:v>35.452052250004698</c:v>
                </c:pt>
                <c:pt idx="72">
                  <c:v>35.943224742713397</c:v>
                </c:pt>
                <c:pt idx="73">
                  <c:v>36.380350295009499</c:v>
                </c:pt>
                <c:pt idx="74">
                  <c:v>36.817035479753798</c:v>
                </c:pt>
                <c:pt idx="75">
                  <c:v>37.217874563143397</c:v>
                </c:pt>
                <c:pt idx="76">
                  <c:v>37.645023751384699</c:v>
                </c:pt>
                <c:pt idx="77">
                  <c:v>38.124766950917397</c:v>
                </c:pt>
                <c:pt idx="78">
                  <c:v>38.595074519198199</c:v>
                </c:pt>
                <c:pt idx="79">
                  <c:v>39.029473542748804</c:v>
                </c:pt>
                <c:pt idx="80">
                  <c:v>39.481053540554598</c:v>
                </c:pt>
                <c:pt idx="81">
                  <c:v>39.870337984895102</c:v>
                </c:pt>
                <c:pt idx="82">
                  <c:v>40.294755737700001</c:v>
                </c:pt>
                <c:pt idx="83">
                  <c:v>40.6830133991552</c:v>
                </c:pt>
                <c:pt idx="84">
                  <c:v>41.114967905021501</c:v>
                </c:pt>
                <c:pt idx="85">
                  <c:v>41.555460294568299</c:v>
                </c:pt>
                <c:pt idx="86">
                  <c:v>42.0305249293624</c:v>
                </c:pt>
                <c:pt idx="87">
                  <c:v>42.4610755386107</c:v>
                </c:pt>
                <c:pt idx="88">
                  <c:v>42.926129335332199</c:v>
                </c:pt>
                <c:pt idx="89">
                  <c:v>43.355487620070001</c:v>
                </c:pt>
                <c:pt idx="90">
                  <c:v>43.784250404257499</c:v>
                </c:pt>
                <c:pt idx="91">
                  <c:v>44.212629750124698</c:v>
                </c:pt>
                <c:pt idx="92">
                  <c:v>44.657890612518003</c:v>
                </c:pt>
                <c:pt idx="93">
                  <c:v>45.128713856108703</c:v>
                </c:pt>
                <c:pt idx="94">
                  <c:v>45.503149727564903</c:v>
                </c:pt>
                <c:pt idx="95">
                  <c:v>45.885705119190398</c:v>
                </c:pt>
                <c:pt idx="96">
                  <c:v>46.311288893244999</c:v>
                </c:pt>
                <c:pt idx="97">
                  <c:v>46.710358459981201</c:v>
                </c:pt>
                <c:pt idx="98">
                  <c:v>47.126205594468999</c:v>
                </c:pt>
                <c:pt idx="99">
                  <c:v>47.515343816493001</c:v>
                </c:pt>
                <c:pt idx="100">
                  <c:v>47.990441767698599</c:v>
                </c:pt>
                <c:pt idx="101">
                  <c:v>48.326948318730501</c:v>
                </c:pt>
                <c:pt idx="102">
                  <c:v>48.878217357560999</c:v>
                </c:pt>
                <c:pt idx="103">
                  <c:v>49.291152864731998</c:v>
                </c:pt>
                <c:pt idx="104">
                  <c:v>49.687927594705201</c:v>
                </c:pt>
                <c:pt idx="105">
                  <c:v>50.114564314258601</c:v>
                </c:pt>
                <c:pt idx="106">
                  <c:v>50.559625954972702</c:v>
                </c:pt>
                <c:pt idx="107">
                  <c:v>50.952855547690604</c:v>
                </c:pt>
                <c:pt idx="108">
                  <c:v>51.371144406855102</c:v>
                </c:pt>
                <c:pt idx="109">
                  <c:v>51.814044581213203</c:v>
                </c:pt>
                <c:pt idx="110">
                  <c:v>52.247737331581497</c:v>
                </c:pt>
                <c:pt idx="111">
                  <c:v>52.577038451586603</c:v>
                </c:pt>
                <c:pt idx="112">
                  <c:v>52.851811971827601</c:v>
                </c:pt>
                <c:pt idx="113">
                  <c:v>52.978628452327499</c:v>
                </c:pt>
                <c:pt idx="114">
                  <c:v>52.999915503884502</c:v>
                </c:pt>
                <c:pt idx="115">
                  <c:v>52.999915503884502</c:v>
                </c:pt>
                <c:pt idx="116">
                  <c:v>52.999915503884502</c:v>
                </c:pt>
                <c:pt idx="117">
                  <c:v>52.999915503884502</c:v>
                </c:pt>
                <c:pt idx="118">
                  <c:v>52.999915503884502</c:v>
                </c:pt>
                <c:pt idx="119">
                  <c:v>52.999915503884502</c:v>
                </c:pt>
                <c:pt idx="120">
                  <c:v>52.999915503884502</c:v>
                </c:pt>
                <c:pt idx="121">
                  <c:v>52.999915503884502</c:v>
                </c:pt>
                <c:pt idx="122">
                  <c:v>52.999915503884502</c:v>
                </c:pt>
                <c:pt idx="123">
                  <c:v>52.999915503884502</c:v>
                </c:pt>
                <c:pt idx="124">
                  <c:v>52.999915503884502</c:v>
                </c:pt>
                <c:pt idx="125">
                  <c:v>52.352437001638698</c:v>
                </c:pt>
                <c:pt idx="126">
                  <c:v>50.236922273386703</c:v>
                </c:pt>
                <c:pt idx="127">
                  <c:v>47.595166641040002</c:v>
                </c:pt>
                <c:pt idx="128">
                  <c:v>44.698940237297002</c:v>
                </c:pt>
                <c:pt idx="129">
                  <c:v>42.094971463965202</c:v>
                </c:pt>
                <c:pt idx="130">
                  <c:v>39.240655827116399</c:v>
                </c:pt>
                <c:pt idx="131">
                  <c:v>36.674810301715098</c:v>
                </c:pt>
                <c:pt idx="132">
                  <c:v>34.127084117915899</c:v>
                </c:pt>
                <c:pt idx="133">
                  <c:v>31.9129760473819</c:v>
                </c:pt>
                <c:pt idx="134">
                  <c:v>29.399636027104201</c:v>
                </c:pt>
                <c:pt idx="135">
                  <c:v>26.5943128617578</c:v>
                </c:pt>
                <c:pt idx="136">
                  <c:v>24.141569379236699</c:v>
                </c:pt>
                <c:pt idx="137">
                  <c:v>21.687772766286599</c:v>
                </c:pt>
                <c:pt idx="138">
                  <c:v>19.4527657036808</c:v>
                </c:pt>
                <c:pt idx="139">
                  <c:v>16.8741818582719</c:v>
                </c:pt>
                <c:pt idx="140">
                  <c:v>14.3496562757057</c:v>
                </c:pt>
                <c:pt idx="141">
                  <c:v>11.8295433091821</c:v>
                </c:pt>
                <c:pt idx="142">
                  <c:v>9.3634521549758407</c:v>
                </c:pt>
                <c:pt idx="143">
                  <c:v>6.9019039741262596</c:v>
                </c:pt>
                <c:pt idx="144">
                  <c:v>4.7398469097588096</c:v>
                </c:pt>
                <c:pt idx="145">
                  <c:v>2.33651186081158</c:v>
                </c:pt>
                <c:pt idx="146">
                  <c:v>0.65005774704683605</c:v>
                </c:pt>
                <c:pt idx="147">
                  <c:v>4.3964716234872402E-4</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8.0499807248324007E-2</c:v>
                </c:pt>
                <c:pt idx="307">
                  <c:v>0.26099798858102702</c:v>
                </c:pt>
                <c:pt idx="308">
                  <c:v>0.69868304295380901</c:v>
                </c:pt>
                <c:pt idx="309">
                  <c:v>1.10191805698533</c:v>
                </c:pt>
                <c:pt idx="310">
                  <c:v>1.6059728930349699</c:v>
                </c:pt>
                <c:pt idx="311">
                  <c:v>1.9725901194286899</c:v>
                </c:pt>
                <c:pt idx="312">
                  <c:v>2.4221545179465398</c:v>
                </c:pt>
                <c:pt idx="313">
                  <c:v>2.8719249741996999</c:v>
                </c:pt>
                <c:pt idx="314">
                  <c:v>3.32206278043975</c:v>
                </c:pt>
                <c:pt idx="315">
                  <c:v>3.7266018599033202</c:v>
                </c:pt>
                <c:pt idx="316">
                  <c:v>4.1861123517077896</c:v>
                </c:pt>
                <c:pt idx="317">
                  <c:v>4.5998131356202299</c:v>
                </c:pt>
                <c:pt idx="318">
                  <c:v>5.0505396183999398</c:v>
                </c:pt>
                <c:pt idx="319">
                  <c:v>5.5383214020713503</c:v>
                </c:pt>
                <c:pt idx="320">
                  <c:v>5.9985510899812997</c:v>
                </c:pt>
                <c:pt idx="321">
                  <c:v>6.4406410440520903</c:v>
                </c:pt>
                <c:pt idx="322">
                  <c:v>6.8829692069658002</c:v>
                </c:pt>
                <c:pt idx="323">
                  <c:v>7.3341576266425701</c:v>
                </c:pt>
                <c:pt idx="324">
                  <c:v>7.7854622783940099</c:v>
                </c:pt>
                <c:pt idx="325">
                  <c:v>8.1909052294860807</c:v>
                </c:pt>
                <c:pt idx="326">
                  <c:v>8.5872402607703098</c:v>
                </c:pt>
                <c:pt idx="327">
                  <c:v>9.0758766233727393</c:v>
                </c:pt>
                <c:pt idx="328">
                  <c:v>9.5367939383297493</c:v>
                </c:pt>
                <c:pt idx="329">
                  <c:v>9.9329170306911507</c:v>
                </c:pt>
                <c:pt idx="330">
                  <c:v>10.384484058029599</c:v>
                </c:pt>
                <c:pt idx="331">
                  <c:v>10.799290649486499</c:v>
                </c:pt>
                <c:pt idx="332">
                  <c:v>11.251015257128101</c:v>
                </c:pt>
                <c:pt idx="333">
                  <c:v>11.6475156714439</c:v>
                </c:pt>
                <c:pt idx="334">
                  <c:v>12.108188385082</c:v>
                </c:pt>
                <c:pt idx="335">
                  <c:v>12.559564085514401</c:v>
                </c:pt>
                <c:pt idx="336">
                  <c:v>13.0202042623874</c:v>
                </c:pt>
                <c:pt idx="337">
                  <c:v>13.426246765481</c:v>
                </c:pt>
                <c:pt idx="338">
                  <c:v>13.8402241831279</c:v>
                </c:pt>
                <c:pt idx="339">
                  <c:v>14.1992262975172</c:v>
                </c:pt>
                <c:pt idx="340">
                  <c:v>14.6595822066559</c:v>
                </c:pt>
                <c:pt idx="341">
                  <c:v>15.083026508031701</c:v>
                </c:pt>
                <c:pt idx="342">
                  <c:v>15.579906594752501</c:v>
                </c:pt>
                <c:pt idx="343">
                  <c:v>15.9848839753116</c:v>
                </c:pt>
                <c:pt idx="344">
                  <c:v>16.426452180593799</c:v>
                </c:pt>
                <c:pt idx="345">
                  <c:v>16.886061529534398</c:v>
                </c:pt>
                <c:pt idx="346">
                  <c:v>17.382282656651299</c:v>
                </c:pt>
                <c:pt idx="347">
                  <c:v>17.657899734655199</c:v>
                </c:pt>
                <c:pt idx="348">
                  <c:v>18.190605919494999</c:v>
                </c:pt>
                <c:pt idx="349">
                  <c:v>18.613087177237301</c:v>
                </c:pt>
                <c:pt idx="350">
                  <c:v>19.044565449911399</c:v>
                </c:pt>
                <c:pt idx="351">
                  <c:v>19.4948516365552</c:v>
                </c:pt>
                <c:pt idx="352">
                  <c:v>19.924720690983101</c:v>
                </c:pt>
                <c:pt idx="353">
                  <c:v>20.364671514655502</c:v>
                </c:pt>
                <c:pt idx="354">
                  <c:v>20.822766063178701</c:v>
                </c:pt>
                <c:pt idx="355">
                  <c:v>21.170975835737298</c:v>
                </c:pt>
                <c:pt idx="356">
                  <c:v>21.665086027833901</c:v>
                </c:pt>
                <c:pt idx="357">
                  <c:v>22.094800053693302</c:v>
                </c:pt>
                <c:pt idx="358">
                  <c:v>22.551879639187099</c:v>
                </c:pt>
                <c:pt idx="359">
                  <c:v>22.9540469788796</c:v>
                </c:pt>
                <c:pt idx="360">
                  <c:v>23.401553693225299</c:v>
                </c:pt>
                <c:pt idx="361">
                  <c:v>23.757534949638</c:v>
                </c:pt>
                <c:pt idx="362">
                  <c:v>24.2501184821779</c:v>
                </c:pt>
                <c:pt idx="363">
                  <c:v>24.6967362362461</c:v>
                </c:pt>
                <c:pt idx="364">
                  <c:v>25.188641544151</c:v>
                </c:pt>
                <c:pt idx="365">
                  <c:v>25.598296909962102</c:v>
                </c:pt>
                <c:pt idx="366">
                  <c:v>26.0896772001567</c:v>
                </c:pt>
                <c:pt idx="367">
                  <c:v>26.508094822545999</c:v>
                </c:pt>
                <c:pt idx="368">
                  <c:v>26.962193909751001</c:v>
                </c:pt>
                <c:pt idx="369">
                  <c:v>27.425064111328499</c:v>
                </c:pt>
                <c:pt idx="370">
                  <c:v>27.869557328794301</c:v>
                </c:pt>
                <c:pt idx="371">
                  <c:v>28.2956325655502</c:v>
                </c:pt>
                <c:pt idx="372">
                  <c:v>28.730612322731101</c:v>
                </c:pt>
                <c:pt idx="373">
                  <c:v>29.138031384341399</c:v>
                </c:pt>
                <c:pt idx="374">
                  <c:v>29.590238185609898</c:v>
                </c:pt>
                <c:pt idx="375">
                  <c:v>29.9968499544437</c:v>
                </c:pt>
                <c:pt idx="376">
                  <c:v>30.448326420441301</c:v>
                </c:pt>
                <c:pt idx="377">
                  <c:v>30.8635910036989</c:v>
                </c:pt>
                <c:pt idx="378">
                  <c:v>31.287488839498401</c:v>
                </c:pt>
                <c:pt idx="379">
                  <c:v>31.737901703572799</c:v>
                </c:pt>
                <c:pt idx="380">
                  <c:v>32.187938727948499</c:v>
                </c:pt>
                <c:pt idx="381">
                  <c:v>32.5925340859663</c:v>
                </c:pt>
                <c:pt idx="382">
                  <c:v>33.041846856715502</c:v>
                </c:pt>
                <c:pt idx="383">
                  <c:v>33.481886862732701</c:v>
                </c:pt>
                <c:pt idx="384">
                  <c:v>33.966299471135997</c:v>
                </c:pt>
                <c:pt idx="385">
                  <c:v>34.351581634615499</c:v>
                </c:pt>
                <c:pt idx="386">
                  <c:v>34.782582492656999</c:v>
                </c:pt>
                <c:pt idx="387">
                  <c:v>35.183836542433198</c:v>
                </c:pt>
                <c:pt idx="388">
                  <c:v>35.577118151381697</c:v>
                </c:pt>
                <c:pt idx="389">
                  <c:v>35.996846748968103</c:v>
                </c:pt>
                <c:pt idx="390">
                  <c:v>36.478452208389399</c:v>
                </c:pt>
                <c:pt idx="391">
                  <c:v>36.825981742269803</c:v>
                </c:pt>
                <c:pt idx="392">
                  <c:v>37.315718522185797</c:v>
                </c:pt>
                <c:pt idx="393">
                  <c:v>37.653929404879399</c:v>
                </c:pt>
                <c:pt idx="394">
                  <c:v>38.089281315802197</c:v>
                </c:pt>
                <c:pt idx="395">
                  <c:v>38.533013257114497</c:v>
                </c:pt>
                <c:pt idx="396">
                  <c:v>38.967401729774501</c:v>
                </c:pt>
                <c:pt idx="397">
                  <c:v>39.3572399743041</c:v>
                </c:pt>
                <c:pt idx="398">
                  <c:v>39.834988501001398</c:v>
                </c:pt>
                <c:pt idx="399">
                  <c:v>40.215163157989998</c:v>
                </c:pt>
                <c:pt idx="400">
                  <c:v>40.6653581335529</c:v>
                </c:pt>
                <c:pt idx="401">
                  <c:v>41.0445325753441</c:v>
                </c:pt>
                <c:pt idx="402">
                  <c:v>41.520222923865099</c:v>
                </c:pt>
                <c:pt idx="403">
                  <c:v>41.854774380998897</c:v>
                </c:pt>
                <c:pt idx="404">
                  <c:v>42.285324991173603</c:v>
                </c:pt>
                <c:pt idx="405">
                  <c:v>42.645268627701597</c:v>
                </c:pt>
                <c:pt idx="406">
                  <c:v>43.118805567051297</c:v>
                </c:pt>
                <c:pt idx="407">
                  <c:v>43.495626772358698</c:v>
                </c:pt>
                <c:pt idx="408">
                  <c:v>43.915602235184899</c:v>
                </c:pt>
                <c:pt idx="409">
                  <c:v>44.308715721664903</c:v>
                </c:pt>
                <c:pt idx="410">
                  <c:v>44.771163413982798</c:v>
                </c:pt>
                <c:pt idx="411">
                  <c:v>45.163539099777502</c:v>
                </c:pt>
                <c:pt idx="412">
                  <c:v>45.625017045208097</c:v>
                </c:pt>
                <c:pt idx="413">
                  <c:v>45.998764400533297</c:v>
                </c:pt>
                <c:pt idx="414">
                  <c:v>46.458807221354498</c:v>
                </c:pt>
                <c:pt idx="415">
                  <c:v>46.831611768247797</c:v>
                </c:pt>
                <c:pt idx="416">
                  <c:v>47.264595354541299</c:v>
                </c:pt>
                <c:pt idx="417">
                  <c:v>47.636481808925602</c:v>
                </c:pt>
                <c:pt idx="418">
                  <c:v>48.025012039898897</c:v>
                </c:pt>
                <c:pt idx="419">
                  <c:v>48.447585920582902</c:v>
                </c:pt>
                <c:pt idx="420">
                  <c:v>48.903942584417699</c:v>
                </c:pt>
                <c:pt idx="421">
                  <c:v>49.316847296455201</c:v>
                </c:pt>
                <c:pt idx="422">
                  <c:v>49.7289099337452</c:v>
                </c:pt>
                <c:pt idx="423">
                  <c:v>50.049156277753099</c:v>
                </c:pt>
                <c:pt idx="424">
                  <c:v>50.499730867927397</c:v>
                </c:pt>
                <c:pt idx="425">
                  <c:v>50.910236776999596</c:v>
                </c:pt>
                <c:pt idx="426">
                  <c:v>51.302826387635101</c:v>
                </c:pt>
                <c:pt idx="427">
                  <c:v>51.720376851977498</c:v>
                </c:pt>
                <c:pt idx="428">
                  <c:v>52.120235222015801</c:v>
                </c:pt>
                <c:pt idx="429">
                  <c:v>52.469429257899201</c:v>
                </c:pt>
                <c:pt idx="430">
                  <c:v>52.760904593862698</c:v>
                </c:pt>
                <c:pt idx="431">
                  <c:v>52.942595550583903</c:v>
                </c:pt>
                <c:pt idx="432">
                  <c:v>52.999915503884502</c:v>
                </c:pt>
                <c:pt idx="433">
                  <c:v>52.999915503884502</c:v>
                </c:pt>
                <c:pt idx="434">
                  <c:v>52.999915503884502</c:v>
                </c:pt>
                <c:pt idx="435">
                  <c:v>52.999915503884502</c:v>
                </c:pt>
                <c:pt idx="436">
                  <c:v>52.999915503884502</c:v>
                </c:pt>
                <c:pt idx="437">
                  <c:v>52.999915503884502</c:v>
                </c:pt>
                <c:pt idx="438">
                  <c:v>52.999915503884502</c:v>
                </c:pt>
                <c:pt idx="439">
                  <c:v>52.999915503884502</c:v>
                </c:pt>
                <c:pt idx="440">
                  <c:v>52.999915503884502</c:v>
                </c:pt>
                <c:pt idx="441">
                  <c:v>52.999915503884502</c:v>
                </c:pt>
                <c:pt idx="442">
                  <c:v>52.999915503884502</c:v>
                </c:pt>
                <c:pt idx="443">
                  <c:v>52.999915503884502</c:v>
                </c:pt>
                <c:pt idx="444">
                  <c:v>52.999915503884502</c:v>
                </c:pt>
                <c:pt idx="445">
                  <c:v>52.999915503884502</c:v>
                </c:pt>
                <c:pt idx="446">
                  <c:v>52.999915503884502</c:v>
                </c:pt>
                <c:pt idx="447">
                  <c:v>52.999915503884502</c:v>
                </c:pt>
                <c:pt idx="448">
                  <c:v>52.999915503884502</c:v>
                </c:pt>
                <c:pt idx="449">
                  <c:v>52.999915503884502</c:v>
                </c:pt>
                <c:pt idx="450">
                  <c:v>52.999915503884502</c:v>
                </c:pt>
                <c:pt idx="451">
                  <c:v>52.999915503884502</c:v>
                </c:pt>
                <c:pt idx="452">
                  <c:v>52.999915503884502</c:v>
                </c:pt>
                <c:pt idx="453">
                  <c:v>52.999915503884502</c:v>
                </c:pt>
                <c:pt idx="454">
                  <c:v>52.6201934812484</c:v>
                </c:pt>
                <c:pt idx="455">
                  <c:v>50.923595422016199</c:v>
                </c:pt>
                <c:pt idx="456">
                  <c:v>48.581577136348002</c:v>
                </c:pt>
                <c:pt idx="457">
                  <c:v>45.678045436391798</c:v>
                </c:pt>
                <c:pt idx="458">
                  <c:v>43.121571893717302</c:v>
                </c:pt>
                <c:pt idx="459">
                  <c:v>40.528613400649</c:v>
                </c:pt>
                <c:pt idx="460">
                  <c:v>37.686524994505803</c:v>
                </c:pt>
                <c:pt idx="461">
                  <c:v>35.397036344193999</c:v>
                </c:pt>
                <c:pt idx="462">
                  <c:v>33.069530323140697</c:v>
                </c:pt>
                <c:pt idx="463">
                  <c:v>30.8096508025519</c:v>
                </c:pt>
                <c:pt idx="464">
                  <c:v>28.200598153707102</c:v>
                </c:pt>
                <c:pt idx="465">
                  <c:v>25.975008833603699</c:v>
                </c:pt>
                <c:pt idx="466">
                  <c:v>23.536340995074202</c:v>
                </c:pt>
                <c:pt idx="467">
                  <c:v>21.390045666247701</c:v>
                </c:pt>
                <c:pt idx="468">
                  <c:v>19.105739598339401</c:v>
                </c:pt>
                <c:pt idx="469">
                  <c:v>16.824981619491901</c:v>
                </c:pt>
                <c:pt idx="470">
                  <c:v>14.349902863094</c:v>
                </c:pt>
                <c:pt idx="471">
                  <c:v>11.9284965359694</c:v>
                </c:pt>
                <c:pt idx="472">
                  <c:v>9.4621779321028505</c:v>
                </c:pt>
                <c:pt idx="473">
                  <c:v>7.2955872273959699</c:v>
                </c:pt>
                <c:pt idx="474">
                  <c:v>4.8381328626525599</c:v>
                </c:pt>
                <c:pt idx="475">
                  <c:v>2.6306137566252001</c:v>
                </c:pt>
                <c:pt idx="476">
                  <c:v>0.67604980097909595</c:v>
                </c:pt>
                <c:pt idx="477">
                  <c:v>7.6941097553485797E-4</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28945581418170901</c:v>
                </c:pt>
                <c:pt idx="647">
                  <c:v>0.645535804930777</c:v>
                </c:pt>
                <c:pt idx="648">
                  <c:v>0.645535804930777</c:v>
                </c:pt>
                <c:pt idx="649">
                  <c:v>1.5325831659568601</c:v>
                </c:pt>
                <c:pt idx="650">
                  <c:v>1.9359752790462701</c:v>
                </c:pt>
                <c:pt idx="651">
                  <c:v>1.9359752790462701</c:v>
                </c:pt>
                <c:pt idx="652">
                  <c:v>2.8444518829810801</c:v>
                </c:pt>
                <c:pt idx="653">
                  <c:v>3.2670069512795301</c:v>
                </c:pt>
                <c:pt idx="654">
                  <c:v>3.2670069512795301</c:v>
                </c:pt>
                <c:pt idx="655">
                  <c:v>4.1677503799362103</c:v>
                </c:pt>
                <c:pt idx="656">
                  <c:v>4.5353380368248697</c:v>
                </c:pt>
                <c:pt idx="657">
                  <c:v>4.5353380368248697</c:v>
                </c:pt>
                <c:pt idx="658">
                  <c:v>5.4278908149386504</c:v>
                </c:pt>
                <c:pt idx="659">
                  <c:v>5.8882505848613604</c:v>
                </c:pt>
                <c:pt idx="660">
                  <c:v>5.8882505848613604</c:v>
                </c:pt>
                <c:pt idx="661">
                  <c:v>6.7444790903638197</c:v>
                </c:pt>
                <c:pt idx="662">
                  <c:v>7.20500228915121</c:v>
                </c:pt>
                <c:pt idx="663">
                  <c:v>7.20500228915121</c:v>
                </c:pt>
                <c:pt idx="664">
                  <c:v>8.0804050862916696</c:v>
                </c:pt>
                <c:pt idx="665">
                  <c:v>8.4768778776476505</c:v>
                </c:pt>
                <c:pt idx="666">
                  <c:v>8.4768778776476505</c:v>
                </c:pt>
                <c:pt idx="667">
                  <c:v>9.3890404498154592</c:v>
                </c:pt>
                <c:pt idx="668">
                  <c:v>9.8406851842595398</c:v>
                </c:pt>
                <c:pt idx="669">
                  <c:v>9.8406851842595398</c:v>
                </c:pt>
                <c:pt idx="670">
                  <c:v>10.744091765667299</c:v>
                </c:pt>
                <c:pt idx="671">
                  <c:v>11.195818353557099</c:v>
                </c:pt>
                <c:pt idx="672">
                  <c:v>11.195818353557099</c:v>
                </c:pt>
                <c:pt idx="673">
                  <c:v>12.062048462514101</c:v>
                </c:pt>
                <c:pt idx="674">
                  <c:v>12.5134800890763</c:v>
                </c:pt>
                <c:pt idx="675">
                  <c:v>12.5134800890763</c:v>
                </c:pt>
                <c:pt idx="676">
                  <c:v>13.3795818562102</c:v>
                </c:pt>
                <c:pt idx="677">
                  <c:v>13.775850421490899</c:v>
                </c:pt>
                <c:pt idx="678">
                  <c:v>13.775850421490899</c:v>
                </c:pt>
                <c:pt idx="679">
                  <c:v>14.733283218279601</c:v>
                </c:pt>
                <c:pt idx="680">
                  <c:v>15.1013891338904</c:v>
                </c:pt>
                <c:pt idx="681">
                  <c:v>15.1013891338904</c:v>
                </c:pt>
                <c:pt idx="682">
                  <c:v>16.040765065268801</c:v>
                </c:pt>
                <c:pt idx="683">
                  <c:v>16.4448785008403</c:v>
                </c:pt>
                <c:pt idx="684">
                  <c:v>16.895216688117401</c:v>
                </c:pt>
                <c:pt idx="685">
                  <c:v>17.345485942615198</c:v>
                </c:pt>
                <c:pt idx="686">
                  <c:v>17.804800994250801</c:v>
                </c:pt>
                <c:pt idx="687">
                  <c:v>18.254800827804299</c:v>
                </c:pt>
                <c:pt idx="688">
                  <c:v>18.7047633829212</c:v>
                </c:pt>
                <c:pt idx="689">
                  <c:v>19.145397671317401</c:v>
                </c:pt>
                <c:pt idx="690">
                  <c:v>19.604112288541501</c:v>
                </c:pt>
                <c:pt idx="691">
                  <c:v>20.053152027016999</c:v>
                </c:pt>
                <c:pt idx="692">
                  <c:v>20.502177976219802</c:v>
                </c:pt>
                <c:pt idx="693">
                  <c:v>20.950977729453701</c:v>
                </c:pt>
                <c:pt idx="694">
                  <c:v>21.372110063327899</c:v>
                </c:pt>
                <c:pt idx="695">
                  <c:v>21.8205729583525</c:v>
                </c:pt>
                <c:pt idx="696">
                  <c:v>22.277911678795299</c:v>
                </c:pt>
                <c:pt idx="697">
                  <c:v>22.725710181941</c:v>
                </c:pt>
                <c:pt idx="698">
                  <c:v>23.1367065913735</c:v>
                </c:pt>
                <c:pt idx="699">
                  <c:v>23.5840135368238</c:v>
                </c:pt>
                <c:pt idx="700">
                  <c:v>24.0402718580313</c:v>
                </c:pt>
                <c:pt idx="701">
                  <c:v>24.496334950379101</c:v>
                </c:pt>
                <c:pt idx="702">
                  <c:v>24.924743414493999</c:v>
                </c:pt>
                <c:pt idx="703">
                  <c:v>25.3343786965406</c:v>
                </c:pt>
                <c:pt idx="704">
                  <c:v>25.7439109073784</c:v>
                </c:pt>
                <c:pt idx="705">
                  <c:v>26.1896290763355</c:v>
                </c:pt>
                <c:pt idx="706">
                  <c:v>26.589711718343601</c:v>
                </c:pt>
                <c:pt idx="707">
                  <c:v>27.0802858397291</c:v>
                </c:pt>
                <c:pt idx="708">
                  <c:v>27.470548846463998</c:v>
                </c:pt>
                <c:pt idx="709">
                  <c:v>27.914921869652002</c:v>
                </c:pt>
                <c:pt idx="710">
                  <c:v>28.359074324428601</c:v>
                </c:pt>
                <c:pt idx="711">
                  <c:v>28.7577637924329</c:v>
                </c:pt>
                <c:pt idx="712">
                  <c:v>29.165272681522602</c:v>
                </c:pt>
                <c:pt idx="713">
                  <c:v>29.608321847221099</c:v>
                </c:pt>
                <c:pt idx="714">
                  <c:v>30.0511004184971</c:v>
                </c:pt>
                <c:pt idx="715">
                  <c:v>30.448326420441301</c:v>
                </c:pt>
                <c:pt idx="716">
                  <c:v>30.8995568676178</c:v>
                </c:pt>
                <c:pt idx="717">
                  <c:v>31.3324668804098</c:v>
                </c:pt>
                <c:pt idx="718">
                  <c:v>31.756002700685499</c:v>
                </c:pt>
                <c:pt idx="719">
                  <c:v>32.160946054925802</c:v>
                </c:pt>
                <c:pt idx="720">
                  <c:v>32.655484761634703</c:v>
                </c:pt>
                <c:pt idx="721">
                  <c:v>33.086730718586402</c:v>
                </c:pt>
                <c:pt idx="722">
                  <c:v>33.4460787256766</c:v>
                </c:pt>
                <c:pt idx="723">
                  <c:v>33.858654324130598</c:v>
                </c:pt>
                <c:pt idx="724">
                  <c:v>34.270868604074003</c:v>
                </c:pt>
                <c:pt idx="725">
                  <c:v>34.709655918889602</c:v>
                </c:pt>
                <c:pt idx="726">
                  <c:v>35.112316509817603</c:v>
                </c:pt>
                <c:pt idx="727">
                  <c:v>35.559277524686401</c:v>
                </c:pt>
                <c:pt idx="728">
                  <c:v>35.943224742713397</c:v>
                </c:pt>
                <c:pt idx="729">
                  <c:v>36.424940908903999</c:v>
                </c:pt>
                <c:pt idx="730">
                  <c:v>36.861571178849999</c:v>
                </c:pt>
                <c:pt idx="731">
                  <c:v>37.217874563143397</c:v>
                </c:pt>
                <c:pt idx="732">
                  <c:v>37.600543073769899</c:v>
                </c:pt>
                <c:pt idx="733">
                  <c:v>38.089281315802197</c:v>
                </c:pt>
                <c:pt idx="734">
                  <c:v>38.479704075452901</c:v>
                </c:pt>
                <c:pt idx="735">
                  <c:v>38.914229773256501</c:v>
                </c:pt>
                <c:pt idx="736">
                  <c:v>39.313008467891997</c:v>
                </c:pt>
                <c:pt idx="737">
                  <c:v>39.737832948861197</c:v>
                </c:pt>
                <c:pt idx="738">
                  <c:v>40.170907599519403</c:v>
                </c:pt>
                <c:pt idx="739">
                  <c:v>40.559436941424302</c:v>
                </c:pt>
                <c:pt idx="740">
                  <c:v>40.956414839349698</c:v>
                </c:pt>
                <c:pt idx="741">
                  <c:v>41.379456886717399</c:v>
                </c:pt>
                <c:pt idx="742">
                  <c:v>41.801915265063101</c:v>
                </c:pt>
                <c:pt idx="743">
                  <c:v>42.188673647644102</c:v>
                </c:pt>
                <c:pt idx="744">
                  <c:v>42.575025730645699</c:v>
                </c:pt>
                <c:pt idx="745">
                  <c:v>43.013784439225297</c:v>
                </c:pt>
                <c:pt idx="746">
                  <c:v>43.425631399969902</c:v>
                </c:pt>
                <c:pt idx="747">
                  <c:v>43.8542951276889</c:v>
                </c:pt>
                <c:pt idx="748">
                  <c:v>44.238757858357303</c:v>
                </c:pt>
                <c:pt idx="749">
                  <c:v>44.684000267511102</c:v>
                </c:pt>
                <c:pt idx="750">
                  <c:v>45.059085248534601</c:v>
                </c:pt>
                <c:pt idx="751">
                  <c:v>45.5292766307496</c:v>
                </c:pt>
                <c:pt idx="752">
                  <c:v>45.920458209835303</c:v>
                </c:pt>
                <c:pt idx="753">
                  <c:v>46.3459295326995</c:v>
                </c:pt>
                <c:pt idx="754">
                  <c:v>46.727675165131998</c:v>
                </c:pt>
                <c:pt idx="755">
                  <c:v>47.134821927546703</c:v>
                </c:pt>
                <c:pt idx="756">
                  <c:v>47.515343816493001</c:v>
                </c:pt>
                <c:pt idx="757">
                  <c:v>47.938641944886903</c:v>
                </c:pt>
                <c:pt idx="758">
                  <c:v>48.361395358590499</c:v>
                </c:pt>
                <c:pt idx="759">
                  <c:v>48.775096429911301</c:v>
                </c:pt>
                <c:pt idx="760">
                  <c:v>49.144790612816003</c:v>
                </c:pt>
                <c:pt idx="761">
                  <c:v>49.565709259455701</c:v>
                </c:pt>
                <c:pt idx="762">
                  <c:v>49.977464494679502</c:v>
                </c:pt>
                <c:pt idx="763">
                  <c:v>50.354438319198799</c:v>
                </c:pt>
                <c:pt idx="764">
                  <c:v>50.799099398686003</c:v>
                </c:pt>
                <c:pt idx="765">
                  <c:v>51.200388844272901</c:v>
                </c:pt>
                <c:pt idx="766">
                  <c:v>51.567008825083803</c:v>
                </c:pt>
                <c:pt idx="767">
                  <c:v>51.924821983447401</c:v>
                </c:pt>
                <c:pt idx="768">
                  <c:v>52.307222871135203</c:v>
                </c:pt>
                <c:pt idx="769">
                  <c:v>52.678373312377403</c:v>
                </c:pt>
                <c:pt idx="770">
                  <c:v>52.878475002520098</c:v>
                </c:pt>
                <c:pt idx="771">
                  <c:v>52.991893225395202</c:v>
                </c:pt>
                <c:pt idx="772">
                  <c:v>52.999915503884502</c:v>
                </c:pt>
              </c:numCache>
            </c:numRef>
          </c:yVal>
          <c:smooth val="0"/>
          <c:extLst>
            <c:ext xmlns:c16="http://schemas.microsoft.com/office/drawing/2014/chart" uri="{C3380CC4-5D6E-409C-BE32-E72D297353CC}">
              <c16:uniqueId val="{00000000-B63F-4576-9F0A-2BD5400BCDFB}"/>
            </c:ext>
          </c:extLst>
        </c:ser>
        <c:dLbls>
          <c:showLegendKey val="0"/>
          <c:showVal val="0"/>
          <c:showCatName val="0"/>
          <c:showSerName val="0"/>
          <c:showPercent val="0"/>
          <c:showBubbleSize val="0"/>
        </c:dLbls>
        <c:axId val="656256560"/>
        <c:axId val="656255480"/>
      </c:scatterChart>
      <c:valAx>
        <c:axId val="656256560"/>
        <c:scaling>
          <c:orientation val="minMax"/>
          <c:min val="4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m)</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5480"/>
        <c:crosses val="autoZero"/>
        <c:crossBetween val="midCat"/>
      </c:valAx>
      <c:valAx>
        <c:axId val="656255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 ()m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5625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1</a:t>
            </a:r>
            <a:r>
              <a:rPr lang="vi-VN"/>
              <a:t> theo tính toán lí thuyết</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0384-46C9-B308-CEC10D125798}"/>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ểu</a:t>
            </a:r>
            <a:r>
              <a:rPr lang="en-US" baseline="0"/>
              <a:t> đồ moment của động cơ 1 từ Driv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0"/>
          <c:order val="0"/>
          <c:tx>
            <c:strRef>
              <c:f>moment_oke!$B$5</c:f>
              <c:strCache>
                <c:ptCount val="1"/>
                <c:pt idx="0">
                  <c:v>Torque</c:v>
                </c:pt>
              </c:strCache>
            </c:strRef>
          </c:tx>
          <c:spPr>
            <a:ln w="19050" cap="rnd">
              <a:solidFill>
                <a:schemeClr val="accent1"/>
              </a:solidFill>
              <a:round/>
            </a:ln>
            <a:effectLst/>
          </c:spPr>
          <c:marker>
            <c:symbol val="none"/>
          </c:marker>
          <c:xVal>
            <c:numRef>
              <c:f>moment_oke!$A$6:$A$645</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B$645</c:f>
              <c:numCache>
                <c:formatCode>General</c:formatCode>
                <c:ptCount val="640"/>
                <c:pt idx="0">
                  <c:v>-2.8</c:v>
                </c:pt>
                <c:pt idx="1">
                  <c:v>-1.7</c:v>
                </c:pt>
                <c:pt idx="2">
                  <c:v>-2.6</c:v>
                </c:pt>
                <c:pt idx="3">
                  <c:v>-3.7</c:v>
                </c:pt>
                <c:pt idx="4">
                  <c:v>-3.5</c:v>
                </c:pt>
                <c:pt idx="5">
                  <c:v>-3.3</c:v>
                </c:pt>
                <c:pt idx="6">
                  <c:v>-3.4</c:v>
                </c:pt>
                <c:pt idx="7">
                  <c:v>-2.6</c:v>
                </c:pt>
                <c:pt idx="8">
                  <c:v>-2.6</c:v>
                </c:pt>
                <c:pt idx="9">
                  <c:v>-3.9</c:v>
                </c:pt>
                <c:pt idx="10">
                  <c:v>-4</c:v>
                </c:pt>
                <c:pt idx="11">
                  <c:v>-3.3</c:v>
                </c:pt>
                <c:pt idx="12">
                  <c:v>-2.9</c:v>
                </c:pt>
                <c:pt idx="13">
                  <c:v>-3.1</c:v>
                </c:pt>
                <c:pt idx="14">
                  <c:v>-2.4</c:v>
                </c:pt>
                <c:pt idx="15">
                  <c:v>-2</c:v>
                </c:pt>
                <c:pt idx="16">
                  <c:v>-3.3</c:v>
                </c:pt>
                <c:pt idx="17">
                  <c:v>-3.4</c:v>
                </c:pt>
                <c:pt idx="18">
                  <c:v>-2.5</c:v>
                </c:pt>
                <c:pt idx="19">
                  <c:v>-2.5</c:v>
                </c:pt>
                <c:pt idx="20">
                  <c:v>-2.9</c:v>
                </c:pt>
                <c:pt idx="21">
                  <c:v>-2.5</c:v>
                </c:pt>
                <c:pt idx="22">
                  <c:v>-2.2000000000000002</c:v>
                </c:pt>
                <c:pt idx="23">
                  <c:v>-3.6</c:v>
                </c:pt>
                <c:pt idx="24">
                  <c:v>-3.3</c:v>
                </c:pt>
                <c:pt idx="25">
                  <c:v>-2.4</c:v>
                </c:pt>
                <c:pt idx="26">
                  <c:v>-2.7</c:v>
                </c:pt>
                <c:pt idx="27">
                  <c:v>-2.6</c:v>
                </c:pt>
                <c:pt idx="28">
                  <c:v>-2</c:v>
                </c:pt>
                <c:pt idx="29">
                  <c:v>-2</c:v>
                </c:pt>
                <c:pt idx="30">
                  <c:v>-3.4</c:v>
                </c:pt>
                <c:pt idx="31">
                  <c:v>-3.5</c:v>
                </c:pt>
                <c:pt idx="32">
                  <c:v>-3.2</c:v>
                </c:pt>
                <c:pt idx="33">
                  <c:v>-2.9</c:v>
                </c:pt>
                <c:pt idx="34">
                  <c:v>-2.9</c:v>
                </c:pt>
                <c:pt idx="35">
                  <c:v>-2.6</c:v>
                </c:pt>
                <c:pt idx="36">
                  <c:v>-1.9</c:v>
                </c:pt>
                <c:pt idx="37">
                  <c:v>-1.9</c:v>
                </c:pt>
                <c:pt idx="38">
                  <c:v>-1.8</c:v>
                </c:pt>
                <c:pt idx="39">
                  <c:v>-1.5</c:v>
                </c:pt>
                <c:pt idx="40">
                  <c:v>-1.1000000000000001</c:v>
                </c:pt>
                <c:pt idx="41">
                  <c:v>-1.3</c:v>
                </c:pt>
                <c:pt idx="42">
                  <c:v>-1.1000000000000001</c:v>
                </c:pt>
                <c:pt idx="43">
                  <c:v>-1.1000000000000001</c:v>
                </c:pt>
                <c:pt idx="44">
                  <c:v>-1.2</c:v>
                </c:pt>
                <c:pt idx="45">
                  <c:v>-1.2</c:v>
                </c:pt>
                <c:pt idx="46">
                  <c:v>-1</c:v>
                </c:pt>
                <c:pt idx="47">
                  <c:v>-1</c:v>
                </c:pt>
                <c:pt idx="48">
                  <c:v>-1.1000000000000001</c:v>
                </c:pt>
                <c:pt idx="49">
                  <c:v>-1.1000000000000001</c:v>
                </c:pt>
                <c:pt idx="50">
                  <c:v>-1</c:v>
                </c:pt>
                <c:pt idx="51">
                  <c:v>-1.1000000000000001</c:v>
                </c:pt>
                <c:pt idx="52">
                  <c:v>-1.2</c:v>
                </c:pt>
                <c:pt idx="53">
                  <c:v>-1</c:v>
                </c:pt>
                <c:pt idx="54">
                  <c:v>-1.1000000000000001</c:v>
                </c:pt>
                <c:pt idx="55">
                  <c:v>-1.2</c:v>
                </c:pt>
                <c:pt idx="56">
                  <c:v>-1.2</c:v>
                </c:pt>
                <c:pt idx="57">
                  <c:v>-1</c:v>
                </c:pt>
                <c:pt idx="58">
                  <c:v>-1.1000000000000001</c:v>
                </c:pt>
                <c:pt idx="59">
                  <c:v>-1.1000000000000001</c:v>
                </c:pt>
                <c:pt idx="60">
                  <c:v>-1</c:v>
                </c:pt>
                <c:pt idx="61">
                  <c:v>-1</c:v>
                </c:pt>
                <c:pt idx="62">
                  <c:v>-1.2</c:v>
                </c:pt>
                <c:pt idx="63">
                  <c:v>3.8</c:v>
                </c:pt>
                <c:pt idx="64">
                  <c:v>5.6</c:v>
                </c:pt>
                <c:pt idx="65">
                  <c:v>4.7</c:v>
                </c:pt>
                <c:pt idx="66">
                  <c:v>5.9</c:v>
                </c:pt>
                <c:pt idx="67">
                  <c:v>6.1</c:v>
                </c:pt>
                <c:pt idx="68">
                  <c:v>5.3</c:v>
                </c:pt>
                <c:pt idx="69">
                  <c:v>4.9000000000000004</c:v>
                </c:pt>
                <c:pt idx="70">
                  <c:v>4.8</c:v>
                </c:pt>
                <c:pt idx="71">
                  <c:v>5</c:v>
                </c:pt>
                <c:pt idx="72">
                  <c:v>4.7</c:v>
                </c:pt>
                <c:pt idx="73">
                  <c:v>4.4000000000000004</c:v>
                </c:pt>
                <c:pt idx="74">
                  <c:v>4.5999999999999996</c:v>
                </c:pt>
                <c:pt idx="75">
                  <c:v>4.0999999999999996</c:v>
                </c:pt>
                <c:pt idx="76">
                  <c:v>5.3</c:v>
                </c:pt>
                <c:pt idx="77">
                  <c:v>5.5</c:v>
                </c:pt>
                <c:pt idx="78">
                  <c:v>5.2</c:v>
                </c:pt>
                <c:pt idx="79">
                  <c:v>5.4</c:v>
                </c:pt>
                <c:pt idx="80">
                  <c:v>5.8</c:v>
                </c:pt>
                <c:pt idx="81">
                  <c:v>5.9</c:v>
                </c:pt>
                <c:pt idx="82">
                  <c:v>2.9</c:v>
                </c:pt>
                <c:pt idx="83">
                  <c:v>0.5</c:v>
                </c:pt>
                <c:pt idx="84">
                  <c:v>0.7</c:v>
                </c:pt>
                <c:pt idx="85">
                  <c:v>0.8</c:v>
                </c:pt>
                <c:pt idx="86">
                  <c:v>0.1</c:v>
                </c:pt>
                <c:pt idx="87">
                  <c:v>-0.1</c:v>
                </c:pt>
                <c:pt idx="88">
                  <c:v>-0.3</c:v>
                </c:pt>
                <c:pt idx="89">
                  <c:v>-0.1</c:v>
                </c:pt>
                <c:pt idx="90">
                  <c:v>-0.2</c:v>
                </c:pt>
                <c:pt idx="91">
                  <c:v>-0.2</c:v>
                </c:pt>
                <c:pt idx="92">
                  <c:v>-0.2</c:v>
                </c:pt>
                <c:pt idx="93">
                  <c:v>-0.1</c:v>
                </c:pt>
                <c:pt idx="94">
                  <c:v>-0.1</c:v>
                </c:pt>
                <c:pt idx="95">
                  <c:v>-0.1</c:v>
                </c:pt>
                <c:pt idx="96">
                  <c:v>-0.2</c:v>
                </c:pt>
                <c:pt idx="97">
                  <c:v>-0.1</c:v>
                </c:pt>
                <c:pt idx="98">
                  <c:v>0</c:v>
                </c:pt>
                <c:pt idx="99">
                  <c:v>0</c:v>
                </c:pt>
                <c:pt idx="100">
                  <c:v>0</c:v>
                </c:pt>
                <c:pt idx="101">
                  <c:v>0</c:v>
                </c:pt>
                <c:pt idx="102">
                  <c:v>0</c:v>
                </c:pt>
                <c:pt idx="103">
                  <c:v>0</c:v>
                </c:pt>
                <c:pt idx="104">
                  <c:v>0</c:v>
                </c:pt>
                <c:pt idx="105">
                  <c:v>0</c:v>
                </c:pt>
                <c:pt idx="106">
                  <c:v>-0.1</c:v>
                </c:pt>
                <c:pt idx="107">
                  <c:v>0</c:v>
                </c:pt>
                <c:pt idx="108">
                  <c:v>0</c:v>
                </c:pt>
                <c:pt idx="109">
                  <c:v>0</c:v>
                </c:pt>
                <c:pt idx="110">
                  <c:v>0</c:v>
                </c:pt>
                <c:pt idx="111">
                  <c:v>0</c:v>
                </c:pt>
                <c:pt idx="112">
                  <c:v>0</c:v>
                </c:pt>
                <c:pt idx="113">
                  <c:v>0</c:v>
                </c:pt>
                <c:pt idx="114">
                  <c:v>0</c:v>
                </c:pt>
                <c:pt idx="115">
                  <c:v>0</c:v>
                </c:pt>
                <c:pt idx="116">
                  <c:v>0</c:v>
                </c:pt>
                <c:pt idx="117">
                  <c:v>0</c:v>
                </c:pt>
                <c:pt idx="118">
                  <c:v>0.1</c:v>
                </c:pt>
                <c:pt idx="119">
                  <c:v>0</c:v>
                </c:pt>
                <c:pt idx="120">
                  <c:v>0</c:v>
                </c:pt>
                <c:pt idx="121">
                  <c:v>0</c:v>
                </c:pt>
                <c:pt idx="122">
                  <c:v>0</c:v>
                </c:pt>
                <c:pt idx="123">
                  <c:v>0.1</c:v>
                </c:pt>
                <c:pt idx="124">
                  <c:v>0</c:v>
                </c:pt>
                <c:pt idx="125">
                  <c:v>0</c:v>
                </c:pt>
                <c:pt idx="126">
                  <c:v>0</c:v>
                </c:pt>
                <c:pt idx="127">
                  <c:v>0</c:v>
                </c:pt>
                <c:pt idx="128">
                  <c:v>0</c:v>
                </c:pt>
                <c:pt idx="129">
                  <c:v>0</c:v>
                </c:pt>
                <c:pt idx="130">
                  <c:v>0.1</c:v>
                </c:pt>
                <c:pt idx="131">
                  <c:v>0</c:v>
                </c:pt>
                <c:pt idx="132">
                  <c:v>0</c:v>
                </c:pt>
                <c:pt idx="133">
                  <c:v>0.1</c:v>
                </c:pt>
                <c:pt idx="134">
                  <c:v>0</c:v>
                </c:pt>
                <c:pt idx="135">
                  <c:v>0.1</c:v>
                </c:pt>
                <c:pt idx="136">
                  <c:v>0</c:v>
                </c:pt>
                <c:pt idx="137">
                  <c:v>0</c:v>
                </c:pt>
                <c:pt idx="138">
                  <c:v>0</c:v>
                </c:pt>
                <c:pt idx="139">
                  <c:v>0</c:v>
                </c:pt>
                <c:pt idx="140">
                  <c:v>0.1</c:v>
                </c:pt>
                <c:pt idx="141">
                  <c:v>0</c:v>
                </c:pt>
                <c:pt idx="142">
                  <c:v>0</c:v>
                </c:pt>
                <c:pt idx="143">
                  <c:v>0</c:v>
                </c:pt>
                <c:pt idx="144">
                  <c:v>0.1</c:v>
                </c:pt>
                <c:pt idx="145">
                  <c:v>0.1</c:v>
                </c:pt>
                <c:pt idx="146">
                  <c:v>0</c:v>
                </c:pt>
                <c:pt idx="147">
                  <c:v>0.1</c:v>
                </c:pt>
                <c:pt idx="148">
                  <c:v>0.1</c:v>
                </c:pt>
                <c:pt idx="149">
                  <c:v>0.1</c:v>
                </c:pt>
                <c:pt idx="150">
                  <c:v>0.1</c:v>
                </c:pt>
                <c:pt idx="151">
                  <c:v>0.1</c:v>
                </c:pt>
                <c:pt idx="152">
                  <c:v>0</c:v>
                </c:pt>
                <c:pt idx="153">
                  <c:v>0.1</c:v>
                </c:pt>
                <c:pt idx="154">
                  <c:v>0.1</c:v>
                </c:pt>
                <c:pt idx="155">
                  <c:v>0.1</c:v>
                </c:pt>
                <c:pt idx="156">
                  <c:v>0</c:v>
                </c:pt>
                <c:pt idx="157">
                  <c:v>0.1</c:v>
                </c:pt>
                <c:pt idx="158">
                  <c:v>0.1</c:v>
                </c:pt>
                <c:pt idx="159">
                  <c:v>0</c:v>
                </c:pt>
                <c:pt idx="160">
                  <c:v>0.1</c:v>
                </c:pt>
                <c:pt idx="161">
                  <c:v>0.1</c:v>
                </c:pt>
                <c:pt idx="162">
                  <c:v>0.1</c:v>
                </c:pt>
                <c:pt idx="163">
                  <c:v>0.1</c:v>
                </c:pt>
                <c:pt idx="164">
                  <c:v>0.2</c:v>
                </c:pt>
                <c:pt idx="165">
                  <c:v>0.2</c:v>
                </c:pt>
                <c:pt idx="166">
                  <c:v>0.2</c:v>
                </c:pt>
                <c:pt idx="167">
                  <c:v>0.2</c:v>
                </c:pt>
                <c:pt idx="168">
                  <c:v>0.1</c:v>
                </c:pt>
                <c:pt idx="169">
                  <c:v>0.2</c:v>
                </c:pt>
                <c:pt idx="170">
                  <c:v>0.2</c:v>
                </c:pt>
                <c:pt idx="171">
                  <c:v>0.1</c:v>
                </c:pt>
                <c:pt idx="172">
                  <c:v>0.2</c:v>
                </c:pt>
                <c:pt idx="173">
                  <c:v>0.1</c:v>
                </c:pt>
                <c:pt idx="174">
                  <c:v>0.1</c:v>
                </c:pt>
                <c:pt idx="175">
                  <c:v>0.2</c:v>
                </c:pt>
                <c:pt idx="176">
                  <c:v>0.1</c:v>
                </c:pt>
                <c:pt idx="177">
                  <c:v>0.2</c:v>
                </c:pt>
                <c:pt idx="178">
                  <c:v>0.1</c:v>
                </c:pt>
                <c:pt idx="179">
                  <c:v>0.2</c:v>
                </c:pt>
                <c:pt idx="180">
                  <c:v>0.1</c:v>
                </c:pt>
                <c:pt idx="181">
                  <c:v>0.2</c:v>
                </c:pt>
                <c:pt idx="182">
                  <c:v>0.1</c:v>
                </c:pt>
                <c:pt idx="183">
                  <c:v>0.1</c:v>
                </c:pt>
                <c:pt idx="184">
                  <c:v>0.2</c:v>
                </c:pt>
                <c:pt idx="185">
                  <c:v>0.2</c:v>
                </c:pt>
                <c:pt idx="186">
                  <c:v>0.2</c:v>
                </c:pt>
                <c:pt idx="187">
                  <c:v>0.3</c:v>
                </c:pt>
                <c:pt idx="188">
                  <c:v>0.1</c:v>
                </c:pt>
                <c:pt idx="189">
                  <c:v>0.1</c:v>
                </c:pt>
                <c:pt idx="190">
                  <c:v>0.2</c:v>
                </c:pt>
                <c:pt idx="191">
                  <c:v>0.1</c:v>
                </c:pt>
                <c:pt idx="192">
                  <c:v>0.1</c:v>
                </c:pt>
                <c:pt idx="193">
                  <c:v>0.1</c:v>
                </c:pt>
                <c:pt idx="194">
                  <c:v>0.3</c:v>
                </c:pt>
                <c:pt idx="195">
                  <c:v>0.4</c:v>
                </c:pt>
                <c:pt idx="196">
                  <c:v>0.2</c:v>
                </c:pt>
                <c:pt idx="197">
                  <c:v>0.3</c:v>
                </c:pt>
                <c:pt idx="198">
                  <c:v>0.4</c:v>
                </c:pt>
                <c:pt idx="199">
                  <c:v>0.3</c:v>
                </c:pt>
                <c:pt idx="200">
                  <c:v>0.3</c:v>
                </c:pt>
                <c:pt idx="201">
                  <c:v>0.3</c:v>
                </c:pt>
                <c:pt idx="202">
                  <c:v>0.2</c:v>
                </c:pt>
                <c:pt idx="203">
                  <c:v>0.3</c:v>
                </c:pt>
                <c:pt idx="204">
                  <c:v>0.2</c:v>
                </c:pt>
                <c:pt idx="205">
                  <c:v>0.3</c:v>
                </c:pt>
                <c:pt idx="206">
                  <c:v>0.2</c:v>
                </c:pt>
                <c:pt idx="207">
                  <c:v>0.3</c:v>
                </c:pt>
                <c:pt idx="208">
                  <c:v>0.3</c:v>
                </c:pt>
                <c:pt idx="209">
                  <c:v>0.3</c:v>
                </c:pt>
                <c:pt idx="210">
                  <c:v>0.3</c:v>
                </c:pt>
                <c:pt idx="211">
                  <c:v>0.1</c:v>
                </c:pt>
                <c:pt idx="212">
                  <c:v>0.3</c:v>
                </c:pt>
                <c:pt idx="213">
                  <c:v>0.2</c:v>
                </c:pt>
                <c:pt idx="214">
                  <c:v>0.3</c:v>
                </c:pt>
                <c:pt idx="215">
                  <c:v>0.3</c:v>
                </c:pt>
                <c:pt idx="216">
                  <c:v>0.3</c:v>
                </c:pt>
                <c:pt idx="217">
                  <c:v>0.3</c:v>
                </c:pt>
                <c:pt idx="218">
                  <c:v>0.3</c:v>
                </c:pt>
                <c:pt idx="219">
                  <c:v>0.3</c:v>
                </c:pt>
                <c:pt idx="220">
                  <c:v>0.4</c:v>
                </c:pt>
                <c:pt idx="221">
                  <c:v>0.2</c:v>
                </c:pt>
                <c:pt idx="222">
                  <c:v>0.2</c:v>
                </c:pt>
                <c:pt idx="223">
                  <c:v>0.3</c:v>
                </c:pt>
                <c:pt idx="224">
                  <c:v>0.2</c:v>
                </c:pt>
                <c:pt idx="225">
                  <c:v>0.2</c:v>
                </c:pt>
                <c:pt idx="226">
                  <c:v>0.2</c:v>
                </c:pt>
                <c:pt idx="227">
                  <c:v>0.2</c:v>
                </c:pt>
                <c:pt idx="228">
                  <c:v>0.2</c:v>
                </c:pt>
                <c:pt idx="229">
                  <c:v>0.2</c:v>
                </c:pt>
                <c:pt idx="230">
                  <c:v>0.2</c:v>
                </c:pt>
                <c:pt idx="231">
                  <c:v>0.2</c:v>
                </c:pt>
                <c:pt idx="232">
                  <c:v>0.3</c:v>
                </c:pt>
                <c:pt idx="233">
                  <c:v>0.2</c:v>
                </c:pt>
                <c:pt idx="234">
                  <c:v>-0.4</c:v>
                </c:pt>
                <c:pt idx="235">
                  <c:v>-0.9</c:v>
                </c:pt>
                <c:pt idx="236">
                  <c:v>-2</c:v>
                </c:pt>
                <c:pt idx="237">
                  <c:v>-2.2999999999999998</c:v>
                </c:pt>
                <c:pt idx="238">
                  <c:v>-2.9</c:v>
                </c:pt>
                <c:pt idx="239">
                  <c:v>-2.7</c:v>
                </c:pt>
                <c:pt idx="240">
                  <c:v>-3</c:v>
                </c:pt>
                <c:pt idx="241">
                  <c:v>-2.6</c:v>
                </c:pt>
                <c:pt idx="242">
                  <c:v>-3.4</c:v>
                </c:pt>
                <c:pt idx="243">
                  <c:v>-3.3</c:v>
                </c:pt>
                <c:pt idx="244">
                  <c:v>-3</c:v>
                </c:pt>
                <c:pt idx="245">
                  <c:v>-2.4</c:v>
                </c:pt>
                <c:pt idx="246">
                  <c:v>-3.6</c:v>
                </c:pt>
                <c:pt idx="247">
                  <c:v>-3.3</c:v>
                </c:pt>
                <c:pt idx="248">
                  <c:v>-2.4</c:v>
                </c:pt>
                <c:pt idx="249">
                  <c:v>-2.1</c:v>
                </c:pt>
                <c:pt idx="250">
                  <c:v>-3.3</c:v>
                </c:pt>
                <c:pt idx="251">
                  <c:v>-3.4</c:v>
                </c:pt>
                <c:pt idx="252">
                  <c:v>-2.5</c:v>
                </c:pt>
                <c:pt idx="253">
                  <c:v>-1.9</c:v>
                </c:pt>
                <c:pt idx="254">
                  <c:v>-3.7</c:v>
                </c:pt>
                <c:pt idx="255">
                  <c:v>-3.1</c:v>
                </c:pt>
                <c:pt idx="256">
                  <c:v>-2.6</c:v>
                </c:pt>
                <c:pt idx="257">
                  <c:v>-2.5</c:v>
                </c:pt>
                <c:pt idx="258">
                  <c:v>-3.3</c:v>
                </c:pt>
                <c:pt idx="259">
                  <c:v>-3.7</c:v>
                </c:pt>
                <c:pt idx="260">
                  <c:v>-2.8</c:v>
                </c:pt>
                <c:pt idx="261">
                  <c:v>-3.1</c:v>
                </c:pt>
                <c:pt idx="262">
                  <c:v>-2.8</c:v>
                </c:pt>
                <c:pt idx="263">
                  <c:v>-3.2</c:v>
                </c:pt>
                <c:pt idx="264">
                  <c:v>-3.3</c:v>
                </c:pt>
                <c:pt idx="265">
                  <c:v>-3.5</c:v>
                </c:pt>
                <c:pt idx="266">
                  <c:v>-2.4</c:v>
                </c:pt>
                <c:pt idx="267">
                  <c:v>-2.2999999999999998</c:v>
                </c:pt>
                <c:pt idx="268">
                  <c:v>-3.8</c:v>
                </c:pt>
                <c:pt idx="269">
                  <c:v>-3.3</c:v>
                </c:pt>
                <c:pt idx="270">
                  <c:v>-2.5</c:v>
                </c:pt>
                <c:pt idx="271">
                  <c:v>-1.9</c:v>
                </c:pt>
                <c:pt idx="272">
                  <c:v>-3.2</c:v>
                </c:pt>
                <c:pt idx="273">
                  <c:v>-3.3</c:v>
                </c:pt>
                <c:pt idx="274">
                  <c:v>-2.2999999999999998</c:v>
                </c:pt>
                <c:pt idx="275">
                  <c:v>-2.9</c:v>
                </c:pt>
                <c:pt idx="276">
                  <c:v>-2.6</c:v>
                </c:pt>
                <c:pt idx="277">
                  <c:v>-3.4</c:v>
                </c:pt>
                <c:pt idx="278">
                  <c:v>-3.3</c:v>
                </c:pt>
                <c:pt idx="279">
                  <c:v>-3</c:v>
                </c:pt>
                <c:pt idx="280">
                  <c:v>-2.9</c:v>
                </c:pt>
                <c:pt idx="281">
                  <c:v>-2.2999999999999998</c:v>
                </c:pt>
                <c:pt idx="282">
                  <c:v>-3.6</c:v>
                </c:pt>
                <c:pt idx="283">
                  <c:v>-3.6</c:v>
                </c:pt>
                <c:pt idx="284">
                  <c:v>-2.7</c:v>
                </c:pt>
                <c:pt idx="285">
                  <c:v>-2.6</c:v>
                </c:pt>
                <c:pt idx="286">
                  <c:v>-2.5</c:v>
                </c:pt>
                <c:pt idx="287">
                  <c:v>-3.3</c:v>
                </c:pt>
                <c:pt idx="288">
                  <c:v>-3.3</c:v>
                </c:pt>
                <c:pt idx="289">
                  <c:v>-3.2</c:v>
                </c:pt>
                <c:pt idx="290">
                  <c:v>-3.4</c:v>
                </c:pt>
                <c:pt idx="291">
                  <c:v>-2.6</c:v>
                </c:pt>
                <c:pt idx="292">
                  <c:v>-2.1</c:v>
                </c:pt>
                <c:pt idx="293">
                  <c:v>-3.5</c:v>
                </c:pt>
                <c:pt idx="294">
                  <c:v>-3.3</c:v>
                </c:pt>
                <c:pt idx="295">
                  <c:v>-2.5</c:v>
                </c:pt>
                <c:pt idx="296">
                  <c:v>-2.2999999999999998</c:v>
                </c:pt>
                <c:pt idx="297">
                  <c:v>-2.7</c:v>
                </c:pt>
                <c:pt idx="298">
                  <c:v>-3</c:v>
                </c:pt>
                <c:pt idx="299">
                  <c:v>-3.2</c:v>
                </c:pt>
                <c:pt idx="300">
                  <c:v>-3.2</c:v>
                </c:pt>
                <c:pt idx="301">
                  <c:v>-3.2</c:v>
                </c:pt>
                <c:pt idx="302">
                  <c:v>-2.2999999999999998</c:v>
                </c:pt>
                <c:pt idx="303">
                  <c:v>-2</c:v>
                </c:pt>
                <c:pt idx="304">
                  <c:v>-3.6</c:v>
                </c:pt>
                <c:pt idx="305">
                  <c:v>-3.1</c:v>
                </c:pt>
                <c:pt idx="306">
                  <c:v>-2.5</c:v>
                </c:pt>
                <c:pt idx="307">
                  <c:v>-2.8</c:v>
                </c:pt>
                <c:pt idx="308">
                  <c:v>-2.8</c:v>
                </c:pt>
                <c:pt idx="309">
                  <c:v>-2.2999999999999998</c:v>
                </c:pt>
                <c:pt idx="310">
                  <c:v>-3.1</c:v>
                </c:pt>
                <c:pt idx="311">
                  <c:v>-3.5</c:v>
                </c:pt>
                <c:pt idx="312">
                  <c:v>-2.9</c:v>
                </c:pt>
                <c:pt idx="313">
                  <c:v>-2.5</c:v>
                </c:pt>
                <c:pt idx="314">
                  <c:v>-2.7</c:v>
                </c:pt>
                <c:pt idx="315">
                  <c:v>-3</c:v>
                </c:pt>
                <c:pt idx="316">
                  <c:v>-3.4</c:v>
                </c:pt>
                <c:pt idx="317">
                  <c:v>-3.2</c:v>
                </c:pt>
                <c:pt idx="318">
                  <c:v>-3.6</c:v>
                </c:pt>
                <c:pt idx="319">
                  <c:v>-3.1</c:v>
                </c:pt>
                <c:pt idx="320">
                  <c:v>-2.9</c:v>
                </c:pt>
                <c:pt idx="321">
                  <c:v>-2.7</c:v>
                </c:pt>
                <c:pt idx="322">
                  <c:v>-3.5</c:v>
                </c:pt>
                <c:pt idx="323">
                  <c:v>-3.7</c:v>
                </c:pt>
                <c:pt idx="324">
                  <c:v>-2.5</c:v>
                </c:pt>
                <c:pt idx="325">
                  <c:v>-2.8</c:v>
                </c:pt>
                <c:pt idx="326">
                  <c:v>-2.7</c:v>
                </c:pt>
                <c:pt idx="327">
                  <c:v>-2</c:v>
                </c:pt>
                <c:pt idx="328">
                  <c:v>-2.1</c:v>
                </c:pt>
                <c:pt idx="329">
                  <c:v>-3.6</c:v>
                </c:pt>
                <c:pt idx="330">
                  <c:v>-4</c:v>
                </c:pt>
                <c:pt idx="331">
                  <c:v>-2.5</c:v>
                </c:pt>
                <c:pt idx="332">
                  <c:v>-2.8</c:v>
                </c:pt>
                <c:pt idx="333">
                  <c:v>-3.2</c:v>
                </c:pt>
                <c:pt idx="334">
                  <c:v>-2.4</c:v>
                </c:pt>
                <c:pt idx="335">
                  <c:v>-2.5</c:v>
                </c:pt>
                <c:pt idx="336">
                  <c:v>-4.0999999999999996</c:v>
                </c:pt>
                <c:pt idx="337">
                  <c:v>-4</c:v>
                </c:pt>
                <c:pt idx="338">
                  <c:v>-2.8</c:v>
                </c:pt>
                <c:pt idx="339">
                  <c:v>-3.7</c:v>
                </c:pt>
                <c:pt idx="340">
                  <c:v>-3.1</c:v>
                </c:pt>
                <c:pt idx="341">
                  <c:v>-2.1</c:v>
                </c:pt>
                <c:pt idx="342">
                  <c:v>-2.9</c:v>
                </c:pt>
                <c:pt idx="343">
                  <c:v>-4.0999999999999996</c:v>
                </c:pt>
                <c:pt idx="344">
                  <c:v>-4</c:v>
                </c:pt>
                <c:pt idx="345">
                  <c:v>-3.4</c:v>
                </c:pt>
                <c:pt idx="346">
                  <c:v>-3.3</c:v>
                </c:pt>
                <c:pt idx="347">
                  <c:v>-3.7</c:v>
                </c:pt>
                <c:pt idx="348">
                  <c:v>-3.1</c:v>
                </c:pt>
                <c:pt idx="349">
                  <c:v>-2.7</c:v>
                </c:pt>
                <c:pt idx="350">
                  <c:v>-2.7</c:v>
                </c:pt>
                <c:pt idx="351">
                  <c:v>-2.4</c:v>
                </c:pt>
                <c:pt idx="352">
                  <c:v>-1.9</c:v>
                </c:pt>
                <c:pt idx="353">
                  <c:v>-1.7</c:v>
                </c:pt>
                <c:pt idx="354">
                  <c:v>-1.9</c:v>
                </c:pt>
                <c:pt idx="355">
                  <c:v>-1.6</c:v>
                </c:pt>
                <c:pt idx="356">
                  <c:v>-1.4</c:v>
                </c:pt>
                <c:pt idx="357">
                  <c:v>-1.6</c:v>
                </c:pt>
                <c:pt idx="358">
                  <c:v>-1.5</c:v>
                </c:pt>
                <c:pt idx="359">
                  <c:v>-1.4</c:v>
                </c:pt>
                <c:pt idx="360">
                  <c:v>-1.4</c:v>
                </c:pt>
                <c:pt idx="361">
                  <c:v>-1.5</c:v>
                </c:pt>
                <c:pt idx="362">
                  <c:v>-1.4</c:v>
                </c:pt>
                <c:pt idx="363">
                  <c:v>-1.2</c:v>
                </c:pt>
                <c:pt idx="364">
                  <c:v>-1.4</c:v>
                </c:pt>
                <c:pt idx="365">
                  <c:v>-1.4</c:v>
                </c:pt>
                <c:pt idx="366">
                  <c:v>-1.2</c:v>
                </c:pt>
                <c:pt idx="367">
                  <c:v>-1.2</c:v>
                </c:pt>
                <c:pt idx="368">
                  <c:v>-1.4</c:v>
                </c:pt>
                <c:pt idx="369">
                  <c:v>-1.2</c:v>
                </c:pt>
                <c:pt idx="370">
                  <c:v>-1.2</c:v>
                </c:pt>
                <c:pt idx="371">
                  <c:v>-1.5</c:v>
                </c:pt>
                <c:pt idx="372">
                  <c:v>-1.6</c:v>
                </c:pt>
                <c:pt idx="373">
                  <c:v>-1.3</c:v>
                </c:pt>
                <c:pt idx="374">
                  <c:v>-1.3</c:v>
                </c:pt>
                <c:pt idx="375">
                  <c:v>-1.5</c:v>
                </c:pt>
                <c:pt idx="376">
                  <c:v>-1.4</c:v>
                </c:pt>
                <c:pt idx="377">
                  <c:v>-1.3</c:v>
                </c:pt>
                <c:pt idx="378">
                  <c:v>-1.3</c:v>
                </c:pt>
                <c:pt idx="379">
                  <c:v>-1.5</c:v>
                </c:pt>
                <c:pt idx="380">
                  <c:v>-1.3</c:v>
                </c:pt>
                <c:pt idx="381">
                  <c:v>-1.2</c:v>
                </c:pt>
                <c:pt idx="382">
                  <c:v>-1.4</c:v>
                </c:pt>
                <c:pt idx="383">
                  <c:v>-1.5</c:v>
                </c:pt>
                <c:pt idx="384">
                  <c:v>-1.3</c:v>
                </c:pt>
                <c:pt idx="385">
                  <c:v>3.6</c:v>
                </c:pt>
                <c:pt idx="386">
                  <c:v>6.4</c:v>
                </c:pt>
                <c:pt idx="387">
                  <c:v>5.2</c:v>
                </c:pt>
                <c:pt idx="388">
                  <c:v>5.2</c:v>
                </c:pt>
                <c:pt idx="389">
                  <c:v>5.8</c:v>
                </c:pt>
                <c:pt idx="390">
                  <c:v>6.1</c:v>
                </c:pt>
                <c:pt idx="391">
                  <c:v>5.3</c:v>
                </c:pt>
                <c:pt idx="392">
                  <c:v>5.6</c:v>
                </c:pt>
                <c:pt idx="393">
                  <c:v>5.3</c:v>
                </c:pt>
                <c:pt idx="394">
                  <c:v>5.4</c:v>
                </c:pt>
                <c:pt idx="395">
                  <c:v>4.5</c:v>
                </c:pt>
                <c:pt idx="396">
                  <c:v>5.0999999999999996</c:v>
                </c:pt>
                <c:pt idx="397">
                  <c:v>4.7</c:v>
                </c:pt>
                <c:pt idx="398">
                  <c:v>5</c:v>
                </c:pt>
                <c:pt idx="399">
                  <c:v>4.5</c:v>
                </c:pt>
                <c:pt idx="400">
                  <c:v>4.8</c:v>
                </c:pt>
                <c:pt idx="401">
                  <c:v>5.3</c:v>
                </c:pt>
                <c:pt idx="402">
                  <c:v>5.5</c:v>
                </c:pt>
                <c:pt idx="403">
                  <c:v>6.3</c:v>
                </c:pt>
                <c:pt idx="404">
                  <c:v>4.5999999999999996</c:v>
                </c:pt>
                <c:pt idx="405">
                  <c:v>0.4</c:v>
                </c:pt>
                <c:pt idx="406">
                  <c:v>0.5</c:v>
                </c:pt>
                <c:pt idx="407">
                  <c:v>1.1000000000000001</c:v>
                </c:pt>
                <c:pt idx="408">
                  <c:v>0.1</c:v>
                </c:pt>
                <c:pt idx="409">
                  <c:v>-0.1</c:v>
                </c:pt>
                <c:pt idx="410">
                  <c:v>-0.2</c:v>
                </c:pt>
                <c:pt idx="411">
                  <c:v>-0.2</c:v>
                </c:pt>
                <c:pt idx="412">
                  <c:v>-0.4</c:v>
                </c:pt>
                <c:pt idx="413">
                  <c:v>-0.1</c:v>
                </c:pt>
                <c:pt idx="414">
                  <c:v>-0.2</c:v>
                </c:pt>
                <c:pt idx="415">
                  <c:v>-0.2</c:v>
                </c:pt>
                <c:pt idx="416">
                  <c:v>-0.2</c:v>
                </c:pt>
                <c:pt idx="417">
                  <c:v>-0.3</c:v>
                </c:pt>
                <c:pt idx="418">
                  <c:v>-0.2</c:v>
                </c:pt>
                <c:pt idx="419">
                  <c:v>-0.3</c:v>
                </c:pt>
                <c:pt idx="420">
                  <c:v>-0.1</c:v>
                </c:pt>
                <c:pt idx="421">
                  <c:v>-0.1</c:v>
                </c:pt>
                <c:pt idx="422">
                  <c:v>0</c:v>
                </c:pt>
                <c:pt idx="423">
                  <c:v>-0.1</c:v>
                </c:pt>
                <c:pt idx="424">
                  <c:v>-0.1</c:v>
                </c:pt>
                <c:pt idx="425">
                  <c:v>0</c:v>
                </c:pt>
                <c:pt idx="426">
                  <c:v>-0.1</c:v>
                </c:pt>
                <c:pt idx="427">
                  <c:v>-0.1</c:v>
                </c:pt>
                <c:pt idx="428">
                  <c:v>-0.1</c:v>
                </c:pt>
                <c:pt idx="429">
                  <c:v>-0.1</c:v>
                </c:pt>
                <c:pt idx="430">
                  <c:v>0</c:v>
                </c:pt>
                <c:pt idx="431">
                  <c:v>-0.1</c:v>
                </c:pt>
                <c:pt idx="432">
                  <c:v>0</c:v>
                </c:pt>
                <c:pt idx="433">
                  <c:v>0</c:v>
                </c:pt>
                <c:pt idx="434">
                  <c:v>0</c:v>
                </c:pt>
                <c:pt idx="435">
                  <c:v>0</c:v>
                </c:pt>
                <c:pt idx="436">
                  <c:v>-0.1</c:v>
                </c:pt>
                <c:pt idx="437">
                  <c:v>0</c:v>
                </c:pt>
                <c:pt idx="438">
                  <c:v>0</c:v>
                </c:pt>
                <c:pt idx="439">
                  <c:v>0</c:v>
                </c:pt>
                <c:pt idx="440">
                  <c:v>0</c:v>
                </c:pt>
                <c:pt idx="441">
                  <c:v>-0.1</c:v>
                </c:pt>
                <c:pt idx="442">
                  <c:v>0</c:v>
                </c:pt>
                <c:pt idx="443">
                  <c:v>-0.1</c:v>
                </c:pt>
                <c:pt idx="444">
                  <c:v>-0.1</c:v>
                </c:pt>
                <c:pt idx="445">
                  <c:v>0</c:v>
                </c:pt>
                <c:pt idx="446">
                  <c:v>-0.1</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1</c:v>
                </c:pt>
                <c:pt idx="461">
                  <c:v>0</c:v>
                </c:pt>
                <c:pt idx="462">
                  <c:v>0.1</c:v>
                </c:pt>
                <c:pt idx="463">
                  <c:v>0</c:v>
                </c:pt>
                <c:pt idx="464">
                  <c:v>0.1</c:v>
                </c:pt>
                <c:pt idx="465">
                  <c:v>0.1</c:v>
                </c:pt>
                <c:pt idx="466">
                  <c:v>0</c:v>
                </c:pt>
                <c:pt idx="467">
                  <c:v>0</c:v>
                </c:pt>
                <c:pt idx="468">
                  <c:v>0</c:v>
                </c:pt>
                <c:pt idx="469">
                  <c:v>0</c:v>
                </c:pt>
                <c:pt idx="470">
                  <c:v>0</c:v>
                </c:pt>
                <c:pt idx="471">
                  <c:v>0.1</c:v>
                </c:pt>
                <c:pt idx="472">
                  <c:v>0.1</c:v>
                </c:pt>
                <c:pt idx="473">
                  <c:v>0</c:v>
                </c:pt>
                <c:pt idx="474">
                  <c:v>0</c:v>
                </c:pt>
                <c:pt idx="475">
                  <c:v>0.1</c:v>
                </c:pt>
                <c:pt idx="476">
                  <c:v>0.1</c:v>
                </c:pt>
                <c:pt idx="477">
                  <c:v>0</c:v>
                </c:pt>
                <c:pt idx="478">
                  <c:v>0</c:v>
                </c:pt>
                <c:pt idx="479">
                  <c:v>0</c:v>
                </c:pt>
                <c:pt idx="480">
                  <c:v>0</c:v>
                </c:pt>
                <c:pt idx="481">
                  <c:v>0</c:v>
                </c:pt>
                <c:pt idx="482">
                  <c:v>0</c:v>
                </c:pt>
                <c:pt idx="483">
                  <c:v>0.1</c:v>
                </c:pt>
                <c:pt idx="484">
                  <c:v>0</c:v>
                </c:pt>
                <c:pt idx="485">
                  <c:v>0.1</c:v>
                </c:pt>
                <c:pt idx="486">
                  <c:v>0.1</c:v>
                </c:pt>
                <c:pt idx="487">
                  <c:v>0</c:v>
                </c:pt>
                <c:pt idx="488">
                  <c:v>0</c:v>
                </c:pt>
                <c:pt idx="489">
                  <c:v>0.1</c:v>
                </c:pt>
                <c:pt idx="490">
                  <c:v>0</c:v>
                </c:pt>
                <c:pt idx="491">
                  <c:v>0</c:v>
                </c:pt>
                <c:pt idx="492">
                  <c:v>0</c:v>
                </c:pt>
                <c:pt idx="493">
                  <c:v>0.1</c:v>
                </c:pt>
                <c:pt idx="494">
                  <c:v>0.1</c:v>
                </c:pt>
                <c:pt idx="495">
                  <c:v>0.1</c:v>
                </c:pt>
                <c:pt idx="496">
                  <c:v>0.1</c:v>
                </c:pt>
                <c:pt idx="497">
                  <c:v>0.1</c:v>
                </c:pt>
                <c:pt idx="498">
                  <c:v>0.1</c:v>
                </c:pt>
                <c:pt idx="499">
                  <c:v>0.1</c:v>
                </c:pt>
                <c:pt idx="500">
                  <c:v>0.1</c:v>
                </c:pt>
                <c:pt idx="501">
                  <c:v>0.1</c:v>
                </c:pt>
                <c:pt idx="502">
                  <c:v>0.1</c:v>
                </c:pt>
                <c:pt idx="503">
                  <c:v>0.1</c:v>
                </c:pt>
                <c:pt idx="504">
                  <c:v>0.2</c:v>
                </c:pt>
                <c:pt idx="505">
                  <c:v>0.1</c:v>
                </c:pt>
                <c:pt idx="506">
                  <c:v>0.2</c:v>
                </c:pt>
                <c:pt idx="507">
                  <c:v>0</c:v>
                </c:pt>
                <c:pt idx="508">
                  <c:v>0.1</c:v>
                </c:pt>
                <c:pt idx="509">
                  <c:v>0.2</c:v>
                </c:pt>
                <c:pt idx="510">
                  <c:v>0.1</c:v>
                </c:pt>
                <c:pt idx="511">
                  <c:v>0.1</c:v>
                </c:pt>
                <c:pt idx="512">
                  <c:v>0.1</c:v>
                </c:pt>
                <c:pt idx="513">
                  <c:v>0.1</c:v>
                </c:pt>
                <c:pt idx="514">
                  <c:v>0.1</c:v>
                </c:pt>
                <c:pt idx="515">
                  <c:v>0.3</c:v>
                </c:pt>
                <c:pt idx="516">
                  <c:v>0.3</c:v>
                </c:pt>
                <c:pt idx="517">
                  <c:v>0.2</c:v>
                </c:pt>
                <c:pt idx="518">
                  <c:v>0.1</c:v>
                </c:pt>
                <c:pt idx="519">
                  <c:v>0.2</c:v>
                </c:pt>
                <c:pt idx="520">
                  <c:v>0.1</c:v>
                </c:pt>
                <c:pt idx="521">
                  <c:v>0.2</c:v>
                </c:pt>
                <c:pt idx="522">
                  <c:v>0.2</c:v>
                </c:pt>
                <c:pt idx="523">
                  <c:v>0.2</c:v>
                </c:pt>
                <c:pt idx="524">
                  <c:v>0.2</c:v>
                </c:pt>
                <c:pt idx="525">
                  <c:v>0.2</c:v>
                </c:pt>
                <c:pt idx="526">
                  <c:v>0.2</c:v>
                </c:pt>
                <c:pt idx="527">
                  <c:v>0.2</c:v>
                </c:pt>
                <c:pt idx="528">
                  <c:v>0.1</c:v>
                </c:pt>
                <c:pt idx="529">
                  <c:v>0.2</c:v>
                </c:pt>
                <c:pt idx="530">
                  <c:v>0.1</c:v>
                </c:pt>
                <c:pt idx="531">
                  <c:v>0.2</c:v>
                </c:pt>
                <c:pt idx="532">
                  <c:v>0.2</c:v>
                </c:pt>
                <c:pt idx="533">
                  <c:v>0.1</c:v>
                </c:pt>
                <c:pt idx="534">
                  <c:v>0.2</c:v>
                </c:pt>
                <c:pt idx="535">
                  <c:v>0.1</c:v>
                </c:pt>
                <c:pt idx="536">
                  <c:v>0.1</c:v>
                </c:pt>
                <c:pt idx="537">
                  <c:v>0.2</c:v>
                </c:pt>
                <c:pt idx="538">
                  <c:v>0.2</c:v>
                </c:pt>
                <c:pt idx="539">
                  <c:v>0.2</c:v>
                </c:pt>
                <c:pt idx="540">
                  <c:v>0.2</c:v>
                </c:pt>
                <c:pt idx="541">
                  <c:v>0.1</c:v>
                </c:pt>
                <c:pt idx="542">
                  <c:v>0.1</c:v>
                </c:pt>
                <c:pt idx="543">
                  <c:v>0.1</c:v>
                </c:pt>
                <c:pt idx="544">
                  <c:v>0.2</c:v>
                </c:pt>
                <c:pt idx="545">
                  <c:v>0.2</c:v>
                </c:pt>
                <c:pt idx="546">
                  <c:v>0</c:v>
                </c:pt>
                <c:pt idx="547">
                  <c:v>0.1</c:v>
                </c:pt>
                <c:pt idx="548">
                  <c:v>0.2</c:v>
                </c:pt>
                <c:pt idx="549">
                  <c:v>0.2</c:v>
                </c:pt>
                <c:pt idx="550">
                  <c:v>0.2</c:v>
                </c:pt>
                <c:pt idx="551">
                  <c:v>0.2</c:v>
                </c:pt>
                <c:pt idx="552">
                  <c:v>0.2</c:v>
                </c:pt>
                <c:pt idx="553">
                  <c:v>0.2</c:v>
                </c:pt>
                <c:pt idx="554">
                  <c:v>0.1</c:v>
                </c:pt>
                <c:pt idx="555">
                  <c:v>0.1</c:v>
                </c:pt>
                <c:pt idx="556">
                  <c:v>0.1</c:v>
                </c:pt>
                <c:pt idx="557">
                  <c:v>0.2</c:v>
                </c:pt>
                <c:pt idx="558">
                  <c:v>0.1</c:v>
                </c:pt>
                <c:pt idx="559">
                  <c:v>0.1</c:v>
                </c:pt>
                <c:pt idx="560">
                  <c:v>0</c:v>
                </c:pt>
                <c:pt idx="561">
                  <c:v>-1.4</c:v>
                </c:pt>
                <c:pt idx="562">
                  <c:v>-1.6</c:v>
                </c:pt>
                <c:pt idx="563">
                  <c:v>-1.7</c:v>
                </c:pt>
                <c:pt idx="564">
                  <c:v>-3.1</c:v>
                </c:pt>
                <c:pt idx="565">
                  <c:v>-3.3</c:v>
                </c:pt>
                <c:pt idx="566">
                  <c:v>-2.8</c:v>
                </c:pt>
                <c:pt idx="567">
                  <c:v>-2.4</c:v>
                </c:pt>
                <c:pt idx="568">
                  <c:v>-3.5</c:v>
                </c:pt>
                <c:pt idx="569">
                  <c:v>-3.5</c:v>
                </c:pt>
                <c:pt idx="570">
                  <c:v>-3.1</c:v>
                </c:pt>
                <c:pt idx="571">
                  <c:v>-2.6</c:v>
                </c:pt>
                <c:pt idx="572">
                  <c:v>-3.6</c:v>
                </c:pt>
                <c:pt idx="573">
                  <c:v>-3.3</c:v>
                </c:pt>
                <c:pt idx="574">
                  <c:v>-2.5</c:v>
                </c:pt>
                <c:pt idx="575">
                  <c:v>-2.2999999999999998</c:v>
                </c:pt>
                <c:pt idx="576">
                  <c:v>-3.3</c:v>
                </c:pt>
                <c:pt idx="577">
                  <c:v>-2.8</c:v>
                </c:pt>
                <c:pt idx="578">
                  <c:v>-2.8</c:v>
                </c:pt>
                <c:pt idx="579">
                  <c:v>-2.4</c:v>
                </c:pt>
                <c:pt idx="580">
                  <c:v>-2.8</c:v>
                </c:pt>
                <c:pt idx="581">
                  <c:v>-3.1</c:v>
                </c:pt>
                <c:pt idx="582">
                  <c:v>-3.1</c:v>
                </c:pt>
                <c:pt idx="583">
                  <c:v>-2.7</c:v>
                </c:pt>
                <c:pt idx="584">
                  <c:v>-2.5</c:v>
                </c:pt>
                <c:pt idx="585">
                  <c:v>-3.3</c:v>
                </c:pt>
                <c:pt idx="586">
                  <c:v>-3.4</c:v>
                </c:pt>
                <c:pt idx="587">
                  <c:v>-3.2</c:v>
                </c:pt>
                <c:pt idx="588">
                  <c:v>-1.8</c:v>
                </c:pt>
                <c:pt idx="589">
                  <c:v>-3.3</c:v>
                </c:pt>
                <c:pt idx="590">
                  <c:v>-3.5</c:v>
                </c:pt>
                <c:pt idx="591">
                  <c:v>-3</c:v>
                </c:pt>
                <c:pt idx="592">
                  <c:v>-2.8</c:v>
                </c:pt>
                <c:pt idx="593">
                  <c:v>-2.8</c:v>
                </c:pt>
                <c:pt idx="594">
                  <c:v>-3.3</c:v>
                </c:pt>
                <c:pt idx="595">
                  <c:v>-2.8</c:v>
                </c:pt>
                <c:pt idx="596">
                  <c:v>-3.1</c:v>
                </c:pt>
                <c:pt idx="597">
                  <c:v>-2.2999999999999998</c:v>
                </c:pt>
                <c:pt idx="598">
                  <c:v>-2.9</c:v>
                </c:pt>
                <c:pt idx="599">
                  <c:v>-3.7</c:v>
                </c:pt>
                <c:pt idx="600">
                  <c:v>-3.6</c:v>
                </c:pt>
                <c:pt idx="601">
                  <c:v>-3.4</c:v>
                </c:pt>
                <c:pt idx="602">
                  <c:v>-2.7</c:v>
                </c:pt>
                <c:pt idx="603">
                  <c:v>-3.2</c:v>
                </c:pt>
                <c:pt idx="604">
                  <c:v>-4.4000000000000004</c:v>
                </c:pt>
                <c:pt idx="605">
                  <c:v>-3.3</c:v>
                </c:pt>
                <c:pt idx="606">
                  <c:v>-3</c:v>
                </c:pt>
                <c:pt idx="607">
                  <c:v>-2.8</c:v>
                </c:pt>
                <c:pt idx="608">
                  <c:v>-3.2</c:v>
                </c:pt>
                <c:pt idx="609">
                  <c:v>-3.6</c:v>
                </c:pt>
                <c:pt idx="610">
                  <c:v>-3.8</c:v>
                </c:pt>
                <c:pt idx="611">
                  <c:v>-3.6</c:v>
                </c:pt>
                <c:pt idx="612">
                  <c:v>-2.7</c:v>
                </c:pt>
                <c:pt idx="613">
                  <c:v>-3</c:v>
                </c:pt>
                <c:pt idx="614">
                  <c:v>-3.8</c:v>
                </c:pt>
                <c:pt idx="615">
                  <c:v>-3.7</c:v>
                </c:pt>
                <c:pt idx="616">
                  <c:v>-3.3</c:v>
                </c:pt>
                <c:pt idx="617">
                  <c:v>-2.9</c:v>
                </c:pt>
                <c:pt idx="618">
                  <c:v>-2.9</c:v>
                </c:pt>
                <c:pt idx="619">
                  <c:v>-3.5</c:v>
                </c:pt>
                <c:pt idx="620">
                  <c:v>-3.4</c:v>
                </c:pt>
                <c:pt idx="621">
                  <c:v>-2.7</c:v>
                </c:pt>
                <c:pt idx="622">
                  <c:v>-2.8</c:v>
                </c:pt>
                <c:pt idx="623">
                  <c:v>-2.1</c:v>
                </c:pt>
                <c:pt idx="624">
                  <c:v>-2.5</c:v>
                </c:pt>
                <c:pt idx="625">
                  <c:v>-3.3</c:v>
                </c:pt>
                <c:pt idx="626">
                  <c:v>-3.2</c:v>
                </c:pt>
                <c:pt idx="627">
                  <c:v>-2.6</c:v>
                </c:pt>
                <c:pt idx="628">
                  <c:v>-2.5</c:v>
                </c:pt>
                <c:pt idx="629">
                  <c:v>-2.5</c:v>
                </c:pt>
                <c:pt idx="630">
                  <c:v>-3.3</c:v>
                </c:pt>
                <c:pt idx="631">
                  <c:v>-3.3</c:v>
                </c:pt>
                <c:pt idx="632">
                  <c:v>-3.4</c:v>
                </c:pt>
                <c:pt idx="633">
                  <c:v>-3.3</c:v>
                </c:pt>
                <c:pt idx="634">
                  <c:v>-2.8</c:v>
                </c:pt>
                <c:pt idx="635">
                  <c:v>-2.5</c:v>
                </c:pt>
                <c:pt idx="636">
                  <c:v>-3.7</c:v>
                </c:pt>
                <c:pt idx="637">
                  <c:v>-3.7</c:v>
                </c:pt>
                <c:pt idx="638">
                  <c:v>-2.8</c:v>
                </c:pt>
                <c:pt idx="639">
                  <c:v>-3.2</c:v>
                </c:pt>
              </c:numCache>
            </c:numRef>
          </c:yVal>
          <c:smooth val="1"/>
          <c:extLst>
            <c:ext xmlns:c16="http://schemas.microsoft.com/office/drawing/2014/chart" uri="{C3380CC4-5D6E-409C-BE32-E72D297353CC}">
              <c16:uniqueId val="{00000000-DAA8-42F4-AA8F-69096B078680}"/>
            </c:ext>
          </c:extLst>
        </c:ser>
        <c:dLbls>
          <c:showLegendKey val="0"/>
          <c:showVal val="0"/>
          <c:showCatName val="0"/>
          <c:showSerName val="0"/>
          <c:showPercent val="0"/>
          <c:showBubbleSize val="0"/>
        </c:dLbls>
        <c:axId val="510189864"/>
        <c:axId val="510194184"/>
      </c:scatterChart>
      <c:valAx>
        <c:axId val="510189864"/>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a:t>
                </a:r>
                <a:r>
                  <a:rPr lang="en-US"/>
                  <a:t>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94184"/>
        <c:crosses val="autoZero"/>
        <c:crossBetween val="midCat"/>
      </c:valAx>
      <c:valAx>
        <c:axId val="51019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phần trăm của Moment (</a:t>
                </a:r>
                <a:r>
                  <a:rPr lang="en-US"/>
                  <a:t>%) </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510189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 đồ moment</a:t>
            </a:r>
            <a:r>
              <a:rPr lang="en-US" baseline="0"/>
              <a:t> tại khớp số 2 theo tính toán lí thuyế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scatterChart>
        <c:scatterStyle val="smoothMarker"/>
        <c:varyColors val="0"/>
        <c:ser>
          <c:idx val="1"/>
          <c:order val="0"/>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D$1:$D$773</c:f>
              <c:numCache>
                <c:formatCode>General</c:formatCode>
                <c:ptCount val="773"/>
                <c:pt idx="0">
                  <c:v>-123.31652800000001</c:v>
                </c:pt>
                <c:pt idx="1">
                  <c:v>-124.15474500000001</c:v>
                </c:pt>
                <c:pt idx="2">
                  <c:v>-124.031746</c:v>
                </c:pt>
                <c:pt idx="3">
                  <c:v>-124.711545</c:v>
                </c:pt>
                <c:pt idx="4">
                  <c:v>-124.889267</c:v>
                </c:pt>
                <c:pt idx="5">
                  <c:v>-124.92204099999999</c:v>
                </c:pt>
                <c:pt idx="6">
                  <c:v>-125.91565799999999</c:v>
                </c:pt>
                <c:pt idx="7">
                  <c:v>-126.232221</c:v>
                </c:pt>
                <c:pt idx="8">
                  <c:v>-126.367846</c:v>
                </c:pt>
                <c:pt idx="9">
                  <c:v>-126.79463699999999</c:v>
                </c:pt>
                <c:pt idx="10">
                  <c:v>-127.413658</c:v>
                </c:pt>
                <c:pt idx="11">
                  <c:v>-127.697816</c:v>
                </c:pt>
                <c:pt idx="12">
                  <c:v>-128.248918</c:v>
                </c:pt>
                <c:pt idx="13">
                  <c:v>-143.58821699999999</c:v>
                </c:pt>
                <c:pt idx="14">
                  <c:v>-115.45271700000001</c:v>
                </c:pt>
                <c:pt idx="15">
                  <c:v>-130.84619499999999</c:v>
                </c:pt>
                <c:pt idx="16">
                  <c:v>-131.60723200000001</c:v>
                </c:pt>
                <c:pt idx="17">
                  <c:v>-131.89146500000001</c:v>
                </c:pt>
                <c:pt idx="18">
                  <c:v>-131.49751599999999</c:v>
                </c:pt>
                <c:pt idx="19">
                  <c:v>-132.273583</c:v>
                </c:pt>
                <c:pt idx="20">
                  <c:v>-132.12592900000001</c:v>
                </c:pt>
                <c:pt idx="21">
                  <c:v>-132.57074</c:v>
                </c:pt>
                <c:pt idx="22">
                  <c:v>-132.36374000000001</c:v>
                </c:pt>
                <c:pt idx="23">
                  <c:v>-132.377171</c:v>
                </c:pt>
                <c:pt idx="24">
                  <c:v>-133.01970700000001</c:v>
                </c:pt>
                <c:pt idx="25">
                  <c:v>-132.80025900000001</c:v>
                </c:pt>
                <c:pt idx="26">
                  <c:v>-133.01846</c:v>
                </c:pt>
                <c:pt idx="27">
                  <c:v>-133.228138</c:v>
                </c:pt>
                <c:pt idx="28">
                  <c:v>-132.60326599999999</c:v>
                </c:pt>
                <c:pt idx="29">
                  <c:v>-133.776296</c:v>
                </c:pt>
                <c:pt idx="30">
                  <c:v>-133.16716199999999</c:v>
                </c:pt>
                <c:pt idx="31">
                  <c:v>-133.207504</c:v>
                </c:pt>
                <c:pt idx="32">
                  <c:v>-133.19208900000001</c:v>
                </c:pt>
                <c:pt idx="33">
                  <c:v>-133.456684</c:v>
                </c:pt>
                <c:pt idx="34">
                  <c:v>-133.12517399999999</c:v>
                </c:pt>
                <c:pt idx="35">
                  <c:v>-133.956692</c:v>
                </c:pt>
                <c:pt idx="36">
                  <c:v>-132.838638</c:v>
                </c:pt>
                <c:pt idx="37">
                  <c:v>-133.14179999999999</c:v>
                </c:pt>
                <c:pt idx="38">
                  <c:v>-133.60300799999999</c:v>
                </c:pt>
                <c:pt idx="39">
                  <c:v>-132.94727900000001</c:v>
                </c:pt>
                <c:pt idx="40">
                  <c:v>-133.33938499999999</c:v>
                </c:pt>
                <c:pt idx="41">
                  <c:v>-132.73663500000001</c:v>
                </c:pt>
                <c:pt idx="42">
                  <c:v>-132.89301399999999</c:v>
                </c:pt>
                <c:pt idx="43">
                  <c:v>-133.036599</c:v>
                </c:pt>
                <c:pt idx="44">
                  <c:v>-132.13518300000001</c:v>
                </c:pt>
                <c:pt idx="45">
                  <c:v>-132.991333</c:v>
                </c:pt>
                <c:pt idx="46">
                  <c:v>-131.76604900000001</c:v>
                </c:pt>
                <c:pt idx="47">
                  <c:v>-132.65504899999999</c:v>
                </c:pt>
                <c:pt idx="48">
                  <c:v>-132.266245</c:v>
                </c:pt>
                <c:pt idx="49">
                  <c:v>-131.590855</c:v>
                </c:pt>
                <c:pt idx="50">
                  <c:v>-131.73445000000001</c:v>
                </c:pt>
                <c:pt idx="51">
                  <c:v>-131.42992699999999</c:v>
                </c:pt>
                <c:pt idx="52">
                  <c:v>-131.15407500000001</c:v>
                </c:pt>
                <c:pt idx="53">
                  <c:v>-131.08272500000001</c:v>
                </c:pt>
                <c:pt idx="54">
                  <c:v>-130.34410199999999</c:v>
                </c:pt>
                <c:pt idx="55">
                  <c:v>-130.786349</c:v>
                </c:pt>
                <c:pt idx="56">
                  <c:v>-129.97763599999999</c:v>
                </c:pt>
                <c:pt idx="57">
                  <c:v>-129.60700499999999</c:v>
                </c:pt>
                <c:pt idx="58">
                  <c:v>-130.11221499999999</c:v>
                </c:pt>
                <c:pt idx="59">
                  <c:v>-128.78126499999999</c:v>
                </c:pt>
                <c:pt idx="60">
                  <c:v>-129.21680900000001</c:v>
                </c:pt>
                <c:pt idx="61">
                  <c:v>-128.617997</c:v>
                </c:pt>
                <c:pt idx="62">
                  <c:v>-128.22109800000001</c:v>
                </c:pt>
                <c:pt idx="63">
                  <c:v>-128.074231</c:v>
                </c:pt>
                <c:pt idx="64">
                  <c:v>-127.329776</c:v>
                </c:pt>
                <c:pt idx="65">
                  <c:v>-127.19982299999999</c:v>
                </c:pt>
                <c:pt idx="66">
                  <c:v>-126.657098</c:v>
                </c:pt>
                <c:pt idx="67">
                  <c:v>-126.450255</c:v>
                </c:pt>
                <c:pt idx="68">
                  <c:v>-125.60046800000001</c:v>
                </c:pt>
                <c:pt idx="69">
                  <c:v>-125.378271</c:v>
                </c:pt>
                <c:pt idx="70">
                  <c:v>-124.887658</c:v>
                </c:pt>
                <c:pt idx="71">
                  <c:v>-124.77528700000001</c:v>
                </c:pt>
                <c:pt idx="72">
                  <c:v>-123.691638</c:v>
                </c:pt>
                <c:pt idx="73">
                  <c:v>-123.461209</c:v>
                </c:pt>
                <c:pt idx="74">
                  <c:v>-122.794539</c:v>
                </c:pt>
                <c:pt idx="75">
                  <c:v>-122.623492</c:v>
                </c:pt>
                <c:pt idx="76">
                  <c:v>-122.23849800000001</c:v>
                </c:pt>
                <c:pt idx="77">
                  <c:v>-121.35398600000001</c:v>
                </c:pt>
                <c:pt idx="78">
                  <c:v>-120.63718900000001</c:v>
                </c:pt>
                <c:pt idx="79">
                  <c:v>-120.331542</c:v>
                </c:pt>
                <c:pt idx="80">
                  <c:v>-119.35972599999999</c:v>
                </c:pt>
                <c:pt idx="81">
                  <c:v>-119.30050799999999</c:v>
                </c:pt>
                <c:pt idx="82">
                  <c:v>-118.383144</c:v>
                </c:pt>
                <c:pt idx="83">
                  <c:v>-118.21810499999999</c:v>
                </c:pt>
                <c:pt idx="84">
                  <c:v>-117.433463</c:v>
                </c:pt>
                <c:pt idx="85">
                  <c:v>-116.917562</c:v>
                </c:pt>
                <c:pt idx="86">
                  <c:v>-115.83784799999999</c:v>
                </c:pt>
                <c:pt idx="87">
                  <c:v>-115.562028</c:v>
                </c:pt>
                <c:pt idx="88">
                  <c:v>-114.51091700000001</c:v>
                </c:pt>
                <c:pt idx="89">
                  <c:v>-114.00312700000001</c:v>
                </c:pt>
                <c:pt idx="90">
                  <c:v>-113.31567099999999</c:v>
                </c:pt>
                <c:pt idx="91">
                  <c:v>-112.699625</c:v>
                </c:pt>
                <c:pt idx="92">
                  <c:v>-112.00089199999999</c:v>
                </c:pt>
                <c:pt idx="93">
                  <c:v>-110.630354</c:v>
                </c:pt>
                <c:pt idx="94">
                  <c:v>-110.483231</c:v>
                </c:pt>
                <c:pt idx="95">
                  <c:v>-109.979153</c:v>
                </c:pt>
                <c:pt idx="96">
                  <c:v>-108.897442</c:v>
                </c:pt>
                <c:pt idx="97">
                  <c:v>-108.384597</c:v>
                </c:pt>
                <c:pt idx="98">
                  <c:v>-107.42148</c:v>
                </c:pt>
                <c:pt idx="99">
                  <c:v>-107.228551</c:v>
                </c:pt>
                <c:pt idx="100">
                  <c:v>-105.27991400000001</c:v>
                </c:pt>
                <c:pt idx="101">
                  <c:v>-106.29614100000001</c:v>
                </c:pt>
                <c:pt idx="102">
                  <c:v>-103.568703</c:v>
                </c:pt>
                <c:pt idx="103">
                  <c:v>-103.36412900000001</c:v>
                </c:pt>
                <c:pt idx="104">
                  <c:v>-102.67945</c:v>
                </c:pt>
                <c:pt idx="105">
                  <c:v>-101.866646</c:v>
                </c:pt>
                <c:pt idx="106">
                  <c:v>-100.593138</c:v>
                </c:pt>
                <c:pt idx="107">
                  <c:v>-100.13396899999999</c:v>
                </c:pt>
                <c:pt idx="108">
                  <c:v>-99.249707999999998</c:v>
                </c:pt>
                <c:pt idx="109">
                  <c:v>-98.143158</c:v>
                </c:pt>
                <c:pt idx="110">
                  <c:v>-96.762215999999995</c:v>
                </c:pt>
                <c:pt idx="111">
                  <c:v>-96.275632000000002</c:v>
                </c:pt>
                <c:pt idx="112">
                  <c:v>-95.237403</c:v>
                </c:pt>
                <c:pt idx="113">
                  <c:v>-95.155327</c:v>
                </c:pt>
                <c:pt idx="114">
                  <c:v>-95.497887000000006</c:v>
                </c:pt>
                <c:pt idx="115">
                  <c:v>-95.596590000000006</c:v>
                </c:pt>
                <c:pt idx="116">
                  <c:v>-95.596590000000006</c:v>
                </c:pt>
                <c:pt idx="117">
                  <c:v>-95.596590000000006</c:v>
                </c:pt>
                <c:pt idx="118">
                  <c:v>-95.596590000000006</c:v>
                </c:pt>
                <c:pt idx="119">
                  <c:v>-95.596590000000006</c:v>
                </c:pt>
                <c:pt idx="120">
                  <c:v>-95.596590000000006</c:v>
                </c:pt>
                <c:pt idx="121">
                  <c:v>-95.596590000000006</c:v>
                </c:pt>
                <c:pt idx="122">
                  <c:v>-95.596590000000006</c:v>
                </c:pt>
                <c:pt idx="123">
                  <c:v>-95.596590000000006</c:v>
                </c:pt>
                <c:pt idx="124">
                  <c:v>-95.327927000000003</c:v>
                </c:pt>
                <c:pt idx="125">
                  <c:v>-95.579151999999993</c:v>
                </c:pt>
                <c:pt idx="126">
                  <c:v>-97.700873999999999</c:v>
                </c:pt>
                <c:pt idx="127">
                  <c:v>-99.900464999999997</c:v>
                </c:pt>
                <c:pt idx="128">
                  <c:v>-102.43903400000001</c:v>
                </c:pt>
                <c:pt idx="129">
                  <c:v>-104.293932</c:v>
                </c:pt>
                <c:pt idx="130">
                  <c:v>-106.81426399999999</c:v>
                </c:pt>
                <c:pt idx="131">
                  <c:v>-108.764233</c:v>
                </c:pt>
                <c:pt idx="132">
                  <c:v>-110.961215</c:v>
                </c:pt>
                <c:pt idx="133">
                  <c:v>-112.46911799999999</c:v>
                </c:pt>
                <c:pt idx="134">
                  <c:v>-114.501475</c:v>
                </c:pt>
                <c:pt idx="135">
                  <c:v>-116.862696</c:v>
                </c:pt>
                <c:pt idx="136">
                  <c:v>-118.032656</c:v>
                </c:pt>
                <c:pt idx="137">
                  <c:v>-119.043257</c:v>
                </c:pt>
                <c:pt idx="138">
                  <c:v>-118.957667</c:v>
                </c:pt>
                <c:pt idx="139">
                  <c:v>-119.48647699999999</c:v>
                </c:pt>
                <c:pt idx="140">
                  <c:v>-119.655552</c:v>
                </c:pt>
                <c:pt idx="141">
                  <c:v>-119.901314</c:v>
                </c:pt>
                <c:pt idx="142">
                  <c:v>-120.06258</c:v>
                </c:pt>
                <c:pt idx="143">
                  <c:v>-120.49638299999999</c:v>
                </c:pt>
                <c:pt idx="144">
                  <c:v>-120.239366</c:v>
                </c:pt>
                <c:pt idx="145">
                  <c:v>-120.782248</c:v>
                </c:pt>
                <c:pt idx="146">
                  <c:v>-120.604698</c:v>
                </c:pt>
                <c:pt idx="147">
                  <c:v>-121.225588</c:v>
                </c:pt>
                <c:pt idx="148">
                  <c:v>-121.04173400000001</c:v>
                </c:pt>
                <c:pt idx="149">
                  <c:v>-121.17931299999999</c:v>
                </c:pt>
                <c:pt idx="150">
                  <c:v>-121.68049000000001</c:v>
                </c:pt>
                <c:pt idx="151">
                  <c:v>-121.65963000000001</c:v>
                </c:pt>
                <c:pt idx="152">
                  <c:v>-121.756961</c:v>
                </c:pt>
                <c:pt idx="153">
                  <c:v>-122.212924</c:v>
                </c:pt>
                <c:pt idx="154">
                  <c:v>-122.22609</c:v>
                </c:pt>
                <c:pt idx="155">
                  <c:v>-122.237574</c:v>
                </c:pt>
                <c:pt idx="156">
                  <c:v>-122.725537</c:v>
                </c:pt>
                <c:pt idx="157">
                  <c:v>-122.734116</c:v>
                </c:pt>
                <c:pt idx="158">
                  <c:v>-122.779478</c:v>
                </c:pt>
                <c:pt idx="159">
                  <c:v>-122.98744000000001</c:v>
                </c:pt>
                <c:pt idx="160">
                  <c:v>-123.277299</c:v>
                </c:pt>
                <c:pt idx="161">
                  <c:v>-123.33104</c:v>
                </c:pt>
                <c:pt idx="162">
                  <c:v>-124.00436000000001</c:v>
                </c:pt>
                <c:pt idx="163">
                  <c:v>-123.48812599999999</c:v>
                </c:pt>
                <c:pt idx="164">
                  <c:v>-123.679847</c:v>
                </c:pt>
                <c:pt idx="165">
                  <c:v>-124.268967</c:v>
                </c:pt>
                <c:pt idx="166">
                  <c:v>-124.11001400000001</c:v>
                </c:pt>
                <c:pt idx="167">
                  <c:v>-124.414405</c:v>
                </c:pt>
                <c:pt idx="168">
                  <c:v>-124.09924700000001</c:v>
                </c:pt>
                <c:pt idx="169">
                  <c:v>-125.22469</c:v>
                </c:pt>
                <c:pt idx="170">
                  <c:v>-124.626177</c:v>
                </c:pt>
                <c:pt idx="171">
                  <c:v>-124.685047</c:v>
                </c:pt>
                <c:pt idx="172">
                  <c:v>-125.29220100000001</c:v>
                </c:pt>
                <c:pt idx="173">
                  <c:v>-124.968206</c:v>
                </c:pt>
                <c:pt idx="174">
                  <c:v>-125.49464500000001</c:v>
                </c:pt>
                <c:pt idx="175">
                  <c:v>-125.55285000000001</c:v>
                </c:pt>
                <c:pt idx="176">
                  <c:v>-125.414334</c:v>
                </c:pt>
                <c:pt idx="177">
                  <c:v>-126.07439599999999</c:v>
                </c:pt>
                <c:pt idx="178">
                  <c:v>-125.510054</c:v>
                </c:pt>
                <c:pt idx="179">
                  <c:v>-126.17242899999999</c:v>
                </c:pt>
                <c:pt idx="180">
                  <c:v>-125.963449</c:v>
                </c:pt>
                <c:pt idx="181">
                  <c:v>-126.357714</c:v>
                </c:pt>
                <c:pt idx="182">
                  <c:v>-126.403993</c:v>
                </c:pt>
                <c:pt idx="183">
                  <c:v>-126.521092</c:v>
                </c:pt>
                <c:pt idx="184">
                  <c:v>-126.37094399999999</c:v>
                </c:pt>
                <c:pt idx="185">
                  <c:v>-126.908891</c:v>
                </c:pt>
                <c:pt idx="186">
                  <c:v>-126.683592</c:v>
                </c:pt>
                <c:pt idx="187">
                  <c:v>-127.102127</c:v>
                </c:pt>
                <c:pt idx="188">
                  <c:v>-127.322757</c:v>
                </c:pt>
                <c:pt idx="189">
                  <c:v>-126.66641300000001</c:v>
                </c:pt>
                <c:pt idx="190">
                  <c:v>-127.492921</c:v>
                </c:pt>
                <c:pt idx="191">
                  <c:v>-127.484494</c:v>
                </c:pt>
                <c:pt idx="192">
                  <c:v>-127.16978899999999</c:v>
                </c:pt>
                <c:pt idx="193">
                  <c:v>-127.762939</c:v>
                </c:pt>
                <c:pt idx="194">
                  <c:v>-127.712338</c:v>
                </c:pt>
                <c:pt idx="195">
                  <c:v>-127.58364899999999</c:v>
                </c:pt>
                <c:pt idx="196">
                  <c:v>-128.019104</c:v>
                </c:pt>
                <c:pt idx="197">
                  <c:v>-127.77849399999999</c:v>
                </c:pt>
                <c:pt idx="198">
                  <c:v>-128.285157</c:v>
                </c:pt>
                <c:pt idx="199">
                  <c:v>-128.113775</c:v>
                </c:pt>
                <c:pt idx="200">
                  <c:v>-127.86855</c:v>
                </c:pt>
                <c:pt idx="201">
                  <c:v>-128.74501799999999</c:v>
                </c:pt>
                <c:pt idx="202">
                  <c:v>-128.31191699999999</c:v>
                </c:pt>
                <c:pt idx="203">
                  <c:v>-128.72751500000001</c:v>
                </c:pt>
                <c:pt idx="204">
                  <c:v>-128.24968999999999</c:v>
                </c:pt>
                <c:pt idx="205">
                  <c:v>-128.66575900000001</c:v>
                </c:pt>
                <c:pt idx="206">
                  <c:v>-128.96973600000001</c:v>
                </c:pt>
                <c:pt idx="207">
                  <c:v>-128.639961</c:v>
                </c:pt>
                <c:pt idx="208">
                  <c:v>-129.230277</c:v>
                </c:pt>
                <c:pt idx="209">
                  <c:v>-128.63642300000001</c:v>
                </c:pt>
                <c:pt idx="210">
                  <c:v>-129.18506300000001</c:v>
                </c:pt>
                <c:pt idx="211">
                  <c:v>-128.92449300000001</c:v>
                </c:pt>
                <c:pt idx="212">
                  <c:v>-129.54236399999999</c:v>
                </c:pt>
                <c:pt idx="213">
                  <c:v>-129.01809800000001</c:v>
                </c:pt>
                <c:pt idx="214">
                  <c:v>-129.15353999999999</c:v>
                </c:pt>
                <c:pt idx="215">
                  <c:v>-129.72763699999999</c:v>
                </c:pt>
                <c:pt idx="216">
                  <c:v>-129.09177199999999</c:v>
                </c:pt>
                <c:pt idx="217">
                  <c:v>-129.47850199999999</c:v>
                </c:pt>
                <c:pt idx="218">
                  <c:v>-129.682365</c:v>
                </c:pt>
                <c:pt idx="219">
                  <c:v>-129.30210700000001</c:v>
                </c:pt>
                <c:pt idx="220">
                  <c:v>-129.974414</c:v>
                </c:pt>
                <c:pt idx="221">
                  <c:v>-129.482631</c:v>
                </c:pt>
                <c:pt idx="222">
                  <c:v>-129.894338</c:v>
                </c:pt>
                <c:pt idx="223">
                  <c:v>-129.86908</c:v>
                </c:pt>
                <c:pt idx="224">
                  <c:v>-129.660676</c:v>
                </c:pt>
                <c:pt idx="225">
                  <c:v>-129.88511500000001</c:v>
                </c:pt>
                <c:pt idx="226">
                  <c:v>-129.89261999999999</c:v>
                </c:pt>
                <c:pt idx="227">
                  <c:v>-130.04188300000001</c:v>
                </c:pt>
                <c:pt idx="228">
                  <c:v>-130.15195199999999</c:v>
                </c:pt>
                <c:pt idx="229">
                  <c:v>-130.007319</c:v>
                </c:pt>
                <c:pt idx="230">
                  <c:v>-129.93304499999999</c:v>
                </c:pt>
                <c:pt idx="231">
                  <c:v>-130.25103100000001</c:v>
                </c:pt>
                <c:pt idx="232">
                  <c:v>-129.960216</c:v>
                </c:pt>
                <c:pt idx="233">
                  <c:v>-130.238609</c:v>
                </c:pt>
                <c:pt idx="234">
                  <c:v>-130.12369799999999</c:v>
                </c:pt>
                <c:pt idx="235">
                  <c:v>-130.43268900000001</c:v>
                </c:pt>
                <c:pt idx="236">
                  <c:v>-130.20652200000001</c:v>
                </c:pt>
                <c:pt idx="237">
                  <c:v>-130.12034600000001</c:v>
                </c:pt>
                <c:pt idx="238">
                  <c:v>-130.598231</c:v>
                </c:pt>
                <c:pt idx="239">
                  <c:v>-130.08465799999999</c:v>
                </c:pt>
                <c:pt idx="240">
                  <c:v>-130.204815</c:v>
                </c:pt>
                <c:pt idx="241">
                  <c:v>-130.46471500000001</c:v>
                </c:pt>
                <c:pt idx="242">
                  <c:v>-130.229927</c:v>
                </c:pt>
                <c:pt idx="243">
                  <c:v>-130.45000200000001</c:v>
                </c:pt>
                <c:pt idx="244">
                  <c:v>-130.352418</c:v>
                </c:pt>
                <c:pt idx="245">
                  <c:v>-130.113055</c:v>
                </c:pt>
                <c:pt idx="246">
                  <c:v>-130.74588900000001</c:v>
                </c:pt>
                <c:pt idx="247">
                  <c:v>-130.25967700000001</c:v>
                </c:pt>
                <c:pt idx="248">
                  <c:v>-130.18998099999999</c:v>
                </c:pt>
                <c:pt idx="249">
                  <c:v>-130.327483</c:v>
                </c:pt>
                <c:pt idx="250">
                  <c:v>-130.532186</c:v>
                </c:pt>
                <c:pt idx="251">
                  <c:v>-130.21466799999999</c:v>
                </c:pt>
                <c:pt idx="252">
                  <c:v>-130.65762599999999</c:v>
                </c:pt>
                <c:pt idx="253">
                  <c:v>-130.165132</c:v>
                </c:pt>
                <c:pt idx="254">
                  <c:v>-130.22376199999999</c:v>
                </c:pt>
                <c:pt idx="255">
                  <c:v>-130.56671600000001</c:v>
                </c:pt>
                <c:pt idx="256">
                  <c:v>-130.20448300000001</c:v>
                </c:pt>
                <c:pt idx="257">
                  <c:v>-130.10654700000001</c:v>
                </c:pt>
                <c:pt idx="258">
                  <c:v>-129.63225700000001</c:v>
                </c:pt>
                <c:pt idx="259">
                  <c:v>-128.60698199999999</c:v>
                </c:pt>
                <c:pt idx="260">
                  <c:v>-128.085476</c:v>
                </c:pt>
                <c:pt idx="261">
                  <c:v>-127.448674</c:v>
                </c:pt>
                <c:pt idx="262">
                  <c:v>-126.707854</c:v>
                </c:pt>
                <c:pt idx="263">
                  <c:v>-126.208084</c:v>
                </c:pt>
                <c:pt idx="264">
                  <c:v>-125.523218</c:v>
                </c:pt>
                <c:pt idx="265">
                  <c:v>-124.909053</c:v>
                </c:pt>
                <c:pt idx="266">
                  <c:v>-124.374596</c:v>
                </c:pt>
                <c:pt idx="267">
                  <c:v>-123.97855</c:v>
                </c:pt>
                <c:pt idx="268">
                  <c:v>-123.916374</c:v>
                </c:pt>
                <c:pt idx="269">
                  <c:v>-123.341365</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562988</c:v>
                </c:pt>
                <c:pt idx="306">
                  <c:v>-123.72669399999999</c:v>
                </c:pt>
                <c:pt idx="307">
                  <c:v>-124.55577599999999</c:v>
                </c:pt>
                <c:pt idx="308">
                  <c:v>-123.823874</c:v>
                </c:pt>
                <c:pt idx="309">
                  <c:v>-124.79094499999999</c:v>
                </c:pt>
                <c:pt idx="310">
                  <c:v>-124.31134299999999</c:v>
                </c:pt>
                <c:pt idx="311">
                  <c:v>-125.569149</c:v>
                </c:pt>
                <c:pt idx="312">
                  <c:v>-125.65363600000001</c:v>
                </c:pt>
                <c:pt idx="313">
                  <c:v>-126.067379</c:v>
                </c:pt>
                <c:pt idx="314">
                  <c:v>-126.278606</c:v>
                </c:pt>
                <c:pt idx="315">
                  <c:v>-127.055093</c:v>
                </c:pt>
                <c:pt idx="316">
                  <c:v>-127.02073</c:v>
                </c:pt>
                <c:pt idx="317">
                  <c:v>-127.707905</c:v>
                </c:pt>
                <c:pt idx="318">
                  <c:v>-128.06952899999999</c:v>
                </c:pt>
                <c:pt idx="319">
                  <c:v>-128.17486400000001</c:v>
                </c:pt>
                <c:pt idx="320">
                  <c:v>-128.55758399999999</c:v>
                </c:pt>
                <c:pt idx="321">
                  <c:v>-128.95579599999999</c:v>
                </c:pt>
                <c:pt idx="322">
                  <c:v>-129.30505199999999</c:v>
                </c:pt>
                <c:pt idx="323">
                  <c:v>-129.56782799999999</c:v>
                </c:pt>
                <c:pt idx="324">
                  <c:v>-129.661259</c:v>
                </c:pt>
                <c:pt idx="325">
                  <c:v>-130.07179600000001</c:v>
                </c:pt>
                <c:pt idx="326">
                  <c:v>-130.748851</c:v>
                </c:pt>
                <c:pt idx="327">
                  <c:v>-130.51201900000001</c:v>
                </c:pt>
                <c:pt idx="328">
                  <c:v>-130.605065</c:v>
                </c:pt>
                <c:pt idx="329">
                  <c:v>-131.33208200000001</c:v>
                </c:pt>
                <c:pt idx="330">
                  <c:v>-131.15538000000001</c:v>
                </c:pt>
                <c:pt idx="331">
                  <c:v>-131.67484400000001</c:v>
                </c:pt>
                <c:pt idx="332">
                  <c:v>-131.47376700000001</c:v>
                </c:pt>
                <c:pt idx="333">
                  <c:v>-132.170682</c:v>
                </c:pt>
                <c:pt idx="334">
                  <c:v>-132.029099</c:v>
                </c:pt>
                <c:pt idx="335">
                  <c:v>-132.278513</c:v>
                </c:pt>
                <c:pt idx="336">
                  <c:v>-132.19279900000001</c:v>
                </c:pt>
                <c:pt idx="337">
                  <c:v>-132.48962800000001</c:v>
                </c:pt>
                <c:pt idx="338">
                  <c:v>-132.447113</c:v>
                </c:pt>
                <c:pt idx="339">
                  <c:v>-133.20262500000001</c:v>
                </c:pt>
                <c:pt idx="340">
                  <c:v>-132.70006100000001</c:v>
                </c:pt>
                <c:pt idx="341">
                  <c:v>-133.290053</c:v>
                </c:pt>
                <c:pt idx="342">
                  <c:v>-132.64365900000001</c:v>
                </c:pt>
                <c:pt idx="343">
                  <c:v>-133.29335800000001</c:v>
                </c:pt>
                <c:pt idx="344">
                  <c:v>-133.27532500000001</c:v>
                </c:pt>
                <c:pt idx="345">
                  <c:v>-133.41159099999999</c:v>
                </c:pt>
                <c:pt idx="346">
                  <c:v>-132.28945400000001</c:v>
                </c:pt>
                <c:pt idx="347">
                  <c:v>-134.476021</c:v>
                </c:pt>
                <c:pt idx="348">
                  <c:v>-132.82716400000001</c:v>
                </c:pt>
                <c:pt idx="349">
                  <c:v>-133.377734</c:v>
                </c:pt>
                <c:pt idx="350">
                  <c:v>-133.42492100000001</c:v>
                </c:pt>
                <c:pt idx="351">
                  <c:v>-133.187128</c:v>
                </c:pt>
                <c:pt idx="352">
                  <c:v>-133.335331</c:v>
                </c:pt>
                <c:pt idx="353">
                  <c:v>-133.32525100000001</c:v>
                </c:pt>
                <c:pt idx="354">
                  <c:v>-132.680691</c:v>
                </c:pt>
                <c:pt idx="355">
                  <c:v>-133.81177299999999</c:v>
                </c:pt>
                <c:pt idx="356">
                  <c:v>-132.754954</c:v>
                </c:pt>
                <c:pt idx="357">
                  <c:v>-133.09123500000001</c:v>
                </c:pt>
                <c:pt idx="358">
                  <c:v>-132.606414</c:v>
                </c:pt>
                <c:pt idx="359">
                  <c:v>-132.970518</c:v>
                </c:pt>
                <c:pt idx="360">
                  <c:v>-132.209833</c:v>
                </c:pt>
                <c:pt idx="361">
                  <c:v>-133.16132899999999</c:v>
                </c:pt>
                <c:pt idx="362">
                  <c:v>-132.14747399999999</c:v>
                </c:pt>
                <c:pt idx="363">
                  <c:v>-132.41079999999999</c:v>
                </c:pt>
                <c:pt idx="364">
                  <c:v>-131.62329500000001</c:v>
                </c:pt>
                <c:pt idx="365">
                  <c:v>-132.21792500000001</c:v>
                </c:pt>
                <c:pt idx="366">
                  <c:v>-131.27457699999999</c:v>
                </c:pt>
                <c:pt idx="367">
                  <c:v>-131.587718</c:v>
                </c:pt>
                <c:pt idx="368">
                  <c:v>-131.23015899999999</c:v>
                </c:pt>
                <c:pt idx="369">
                  <c:v>-130.85504900000001</c:v>
                </c:pt>
                <c:pt idx="370">
                  <c:v>-130.60559499999999</c:v>
                </c:pt>
                <c:pt idx="371">
                  <c:v>-130.482741</c:v>
                </c:pt>
                <c:pt idx="372">
                  <c:v>-130.04467700000001</c:v>
                </c:pt>
                <c:pt idx="373">
                  <c:v>-130.124078</c:v>
                </c:pt>
                <c:pt idx="374">
                  <c:v>-129.39343500000001</c:v>
                </c:pt>
                <c:pt idx="375">
                  <c:v>-129.53548799999999</c:v>
                </c:pt>
                <c:pt idx="376">
                  <c:v>-128.82329799999999</c:v>
                </c:pt>
                <c:pt idx="377">
                  <c:v>-128.724728</c:v>
                </c:pt>
                <c:pt idx="378">
                  <c:v>-128.47875199999999</c:v>
                </c:pt>
                <c:pt idx="379">
                  <c:v>-127.985668</c:v>
                </c:pt>
                <c:pt idx="380">
                  <c:v>-127.39558</c:v>
                </c:pt>
                <c:pt idx="381">
                  <c:v>-127.47099</c:v>
                </c:pt>
                <c:pt idx="382">
                  <c:v>-126.813348</c:v>
                </c:pt>
                <c:pt idx="383">
                  <c:v>-126.662801</c:v>
                </c:pt>
                <c:pt idx="384">
                  <c:v>-125.521388</c:v>
                </c:pt>
                <c:pt idx="385">
                  <c:v>-125.83229900000001</c:v>
                </c:pt>
                <c:pt idx="386">
                  <c:v>-125.01894900000001</c:v>
                </c:pt>
                <c:pt idx="387">
                  <c:v>-124.72809700000001</c:v>
                </c:pt>
                <c:pt idx="388">
                  <c:v>-124.47359899999999</c:v>
                </c:pt>
                <c:pt idx="389">
                  <c:v>-124.185266</c:v>
                </c:pt>
                <c:pt idx="390">
                  <c:v>-122.715738</c:v>
                </c:pt>
                <c:pt idx="391">
                  <c:v>-123.63117200000001</c:v>
                </c:pt>
                <c:pt idx="392">
                  <c:v>-121.661174</c:v>
                </c:pt>
                <c:pt idx="393">
                  <c:v>-122.441168</c:v>
                </c:pt>
                <c:pt idx="394">
                  <c:v>-121.48394</c:v>
                </c:pt>
                <c:pt idx="395">
                  <c:v>-120.842866</c:v>
                </c:pt>
                <c:pt idx="396">
                  <c:v>-120.11850699999999</c:v>
                </c:pt>
                <c:pt idx="397">
                  <c:v>-120.238816</c:v>
                </c:pt>
                <c:pt idx="398">
                  <c:v>-118.71690700000001</c:v>
                </c:pt>
                <c:pt idx="399">
                  <c:v>-118.99625</c:v>
                </c:pt>
                <c:pt idx="400">
                  <c:v>-117.697639</c:v>
                </c:pt>
                <c:pt idx="401">
                  <c:v>-117.953622</c:v>
                </c:pt>
                <c:pt idx="402">
                  <c:v>-116.136534</c:v>
                </c:pt>
                <c:pt idx="403">
                  <c:v>-116.770878</c:v>
                </c:pt>
                <c:pt idx="404">
                  <c:v>-115.331846</c:v>
                </c:pt>
                <c:pt idx="405">
                  <c:v>-115.65447899999999</c:v>
                </c:pt>
                <c:pt idx="406">
                  <c:v>-113.919769</c:v>
                </c:pt>
                <c:pt idx="407">
                  <c:v>-113.988281</c:v>
                </c:pt>
                <c:pt idx="408">
                  <c:v>-112.980254</c:v>
                </c:pt>
                <c:pt idx="409">
                  <c:v>-112.789849</c:v>
                </c:pt>
                <c:pt idx="410">
                  <c:v>-111.35832600000001</c:v>
                </c:pt>
                <c:pt idx="411">
                  <c:v>-111.353086</c:v>
                </c:pt>
                <c:pt idx="412">
                  <c:v>-109.817948</c:v>
                </c:pt>
                <c:pt idx="413">
                  <c:v>-109.98452399999999</c:v>
                </c:pt>
                <c:pt idx="414">
                  <c:v>-108.346642</c:v>
                </c:pt>
                <c:pt idx="415">
                  <c:v>-108.368605</c:v>
                </c:pt>
                <c:pt idx="416">
                  <c:v>-107.003703</c:v>
                </c:pt>
                <c:pt idx="417">
                  <c:v>-106.678871</c:v>
                </c:pt>
                <c:pt idx="418">
                  <c:v>-106.026095</c:v>
                </c:pt>
                <c:pt idx="419">
                  <c:v>-105.214781</c:v>
                </c:pt>
                <c:pt idx="420">
                  <c:v>-103.965007</c:v>
                </c:pt>
                <c:pt idx="421">
                  <c:v>-103.35331600000001</c:v>
                </c:pt>
                <c:pt idx="422">
                  <c:v>-102.084844</c:v>
                </c:pt>
                <c:pt idx="423">
                  <c:v>-102.503018</c:v>
                </c:pt>
                <c:pt idx="424">
                  <c:v>-100.750776</c:v>
                </c:pt>
                <c:pt idx="425">
                  <c:v>-100.02386799999999</c:v>
                </c:pt>
                <c:pt idx="426">
                  <c:v>-99.396428</c:v>
                </c:pt>
                <c:pt idx="427">
                  <c:v>-98.306653999999995</c:v>
                </c:pt>
                <c:pt idx="428">
                  <c:v>-97.289846999999995</c:v>
                </c:pt>
                <c:pt idx="429">
                  <c:v>-96.497859000000005</c:v>
                </c:pt>
                <c:pt idx="430">
                  <c:v>-95.615774000000002</c:v>
                </c:pt>
                <c:pt idx="431">
                  <c:v>-95.146045999999998</c:v>
                </c:pt>
                <c:pt idx="432">
                  <c:v>-95.331554999999994</c:v>
                </c:pt>
                <c:pt idx="433">
                  <c:v>-95.596590000000006</c:v>
                </c:pt>
                <c:pt idx="434">
                  <c:v>-95.596590000000006</c:v>
                </c:pt>
                <c:pt idx="435">
                  <c:v>-95.596590000000006</c:v>
                </c:pt>
                <c:pt idx="436">
                  <c:v>-95.596590000000006</c:v>
                </c:pt>
                <c:pt idx="437">
                  <c:v>-95.596590000000006</c:v>
                </c:pt>
                <c:pt idx="438">
                  <c:v>-95.596590000000006</c:v>
                </c:pt>
                <c:pt idx="439">
                  <c:v>-95.596590000000006</c:v>
                </c:pt>
                <c:pt idx="440">
                  <c:v>-95.596590000000006</c:v>
                </c:pt>
                <c:pt idx="441">
                  <c:v>-95.596590000000006</c:v>
                </c:pt>
                <c:pt idx="442">
                  <c:v>-95.596590000000006</c:v>
                </c:pt>
                <c:pt idx="443">
                  <c:v>-95.596590000000006</c:v>
                </c:pt>
                <c:pt idx="444">
                  <c:v>-95.596590000000006</c:v>
                </c:pt>
                <c:pt idx="445">
                  <c:v>-95.596590000000006</c:v>
                </c:pt>
                <c:pt idx="446">
                  <c:v>-95.596590000000006</c:v>
                </c:pt>
                <c:pt idx="447">
                  <c:v>-95.596590000000006</c:v>
                </c:pt>
                <c:pt idx="448">
                  <c:v>-95.596590000000006</c:v>
                </c:pt>
                <c:pt idx="449">
                  <c:v>-95.596590000000006</c:v>
                </c:pt>
                <c:pt idx="450">
                  <c:v>-95.596590000000006</c:v>
                </c:pt>
                <c:pt idx="451">
                  <c:v>-95.596590000000006</c:v>
                </c:pt>
                <c:pt idx="452">
                  <c:v>-95.596590000000006</c:v>
                </c:pt>
                <c:pt idx="453">
                  <c:v>-95.431325999999999</c:v>
                </c:pt>
                <c:pt idx="454">
                  <c:v>-95.420207000000005</c:v>
                </c:pt>
                <c:pt idx="455">
                  <c:v>-97.125325000000004</c:v>
                </c:pt>
                <c:pt idx="456">
                  <c:v>-99.016400000000004</c:v>
                </c:pt>
                <c:pt idx="457">
                  <c:v>-101.701814</c:v>
                </c:pt>
                <c:pt idx="458">
                  <c:v>-103.587378</c:v>
                </c:pt>
                <c:pt idx="459">
                  <c:v>-105.57120399999999</c:v>
                </c:pt>
                <c:pt idx="460">
                  <c:v>-108.203975</c:v>
                </c:pt>
                <c:pt idx="461">
                  <c:v>-109.795053</c:v>
                </c:pt>
                <c:pt idx="462">
                  <c:v>-111.721457</c:v>
                </c:pt>
                <c:pt idx="463">
                  <c:v>-113.35973199999999</c:v>
                </c:pt>
                <c:pt idx="464">
                  <c:v>-115.79025799999999</c:v>
                </c:pt>
                <c:pt idx="465">
                  <c:v>-117.00337</c:v>
                </c:pt>
                <c:pt idx="466">
                  <c:v>-118.524035</c:v>
                </c:pt>
                <c:pt idx="467">
                  <c:v>-118.85858</c:v>
                </c:pt>
                <c:pt idx="468">
                  <c:v>-119.24775099999999</c:v>
                </c:pt>
                <c:pt idx="469">
                  <c:v>-119.27970999999999</c:v>
                </c:pt>
                <c:pt idx="470">
                  <c:v>-119.680218</c:v>
                </c:pt>
                <c:pt idx="471">
                  <c:v>-119.800158</c:v>
                </c:pt>
                <c:pt idx="472">
                  <c:v>-120.27525900000001</c:v>
                </c:pt>
                <c:pt idx="473">
                  <c:v>-119.98027399999999</c:v>
                </c:pt>
                <c:pt idx="474">
                  <c:v>-120.60763</c:v>
                </c:pt>
                <c:pt idx="475">
                  <c:v>-120.39245099999999</c:v>
                </c:pt>
                <c:pt idx="476">
                  <c:v>-120.780878</c:v>
                </c:pt>
                <c:pt idx="477">
                  <c:v>-121.089786</c:v>
                </c:pt>
                <c:pt idx="478">
                  <c:v>-121.34628600000001</c:v>
                </c:pt>
                <c:pt idx="479">
                  <c:v>-120.76406</c:v>
                </c:pt>
                <c:pt idx="480">
                  <c:v>-122.061769</c:v>
                </c:pt>
                <c:pt idx="481">
                  <c:v>-121.43990599999999</c:v>
                </c:pt>
                <c:pt idx="482">
                  <c:v>-122.08108900000001</c:v>
                </c:pt>
                <c:pt idx="483">
                  <c:v>-121.612359</c:v>
                </c:pt>
                <c:pt idx="484">
                  <c:v>-122.76767700000001</c:v>
                </c:pt>
                <c:pt idx="485">
                  <c:v>-121.81494000000001</c:v>
                </c:pt>
                <c:pt idx="486">
                  <c:v>-122.37700599999999</c:v>
                </c:pt>
                <c:pt idx="487">
                  <c:v>-122.909228</c:v>
                </c:pt>
                <c:pt idx="488">
                  <c:v>-122.87825599999999</c:v>
                </c:pt>
                <c:pt idx="489">
                  <c:v>-123.150603</c:v>
                </c:pt>
                <c:pt idx="490">
                  <c:v>-122.86833</c:v>
                </c:pt>
                <c:pt idx="491">
                  <c:v>-123.37797399999999</c:v>
                </c:pt>
                <c:pt idx="492">
                  <c:v>-123.26379799999999</c:v>
                </c:pt>
                <c:pt idx="493">
                  <c:v>-123.971144</c:v>
                </c:pt>
                <c:pt idx="494">
                  <c:v>-123.457612</c:v>
                </c:pt>
                <c:pt idx="495">
                  <c:v>-124.118385</c:v>
                </c:pt>
                <c:pt idx="496">
                  <c:v>-123.842157</c:v>
                </c:pt>
                <c:pt idx="497">
                  <c:v>-124.50127999999999</c:v>
                </c:pt>
                <c:pt idx="498">
                  <c:v>-124.296086</c:v>
                </c:pt>
                <c:pt idx="499">
                  <c:v>-124.55353599999999</c:v>
                </c:pt>
                <c:pt idx="500">
                  <c:v>-124.42451699999999</c:v>
                </c:pt>
                <c:pt idx="501">
                  <c:v>-124.84538499999999</c:v>
                </c:pt>
                <c:pt idx="502">
                  <c:v>-125.14695</c:v>
                </c:pt>
                <c:pt idx="503">
                  <c:v>-124.861963</c:v>
                </c:pt>
                <c:pt idx="504">
                  <c:v>-125.427736</c:v>
                </c:pt>
                <c:pt idx="505">
                  <c:v>-125.40861700000001</c:v>
                </c:pt>
                <c:pt idx="506">
                  <c:v>-125.574263</c:v>
                </c:pt>
                <c:pt idx="507">
                  <c:v>-125.50579399999999</c:v>
                </c:pt>
                <c:pt idx="508">
                  <c:v>-125.708444</c:v>
                </c:pt>
                <c:pt idx="509">
                  <c:v>-125.91218499999999</c:v>
                </c:pt>
                <c:pt idx="510">
                  <c:v>-126.18719</c:v>
                </c:pt>
                <c:pt idx="511">
                  <c:v>-125.730593</c:v>
                </c:pt>
                <c:pt idx="512">
                  <c:v>-126.608918</c:v>
                </c:pt>
                <c:pt idx="513">
                  <c:v>-126.079413</c:v>
                </c:pt>
                <c:pt idx="514">
                  <c:v>-126.763762</c:v>
                </c:pt>
                <c:pt idx="515">
                  <c:v>-126.42463600000001</c:v>
                </c:pt>
                <c:pt idx="516">
                  <c:v>-126.798399</c:v>
                </c:pt>
                <c:pt idx="517">
                  <c:v>-126.676261</c:v>
                </c:pt>
                <c:pt idx="518">
                  <c:v>-126.859002</c:v>
                </c:pt>
                <c:pt idx="519">
                  <c:v>-127.192216</c:v>
                </c:pt>
                <c:pt idx="520">
                  <c:v>-126.83984599999999</c:v>
                </c:pt>
                <c:pt idx="521">
                  <c:v>-127.285207</c:v>
                </c:pt>
                <c:pt idx="522">
                  <c:v>-127.687451</c:v>
                </c:pt>
                <c:pt idx="523">
                  <c:v>-126.98605000000001</c:v>
                </c:pt>
                <c:pt idx="524">
                  <c:v>-127.42308</c:v>
                </c:pt>
                <c:pt idx="525">
                  <c:v>-127.565162</c:v>
                </c:pt>
                <c:pt idx="526">
                  <c:v>-127.893185</c:v>
                </c:pt>
                <c:pt idx="527">
                  <c:v>-127.949404</c:v>
                </c:pt>
                <c:pt idx="528">
                  <c:v>-127.736783</c:v>
                </c:pt>
                <c:pt idx="529">
                  <c:v>-128.12266299999999</c:v>
                </c:pt>
                <c:pt idx="530">
                  <c:v>-128.05552499999999</c:v>
                </c:pt>
                <c:pt idx="531">
                  <c:v>-127.876216</c:v>
                </c:pt>
                <c:pt idx="532">
                  <c:v>-128.29870099999999</c:v>
                </c:pt>
                <c:pt idx="533">
                  <c:v>-128.347148</c:v>
                </c:pt>
                <c:pt idx="534">
                  <c:v>-128.50262499999999</c:v>
                </c:pt>
                <c:pt idx="535">
                  <c:v>-128.50410400000001</c:v>
                </c:pt>
                <c:pt idx="536">
                  <c:v>-128.35545999999999</c:v>
                </c:pt>
                <c:pt idx="537">
                  <c:v>-128.76423399999999</c:v>
                </c:pt>
                <c:pt idx="538">
                  <c:v>-128.72491299999999</c:v>
                </c:pt>
                <c:pt idx="539">
                  <c:v>-128.60901999999999</c:v>
                </c:pt>
                <c:pt idx="540">
                  <c:v>-128.75438299999999</c:v>
                </c:pt>
                <c:pt idx="541">
                  <c:v>-128.900812</c:v>
                </c:pt>
                <c:pt idx="542">
                  <c:v>-129.37429399999999</c:v>
                </c:pt>
                <c:pt idx="543">
                  <c:v>-128.51690600000001</c:v>
                </c:pt>
                <c:pt idx="544">
                  <c:v>-129.24493100000001</c:v>
                </c:pt>
                <c:pt idx="545">
                  <c:v>-129.201155</c:v>
                </c:pt>
                <c:pt idx="546">
                  <c:v>-129.40882099999999</c:v>
                </c:pt>
                <c:pt idx="547">
                  <c:v>-129.02719400000001</c:v>
                </c:pt>
                <c:pt idx="548">
                  <c:v>-129.41493</c:v>
                </c:pt>
                <c:pt idx="549">
                  <c:v>-129.363542</c:v>
                </c:pt>
                <c:pt idx="550">
                  <c:v>-129.31169600000001</c:v>
                </c:pt>
                <c:pt idx="551">
                  <c:v>-129.877184</c:v>
                </c:pt>
                <c:pt idx="552">
                  <c:v>-129.31030100000001</c:v>
                </c:pt>
                <c:pt idx="553">
                  <c:v>-129.65116800000001</c:v>
                </c:pt>
                <c:pt idx="554">
                  <c:v>-129.70112499999999</c:v>
                </c:pt>
                <c:pt idx="555">
                  <c:v>-129.352251</c:v>
                </c:pt>
                <c:pt idx="556">
                  <c:v>-130.233509</c:v>
                </c:pt>
                <c:pt idx="557">
                  <c:v>-129.55669599999999</c:v>
                </c:pt>
                <c:pt idx="558">
                  <c:v>-129.96046799999999</c:v>
                </c:pt>
                <c:pt idx="559">
                  <c:v>-129.786416</c:v>
                </c:pt>
                <c:pt idx="560">
                  <c:v>-129.86362</c:v>
                </c:pt>
                <c:pt idx="561">
                  <c:v>-130.369069</c:v>
                </c:pt>
                <c:pt idx="562">
                  <c:v>-129.829397</c:v>
                </c:pt>
                <c:pt idx="563">
                  <c:v>-129.96924000000001</c:v>
                </c:pt>
                <c:pt idx="564">
                  <c:v>-130.00188399999999</c:v>
                </c:pt>
                <c:pt idx="565">
                  <c:v>-129.998299</c:v>
                </c:pt>
                <c:pt idx="566">
                  <c:v>-130.349841</c:v>
                </c:pt>
                <c:pt idx="567">
                  <c:v>-130.16368499999999</c:v>
                </c:pt>
                <c:pt idx="568">
                  <c:v>-130.15284199999999</c:v>
                </c:pt>
                <c:pt idx="569">
                  <c:v>-130.24715</c:v>
                </c:pt>
                <c:pt idx="570">
                  <c:v>-130.445108</c:v>
                </c:pt>
                <c:pt idx="571">
                  <c:v>-129.89730700000001</c:v>
                </c:pt>
                <c:pt idx="572">
                  <c:v>-130.410099</c:v>
                </c:pt>
                <c:pt idx="573">
                  <c:v>-130.28530000000001</c:v>
                </c:pt>
                <c:pt idx="574">
                  <c:v>-130.475538</c:v>
                </c:pt>
                <c:pt idx="575">
                  <c:v>-129.95981</c:v>
                </c:pt>
                <c:pt idx="576">
                  <c:v>-130.67348000000001</c:v>
                </c:pt>
                <c:pt idx="577">
                  <c:v>-130.01591999999999</c:v>
                </c:pt>
                <c:pt idx="578">
                  <c:v>-130.478769</c:v>
                </c:pt>
                <c:pt idx="579">
                  <c:v>-130.37960799999999</c:v>
                </c:pt>
                <c:pt idx="580">
                  <c:v>-130.41848200000001</c:v>
                </c:pt>
                <c:pt idx="581">
                  <c:v>-129.93185500000001</c:v>
                </c:pt>
                <c:pt idx="582">
                  <c:v>-130.66375600000001</c:v>
                </c:pt>
                <c:pt idx="583">
                  <c:v>-130.27968100000001</c:v>
                </c:pt>
                <c:pt idx="584">
                  <c:v>-130.450005</c:v>
                </c:pt>
                <c:pt idx="585">
                  <c:v>-130.30612400000001</c:v>
                </c:pt>
                <c:pt idx="586">
                  <c:v>-130.33398500000001</c:v>
                </c:pt>
                <c:pt idx="587">
                  <c:v>-130.32541699999999</c:v>
                </c:pt>
                <c:pt idx="588">
                  <c:v>-130.52274</c:v>
                </c:pt>
                <c:pt idx="589">
                  <c:v>-129.93133</c:v>
                </c:pt>
                <c:pt idx="590">
                  <c:v>-130.743987</c:v>
                </c:pt>
                <c:pt idx="591">
                  <c:v>-130.009737</c:v>
                </c:pt>
                <c:pt idx="592">
                  <c:v>-129.94612799999999</c:v>
                </c:pt>
                <c:pt idx="593">
                  <c:v>-128.61048</c:v>
                </c:pt>
                <c:pt idx="594">
                  <c:v>-128.61417399999999</c:v>
                </c:pt>
                <c:pt idx="595">
                  <c:v>-127.374081</c:v>
                </c:pt>
                <c:pt idx="596">
                  <c:v>-127.29289</c:v>
                </c:pt>
                <c:pt idx="597">
                  <c:v>-126.15530699999999</c:v>
                </c:pt>
                <c:pt idx="598">
                  <c:v>-126.11708</c:v>
                </c:pt>
                <c:pt idx="599">
                  <c:v>-125.010355</c:v>
                </c:pt>
                <c:pt idx="600">
                  <c:v>-124.550259</c:v>
                </c:pt>
                <c:pt idx="601">
                  <c:v>-124.098502</c:v>
                </c:pt>
                <c:pt idx="602">
                  <c:v>-124.098096</c:v>
                </c:pt>
                <c:pt idx="603">
                  <c:v>-123.505387</c:v>
                </c:pt>
                <c:pt idx="604">
                  <c:v>-123.23992699999999</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41328</c:v>
                </c:pt>
                <c:pt idx="646">
                  <c:v>-123.808722</c:v>
                </c:pt>
                <c:pt idx="647">
                  <c:v>-122.45764</c:v>
                </c:pt>
                <c:pt idx="648">
                  <c:v>-127.535222</c:v>
                </c:pt>
                <c:pt idx="649">
                  <c:v>-122.833046</c:v>
                </c:pt>
                <c:pt idx="650">
                  <c:v>-123.496838</c:v>
                </c:pt>
                <c:pt idx="651">
                  <c:v>-128.91151300000001</c:v>
                </c:pt>
                <c:pt idx="652">
                  <c:v>-124.03968500000001</c:v>
                </c:pt>
                <c:pt idx="653">
                  <c:v>-124.661249</c:v>
                </c:pt>
                <c:pt idx="654">
                  <c:v>-130.17527000000001</c:v>
                </c:pt>
                <c:pt idx="655">
                  <c:v>-124.96559999999999</c:v>
                </c:pt>
                <c:pt idx="656">
                  <c:v>-125.95275700000001</c:v>
                </c:pt>
                <c:pt idx="657">
                  <c:v>-131.25412399999999</c:v>
                </c:pt>
                <c:pt idx="658">
                  <c:v>-126.380306</c:v>
                </c:pt>
                <c:pt idx="659">
                  <c:v>-126.60120999999999</c:v>
                </c:pt>
                <c:pt idx="660">
                  <c:v>-132.19135900000001</c:v>
                </c:pt>
                <c:pt idx="661">
                  <c:v>-127.47931</c:v>
                </c:pt>
                <c:pt idx="662">
                  <c:v>-127.508667</c:v>
                </c:pt>
                <c:pt idx="663">
                  <c:v>-133.231379</c:v>
                </c:pt>
                <c:pt idx="664">
                  <c:v>-127.980924</c:v>
                </c:pt>
                <c:pt idx="665">
                  <c:v>-128.57499100000001</c:v>
                </c:pt>
                <c:pt idx="666">
                  <c:v>-134.22853000000001</c:v>
                </c:pt>
                <c:pt idx="667">
                  <c:v>-128.80215100000001</c:v>
                </c:pt>
                <c:pt idx="668">
                  <c:v>-129.07640799999999</c:v>
                </c:pt>
                <c:pt idx="669">
                  <c:v>-134.97958</c:v>
                </c:pt>
                <c:pt idx="670">
                  <c:v>-129.508849</c:v>
                </c:pt>
                <c:pt idx="671">
                  <c:v>-129.71046100000001</c:v>
                </c:pt>
                <c:pt idx="672">
                  <c:v>-135.49878100000001</c:v>
                </c:pt>
                <c:pt idx="673">
                  <c:v>-130.219585</c:v>
                </c:pt>
                <c:pt idx="674">
                  <c:v>-130.22385700000001</c:v>
                </c:pt>
                <c:pt idx="675">
                  <c:v>-136.053935</c:v>
                </c:pt>
                <c:pt idx="676">
                  <c:v>-130.42252099999999</c:v>
                </c:pt>
                <c:pt idx="677">
                  <c:v>-130.87088199999999</c:v>
                </c:pt>
                <c:pt idx="678">
                  <c:v>-136.90239299999999</c:v>
                </c:pt>
                <c:pt idx="679">
                  <c:v>-130.23997600000001</c:v>
                </c:pt>
                <c:pt idx="680">
                  <c:v>-131.31342599999999</c:v>
                </c:pt>
                <c:pt idx="681">
                  <c:v>-137.21656400000001</c:v>
                </c:pt>
                <c:pt idx="682">
                  <c:v>-130.643832</c:v>
                </c:pt>
                <c:pt idx="683">
                  <c:v>-133.44399200000001</c:v>
                </c:pt>
                <c:pt idx="684">
                  <c:v>-133.24652599999999</c:v>
                </c:pt>
                <c:pt idx="685">
                  <c:v>-133.32798199999999</c:v>
                </c:pt>
                <c:pt idx="686">
                  <c:v>-133.27312900000001</c:v>
                </c:pt>
                <c:pt idx="687">
                  <c:v>-133.33064899999999</c:v>
                </c:pt>
                <c:pt idx="688">
                  <c:v>-133.29270700000001</c:v>
                </c:pt>
                <c:pt idx="689">
                  <c:v>-133.410774</c:v>
                </c:pt>
                <c:pt idx="690">
                  <c:v>-133.264174</c:v>
                </c:pt>
                <c:pt idx="691">
                  <c:v>-133.272131</c:v>
                </c:pt>
                <c:pt idx="692">
                  <c:v>-133.22593000000001</c:v>
                </c:pt>
                <c:pt idx="693">
                  <c:v>-133.041438</c:v>
                </c:pt>
                <c:pt idx="694">
                  <c:v>-133.229299</c:v>
                </c:pt>
                <c:pt idx="695">
                  <c:v>-133.06320600000001</c:v>
                </c:pt>
                <c:pt idx="696">
                  <c:v>-132.88310100000001</c:v>
                </c:pt>
                <c:pt idx="697">
                  <c:v>-132.64899600000001</c:v>
                </c:pt>
                <c:pt idx="698">
                  <c:v>-132.878332</c:v>
                </c:pt>
                <c:pt idx="699">
                  <c:v>-132.61992699999999</c:v>
                </c:pt>
                <c:pt idx="700">
                  <c:v>-132.431522</c:v>
                </c:pt>
                <c:pt idx="701">
                  <c:v>-132.14584500000001</c:v>
                </c:pt>
                <c:pt idx="702">
                  <c:v>-132.02831900000001</c:v>
                </c:pt>
                <c:pt idx="703">
                  <c:v>-131.948059</c:v>
                </c:pt>
                <c:pt idx="704">
                  <c:v>-131.94191900000001</c:v>
                </c:pt>
                <c:pt idx="705">
                  <c:v>-131.35606999999999</c:v>
                </c:pt>
                <c:pt idx="706">
                  <c:v>-131.802188</c:v>
                </c:pt>
                <c:pt idx="707">
                  <c:v>-130.657499</c:v>
                </c:pt>
                <c:pt idx="708">
                  <c:v>-131.172461</c:v>
                </c:pt>
                <c:pt idx="709">
                  <c:v>-130.66464999999999</c:v>
                </c:pt>
                <c:pt idx="710">
                  <c:v>-130.18856500000001</c:v>
                </c:pt>
                <c:pt idx="711">
                  <c:v>-130.198621</c:v>
                </c:pt>
                <c:pt idx="712">
                  <c:v>-130.06350900000001</c:v>
                </c:pt>
                <c:pt idx="713">
                  <c:v>-129.59416300000001</c:v>
                </c:pt>
                <c:pt idx="714">
                  <c:v>-129.07049900000001</c:v>
                </c:pt>
                <c:pt idx="715">
                  <c:v>-129.25032999999999</c:v>
                </c:pt>
                <c:pt idx="716">
                  <c:v>-128.56797299999999</c:v>
                </c:pt>
                <c:pt idx="717">
                  <c:v>-128.272346</c:v>
                </c:pt>
                <c:pt idx="718">
                  <c:v>-127.886672</c:v>
                </c:pt>
                <c:pt idx="719">
                  <c:v>-128.05729600000001</c:v>
                </c:pt>
                <c:pt idx="720">
                  <c:v>-126.90270599999999</c:v>
                </c:pt>
                <c:pt idx="721">
                  <c:v>-126.476108</c:v>
                </c:pt>
                <c:pt idx="722">
                  <c:v>-126.741647</c:v>
                </c:pt>
                <c:pt idx="723">
                  <c:v>-126.094082</c:v>
                </c:pt>
                <c:pt idx="724">
                  <c:v>-125.819209</c:v>
                </c:pt>
                <c:pt idx="725">
                  <c:v>-125.08155499999999</c:v>
                </c:pt>
                <c:pt idx="726">
                  <c:v>-125.04962500000001</c:v>
                </c:pt>
                <c:pt idx="727">
                  <c:v>-124.067752</c:v>
                </c:pt>
                <c:pt idx="728">
                  <c:v>-124.414345</c:v>
                </c:pt>
                <c:pt idx="729">
                  <c:v>-123.197991</c:v>
                </c:pt>
                <c:pt idx="730">
                  <c:v>-122.532279</c:v>
                </c:pt>
                <c:pt idx="731">
                  <c:v>-122.62506500000001</c:v>
                </c:pt>
                <c:pt idx="732">
                  <c:v>-122.54640999999999</c:v>
                </c:pt>
                <c:pt idx="733">
                  <c:v>-120.976799</c:v>
                </c:pt>
                <c:pt idx="734">
                  <c:v>-121.16462199999999</c:v>
                </c:pt>
                <c:pt idx="735">
                  <c:v>-120.229303</c:v>
                </c:pt>
                <c:pt idx="736">
                  <c:v>-120.004167</c:v>
                </c:pt>
                <c:pt idx="737">
                  <c:v>-119.352653</c:v>
                </c:pt>
                <c:pt idx="738">
                  <c:v>-118.511928</c:v>
                </c:pt>
                <c:pt idx="739">
                  <c:v>-118.224706</c:v>
                </c:pt>
                <c:pt idx="740">
                  <c:v>-117.746227</c:v>
                </c:pt>
                <c:pt idx="741">
                  <c:v>-117.00988099999999</c:v>
                </c:pt>
                <c:pt idx="742">
                  <c:v>-116.222926</c:v>
                </c:pt>
                <c:pt idx="743">
                  <c:v>-115.811572</c:v>
                </c:pt>
                <c:pt idx="744">
                  <c:v>-115.471729</c:v>
                </c:pt>
                <c:pt idx="745">
                  <c:v>-114.417012</c:v>
                </c:pt>
                <c:pt idx="746">
                  <c:v>-113.974585</c:v>
                </c:pt>
                <c:pt idx="747">
                  <c:v>-112.996883</c:v>
                </c:pt>
                <c:pt idx="748">
                  <c:v>-112.86428100000001</c:v>
                </c:pt>
                <c:pt idx="749">
                  <c:v>-111.50626</c:v>
                </c:pt>
                <c:pt idx="750">
                  <c:v>-111.65488999999999</c:v>
                </c:pt>
                <c:pt idx="751">
                  <c:v>-110.02463899999999</c:v>
                </c:pt>
                <c:pt idx="752">
                  <c:v>-109.877056</c:v>
                </c:pt>
                <c:pt idx="753">
                  <c:v>-108.753944</c:v>
                </c:pt>
                <c:pt idx="754">
                  <c:v>-108.394867</c:v>
                </c:pt>
                <c:pt idx="755">
                  <c:v>-107.405895</c:v>
                </c:pt>
                <c:pt idx="756">
                  <c:v>-107.026904</c:v>
                </c:pt>
                <c:pt idx="757">
                  <c:v>-106.026323</c:v>
                </c:pt>
                <c:pt idx="758">
                  <c:v>-105.180162</c:v>
                </c:pt>
                <c:pt idx="759">
                  <c:v>-104.218327</c:v>
                </c:pt>
                <c:pt idx="760">
                  <c:v>-103.93729</c:v>
                </c:pt>
                <c:pt idx="761">
                  <c:v>-102.816542</c:v>
                </c:pt>
                <c:pt idx="762">
                  <c:v>-101.867947</c:v>
                </c:pt>
                <c:pt idx="763">
                  <c:v>-101.57591600000001</c:v>
                </c:pt>
                <c:pt idx="764">
                  <c:v>-100.135885</c:v>
                </c:pt>
                <c:pt idx="765">
                  <c:v>-99.336119999999994</c:v>
                </c:pt>
                <c:pt idx="766">
                  <c:v>-98.677790999999999</c:v>
                </c:pt>
                <c:pt idx="767">
                  <c:v>-98.065307000000004</c:v>
                </c:pt>
                <c:pt idx="768">
                  <c:v>-97.065619999999996</c:v>
                </c:pt>
                <c:pt idx="769">
                  <c:v>-95.511252999999996</c:v>
                </c:pt>
                <c:pt idx="770">
                  <c:v>-95.463104999999999</c:v>
                </c:pt>
                <c:pt idx="771">
                  <c:v>-95.126520999999997</c:v>
                </c:pt>
                <c:pt idx="772">
                  <c:v>-95.559398999999999</c:v>
                </c:pt>
              </c:numCache>
            </c:numRef>
          </c:yVal>
          <c:smooth val="1"/>
          <c:extLst>
            <c:ext xmlns:c16="http://schemas.microsoft.com/office/drawing/2014/chart" uri="{C3380CC4-5D6E-409C-BE32-E72D297353CC}">
              <c16:uniqueId val="{00000000-0C01-498B-96B6-04C8A56D0ADD}"/>
            </c:ext>
          </c:extLst>
        </c:ser>
        <c:dLbls>
          <c:showLegendKey val="0"/>
          <c:showVal val="0"/>
          <c:showCatName val="0"/>
          <c:showSerName val="0"/>
          <c:showPercent val="0"/>
          <c:showBubbleSize val="0"/>
        </c:dLbls>
        <c:axId val="605421752"/>
        <c:axId val="605421392"/>
      </c:scatterChart>
      <c:valAx>
        <c:axId val="605421752"/>
        <c:scaling>
          <c:orientation val="minMax"/>
          <c:max val="14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ms)</a:t>
                </a:r>
                <a:endParaRPr lang="vi-V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392"/>
        <c:crosses val="autoZero"/>
        <c:crossBetween val="midCat"/>
      </c:valAx>
      <c:valAx>
        <c:axId val="60542139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iá trị</a:t>
                </a:r>
                <a:r>
                  <a:rPr lang="en-US" baseline="0"/>
                  <a:t> moment xoắn (Nm)</a:t>
                </a:r>
                <a:endParaRPr lang="vi-V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605421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a:solidFill>
                  <a:sysClr val="windowText" lastClr="000000">
                    <a:lumMod val="65000"/>
                    <a:lumOff val="35000"/>
                  </a:sysClr>
                </a:solidFill>
                <a:latin typeface="+mn-lt"/>
                <a:ea typeface="+mn-ea"/>
                <a:cs typeface="+mn-cs"/>
              </a:rPr>
              <a:t>Biểu đồ moment của động cơ 2 từ Driver</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400" b="0" i="0" u="none" strike="noStrike" kern="1200" spc="0" baseline="0">
              <a:solidFill>
                <a:sysClr val="windowText" lastClr="000000">
                  <a:lumMod val="65000"/>
                  <a:lumOff val="35000"/>
                </a:sysClr>
              </a:solidFill>
              <a:latin typeface="+mn-lt"/>
              <a:ea typeface="+mn-ea"/>
              <a:cs typeface="+mn-cs"/>
            </a:defRPr>
          </a:pPr>
          <a:endParaRPr lang="vi-VN"/>
        </a:p>
      </c:txPr>
    </c:title>
    <c:autoTitleDeleted val="0"/>
    <c:plotArea>
      <c:layout/>
      <c:scatterChart>
        <c:scatterStyle val="smoothMarker"/>
        <c:varyColors val="0"/>
        <c:ser>
          <c:idx val="0"/>
          <c:order val="0"/>
          <c:tx>
            <c:strRef>
              <c:f>moment_oke!$B$651</c:f>
              <c:strCache>
                <c:ptCount val="1"/>
                <c:pt idx="0">
                  <c:v>Torque</c:v>
                </c:pt>
              </c:strCache>
            </c:strRef>
          </c:tx>
          <c:spPr>
            <a:ln w="19050" cap="rnd">
              <a:solidFill>
                <a:schemeClr val="accent1"/>
              </a:solidFill>
              <a:round/>
            </a:ln>
            <a:effectLst/>
          </c:spPr>
          <c:marker>
            <c:symbol val="none"/>
          </c:marker>
          <c:xVal>
            <c:numRef>
              <c:f>moment_oke!$A$652:$A$1291</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652:$B$1291</c:f>
              <c:numCache>
                <c:formatCode>General</c:formatCode>
                <c:ptCount val="640"/>
                <c:pt idx="0">
                  <c:v>-5.8</c:v>
                </c:pt>
                <c:pt idx="1">
                  <c:v>-5.7</c:v>
                </c:pt>
                <c:pt idx="2">
                  <c:v>-4.5999999999999996</c:v>
                </c:pt>
                <c:pt idx="3">
                  <c:v>-4</c:v>
                </c:pt>
                <c:pt idx="4">
                  <c:v>-7</c:v>
                </c:pt>
                <c:pt idx="5">
                  <c:v>-5.4</c:v>
                </c:pt>
                <c:pt idx="6">
                  <c:v>-5.5</c:v>
                </c:pt>
                <c:pt idx="7">
                  <c:v>-5.8</c:v>
                </c:pt>
                <c:pt idx="8">
                  <c:v>-5.9</c:v>
                </c:pt>
                <c:pt idx="9">
                  <c:v>-5.5</c:v>
                </c:pt>
                <c:pt idx="10">
                  <c:v>-6.4</c:v>
                </c:pt>
                <c:pt idx="11">
                  <c:v>-6.2</c:v>
                </c:pt>
                <c:pt idx="12">
                  <c:v>-4.8</c:v>
                </c:pt>
                <c:pt idx="13">
                  <c:v>-7.5</c:v>
                </c:pt>
                <c:pt idx="14">
                  <c:v>-7.2</c:v>
                </c:pt>
                <c:pt idx="15">
                  <c:v>-5.9</c:v>
                </c:pt>
                <c:pt idx="16">
                  <c:v>-6.5</c:v>
                </c:pt>
                <c:pt idx="17">
                  <c:v>-7.6</c:v>
                </c:pt>
                <c:pt idx="18">
                  <c:v>-7.1</c:v>
                </c:pt>
                <c:pt idx="19">
                  <c:v>-6.5</c:v>
                </c:pt>
                <c:pt idx="20">
                  <c:v>-8.1</c:v>
                </c:pt>
                <c:pt idx="21">
                  <c:v>-6.5</c:v>
                </c:pt>
                <c:pt idx="22">
                  <c:v>-7.1</c:v>
                </c:pt>
                <c:pt idx="23">
                  <c:v>-8.5</c:v>
                </c:pt>
                <c:pt idx="24">
                  <c:v>-7.1</c:v>
                </c:pt>
                <c:pt idx="25">
                  <c:v>-7.5</c:v>
                </c:pt>
                <c:pt idx="26">
                  <c:v>-8.1999999999999993</c:v>
                </c:pt>
                <c:pt idx="27">
                  <c:v>-7.9</c:v>
                </c:pt>
                <c:pt idx="28">
                  <c:v>-8.1999999999999993</c:v>
                </c:pt>
                <c:pt idx="29">
                  <c:v>-8.9</c:v>
                </c:pt>
                <c:pt idx="30">
                  <c:v>-8.6</c:v>
                </c:pt>
                <c:pt idx="31">
                  <c:v>-6.5</c:v>
                </c:pt>
                <c:pt idx="32">
                  <c:v>-9.6</c:v>
                </c:pt>
                <c:pt idx="33">
                  <c:v>-13.1</c:v>
                </c:pt>
                <c:pt idx="34">
                  <c:v>-13.1</c:v>
                </c:pt>
                <c:pt idx="35">
                  <c:v>-16</c:v>
                </c:pt>
                <c:pt idx="36">
                  <c:v>-15.6</c:v>
                </c:pt>
                <c:pt idx="37">
                  <c:v>-16.8</c:v>
                </c:pt>
                <c:pt idx="38">
                  <c:v>-18.8</c:v>
                </c:pt>
                <c:pt idx="39">
                  <c:v>-20</c:v>
                </c:pt>
                <c:pt idx="40">
                  <c:v>-21.5</c:v>
                </c:pt>
                <c:pt idx="41">
                  <c:v>-21.7</c:v>
                </c:pt>
                <c:pt idx="42">
                  <c:v>-22.6</c:v>
                </c:pt>
                <c:pt idx="43">
                  <c:v>-22.2</c:v>
                </c:pt>
                <c:pt idx="44">
                  <c:v>-22.5</c:v>
                </c:pt>
                <c:pt idx="45">
                  <c:v>-22.3</c:v>
                </c:pt>
                <c:pt idx="46">
                  <c:v>-22.5</c:v>
                </c:pt>
                <c:pt idx="47">
                  <c:v>-22.4</c:v>
                </c:pt>
                <c:pt idx="48">
                  <c:v>-22.3</c:v>
                </c:pt>
                <c:pt idx="49">
                  <c:v>-22.3</c:v>
                </c:pt>
                <c:pt idx="50">
                  <c:v>-22.2</c:v>
                </c:pt>
                <c:pt idx="51">
                  <c:v>-22.2</c:v>
                </c:pt>
                <c:pt idx="52">
                  <c:v>-22.2</c:v>
                </c:pt>
                <c:pt idx="53">
                  <c:v>-22.1</c:v>
                </c:pt>
                <c:pt idx="54">
                  <c:v>-22.1</c:v>
                </c:pt>
                <c:pt idx="55">
                  <c:v>-22</c:v>
                </c:pt>
                <c:pt idx="56">
                  <c:v>-22.1</c:v>
                </c:pt>
                <c:pt idx="57">
                  <c:v>-22</c:v>
                </c:pt>
                <c:pt idx="58">
                  <c:v>-22</c:v>
                </c:pt>
                <c:pt idx="59">
                  <c:v>-21.9</c:v>
                </c:pt>
                <c:pt idx="60">
                  <c:v>-21.8</c:v>
                </c:pt>
                <c:pt idx="61">
                  <c:v>-22</c:v>
                </c:pt>
                <c:pt idx="62">
                  <c:v>-21.9</c:v>
                </c:pt>
                <c:pt idx="63">
                  <c:v>-24.7</c:v>
                </c:pt>
                <c:pt idx="64">
                  <c:v>-30.2</c:v>
                </c:pt>
                <c:pt idx="65">
                  <c:v>-30.9</c:v>
                </c:pt>
                <c:pt idx="66">
                  <c:v>-30.8</c:v>
                </c:pt>
                <c:pt idx="67">
                  <c:v>-32.1</c:v>
                </c:pt>
                <c:pt idx="68">
                  <c:v>-29.3</c:v>
                </c:pt>
                <c:pt idx="69">
                  <c:v>-29.8</c:v>
                </c:pt>
                <c:pt idx="70">
                  <c:v>-29.4</c:v>
                </c:pt>
                <c:pt idx="71">
                  <c:v>-30.2</c:v>
                </c:pt>
                <c:pt idx="72">
                  <c:v>-28.7</c:v>
                </c:pt>
                <c:pt idx="73">
                  <c:v>-28.7</c:v>
                </c:pt>
                <c:pt idx="74">
                  <c:v>-30.6</c:v>
                </c:pt>
                <c:pt idx="75">
                  <c:v>-29.5</c:v>
                </c:pt>
                <c:pt idx="76">
                  <c:v>-28.7</c:v>
                </c:pt>
                <c:pt idx="77">
                  <c:v>-27</c:v>
                </c:pt>
                <c:pt idx="78">
                  <c:v>-28.1</c:v>
                </c:pt>
                <c:pt idx="79">
                  <c:v>-29.4</c:v>
                </c:pt>
                <c:pt idx="80">
                  <c:v>-27.1</c:v>
                </c:pt>
                <c:pt idx="81">
                  <c:v>-26.4</c:v>
                </c:pt>
                <c:pt idx="82">
                  <c:v>-27.7</c:v>
                </c:pt>
                <c:pt idx="83">
                  <c:v>-27.6</c:v>
                </c:pt>
                <c:pt idx="84">
                  <c:v>-29.7</c:v>
                </c:pt>
                <c:pt idx="85">
                  <c:v>-26.4</c:v>
                </c:pt>
                <c:pt idx="86">
                  <c:v>-27.3</c:v>
                </c:pt>
                <c:pt idx="87">
                  <c:v>-26.7</c:v>
                </c:pt>
                <c:pt idx="88">
                  <c:v>-27.9</c:v>
                </c:pt>
                <c:pt idx="89">
                  <c:v>-26.4</c:v>
                </c:pt>
                <c:pt idx="90">
                  <c:v>-25.7</c:v>
                </c:pt>
                <c:pt idx="91">
                  <c:v>-27.9</c:v>
                </c:pt>
                <c:pt idx="92">
                  <c:v>-25.7</c:v>
                </c:pt>
                <c:pt idx="93">
                  <c:v>-26.8</c:v>
                </c:pt>
                <c:pt idx="94">
                  <c:v>-24.9</c:v>
                </c:pt>
                <c:pt idx="95">
                  <c:v>-26.5</c:v>
                </c:pt>
                <c:pt idx="96">
                  <c:v>-27</c:v>
                </c:pt>
                <c:pt idx="97">
                  <c:v>-25.8</c:v>
                </c:pt>
                <c:pt idx="98">
                  <c:v>-24.2</c:v>
                </c:pt>
                <c:pt idx="99">
                  <c:v>-24.6</c:v>
                </c:pt>
                <c:pt idx="100">
                  <c:v>-25.6</c:v>
                </c:pt>
                <c:pt idx="101">
                  <c:v>-25.3</c:v>
                </c:pt>
                <c:pt idx="102">
                  <c:v>-23.8</c:v>
                </c:pt>
                <c:pt idx="103">
                  <c:v>-25</c:v>
                </c:pt>
                <c:pt idx="104">
                  <c:v>-24.5</c:v>
                </c:pt>
                <c:pt idx="105">
                  <c:v>-24.4</c:v>
                </c:pt>
                <c:pt idx="106">
                  <c:v>-24.4</c:v>
                </c:pt>
                <c:pt idx="107">
                  <c:v>-23.8</c:v>
                </c:pt>
                <c:pt idx="108">
                  <c:v>-24.7</c:v>
                </c:pt>
                <c:pt idx="109">
                  <c:v>-24</c:v>
                </c:pt>
                <c:pt idx="110">
                  <c:v>-23.4</c:v>
                </c:pt>
                <c:pt idx="111">
                  <c:v>-22.2</c:v>
                </c:pt>
                <c:pt idx="112">
                  <c:v>-24.8</c:v>
                </c:pt>
                <c:pt idx="113">
                  <c:v>-24.9</c:v>
                </c:pt>
                <c:pt idx="114">
                  <c:v>-23</c:v>
                </c:pt>
                <c:pt idx="115">
                  <c:v>-21.8</c:v>
                </c:pt>
                <c:pt idx="116">
                  <c:v>-22.5</c:v>
                </c:pt>
                <c:pt idx="117">
                  <c:v>-22.6</c:v>
                </c:pt>
                <c:pt idx="118">
                  <c:v>-24.2</c:v>
                </c:pt>
                <c:pt idx="119">
                  <c:v>-21</c:v>
                </c:pt>
                <c:pt idx="120">
                  <c:v>-22.1</c:v>
                </c:pt>
                <c:pt idx="121">
                  <c:v>-22.3</c:v>
                </c:pt>
                <c:pt idx="122">
                  <c:v>-21.7</c:v>
                </c:pt>
                <c:pt idx="123">
                  <c:v>-22.1</c:v>
                </c:pt>
                <c:pt idx="124">
                  <c:v>-21.1</c:v>
                </c:pt>
                <c:pt idx="125">
                  <c:v>-22.6</c:v>
                </c:pt>
                <c:pt idx="126">
                  <c:v>-21</c:v>
                </c:pt>
                <c:pt idx="127">
                  <c:v>-21.6</c:v>
                </c:pt>
                <c:pt idx="128">
                  <c:v>-19.8</c:v>
                </c:pt>
                <c:pt idx="129">
                  <c:v>-21.3</c:v>
                </c:pt>
                <c:pt idx="130">
                  <c:v>-22.3</c:v>
                </c:pt>
                <c:pt idx="131">
                  <c:v>-19.7</c:v>
                </c:pt>
                <c:pt idx="132">
                  <c:v>-19.600000000000001</c:v>
                </c:pt>
                <c:pt idx="133">
                  <c:v>-20.3</c:v>
                </c:pt>
                <c:pt idx="134">
                  <c:v>-20.3</c:v>
                </c:pt>
                <c:pt idx="135">
                  <c:v>-21</c:v>
                </c:pt>
                <c:pt idx="136">
                  <c:v>-19.100000000000001</c:v>
                </c:pt>
                <c:pt idx="137">
                  <c:v>-20.100000000000001</c:v>
                </c:pt>
                <c:pt idx="138">
                  <c:v>-19.3</c:v>
                </c:pt>
                <c:pt idx="139">
                  <c:v>-19.5</c:v>
                </c:pt>
                <c:pt idx="140">
                  <c:v>-19.100000000000001</c:v>
                </c:pt>
                <c:pt idx="141">
                  <c:v>-18.600000000000001</c:v>
                </c:pt>
                <c:pt idx="142">
                  <c:v>-20.2</c:v>
                </c:pt>
                <c:pt idx="143">
                  <c:v>-18.100000000000001</c:v>
                </c:pt>
                <c:pt idx="144">
                  <c:v>-18.100000000000001</c:v>
                </c:pt>
                <c:pt idx="145">
                  <c:v>-17.100000000000001</c:v>
                </c:pt>
                <c:pt idx="146">
                  <c:v>-18.7</c:v>
                </c:pt>
                <c:pt idx="147">
                  <c:v>-18.8</c:v>
                </c:pt>
                <c:pt idx="148">
                  <c:v>-17.3</c:v>
                </c:pt>
                <c:pt idx="149">
                  <c:v>-17</c:v>
                </c:pt>
                <c:pt idx="150">
                  <c:v>-17.7</c:v>
                </c:pt>
                <c:pt idx="151">
                  <c:v>-17.7</c:v>
                </c:pt>
                <c:pt idx="152">
                  <c:v>-18.2</c:v>
                </c:pt>
                <c:pt idx="153">
                  <c:v>-16.7</c:v>
                </c:pt>
                <c:pt idx="154">
                  <c:v>-17.600000000000001</c:v>
                </c:pt>
                <c:pt idx="155">
                  <c:v>-17.2</c:v>
                </c:pt>
                <c:pt idx="156">
                  <c:v>-16.8</c:v>
                </c:pt>
                <c:pt idx="157">
                  <c:v>-16.7</c:v>
                </c:pt>
                <c:pt idx="158">
                  <c:v>-15.6</c:v>
                </c:pt>
                <c:pt idx="159">
                  <c:v>-16.8</c:v>
                </c:pt>
                <c:pt idx="160">
                  <c:v>-15.3</c:v>
                </c:pt>
                <c:pt idx="161">
                  <c:v>-15.5</c:v>
                </c:pt>
                <c:pt idx="162">
                  <c:v>-14.8</c:v>
                </c:pt>
                <c:pt idx="163">
                  <c:v>-16.100000000000001</c:v>
                </c:pt>
                <c:pt idx="164">
                  <c:v>-16.3</c:v>
                </c:pt>
                <c:pt idx="165">
                  <c:v>-14.3</c:v>
                </c:pt>
                <c:pt idx="166">
                  <c:v>-14</c:v>
                </c:pt>
                <c:pt idx="167">
                  <c:v>-14.7</c:v>
                </c:pt>
                <c:pt idx="168">
                  <c:v>-15.1</c:v>
                </c:pt>
                <c:pt idx="169">
                  <c:v>-15.6</c:v>
                </c:pt>
                <c:pt idx="170">
                  <c:v>-13.7</c:v>
                </c:pt>
                <c:pt idx="171">
                  <c:v>-15</c:v>
                </c:pt>
                <c:pt idx="172">
                  <c:v>-14.5</c:v>
                </c:pt>
                <c:pt idx="173">
                  <c:v>-13.9</c:v>
                </c:pt>
                <c:pt idx="174">
                  <c:v>-14</c:v>
                </c:pt>
                <c:pt idx="175">
                  <c:v>-13.4</c:v>
                </c:pt>
                <c:pt idx="176">
                  <c:v>-14</c:v>
                </c:pt>
                <c:pt idx="177">
                  <c:v>-12.5</c:v>
                </c:pt>
                <c:pt idx="178">
                  <c:v>-12.2</c:v>
                </c:pt>
                <c:pt idx="179">
                  <c:v>-11.8</c:v>
                </c:pt>
                <c:pt idx="180">
                  <c:v>-13.3</c:v>
                </c:pt>
                <c:pt idx="181">
                  <c:v>-13</c:v>
                </c:pt>
                <c:pt idx="182">
                  <c:v>-11.5</c:v>
                </c:pt>
                <c:pt idx="183">
                  <c:v>-11.4</c:v>
                </c:pt>
                <c:pt idx="184">
                  <c:v>-12.4</c:v>
                </c:pt>
                <c:pt idx="185">
                  <c:v>-12.2</c:v>
                </c:pt>
                <c:pt idx="186">
                  <c:v>-12.6</c:v>
                </c:pt>
                <c:pt idx="187">
                  <c:v>-10.6</c:v>
                </c:pt>
                <c:pt idx="188">
                  <c:v>-11.7</c:v>
                </c:pt>
                <c:pt idx="189">
                  <c:v>-11.6</c:v>
                </c:pt>
                <c:pt idx="190">
                  <c:v>-11</c:v>
                </c:pt>
                <c:pt idx="191">
                  <c:v>-11.5</c:v>
                </c:pt>
                <c:pt idx="192">
                  <c:v>-10.4</c:v>
                </c:pt>
                <c:pt idx="193">
                  <c:v>-11.5</c:v>
                </c:pt>
                <c:pt idx="194">
                  <c:v>-7.5</c:v>
                </c:pt>
                <c:pt idx="195">
                  <c:v>-3.8</c:v>
                </c:pt>
                <c:pt idx="196">
                  <c:v>-5.6</c:v>
                </c:pt>
                <c:pt idx="197">
                  <c:v>-6.2</c:v>
                </c:pt>
                <c:pt idx="198">
                  <c:v>-4.5999999999999996</c:v>
                </c:pt>
                <c:pt idx="199">
                  <c:v>-5.2</c:v>
                </c:pt>
                <c:pt idx="200">
                  <c:v>-4</c:v>
                </c:pt>
                <c:pt idx="201">
                  <c:v>-4.2</c:v>
                </c:pt>
                <c:pt idx="202">
                  <c:v>-4.3</c:v>
                </c:pt>
                <c:pt idx="203">
                  <c:v>-4.8</c:v>
                </c:pt>
                <c:pt idx="204">
                  <c:v>-4.0999999999999996</c:v>
                </c:pt>
                <c:pt idx="205">
                  <c:v>-4.4000000000000004</c:v>
                </c:pt>
                <c:pt idx="206">
                  <c:v>-4.9000000000000004</c:v>
                </c:pt>
                <c:pt idx="207">
                  <c:v>-4.7</c:v>
                </c:pt>
                <c:pt idx="208">
                  <c:v>-4.3</c:v>
                </c:pt>
                <c:pt idx="209">
                  <c:v>-4.5999999999999996</c:v>
                </c:pt>
                <c:pt idx="210">
                  <c:v>-5.0999999999999996</c:v>
                </c:pt>
                <c:pt idx="211">
                  <c:v>-4.5</c:v>
                </c:pt>
                <c:pt idx="212">
                  <c:v>-4.5</c:v>
                </c:pt>
                <c:pt idx="213">
                  <c:v>-4.8</c:v>
                </c:pt>
                <c:pt idx="214">
                  <c:v>-4.8</c:v>
                </c:pt>
                <c:pt idx="215">
                  <c:v>-4.3</c:v>
                </c:pt>
                <c:pt idx="216">
                  <c:v>-4.8</c:v>
                </c:pt>
                <c:pt idx="217">
                  <c:v>-5</c:v>
                </c:pt>
                <c:pt idx="218">
                  <c:v>-4.7</c:v>
                </c:pt>
                <c:pt idx="219">
                  <c:v>-4.4000000000000004</c:v>
                </c:pt>
                <c:pt idx="220">
                  <c:v>-4.9000000000000004</c:v>
                </c:pt>
                <c:pt idx="221">
                  <c:v>-4.9000000000000004</c:v>
                </c:pt>
                <c:pt idx="222">
                  <c:v>-4.4000000000000004</c:v>
                </c:pt>
                <c:pt idx="223">
                  <c:v>-4.7</c:v>
                </c:pt>
                <c:pt idx="224">
                  <c:v>-5.0999999999999996</c:v>
                </c:pt>
                <c:pt idx="225">
                  <c:v>-4.7</c:v>
                </c:pt>
                <c:pt idx="226">
                  <c:v>-4.5</c:v>
                </c:pt>
                <c:pt idx="227">
                  <c:v>-4.9000000000000004</c:v>
                </c:pt>
                <c:pt idx="228">
                  <c:v>-5</c:v>
                </c:pt>
                <c:pt idx="229">
                  <c:v>-4.5</c:v>
                </c:pt>
                <c:pt idx="230">
                  <c:v>-4.7</c:v>
                </c:pt>
                <c:pt idx="231">
                  <c:v>-5</c:v>
                </c:pt>
                <c:pt idx="232">
                  <c:v>-4.7</c:v>
                </c:pt>
                <c:pt idx="233">
                  <c:v>-4.4000000000000004</c:v>
                </c:pt>
                <c:pt idx="234">
                  <c:v>-4.8</c:v>
                </c:pt>
                <c:pt idx="235">
                  <c:v>-0.6</c:v>
                </c:pt>
                <c:pt idx="236">
                  <c:v>1.4</c:v>
                </c:pt>
                <c:pt idx="237">
                  <c:v>2.7</c:v>
                </c:pt>
                <c:pt idx="238">
                  <c:v>2.6</c:v>
                </c:pt>
                <c:pt idx="239">
                  <c:v>1.7</c:v>
                </c:pt>
                <c:pt idx="240">
                  <c:v>2.4</c:v>
                </c:pt>
                <c:pt idx="241">
                  <c:v>1.7</c:v>
                </c:pt>
                <c:pt idx="242">
                  <c:v>1.2</c:v>
                </c:pt>
                <c:pt idx="243">
                  <c:v>2.2000000000000002</c:v>
                </c:pt>
                <c:pt idx="244">
                  <c:v>1.5</c:v>
                </c:pt>
                <c:pt idx="245">
                  <c:v>2.1</c:v>
                </c:pt>
                <c:pt idx="246">
                  <c:v>0.9</c:v>
                </c:pt>
                <c:pt idx="247">
                  <c:v>1.6</c:v>
                </c:pt>
                <c:pt idx="248">
                  <c:v>1.5</c:v>
                </c:pt>
                <c:pt idx="249">
                  <c:v>1.8</c:v>
                </c:pt>
                <c:pt idx="250">
                  <c:v>0.8</c:v>
                </c:pt>
                <c:pt idx="251">
                  <c:v>0.2</c:v>
                </c:pt>
                <c:pt idx="252">
                  <c:v>0.1</c:v>
                </c:pt>
                <c:pt idx="253">
                  <c:v>1</c:v>
                </c:pt>
                <c:pt idx="254">
                  <c:v>1.1000000000000001</c:v>
                </c:pt>
                <c:pt idx="255">
                  <c:v>0.3</c:v>
                </c:pt>
                <c:pt idx="256">
                  <c:v>1.3</c:v>
                </c:pt>
                <c:pt idx="257">
                  <c:v>0.1</c:v>
                </c:pt>
                <c:pt idx="258">
                  <c:v>1.2</c:v>
                </c:pt>
                <c:pt idx="259">
                  <c:v>1.2</c:v>
                </c:pt>
                <c:pt idx="260">
                  <c:v>-0.4</c:v>
                </c:pt>
                <c:pt idx="261">
                  <c:v>0.9</c:v>
                </c:pt>
                <c:pt idx="262">
                  <c:v>-0.4</c:v>
                </c:pt>
                <c:pt idx="263">
                  <c:v>0.7</c:v>
                </c:pt>
                <c:pt idx="264">
                  <c:v>0.2</c:v>
                </c:pt>
                <c:pt idx="265">
                  <c:v>-0.7</c:v>
                </c:pt>
                <c:pt idx="266">
                  <c:v>0.5</c:v>
                </c:pt>
                <c:pt idx="267">
                  <c:v>-0.3</c:v>
                </c:pt>
                <c:pt idx="268">
                  <c:v>-0.9</c:v>
                </c:pt>
                <c:pt idx="269">
                  <c:v>-0.3</c:v>
                </c:pt>
                <c:pt idx="270">
                  <c:v>-0.7</c:v>
                </c:pt>
                <c:pt idx="271">
                  <c:v>-0.5</c:v>
                </c:pt>
                <c:pt idx="272">
                  <c:v>-0.4</c:v>
                </c:pt>
                <c:pt idx="273">
                  <c:v>-1.4</c:v>
                </c:pt>
                <c:pt idx="274">
                  <c:v>0.4</c:v>
                </c:pt>
                <c:pt idx="275">
                  <c:v>-0.5</c:v>
                </c:pt>
                <c:pt idx="276">
                  <c:v>-2.7</c:v>
                </c:pt>
                <c:pt idx="277">
                  <c:v>-0.7</c:v>
                </c:pt>
                <c:pt idx="278">
                  <c:v>-0.1</c:v>
                </c:pt>
                <c:pt idx="279">
                  <c:v>-2.7</c:v>
                </c:pt>
                <c:pt idx="280">
                  <c:v>-2</c:v>
                </c:pt>
                <c:pt idx="281">
                  <c:v>0</c:v>
                </c:pt>
                <c:pt idx="282">
                  <c:v>-1.9</c:v>
                </c:pt>
                <c:pt idx="283">
                  <c:v>-2.2000000000000002</c:v>
                </c:pt>
                <c:pt idx="284">
                  <c:v>-1.7</c:v>
                </c:pt>
                <c:pt idx="285">
                  <c:v>-1.3</c:v>
                </c:pt>
                <c:pt idx="286">
                  <c:v>-2.7</c:v>
                </c:pt>
                <c:pt idx="287">
                  <c:v>-2.8</c:v>
                </c:pt>
                <c:pt idx="288">
                  <c:v>-1.3</c:v>
                </c:pt>
                <c:pt idx="289">
                  <c:v>-2.7</c:v>
                </c:pt>
                <c:pt idx="290">
                  <c:v>-2.7</c:v>
                </c:pt>
                <c:pt idx="291">
                  <c:v>-2.7</c:v>
                </c:pt>
                <c:pt idx="292">
                  <c:v>-1.9</c:v>
                </c:pt>
                <c:pt idx="293">
                  <c:v>-3.1</c:v>
                </c:pt>
                <c:pt idx="294">
                  <c:v>-3.6</c:v>
                </c:pt>
                <c:pt idx="295">
                  <c:v>-2</c:v>
                </c:pt>
                <c:pt idx="296">
                  <c:v>-3.5</c:v>
                </c:pt>
                <c:pt idx="297">
                  <c:v>-3.5</c:v>
                </c:pt>
                <c:pt idx="298">
                  <c:v>-3.6</c:v>
                </c:pt>
                <c:pt idx="299">
                  <c:v>-2.1</c:v>
                </c:pt>
                <c:pt idx="300">
                  <c:v>-4.2</c:v>
                </c:pt>
                <c:pt idx="301">
                  <c:v>-4.3</c:v>
                </c:pt>
                <c:pt idx="302">
                  <c:v>-2.9</c:v>
                </c:pt>
                <c:pt idx="303">
                  <c:v>-3.3</c:v>
                </c:pt>
                <c:pt idx="304">
                  <c:v>-4.8</c:v>
                </c:pt>
                <c:pt idx="305">
                  <c:v>-3.6</c:v>
                </c:pt>
                <c:pt idx="306">
                  <c:v>-3.3</c:v>
                </c:pt>
                <c:pt idx="307">
                  <c:v>-3.8</c:v>
                </c:pt>
                <c:pt idx="308">
                  <c:v>-5.4</c:v>
                </c:pt>
                <c:pt idx="309">
                  <c:v>-3.3</c:v>
                </c:pt>
                <c:pt idx="310">
                  <c:v>-4.5999999999999996</c:v>
                </c:pt>
                <c:pt idx="311">
                  <c:v>-5.4</c:v>
                </c:pt>
                <c:pt idx="312">
                  <c:v>-5.2</c:v>
                </c:pt>
                <c:pt idx="313">
                  <c:v>-4.7</c:v>
                </c:pt>
                <c:pt idx="314">
                  <c:v>-5.6</c:v>
                </c:pt>
                <c:pt idx="315">
                  <c:v>-4</c:v>
                </c:pt>
                <c:pt idx="316">
                  <c:v>-5.7</c:v>
                </c:pt>
                <c:pt idx="317">
                  <c:v>-6.7</c:v>
                </c:pt>
                <c:pt idx="318">
                  <c:v>-6</c:v>
                </c:pt>
                <c:pt idx="319">
                  <c:v>-3.9</c:v>
                </c:pt>
                <c:pt idx="320">
                  <c:v>-5.7</c:v>
                </c:pt>
                <c:pt idx="321">
                  <c:v>-6.7</c:v>
                </c:pt>
                <c:pt idx="322">
                  <c:v>-5</c:v>
                </c:pt>
                <c:pt idx="323">
                  <c:v>-6.3</c:v>
                </c:pt>
                <c:pt idx="324">
                  <c:v>-6.7</c:v>
                </c:pt>
                <c:pt idx="325">
                  <c:v>-6.4</c:v>
                </c:pt>
                <c:pt idx="326">
                  <c:v>-6.5</c:v>
                </c:pt>
                <c:pt idx="327">
                  <c:v>-7.3</c:v>
                </c:pt>
                <c:pt idx="328">
                  <c:v>-5.5</c:v>
                </c:pt>
                <c:pt idx="329">
                  <c:v>-5.8</c:v>
                </c:pt>
                <c:pt idx="330">
                  <c:v>-8.9</c:v>
                </c:pt>
                <c:pt idx="331">
                  <c:v>-6.7</c:v>
                </c:pt>
                <c:pt idx="332">
                  <c:v>-6.6</c:v>
                </c:pt>
                <c:pt idx="333">
                  <c:v>-7</c:v>
                </c:pt>
                <c:pt idx="334">
                  <c:v>-7</c:v>
                </c:pt>
                <c:pt idx="335">
                  <c:v>-7.5</c:v>
                </c:pt>
                <c:pt idx="336">
                  <c:v>-8.5</c:v>
                </c:pt>
                <c:pt idx="337">
                  <c:v>-8.3000000000000007</c:v>
                </c:pt>
                <c:pt idx="338">
                  <c:v>-5.6</c:v>
                </c:pt>
                <c:pt idx="339">
                  <c:v>-8.5</c:v>
                </c:pt>
                <c:pt idx="340">
                  <c:v>-9.6999999999999993</c:v>
                </c:pt>
                <c:pt idx="341">
                  <c:v>-7.6</c:v>
                </c:pt>
                <c:pt idx="342">
                  <c:v>-8.6</c:v>
                </c:pt>
                <c:pt idx="343">
                  <c:v>-8.6999999999999993</c:v>
                </c:pt>
                <c:pt idx="344">
                  <c:v>-7.9</c:v>
                </c:pt>
                <c:pt idx="345">
                  <c:v>-8.5</c:v>
                </c:pt>
                <c:pt idx="346">
                  <c:v>-11.8</c:v>
                </c:pt>
                <c:pt idx="347">
                  <c:v>-13</c:v>
                </c:pt>
                <c:pt idx="348">
                  <c:v>-15.8</c:v>
                </c:pt>
                <c:pt idx="349">
                  <c:v>-16</c:v>
                </c:pt>
                <c:pt idx="350">
                  <c:v>-15.5</c:v>
                </c:pt>
                <c:pt idx="351">
                  <c:v>-17.3</c:v>
                </c:pt>
                <c:pt idx="352">
                  <c:v>-18.5</c:v>
                </c:pt>
                <c:pt idx="353">
                  <c:v>-20.3</c:v>
                </c:pt>
                <c:pt idx="354">
                  <c:v>-20.5</c:v>
                </c:pt>
                <c:pt idx="355">
                  <c:v>-21.5</c:v>
                </c:pt>
                <c:pt idx="356">
                  <c:v>-21.8</c:v>
                </c:pt>
                <c:pt idx="357">
                  <c:v>-21.8</c:v>
                </c:pt>
                <c:pt idx="358">
                  <c:v>-21.8</c:v>
                </c:pt>
                <c:pt idx="359">
                  <c:v>-21.9</c:v>
                </c:pt>
                <c:pt idx="360">
                  <c:v>-21.7</c:v>
                </c:pt>
                <c:pt idx="361">
                  <c:v>-21.7</c:v>
                </c:pt>
                <c:pt idx="362">
                  <c:v>-21.7</c:v>
                </c:pt>
                <c:pt idx="363">
                  <c:v>-21.8</c:v>
                </c:pt>
                <c:pt idx="364">
                  <c:v>-21.6</c:v>
                </c:pt>
                <c:pt idx="365">
                  <c:v>-21.7</c:v>
                </c:pt>
                <c:pt idx="366">
                  <c:v>-21.7</c:v>
                </c:pt>
                <c:pt idx="367">
                  <c:v>-21.5</c:v>
                </c:pt>
                <c:pt idx="368">
                  <c:v>-21.6</c:v>
                </c:pt>
                <c:pt idx="369">
                  <c:v>-21.6</c:v>
                </c:pt>
                <c:pt idx="370">
                  <c:v>-21.6</c:v>
                </c:pt>
                <c:pt idx="371">
                  <c:v>-21.5</c:v>
                </c:pt>
                <c:pt idx="372">
                  <c:v>-21.4</c:v>
                </c:pt>
                <c:pt idx="373">
                  <c:v>-21.5</c:v>
                </c:pt>
                <c:pt idx="374">
                  <c:v>-21.3</c:v>
                </c:pt>
                <c:pt idx="375">
                  <c:v>-21.3</c:v>
                </c:pt>
                <c:pt idx="376">
                  <c:v>-21.4</c:v>
                </c:pt>
                <c:pt idx="377">
                  <c:v>-21.5</c:v>
                </c:pt>
                <c:pt idx="378">
                  <c:v>-21.3</c:v>
                </c:pt>
                <c:pt idx="379">
                  <c:v>-21.3</c:v>
                </c:pt>
                <c:pt idx="380">
                  <c:v>-21.4</c:v>
                </c:pt>
                <c:pt idx="381">
                  <c:v>-21.3</c:v>
                </c:pt>
                <c:pt idx="382">
                  <c:v>-21.2</c:v>
                </c:pt>
                <c:pt idx="383">
                  <c:v>-21.2</c:v>
                </c:pt>
                <c:pt idx="384">
                  <c:v>-21.3</c:v>
                </c:pt>
                <c:pt idx="385">
                  <c:v>-23.1</c:v>
                </c:pt>
                <c:pt idx="386">
                  <c:v>-29.1</c:v>
                </c:pt>
                <c:pt idx="387">
                  <c:v>-30.7</c:v>
                </c:pt>
                <c:pt idx="388">
                  <c:v>-31.7</c:v>
                </c:pt>
                <c:pt idx="389">
                  <c:v>-30.9</c:v>
                </c:pt>
                <c:pt idx="390">
                  <c:v>-29.1</c:v>
                </c:pt>
                <c:pt idx="391">
                  <c:v>-30.8</c:v>
                </c:pt>
                <c:pt idx="392">
                  <c:v>-28.8</c:v>
                </c:pt>
                <c:pt idx="393">
                  <c:v>-31.2</c:v>
                </c:pt>
                <c:pt idx="394">
                  <c:v>-28.6</c:v>
                </c:pt>
                <c:pt idx="395">
                  <c:v>-28.2</c:v>
                </c:pt>
                <c:pt idx="396">
                  <c:v>-30.5</c:v>
                </c:pt>
                <c:pt idx="397">
                  <c:v>-29.6</c:v>
                </c:pt>
                <c:pt idx="398">
                  <c:v>-28</c:v>
                </c:pt>
                <c:pt idx="399">
                  <c:v>-25.9</c:v>
                </c:pt>
                <c:pt idx="400">
                  <c:v>-27.9</c:v>
                </c:pt>
                <c:pt idx="401">
                  <c:v>-28.2</c:v>
                </c:pt>
                <c:pt idx="402">
                  <c:v>-28.4</c:v>
                </c:pt>
                <c:pt idx="403">
                  <c:v>-27.5</c:v>
                </c:pt>
                <c:pt idx="404">
                  <c:v>-27</c:v>
                </c:pt>
                <c:pt idx="405">
                  <c:v>-28.7</c:v>
                </c:pt>
                <c:pt idx="406">
                  <c:v>-28.8</c:v>
                </c:pt>
                <c:pt idx="407">
                  <c:v>-26.5</c:v>
                </c:pt>
                <c:pt idx="408">
                  <c:v>-27.2</c:v>
                </c:pt>
                <c:pt idx="409">
                  <c:v>-27.1</c:v>
                </c:pt>
                <c:pt idx="410">
                  <c:v>-27.5</c:v>
                </c:pt>
                <c:pt idx="411">
                  <c:v>-26</c:v>
                </c:pt>
                <c:pt idx="412">
                  <c:v>-25.1</c:v>
                </c:pt>
                <c:pt idx="413">
                  <c:v>-27.9</c:v>
                </c:pt>
                <c:pt idx="414">
                  <c:v>-26.2</c:v>
                </c:pt>
                <c:pt idx="415">
                  <c:v>-27.2</c:v>
                </c:pt>
                <c:pt idx="416">
                  <c:v>-24.1</c:v>
                </c:pt>
                <c:pt idx="417">
                  <c:v>-25.1</c:v>
                </c:pt>
                <c:pt idx="418">
                  <c:v>-26.9</c:v>
                </c:pt>
                <c:pt idx="419">
                  <c:v>-25.3</c:v>
                </c:pt>
                <c:pt idx="420">
                  <c:v>-24.7</c:v>
                </c:pt>
                <c:pt idx="421">
                  <c:v>-24.4</c:v>
                </c:pt>
                <c:pt idx="422">
                  <c:v>-25.8</c:v>
                </c:pt>
                <c:pt idx="423">
                  <c:v>-25.3</c:v>
                </c:pt>
                <c:pt idx="424">
                  <c:v>-24.7</c:v>
                </c:pt>
                <c:pt idx="425">
                  <c:v>-24.9</c:v>
                </c:pt>
                <c:pt idx="426">
                  <c:v>-23.6</c:v>
                </c:pt>
                <c:pt idx="427">
                  <c:v>-25.9</c:v>
                </c:pt>
                <c:pt idx="428">
                  <c:v>-23.3</c:v>
                </c:pt>
                <c:pt idx="429">
                  <c:v>-22.8</c:v>
                </c:pt>
                <c:pt idx="430">
                  <c:v>-25.5</c:v>
                </c:pt>
                <c:pt idx="431">
                  <c:v>-23.7</c:v>
                </c:pt>
                <c:pt idx="432">
                  <c:v>-24</c:v>
                </c:pt>
                <c:pt idx="433">
                  <c:v>-22.2</c:v>
                </c:pt>
                <c:pt idx="434">
                  <c:v>-23.5</c:v>
                </c:pt>
                <c:pt idx="435">
                  <c:v>-24.1</c:v>
                </c:pt>
                <c:pt idx="436">
                  <c:v>-23.5</c:v>
                </c:pt>
                <c:pt idx="437">
                  <c:v>-22.5</c:v>
                </c:pt>
                <c:pt idx="438">
                  <c:v>-22.2</c:v>
                </c:pt>
                <c:pt idx="439">
                  <c:v>-23.5</c:v>
                </c:pt>
                <c:pt idx="440">
                  <c:v>-22.8</c:v>
                </c:pt>
                <c:pt idx="441">
                  <c:v>-21.5</c:v>
                </c:pt>
                <c:pt idx="442">
                  <c:v>-22.4</c:v>
                </c:pt>
                <c:pt idx="443">
                  <c:v>-21.9</c:v>
                </c:pt>
                <c:pt idx="444">
                  <c:v>-22.1</c:v>
                </c:pt>
                <c:pt idx="445">
                  <c:v>-21.4</c:v>
                </c:pt>
                <c:pt idx="446">
                  <c:v>-20.399999999999999</c:v>
                </c:pt>
                <c:pt idx="447">
                  <c:v>-22.3</c:v>
                </c:pt>
                <c:pt idx="448">
                  <c:v>-22</c:v>
                </c:pt>
                <c:pt idx="449">
                  <c:v>-21.6</c:v>
                </c:pt>
                <c:pt idx="450">
                  <c:v>-19.600000000000001</c:v>
                </c:pt>
                <c:pt idx="451">
                  <c:v>-21.2</c:v>
                </c:pt>
                <c:pt idx="452">
                  <c:v>-21.8</c:v>
                </c:pt>
                <c:pt idx="453">
                  <c:v>-20.2</c:v>
                </c:pt>
                <c:pt idx="454">
                  <c:v>-20.2</c:v>
                </c:pt>
                <c:pt idx="455">
                  <c:v>-19.600000000000001</c:v>
                </c:pt>
                <c:pt idx="456">
                  <c:v>-20.399999999999999</c:v>
                </c:pt>
                <c:pt idx="457">
                  <c:v>-20.5</c:v>
                </c:pt>
                <c:pt idx="458">
                  <c:v>-19.100000000000001</c:v>
                </c:pt>
                <c:pt idx="459">
                  <c:v>-19.8</c:v>
                </c:pt>
                <c:pt idx="460">
                  <c:v>-19.2</c:v>
                </c:pt>
                <c:pt idx="461">
                  <c:v>-19.399999999999999</c:v>
                </c:pt>
                <c:pt idx="462">
                  <c:v>-18.3</c:v>
                </c:pt>
                <c:pt idx="463">
                  <c:v>-18</c:v>
                </c:pt>
                <c:pt idx="464">
                  <c:v>-20.100000000000001</c:v>
                </c:pt>
                <c:pt idx="465">
                  <c:v>-18.2</c:v>
                </c:pt>
                <c:pt idx="466">
                  <c:v>-19.100000000000001</c:v>
                </c:pt>
                <c:pt idx="467">
                  <c:v>-16.899999999999999</c:v>
                </c:pt>
                <c:pt idx="468">
                  <c:v>-17.7</c:v>
                </c:pt>
                <c:pt idx="469">
                  <c:v>-19.2</c:v>
                </c:pt>
                <c:pt idx="470">
                  <c:v>-17.399999999999999</c:v>
                </c:pt>
                <c:pt idx="471">
                  <c:v>-17.3</c:v>
                </c:pt>
                <c:pt idx="472">
                  <c:v>-17.399999999999999</c:v>
                </c:pt>
                <c:pt idx="473">
                  <c:v>-17.7</c:v>
                </c:pt>
                <c:pt idx="474">
                  <c:v>-18</c:v>
                </c:pt>
                <c:pt idx="475">
                  <c:v>-16.8</c:v>
                </c:pt>
                <c:pt idx="476">
                  <c:v>-17</c:v>
                </c:pt>
                <c:pt idx="477">
                  <c:v>-16.399999999999999</c:v>
                </c:pt>
                <c:pt idx="478">
                  <c:v>-16.8</c:v>
                </c:pt>
                <c:pt idx="479">
                  <c:v>-15.8</c:v>
                </c:pt>
                <c:pt idx="480">
                  <c:v>-15.3</c:v>
                </c:pt>
                <c:pt idx="481">
                  <c:v>-17.5</c:v>
                </c:pt>
                <c:pt idx="482">
                  <c:v>-15.2</c:v>
                </c:pt>
                <c:pt idx="483">
                  <c:v>-16</c:v>
                </c:pt>
                <c:pt idx="484">
                  <c:v>-14.1</c:v>
                </c:pt>
                <c:pt idx="485">
                  <c:v>-15.4</c:v>
                </c:pt>
                <c:pt idx="486">
                  <c:v>-16.399999999999999</c:v>
                </c:pt>
                <c:pt idx="487">
                  <c:v>-14.7</c:v>
                </c:pt>
                <c:pt idx="488">
                  <c:v>-14.5</c:v>
                </c:pt>
                <c:pt idx="489">
                  <c:v>-14.5</c:v>
                </c:pt>
                <c:pt idx="490">
                  <c:v>-15.4</c:v>
                </c:pt>
                <c:pt idx="491">
                  <c:v>-15.2</c:v>
                </c:pt>
                <c:pt idx="492">
                  <c:v>-14.6</c:v>
                </c:pt>
                <c:pt idx="493">
                  <c:v>-14.9</c:v>
                </c:pt>
                <c:pt idx="494">
                  <c:v>-13.9</c:v>
                </c:pt>
                <c:pt idx="495">
                  <c:v>-14.1</c:v>
                </c:pt>
                <c:pt idx="496">
                  <c:v>-13.4</c:v>
                </c:pt>
                <c:pt idx="497">
                  <c:v>-12.6</c:v>
                </c:pt>
                <c:pt idx="498">
                  <c:v>-14.4</c:v>
                </c:pt>
                <c:pt idx="499">
                  <c:v>-12</c:v>
                </c:pt>
                <c:pt idx="500">
                  <c:v>-13</c:v>
                </c:pt>
                <c:pt idx="501">
                  <c:v>-11.5</c:v>
                </c:pt>
                <c:pt idx="502">
                  <c:v>-12.9</c:v>
                </c:pt>
                <c:pt idx="503">
                  <c:v>-13.5</c:v>
                </c:pt>
                <c:pt idx="504">
                  <c:v>-11.3</c:v>
                </c:pt>
                <c:pt idx="505">
                  <c:v>-12.2</c:v>
                </c:pt>
                <c:pt idx="506">
                  <c:v>-11.7</c:v>
                </c:pt>
                <c:pt idx="507">
                  <c:v>-12.5</c:v>
                </c:pt>
                <c:pt idx="508">
                  <c:v>-12.6</c:v>
                </c:pt>
                <c:pt idx="509">
                  <c:v>-11.7</c:v>
                </c:pt>
                <c:pt idx="510">
                  <c:v>-11.7</c:v>
                </c:pt>
                <c:pt idx="511">
                  <c:v>-11.3</c:v>
                </c:pt>
                <c:pt idx="512">
                  <c:v>-10.8</c:v>
                </c:pt>
                <c:pt idx="513">
                  <c:v>-11</c:v>
                </c:pt>
                <c:pt idx="514">
                  <c:v>-10.3</c:v>
                </c:pt>
                <c:pt idx="515">
                  <c:v>-11.2</c:v>
                </c:pt>
                <c:pt idx="516">
                  <c:v>-7.4</c:v>
                </c:pt>
                <c:pt idx="517">
                  <c:v>-4.0999999999999996</c:v>
                </c:pt>
                <c:pt idx="518">
                  <c:v>-4.3</c:v>
                </c:pt>
                <c:pt idx="519">
                  <c:v>-6.4</c:v>
                </c:pt>
                <c:pt idx="520">
                  <c:v>-5.3</c:v>
                </c:pt>
                <c:pt idx="521">
                  <c:v>-4.8</c:v>
                </c:pt>
                <c:pt idx="522">
                  <c:v>-3.8</c:v>
                </c:pt>
                <c:pt idx="523">
                  <c:v>-4.7</c:v>
                </c:pt>
                <c:pt idx="524">
                  <c:v>-4.3</c:v>
                </c:pt>
                <c:pt idx="525">
                  <c:v>-4.2</c:v>
                </c:pt>
                <c:pt idx="526">
                  <c:v>-4.3</c:v>
                </c:pt>
                <c:pt idx="527">
                  <c:v>-4.9000000000000004</c:v>
                </c:pt>
                <c:pt idx="528">
                  <c:v>-4.5</c:v>
                </c:pt>
                <c:pt idx="529">
                  <c:v>-4.2</c:v>
                </c:pt>
                <c:pt idx="530">
                  <c:v>-4.7</c:v>
                </c:pt>
                <c:pt idx="531">
                  <c:v>-4.8</c:v>
                </c:pt>
                <c:pt idx="532">
                  <c:v>-4.4000000000000004</c:v>
                </c:pt>
                <c:pt idx="533">
                  <c:v>-4.4000000000000004</c:v>
                </c:pt>
                <c:pt idx="534">
                  <c:v>-4.9000000000000004</c:v>
                </c:pt>
                <c:pt idx="535">
                  <c:v>-4.7</c:v>
                </c:pt>
                <c:pt idx="536">
                  <c:v>-4.4000000000000004</c:v>
                </c:pt>
                <c:pt idx="537">
                  <c:v>-4.5999999999999996</c:v>
                </c:pt>
                <c:pt idx="538">
                  <c:v>-4.9000000000000004</c:v>
                </c:pt>
                <c:pt idx="539">
                  <c:v>-4.4000000000000004</c:v>
                </c:pt>
                <c:pt idx="540">
                  <c:v>-4.4000000000000004</c:v>
                </c:pt>
                <c:pt idx="541">
                  <c:v>-4.9000000000000004</c:v>
                </c:pt>
                <c:pt idx="542">
                  <c:v>-4.8</c:v>
                </c:pt>
                <c:pt idx="543">
                  <c:v>-4.4000000000000004</c:v>
                </c:pt>
                <c:pt idx="544">
                  <c:v>-4.5999999999999996</c:v>
                </c:pt>
                <c:pt idx="545">
                  <c:v>-5</c:v>
                </c:pt>
                <c:pt idx="546">
                  <c:v>-4.5999999999999996</c:v>
                </c:pt>
                <c:pt idx="547">
                  <c:v>-4.4000000000000004</c:v>
                </c:pt>
                <c:pt idx="548">
                  <c:v>-4.8</c:v>
                </c:pt>
                <c:pt idx="549">
                  <c:v>-4.9000000000000004</c:v>
                </c:pt>
                <c:pt idx="550">
                  <c:v>-4.5</c:v>
                </c:pt>
                <c:pt idx="551">
                  <c:v>-4.5999999999999996</c:v>
                </c:pt>
                <c:pt idx="552">
                  <c:v>-5</c:v>
                </c:pt>
                <c:pt idx="553">
                  <c:v>-4.7</c:v>
                </c:pt>
                <c:pt idx="554">
                  <c:v>-4.4000000000000004</c:v>
                </c:pt>
                <c:pt idx="555">
                  <c:v>-4.8</c:v>
                </c:pt>
                <c:pt idx="556">
                  <c:v>-4.9000000000000004</c:v>
                </c:pt>
                <c:pt idx="557">
                  <c:v>-4.5999999999999996</c:v>
                </c:pt>
                <c:pt idx="558">
                  <c:v>-4.5</c:v>
                </c:pt>
                <c:pt idx="559">
                  <c:v>-4.9000000000000004</c:v>
                </c:pt>
                <c:pt idx="560">
                  <c:v>-4.8</c:v>
                </c:pt>
                <c:pt idx="561">
                  <c:v>-1.6</c:v>
                </c:pt>
                <c:pt idx="562">
                  <c:v>1.3</c:v>
                </c:pt>
                <c:pt idx="563">
                  <c:v>2.4</c:v>
                </c:pt>
                <c:pt idx="564">
                  <c:v>2.4</c:v>
                </c:pt>
                <c:pt idx="565">
                  <c:v>0.8</c:v>
                </c:pt>
                <c:pt idx="566">
                  <c:v>1.6</c:v>
                </c:pt>
                <c:pt idx="567">
                  <c:v>1</c:v>
                </c:pt>
                <c:pt idx="568">
                  <c:v>0.2</c:v>
                </c:pt>
                <c:pt idx="569">
                  <c:v>0.7</c:v>
                </c:pt>
                <c:pt idx="570">
                  <c:v>1.1000000000000001</c:v>
                </c:pt>
                <c:pt idx="571">
                  <c:v>1.4</c:v>
                </c:pt>
                <c:pt idx="572">
                  <c:v>1</c:v>
                </c:pt>
                <c:pt idx="573">
                  <c:v>1.3</c:v>
                </c:pt>
                <c:pt idx="574">
                  <c:v>1.2</c:v>
                </c:pt>
                <c:pt idx="575">
                  <c:v>1.9</c:v>
                </c:pt>
                <c:pt idx="576">
                  <c:v>0.6</c:v>
                </c:pt>
                <c:pt idx="577">
                  <c:v>1.5</c:v>
                </c:pt>
                <c:pt idx="578">
                  <c:v>-0.1</c:v>
                </c:pt>
                <c:pt idx="579">
                  <c:v>0.9</c:v>
                </c:pt>
                <c:pt idx="580">
                  <c:v>0.4</c:v>
                </c:pt>
                <c:pt idx="581">
                  <c:v>0.8</c:v>
                </c:pt>
                <c:pt idx="582">
                  <c:v>0.8</c:v>
                </c:pt>
                <c:pt idx="583">
                  <c:v>0.5</c:v>
                </c:pt>
                <c:pt idx="584">
                  <c:v>1.6</c:v>
                </c:pt>
                <c:pt idx="585">
                  <c:v>-0.6</c:v>
                </c:pt>
                <c:pt idx="586">
                  <c:v>-0.1</c:v>
                </c:pt>
                <c:pt idx="587">
                  <c:v>0.5</c:v>
                </c:pt>
                <c:pt idx="588">
                  <c:v>-0.1</c:v>
                </c:pt>
                <c:pt idx="589">
                  <c:v>0.2</c:v>
                </c:pt>
                <c:pt idx="590">
                  <c:v>-1.5</c:v>
                </c:pt>
                <c:pt idx="591">
                  <c:v>-0.6</c:v>
                </c:pt>
                <c:pt idx="592">
                  <c:v>0.8</c:v>
                </c:pt>
                <c:pt idx="593">
                  <c:v>-1</c:v>
                </c:pt>
                <c:pt idx="594">
                  <c:v>-0.7</c:v>
                </c:pt>
                <c:pt idx="595">
                  <c:v>-0.6</c:v>
                </c:pt>
                <c:pt idx="596">
                  <c:v>-0.7</c:v>
                </c:pt>
                <c:pt idx="597">
                  <c:v>-0.8</c:v>
                </c:pt>
                <c:pt idx="598">
                  <c:v>-0.4</c:v>
                </c:pt>
                <c:pt idx="599">
                  <c:v>-0.8</c:v>
                </c:pt>
                <c:pt idx="600">
                  <c:v>-0.2</c:v>
                </c:pt>
                <c:pt idx="601">
                  <c:v>-1</c:v>
                </c:pt>
                <c:pt idx="602">
                  <c:v>-1.7</c:v>
                </c:pt>
                <c:pt idx="603">
                  <c:v>-1</c:v>
                </c:pt>
                <c:pt idx="604">
                  <c:v>-0.7</c:v>
                </c:pt>
                <c:pt idx="605">
                  <c:v>-1.8</c:v>
                </c:pt>
                <c:pt idx="606">
                  <c:v>-2</c:v>
                </c:pt>
                <c:pt idx="607">
                  <c:v>-0.7</c:v>
                </c:pt>
                <c:pt idx="608">
                  <c:v>-1.8</c:v>
                </c:pt>
                <c:pt idx="609">
                  <c:v>-2.2999999999999998</c:v>
                </c:pt>
                <c:pt idx="610">
                  <c:v>-2</c:v>
                </c:pt>
                <c:pt idx="611">
                  <c:v>-2.2000000000000002</c:v>
                </c:pt>
                <c:pt idx="612">
                  <c:v>-1.8</c:v>
                </c:pt>
                <c:pt idx="613">
                  <c:v>-1.6</c:v>
                </c:pt>
                <c:pt idx="614">
                  <c:v>-2.8</c:v>
                </c:pt>
                <c:pt idx="615">
                  <c:v>-1.5</c:v>
                </c:pt>
                <c:pt idx="616">
                  <c:v>-2.2000000000000002</c:v>
                </c:pt>
                <c:pt idx="617">
                  <c:v>-2.9</c:v>
                </c:pt>
                <c:pt idx="618">
                  <c:v>-2.7</c:v>
                </c:pt>
                <c:pt idx="619">
                  <c:v>-2.2000000000000002</c:v>
                </c:pt>
                <c:pt idx="620">
                  <c:v>-2.4</c:v>
                </c:pt>
                <c:pt idx="621">
                  <c:v>-3.5</c:v>
                </c:pt>
                <c:pt idx="622">
                  <c:v>-2.6</c:v>
                </c:pt>
                <c:pt idx="623">
                  <c:v>-3.7</c:v>
                </c:pt>
                <c:pt idx="624">
                  <c:v>-3.2</c:v>
                </c:pt>
                <c:pt idx="625">
                  <c:v>-3.5</c:v>
                </c:pt>
                <c:pt idx="626">
                  <c:v>-3.6</c:v>
                </c:pt>
                <c:pt idx="627">
                  <c:v>-4.2</c:v>
                </c:pt>
                <c:pt idx="628">
                  <c:v>-2.6</c:v>
                </c:pt>
                <c:pt idx="629">
                  <c:v>-3.9</c:v>
                </c:pt>
                <c:pt idx="630">
                  <c:v>-4.0999999999999996</c:v>
                </c:pt>
                <c:pt idx="631">
                  <c:v>-3.9</c:v>
                </c:pt>
                <c:pt idx="632">
                  <c:v>-2.9</c:v>
                </c:pt>
                <c:pt idx="633">
                  <c:v>-5.2</c:v>
                </c:pt>
                <c:pt idx="634">
                  <c:v>-5.0999999999999996</c:v>
                </c:pt>
                <c:pt idx="635">
                  <c:v>-3.6</c:v>
                </c:pt>
                <c:pt idx="636">
                  <c:v>-3.9</c:v>
                </c:pt>
                <c:pt idx="637">
                  <c:v>-6.6</c:v>
                </c:pt>
                <c:pt idx="638">
                  <c:v>-4.0999999999999996</c:v>
                </c:pt>
                <c:pt idx="639">
                  <c:v>-4.2</c:v>
                </c:pt>
              </c:numCache>
            </c:numRef>
          </c:yVal>
          <c:smooth val="1"/>
          <c:extLst>
            <c:ext xmlns:c16="http://schemas.microsoft.com/office/drawing/2014/chart" uri="{C3380CC4-5D6E-409C-BE32-E72D297353CC}">
              <c16:uniqueId val="{00000000-39CC-4CC3-A546-9DB334890DC5}"/>
            </c:ext>
          </c:extLst>
        </c:ser>
        <c:dLbls>
          <c:showLegendKey val="0"/>
          <c:showVal val="0"/>
          <c:showCatName val="0"/>
          <c:showSerName val="0"/>
          <c:showPercent val="0"/>
          <c:showBubbleSize val="0"/>
        </c:dLbls>
        <c:axId val="594741760"/>
        <c:axId val="594748240"/>
      </c:scatterChart>
      <c:valAx>
        <c:axId val="5947417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8240"/>
        <c:crosses val="autoZero"/>
        <c:crossBetween val="midCat"/>
      </c:valAx>
      <c:valAx>
        <c:axId val="594748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9474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tại khớp số </a:t>
            </a:r>
            <a:r>
              <a:rPr lang="en-US"/>
              <a:t>3</a:t>
            </a:r>
            <a:r>
              <a:rPr lang="vi-VN"/>
              <a:t> theo tính toán lí thuyết</a:t>
            </a:r>
          </a:p>
        </c:rich>
      </c:tx>
      <c:overlay val="0"/>
      <c:spPr>
        <a:noFill/>
        <a:ln>
          <a:noFill/>
        </a:ln>
        <a:effectLst/>
      </c:spPr>
    </c:title>
    <c:autoTitleDeleted val="0"/>
    <c:plotArea>
      <c:layout/>
      <c:scatterChart>
        <c:scatterStyle val="smoothMarker"/>
        <c:varyColors val="0"/>
        <c:ser>
          <c:idx val="8"/>
          <c:order val="0"/>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0-BDDE-40DE-A9AD-293D09EB4E55}"/>
            </c:ext>
          </c:extLst>
        </c:ser>
        <c:ser>
          <c:idx val="9"/>
          <c:order val="1"/>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C$1:$C$773</c:f>
              <c:numCache>
                <c:formatCode>General</c:formatCode>
                <c:ptCount val="773"/>
                <c:pt idx="0">
                  <c:v>0</c:v>
                </c:pt>
                <c:pt idx="1">
                  <c:v>0.16961399999999999</c:v>
                </c:pt>
                <c:pt idx="2">
                  <c:v>2.6577E-2</c:v>
                </c:pt>
                <c:pt idx="3">
                  <c:v>0.10118000000000001</c:v>
                </c:pt>
                <c:pt idx="4">
                  <c:v>1.6912E-2</c:v>
                </c:pt>
                <c:pt idx="5">
                  <c:v>-0.106368</c:v>
                </c:pt>
                <c:pt idx="6">
                  <c:v>5.8555000000000003E-2</c:v>
                </c:pt>
                <c:pt idx="7">
                  <c:v>2.6866999999999999E-2</c:v>
                </c:pt>
                <c:pt idx="8">
                  <c:v>-5.4091E-2</c:v>
                </c:pt>
                <c:pt idx="9">
                  <c:v>-4.3003E-2</c:v>
                </c:pt>
                <c:pt idx="10">
                  <c:v>2.7199999999999998E-2</c:v>
                </c:pt>
                <c:pt idx="11">
                  <c:v>6.731E-3</c:v>
                </c:pt>
                <c:pt idx="12">
                  <c:v>5.6186E-2</c:v>
                </c:pt>
                <c:pt idx="13">
                  <c:v>3.701066</c:v>
                </c:pt>
                <c:pt idx="14">
                  <c:v>-3.748456</c:v>
                </c:pt>
                <c:pt idx="15">
                  <c:v>-9.5569000000000001E-2</c:v>
                </c:pt>
                <c:pt idx="16">
                  <c:v>3.4715999999999997E-2</c:v>
                </c:pt>
                <c:pt idx="17">
                  <c:v>5.2462000000000002E-2</c:v>
                </c:pt>
                <c:pt idx="18">
                  <c:v>-8.4867999999999999E-2</c:v>
                </c:pt>
                <c:pt idx="19">
                  <c:v>5.2595999999999997E-2</c:v>
                </c:pt>
                <c:pt idx="20">
                  <c:v>-2.0428000000000002E-2</c:v>
                </c:pt>
                <c:pt idx="21">
                  <c:v>4.2603000000000002E-2</c:v>
                </c:pt>
                <c:pt idx="22">
                  <c:v>-3.7893999999999997E-2</c:v>
                </c:pt>
                <c:pt idx="23">
                  <c:v>-6.4020999999999995E-2</c:v>
                </c:pt>
                <c:pt idx="24">
                  <c:v>5.0999000000000003E-2</c:v>
                </c:pt>
                <c:pt idx="25">
                  <c:v>-1.9262999999999999E-2</c:v>
                </c:pt>
                <c:pt idx="26">
                  <c:v>6.9800000000000001E-3</c:v>
                </c:pt>
                <c:pt idx="27">
                  <c:v>3.2934999999999999E-2</c:v>
                </c:pt>
                <c:pt idx="28">
                  <c:v>-0.112869</c:v>
                </c:pt>
                <c:pt idx="29">
                  <c:v>0.117732</c:v>
                </c:pt>
                <c:pt idx="30">
                  <c:v>-1.8626E-2</c:v>
                </c:pt>
                <c:pt idx="31">
                  <c:v>-1.8287999999999999E-2</c:v>
                </c:pt>
                <c:pt idx="32">
                  <c:v>-2.6417E-2</c:v>
                </c:pt>
                <c:pt idx="33">
                  <c:v>2.4003E-2</c:v>
                </c:pt>
                <c:pt idx="34">
                  <c:v>-4.2275E-2</c:v>
                </c:pt>
                <c:pt idx="35">
                  <c:v>0.121518</c:v>
                </c:pt>
                <c:pt idx="36">
                  <c:v>-9.0504000000000001E-2</c:v>
                </c:pt>
                <c:pt idx="37">
                  <c:v>-2.5344999999999999E-2</c:v>
                </c:pt>
                <c:pt idx="38">
                  <c:v>7.1556999999999996E-2</c:v>
                </c:pt>
                <c:pt idx="39">
                  <c:v>-4.0592999999999997E-2</c:v>
                </c:pt>
                <c:pt idx="40">
                  <c:v>4.6727999999999999E-2</c:v>
                </c:pt>
                <c:pt idx="41">
                  <c:v>-4.7636999999999999E-2</c:v>
                </c:pt>
                <c:pt idx="42">
                  <c:v>-2.7799999999999998E-4</c:v>
                </c:pt>
                <c:pt idx="43">
                  <c:v>4.5855E-2</c:v>
                </c:pt>
                <c:pt idx="44">
                  <c:v>-9.2358999999999997E-2</c:v>
                </c:pt>
                <c:pt idx="45">
                  <c:v>8.3634E-2</c:v>
                </c:pt>
                <c:pt idx="46">
                  <c:v>-0.105805</c:v>
                </c:pt>
                <c:pt idx="47">
                  <c:v>7.5292999999999999E-2</c:v>
                </c:pt>
                <c:pt idx="48">
                  <c:v>3.7231E-2</c:v>
                </c:pt>
                <c:pt idx="49">
                  <c:v>-4.3860999999999997E-2</c:v>
                </c:pt>
                <c:pt idx="50">
                  <c:v>1.4973999999999999E-2</c:v>
                </c:pt>
                <c:pt idx="51">
                  <c:v>2.0599999999999999E-4</c:v>
                </c:pt>
                <c:pt idx="52">
                  <c:v>-6.5900000000000004E-3</c:v>
                </c:pt>
                <c:pt idx="53">
                  <c:v>2.2273000000000001E-2</c:v>
                </c:pt>
                <c:pt idx="54">
                  <c:v>-5.5854000000000001E-2</c:v>
                </c:pt>
                <c:pt idx="55">
                  <c:v>5.7121999999999999E-2</c:v>
                </c:pt>
                <c:pt idx="56">
                  <c:v>-2.6727000000000001E-2</c:v>
                </c:pt>
                <c:pt idx="57">
                  <c:v>-4.0652000000000001E-2</c:v>
                </c:pt>
                <c:pt idx="58">
                  <c:v>8.3356E-2</c:v>
                </c:pt>
                <c:pt idx="59">
                  <c:v>-7.3468000000000006E-2</c:v>
                </c:pt>
                <c:pt idx="60">
                  <c:v>4.1915000000000001E-2</c:v>
                </c:pt>
                <c:pt idx="61">
                  <c:v>1.5449999999999999E-3</c:v>
                </c:pt>
                <c:pt idx="62">
                  <c:v>-4.9220000000000002E-3</c:v>
                </c:pt>
                <c:pt idx="63">
                  <c:v>2.7862000000000001E-2</c:v>
                </c:pt>
                <c:pt idx="64">
                  <c:v>-2.4306999999999999E-2</c:v>
                </c:pt>
                <c:pt idx="65">
                  <c:v>1.4905E-2</c:v>
                </c:pt>
                <c:pt idx="66">
                  <c:v>-4.1120000000000002E-3</c:v>
                </c:pt>
                <c:pt idx="67">
                  <c:v>2.7643000000000001E-2</c:v>
                </c:pt>
                <c:pt idx="68">
                  <c:v>-2.8896999999999999E-2</c:v>
                </c:pt>
                <c:pt idx="69">
                  <c:v>2.4369999999999999E-3</c:v>
                </c:pt>
                <c:pt idx="70">
                  <c:v>-4.1999999999999997E-3</c:v>
                </c:pt>
                <c:pt idx="71">
                  <c:v>4.5560000000000003E-2</c:v>
                </c:pt>
                <c:pt idx="72">
                  <c:v>-3.3341999999999997E-2</c:v>
                </c:pt>
                <c:pt idx="73">
                  <c:v>2.702E-3</c:v>
                </c:pt>
                <c:pt idx="74">
                  <c:v>-2.0996000000000001E-2</c:v>
                </c:pt>
                <c:pt idx="75">
                  <c:v>2.0292999999999999E-2</c:v>
                </c:pt>
                <c:pt idx="76">
                  <c:v>3.7886999999999997E-2</c:v>
                </c:pt>
                <c:pt idx="77">
                  <c:v>-2.1519999999999998E-3</c:v>
                </c:pt>
                <c:pt idx="78">
                  <c:v>-1.9361E-2</c:v>
                </c:pt>
                <c:pt idx="79">
                  <c:v>1.4688E-2</c:v>
                </c:pt>
                <c:pt idx="80">
                  <c:v>-3.6001999999999999E-2</c:v>
                </c:pt>
                <c:pt idx="81">
                  <c:v>2.5486000000000002E-2</c:v>
                </c:pt>
                <c:pt idx="82">
                  <c:v>-1.9436999999999999E-2</c:v>
                </c:pt>
                <c:pt idx="83">
                  <c:v>3.0630999999999999E-2</c:v>
                </c:pt>
                <c:pt idx="84">
                  <c:v>9.3860000000000002E-3</c:v>
                </c:pt>
                <c:pt idx="85">
                  <c:v>2.5581E-2</c:v>
                </c:pt>
                <c:pt idx="86">
                  <c:v>-2.2185E-2</c:v>
                </c:pt>
                <c:pt idx="87">
                  <c:v>2.5179E-2</c:v>
                </c:pt>
                <c:pt idx="88">
                  <c:v>-1.6546000000000002E-2</c:v>
                </c:pt>
                <c:pt idx="89">
                  <c:v>4.0670000000000003E-3</c:v>
                </c:pt>
                <c:pt idx="90">
                  <c:v>4.3210000000000002E-3</c:v>
                </c:pt>
                <c:pt idx="91">
                  <c:v>1.4508E-2</c:v>
                </c:pt>
                <c:pt idx="92">
                  <c:v>1.9927E-2</c:v>
                </c:pt>
                <c:pt idx="93">
                  <c:v>-4.9986999999999997E-2</c:v>
                </c:pt>
                <c:pt idx="94">
                  <c:v>8.2629999999999995E-3</c:v>
                </c:pt>
                <c:pt idx="95">
                  <c:v>2.8493999999999998E-2</c:v>
                </c:pt>
                <c:pt idx="96">
                  <c:v>-1.0004000000000001E-2</c:v>
                </c:pt>
                <c:pt idx="97">
                  <c:v>1.376E-2</c:v>
                </c:pt>
                <c:pt idx="98">
                  <c:v>-1.0141000000000001E-2</c:v>
                </c:pt>
                <c:pt idx="99">
                  <c:v>5.1806999999999999E-2</c:v>
                </c:pt>
                <c:pt idx="100">
                  <c:v>-6.9177000000000002E-2</c:v>
                </c:pt>
                <c:pt idx="101">
                  <c:v>0.11981899999999999</c:v>
                </c:pt>
                <c:pt idx="102">
                  <c:v>-6.5098000000000003E-2</c:v>
                </c:pt>
                <c:pt idx="103">
                  <c:v>-5.424E-3</c:v>
                </c:pt>
                <c:pt idx="104">
                  <c:v>2.4296999999999999E-2</c:v>
                </c:pt>
                <c:pt idx="105">
                  <c:v>1.3394E-2</c:v>
                </c:pt>
                <c:pt idx="106">
                  <c:v>-2.0646999999999999E-2</c:v>
                </c:pt>
                <c:pt idx="107">
                  <c:v>1.7814E-2</c:v>
                </c:pt>
                <c:pt idx="108">
                  <c:v>1.8051000000000001E-2</c:v>
                </c:pt>
                <c:pt idx="109">
                  <c:v>1.7309999999999999E-3</c:v>
                </c:pt>
                <c:pt idx="110">
                  <c:v>-4.6179999999999999E-2</c:v>
                </c:pt>
                <c:pt idx="111">
                  <c:v>-2.3744999999999999E-2</c:v>
                </c:pt>
                <c:pt idx="112">
                  <c:v>-7.0965E-2</c:v>
                </c:pt>
                <c:pt idx="113">
                  <c:v>-5.2012999999999997E-2</c:v>
                </c:pt>
                <c:pt idx="114">
                  <c:v>-1.0579E-2</c:v>
                </c:pt>
                <c:pt idx="115">
                  <c:v>0</c:v>
                </c:pt>
                <c:pt idx="116">
                  <c:v>0</c:v>
                </c:pt>
                <c:pt idx="117">
                  <c:v>0</c:v>
                </c:pt>
                <c:pt idx="118">
                  <c:v>0</c:v>
                </c:pt>
                <c:pt idx="119">
                  <c:v>0</c:v>
                </c:pt>
                <c:pt idx="120">
                  <c:v>0</c:v>
                </c:pt>
                <c:pt idx="121">
                  <c:v>0</c:v>
                </c:pt>
                <c:pt idx="122">
                  <c:v>0</c:v>
                </c:pt>
                <c:pt idx="123">
                  <c:v>0</c:v>
                </c:pt>
                <c:pt idx="124">
                  <c:v>-0.44316499999999998</c:v>
                </c:pt>
                <c:pt idx="125">
                  <c:v>-1.0233080000000001</c:v>
                </c:pt>
                <c:pt idx="126">
                  <c:v>-0.37623499999999999</c:v>
                </c:pt>
                <c:pt idx="127">
                  <c:v>-0.18243699999999999</c:v>
                </c:pt>
                <c:pt idx="128">
                  <c:v>0.20968899999999999</c:v>
                </c:pt>
                <c:pt idx="129">
                  <c:v>-0.18390100000000001</c:v>
                </c:pt>
                <c:pt idx="130">
                  <c:v>0.21160699999999999</c:v>
                </c:pt>
                <c:pt idx="131">
                  <c:v>1.213E-2</c:v>
                </c:pt>
                <c:pt idx="132">
                  <c:v>0.250471</c:v>
                </c:pt>
                <c:pt idx="133">
                  <c:v>-0.229544</c:v>
                </c:pt>
                <c:pt idx="134">
                  <c:v>-0.22737299999999999</c:v>
                </c:pt>
                <c:pt idx="135">
                  <c:v>0.25339099999999998</c:v>
                </c:pt>
                <c:pt idx="136">
                  <c:v>-3.7707999999999998E-2</c:v>
                </c:pt>
                <c:pt idx="137">
                  <c:v>0.164409</c:v>
                </c:pt>
                <c:pt idx="138">
                  <c:v>-0.28253800000000001</c:v>
                </c:pt>
                <c:pt idx="139">
                  <c:v>4.3994999999999999E-2</c:v>
                </c:pt>
                <c:pt idx="140">
                  <c:v>2.9420000000000002E-3</c:v>
                </c:pt>
                <c:pt idx="141">
                  <c:v>4.3956000000000002E-2</c:v>
                </c:pt>
                <c:pt idx="142">
                  <c:v>2.784E-3</c:v>
                </c:pt>
                <c:pt idx="143">
                  <c:v>0.24904000000000001</c:v>
                </c:pt>
                <c:pt idx="144">
                  <c:v>-0.203179</c:v>
                </c:pt>
                <c:pt idx="145">
                  <c:v>0.60586099999999998</c:v>
                </c:pt>
                <c:pt idx="146">
                  <c:v>0.88433799999999996</c:v>
                </c:pt>
                <c:pt idx="147">
                  <c:v>0.55314099999999999</c:v>
                </c:pt>
                <c:pt idx="148">
                  <c:v>3.7680000000000001E-3</c:v>
                </c:pt>
                <c:pt idx="149">
                  <c:v>4.084E-3</c:v>
                </c:pt>
                <c:pt idx="150">
                  <c:v>1.1900000000000001E-3</c:v>
                </c:pt>
                <c:pt idx="151">
                  <c:v>2.8E-3</c:v>
                </c:pt>
                <c:pt idx="152">
                  <c:v>3.6949999999999999E-3</c:v>
                </c:pt>
                <c:pt idx="153">
                  <c:v>1.158E-3</c:v>
                </c:pt>
                <c:pt idx="154">
                  <c:v>2.3379999999999998E-3</c:v>
                </c:pt>
                <c:pt idx="155">
                  <c:v>3.9119999999999997E-3</c:v>
                </c:pt>
                <c:pt idx="156">
                  <c:v>1.1280000000000001E-3</c:v>
                </c:pt>
                <c:pt idx="157">
                  <c:v>2.2829999999999999E-3</c:v>
                </c:pt>
                <c:pt idx="158">
                  <c:v>3.434E-3</c:v>
                </c:pt>
                <c:pt idx="159">
                  <c:v>3.3149999999999998E-3</c:v>
                </c:pt>
                <c:pt idx="160">
                  <c:v>2.3400000000000001E-3</c:v>
                </c:pt>
                <c:pt idx="161">
                  <c:v>3.3579999999999999E-3</c:v>
                </c:pt>
                <c:pt idx="162">
                  <c:v>-1.3730000000000001E-3</c:v>
                </c:pt>
                <c:pt idx="163">
                  <c:v>3.98E-3</c:v>
                </c:pt>
                <c:pt idx="164">
                  <c:v>4.0990000000000002E-3</c:v>
                </c:pt>
                <c:pt idx="165">
                  <c:v>4.95E-4</c:v>
                </c:pt>
                <c:pt idx="166">
                  <c:v>2.8389999999999999E-3</c:v>
                </c:pt>
                <c:pt idx="167">
                  <c:v>1.5460000000000001E-3</c:v>
                </c:pt>
                <c:pt idx="168">
                  <c:v>5.6610000000000002E-3</c:v>
                </c:pt>
                <c:pt idx="169">
                  <c:v>-2.3210000000000001E-3</c:v>
                </c:pt>
                <c:pt idx="170">
                  <c:v>3.0300000000000001E-3</c:v>
                </c:pt>
                <c:pt idx="171">
                  <c:v>4.0220000000000004E-3</c:v>
                </c:pt>
                <c:pt idx="172">
                  <c:v>3.5799999999999997E-4</c:v>
                </c:pt>
                <c:pt idx="173">
                  <c:v>3.9430000000000003E-3</c:v>
                </c:pt>
                <c:pt idx="174">
                  <c:v>1.026E-3</c:v>
                </c:pt>
                <c:pt idx="175">
                  <c:v>1.338E-3</c:v>
                </c:pt>
                <c:pt idx="176">
                  <c:v>3.49E-3</c:v>
                </c:pt>
                <c:pt idx="177">
                  <c:v>-5.2999999999999998E-4</c:v>
                </c:pt>
                <c:pt idx="178">
                  <c:v>4.4079999999999996E-3</c:v>
                </c:pt>
                <c:pt idx="179">
                  <c:v>7.6199999999999998E-4</c:v>
                </c:pt>
                <c:pt idx="180">
                  <c:v>3.101E-3</c:v>
                </c:pt>
                <c:pt idx="181">
                  <c:v>1.176E-3</c:v>
                </c:pt>
                <c:pt idx="182">
                  <c:v>1.5460000000000001E-3</c:v>
                </c:pt>
                <c:pt idx="183">
                  <c:v>1.4519999999999999E-3</c:v>
                </c:pt>
                <c:pt idx="184">
                  <c:v>3.4979999999999998E-3</c:v>
                </c:pt>
                <c:pt idx="185">
                  <c:v>5.9699999999999998E-4</c:v>
                </c:pt>
                <c:pt idx="186">
                  <c:v>2.8869999999999998E-3</c:v>
                </c:pt>
                <c:pt idx="187">
                  <c:v>7.9500000000000003E-4</c:v>
                </c:pt>
                <c:pt idx="188">
                  <c:v>-3.79E-4</c:v>
                </c:pt>
                <c:pt idx="189">
                  <c:v>4.9179999999999996E-3</c:v>
                </c:pt>
                <c:pt idx="190">
                  <c:v>3.4900000000000003E-4</c:v>
                </c:pt>
                <c:pt idx="191">
                  <c:v>7.5100000000000004E-4</c:v>
                </c:pt>
                <c:pt idx="192">
                  <c:v>3.5850000000000001E-3</c:v>
                </c:pt>
                <c:pt idx="193">
                  <c:v>5.3200000000000003E-4</c:v>
                </c:pt>
                <c:pt idx="194">
                  <c:v>1.256E-3</c:v>
                </c:pt>
                <c:pt idx="195">
                  <c:v>2.764E-3</c:v>
                </c:pt>
                <c:pt idx="196">
                  <c:v>6.9899999999999997E-4</c:v>
                </c:pt>
                <c:pt idx="197">
                  <c:v>2.7439999999999999E-3</c:v>
                </c:pt>
                <c:pt idx="198">
                  <c:v>2.3699999999999999E-4</c:v>
                </c:pt>
                <c:pt idx="199">
                  <c:v>1.6019999999999999E-3</c:v>
                </c:pt>
                <c:pt idx="200">
                  <c:v>3.8470000000000002E-3</c:v>
                </c:pt>
                <c:pt idx="201">
                  <c:v>-6.4499999999999996E-4</c:v>
                </c:pt>
                <c:pt idx="202">
                  <c:v>1.9980000000000002E-3</c:v>
                </c:pt>
                <c:pt idx="203">
                  <c:v>3.4E-5</c:v>
                </c:pt>
                <c:pt idx="204">
                  <c:v>3.1570000000000001E-3</c:v>
                </c:pt>
                <c:pt idx="205">
                  <c:v>1.56E-3</c:v>
                </c:pt>
                <c:pt idx="206">
                  <c:v>2.0100000000000001E-4</c:v>
                </c:pt>
                <c:pt idx="207">
                  <c:v>2.2650000000000001E-3</c:v>
                </c:pt>
                <c:pt idx="208">
                  <c:v>-5.04E-4</c:v>
                </c:pt>
                <c:pt idx="209">
                  <c:v>2.8349999999999998E-3</c:v>
                </c:pt>
                <c:pt idx="210">
                  <c:v>5.4100000000000003E-4</c:v>
                </c:pt>
                <c:pt idx="211">
                  <c:v>2.1459999999999999E-3</c:v>
                </c:pt>
                <c:pt idx="212">
                  <c:v>-6.1499999999999999E-4</c:v>
                </c:pt>
                <c:pt idx="213">
                  <c:v>2.0349999999999999E-3</c:v>
                </c:pt>
                <c:pt idx="214">
                  <c:v>1.874E-3</c:v>
                </c:pt>
                <c:pt idx="215">
                  <c:v>-5.8100000000000003E-4</c:v>
                </c:pt>
                <c:pt idx="216">
                  <c:v>2.4559999999999998E-3</c:v>
                </c:pt>
                <c:pt idx="217">
                  <c:v>1.1739999999999999E-3</c:v>
                </c:pt>
                <c:pt idx="218">
                  <c:v>4.4999999999999999E-4</c:v>
                </c:pt>
                <c:pt idx="219">
                  <c:v>2.307E-3</c:v>
                </c:pt>
                <c:pt idx="220">
                  <c:v>-2.22E-4</c:v>
                </c:pt>
                <c:pt idx="221">
                  <c:v>1.8289999999999999E-3</c:v>
                </c:pt>
                <c:pt idx="222">
                  <c:v>4.44E-4</c:v>
                </c:pt>
                <c:pt idx="223">
                  <c:v>5.8200000000000005E-4</c:v>
                </c:pt>
                <c:pt idx="224">
                  <c:v>1.537E-3</c:v>
                </c:pt>
                <c:pt idx="225">
                  <c:v>9.4600000000000001E-4</c:v>
                </c:pt>
                <c:pt idx="226">
                  <c:v>1.0560000000000001E-3</c:v>
                </c:pt>
                <c:pt idx="227">
                  <c:v>6.4999999999999997E-4</c:v>
                </c:pt>
                <c:pt idx="228">
                  <c:v>2.9799999999999998E-4</c:v>
                </c:pt>
                <c:pt idx="229">
                  <c:v>8.0199999999999998E-4</c:v>
                </c:pt>
                <c:pt idx="230">
                  <c:v>1.175E-3</c:v>
                </c:pt>
                <c:pt idx="231">
                  <c:v>2.9599999999999998E-4</c:v>
                </c:pt>
                <c:pt idx="232">
                  <c:v>1.2080000000000001E-3</c:v>
                </c:pt>
                <c:pt idx="233">
                  <c:v>5.2099999999999998E-4</c:v>
                </c:pt>
                <c:pt idx="234">
                  <c:v>8.7100000000000003E-4</c:v>
                </c:pt>
                <c:pt idx="235">
                  <c:v>6.8999999999999997E-5</c:v>
                </c:pt>
                <c:pt idx="236">
                  <c:v>6.0800000000000003E-4</c:v>
                </c:pt>
                <c:pt idx="237">
                  <c:v>8.8500000000000004E-4</c:v>
                </c:pt>
                <c:pt idx="238">
                  <c:v>-2.3599999999999999E-4</c:v>
                </c:pt>
                <c:pt idx="239">
                  <c:v>8.8500000000000004E-4</c:v>
                </c:pt>
                <c:pt idx="240">
                  <c:v>7.0299999999999996E-4</c:v>
                </c:pt>
                <c:pt idx="241">
                  <c:v>1.76E-4</c:v>
                </c:pt>
                <c:pt idx="242">
                  <c:v>6.0999999999999997E-4</c:v>
                </c:pt>
                <c:pt idx="243">
                  <c:v>2.05E-4</c:v>
                </c:pt>
                <c:pt idx="244">
                  <c:v>3.4099999999999999E-4</c:v>
                </c:pt>
                <c:pt idx="245">
                  <c:v>7.4700000000000005E-4</c:v>
                </c:pt>
                <c:pt idx="246">
                  <c:v>-2.4000000000000001E-4</c:v>
                </c:pt>
                <c:pt idx="247">
                  <c:v>3.8400000000000001E-4</c:v>
                </c:pt>
                <c:pt idx="248">
                  <c:v>4.8099999999999998E-4</c:v>
                </c:pt>
                <c:pt idx="249">
                  <c:v>3.0400000000000002E-4</c:v>
                </c:pt>
                <c:pt idx="250">
                  <c:v>3.4999999999999997E-5</c:v>
                </c:pt>
                <c:pt idx="251">
                  <c:v>3.1700000000000001E-4</c:v>
                </c:pt>
                <c:pt idx="252">
                  <c:v>-1.1900000000000001E-4</c:v>
                </c:pt>
                <c:pt idx="253">
                  <c:v>2.43E-4</c:v>
                </c:pt>
                <c:pt idx="254">
                  <c:v>1.75E-4</c:v>
                </c:pt>
                <c:pt idx="255">
                  <c:v>-7.2999999999999999E-5</c:v>
                </c:pt>
                <c:pt idx="256">
                  <c:v>-7.1000000000000005E-5</c:v>
                </c:pt>
                <c:pt idx="257">
                  <c:v>-6.8499999999999995E-4</c:v>
                </c:pt>
                <c:pt idx="258">
                  <c:v>-7.9299999999999998E-4</c:v>
                </c:pt>
                <c:pt idx="259">
                  <c:v>-3.8900000000000002E-4</c:v>
                </c:pt>
                <c:pt idx="260">
                  <c:v>-4.5600000000000003E-4</c:v>
                </c:pt>
                <c:pt idx="261">
                  <c:v>-4.1399999999999998E-4</c:v>
                </c:pt>
                <c:pt idx="262">
                  <c:v>-3.8000000000000002E-4</c:v>
                </c:pt>
                <c:pt idx="263">
                  <c:v>-4.8200000000000001E-4</c:v>
                </c:pt>
                <c:pt idx="264">
                  <c:v>-4.3899999999999999E-4</c:v>
                </c:pt>
                <c:pt idx="265">
                  <c:v>-4.37E-4</c:v>
                </c:pt>
                <c:pt idx="266">
                  <c:v>-4.1899999999999999E-4</c:v>
                </c:pt>
                <c:pt idx="267">
                  <c:v>-3.3799999999999998E-4</c:v>
                </c:pt>
                <c:pt idx="268">
                  <c:v>-1.75E-4</c:v>
                </c:pt>
                <c:pt idx="269">
                  <c:v>-3.9999999999999998E-6</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9.2246999999999996E-2</c:v>
                </c:pt>
                <c:pt idx="306">
                  <c:v>0.114236</c:v>
                </c:pt>
                <c:pt idx="307">
                  <c:v>0.29224800000000001</c:v>
                </c:pt>
                <c:pt idx="308">
                  <c:v>-4.2403000000000003E-2</c:v>
                </c:pt>
                <c:pt idx="309">
                  <c:v>0.11056100000000001</c:v>
                </c:pt>
                <c:pt idx="310">
                  <c:v>-0.15823999999999999</c:v>
                </c:pt>
                <c:pt idx="311">
                  <c:v>9.0101000000000001E-2</c:v>
                </c:pt>
                <c:pt idx="312">
                  <c:v>-3.2360000000000002E-3</c:v>
                </c:pt>
                <c:pt idx="313">
                  <c:v>-3.0130000000000001E-3</c:v>
                </c:pt>
                <c:pt idx="314">
                  <c:v>-5.3349000000000001E-2</c:v>
                </c:pt>
                <c:pt idx="315">
                  <c:v>5.7231999999999998E-2</c:v>
                </c:pt>
                <c:pt idx="316">
                  <c:v>-5.3121000000000002E-2</c:v>
                </c:pt>
                <c:pt idx="317">
                  <c:v>3.7231E-2</c:v>
                </c:pt>
                <c:pt idx="318">
                  <c:v>3.6559000000000001E-2</c:v>
                </c:pt>
                <c:pt idx="319">
                  <c:v>-3.3061E-2</c:v>
                </c:pt>
                <c:pt idx="320">
                  <c:v>-2.2440999999999999E-2</c:v>
                </c:pt>
                <c:pt idx="321">
                  <c:v>-2.6559999999999999E-3</c:v>
                </c:pt>
                <c:pt idx="322">
                  <c:v>6.3730000000000002E-3</c:v>
                </c:pt>
                <c:pt idx="323">
                  <c:v>-2.7980000000000001E-3</c:v>
                </c:pt>
                <c:pt idx="324">
                  <c:v>-5.0434E-2</c:v>
                </c:pt>
                <c:pt idx="325">
                  <c:v>-1.1649E-2</c:v>
                </c:pt>
                <c:pt idx="326">
                  <c:v>9.2674000000000006E-2</c:v>
                </c:pt>
                <c:pt idx="327">
                  <c:v>-3.1433999999999997E-2</c:v>
                </c:pt>
                <c:pt idx="328">
                  <c:v>-6.8571999999999994E-2</c:v>
                </c:pt>
                <c:pt idx="329">
                  <c:v>5.4054999999999999E-2</c:v>
                </c:pt>
                <c:pt idx="330">
                  <c:v>-3.9382E-2</c:v>
                </c:pt>
                <c:pt idx="331">
                  <c:v>3.4827999999999998E-2</c:v>
                </c:pt>
                <c:pt idx="332">
                  <c:v>-5.7167999999999997E-2</c:v>
                </c:pt>
                <c:pt idx="333">
                  <c:v>6.1525000000000003E-2</c:v>
                </c:pt>
                <c:pt idx="334">
                  <c:v>-1.1439E-2</c:v>
                </c:pt>
                <c:pt idx="335">
                  <c:v>6.9090000000000002E-3</c:v>
                </c:pt>
                <c:pt idx="336">
                  <c:v>-5.5912000000000003E-2</c:v>
                </c:pt>
                <c:pt idx="337">
                  <c:v>7.7140000000000004E-3</c:v>
                </c:pt>
                <c:pt idx="338">
                  <c:v>-5.5322000000000003E-2</c:v>
                </c:pt>
                <c:pt idx="339">
                  <c:v>9.5654000000000003E-2</c:v>
                </c:pt>
                <c:pt idx="340">
                  <c:v>-3.6880999999999997E-2</c:v>
                </c:pt>
                <c:pt idx="341">
                  <c:v>6.7775000000000002E-2</c:v>
                </c:pt>
                <c:pt idx="342">
                  <c:v>-8.8044999999999998E-2</c:v>
                </c:pt>
                <c:pt idx="343">
                  <c:v>3.286E-2</c:v>
                </c:pt>
                <c:pt idx="344">
                  <c:v>1.5221E-2</c:v>
                </c:pt>
                <c:pt idx="345">
                  <c:v>3.2287999999999997E-2</c:v>
                </c:pt>
                <c:pt idx="346">
                  <c:v>-0.20338700000000001</c:v>
                </c:pt>
                <c:pt idx="347">
                  <c:v>0.23383499999999999</c:v>
                </c:pt>
                <c:pt idx="348">
                  <c:v>-0.101123</c:v>
                </c:pt>
                <c:pt idx="349">
                  <c:v>7.156E-3</c:v>
                </c:pt>
                <c:pt idx="350">
                  <c:v>1.4836E-2</c:v>
                </c:pt>
                <c:pt idx="351">
                  <c:v>-1.6847000000000001E-2</c:v>
                </c:pt>
                <c:pt idx="352">
                  <c:v>7.1520000000000004E-3</c:v>
                </c:pt>
                <c:pt idx="353">
                  <c:v>1.5280999999999999E-2</c:v>
                </c:pt>
                <c:pt idx="354">
                  <c:v>-9.6262E-2</c:v>
                </c:pt>
                <c:pt idx="355">
                  <c:v>0.126025</c:v>
                </c:pt>
                <c:pt idx="356">
                  <c:v>-5.5884000000000003E-2</c:v>
                </c:pt>
                <c:pt idx="357">
                  <c:v>2.3175999999999999E-2</c:v>
                </c:pt>
                <c:pt idx="358">
                  <c:v>-4.6785E-2</c:v>
                </c:pt>
                <c:pt idx="359">
                  <c:v>3.8189000000000001E-2</c:v>
                </c:pt>
                <c:pt idx="360">
                  <c:v>-7.6810000000000003E-2</c:v>
                </c:pt>
                <c:pt idx="361">
                  <c:v>0.113966</c:v>
                </c:pt>
                <c:pt idx="362">
                  <c:v>-3.7823000000000002E-2</c:v>
                </c:pt>
                <c:pt idx="363">
                  <c:v>3.7525000000000003E-2</c:v>
                </c:pt>
                <c:pt idx="364">
                  <c:v>-6.6601999999999995E-2</c:v>
                </c:pt>
                <c:pt idx="365">
                  <c:v>6.6685999999999995E-2</c:v>
                </c:pt>
                <c:pt idx="366">
                  <c:v>-5.7910999999999997E-2</c:v>
                </c:pt>
                <c:pt idx="367">
                  <c:v>2.8979000000000001E-2</c:v>
                </c:pt>
                <c:pt idx="368">
                  <c:v>7.8150000000000008E-3</c:v>
                </c:pt>
                <c:pt idx="369">
                  <c:v>-1.3464E-2</c:v>
                </c:pt>
                <c:pt idx="370">
                  <c:v>-1.3368E-2</c:v>
                </c:pt>
                <c:pt idx="371">
                  <c:v>8.0009999999999994E-3</c:v>
                </c:pt>
                <c:pt idx="372">
                  <c:v>-2.0109999999999999E-2</c:v>
                </c:pt>
                <c:pt idx="373">
                  <c:v>3.5328999999999999E-2</c:v>
                </c:pt>
                <c:pt idx="374">
                  <c:v>-3.3238999999999998E-2</c:v>
                </c:pt>
                <c:pt idx="375">
                  <c:v>3.5249999999999997E-2</c:v>
                </c:pt>
                <c:pt idx="376">
                  <c:v>-2.5430000000000001E-2</c:v>
                </c:pt>
                <c:pt idx="377">
                  <c:v>7.9660000000000009E-3</c:v>
                </c:pt>
                <c:pt idx="378">
                  <c:v>2.1179E-2</c:v>
                </c:pt>
                <c:pt idx="379">
                  <c:v>1.714E-3</c:v>
                </c:pt>
                <c:pt idx="380">
                  <c:v>-3.1047000000000002E-2</c:v>
                </c:pt>
                <c:pt idx="381">
                  <c:v>3.4248000000000001E-2</c:v>
                </c:pt>
                <c:pt idx="382">
                  <c:v>-4.3169999999999997E-3</c:v>
                </c:pt>
                <c:pt idx="383">
                  <c:v>3.3953999999999998E-2</c:v>
                </c:pt>
                <c:pt idx="384">
                  <c:v>-6.7296999999999996E-2</c:v>
                </c:pt>
                <c:pt idx="385">
                  <c:v>3.2930000000000001E-2</c:v>
                </c:pt>
                <c:pt idx="386">
                  <c:v>-1.5758000000000001E-2</c:v>
                </c:pt>
                <c:pt idx="387">
                  <c:v>-4.4580000000000002E-3</c:v>
                </c:pt>
                <c:pt idx="388">
                  <c:v>2.0433E-2</c:v>
                </c:pt>
                <c:pt idx="389">
                  <c:v>4.4856E-2</c:v>
                </c:pt>
                <c:pt idx="390">
                  <c:v>-8.7225999999999998E-2</c:v>
                </c:pt>
                <c:pt idx="391">
                  <c:v>9.7797999999999996E-2</c:v>
                </c:pt>
                <c:pt idx="392">
                  <c:v>-9.7069000000000003E-2</c:v>
                </c:pt>
                <c:pt idx="393">
                  <c:v>6.6281000000000007E-2</c:v>
                </c:pt>
                <c:pt idx="394">
                  <c:v>8.8529999999999998E-3</c:v>
                </c:pt>
                <c:pt idx="395">
                  <c:v>-2.4889999999999999E-3</c:v>
                </c:pt>
                <c:pt idx="396">
                  <c:v>-2.5269E-2</c:v>
                </c:pt>
                <c:pt idx="397">
                  <c:v>5.9463000000000002E-2</c:v>
                </c:pt>
                <c:pt idx="398">
                  <c:v>-5.7716000000000003E-2</c:v>
                </c:pt>
                <c:pt idx="399">
                  <c:v>4.7202000000000001E-2</c:v>
                </c:pt>
                <c:pt idx="400">
                  <c:v>-4.0397000000000002E-2</c:v>
                </c:pt>
                <c:pt idx="401">
                  <c:v>6.3320000000000001E-2</c:v>
                </c:pt>
                <c:pt idx="402">
                  <c:v>-8.2285999999999998E-2</c:v>
                </c:pt>
                <c:pt idx="403">
                  <c:v>6.1295000000000002E-2</c:v>
                </c:pt>
                <c:pt idx="404">
                  <c:v>-3.8800000000000001E-2</c:v>
                </c:pt>
                <c:pt idx="405">
                  <c:v>7.1834999999999996E-2</c:v>
                </c:pt>
                <c:pt idx="406">
                  <c:v>-5.2644000000000003E-2</c:v>
                </c:pt>
                <c:pt idx="407">
                  <c:v>2.9010999999999999E-2</c:v>
                </c:pt>
                <c:pt idx="408">
                  <c:v>-1.1623E-2</c:v>
                </c:pt>
                <c:pt idx="409">
                  <c:v>4.4604999999999999E-2</c:v>
                </c:pt>
                <c:pt idx="410">
                  <c:v>-3.5209999999999998E-2</c:v>
                </c:pt>
                <c:pt idx="411">
                  <c:v>4.3876999999999999E-2</c:v>
                </c:pt>
                <c:pt idx="412">
                  <c:v>-4.4713999999999997E-2</c:v>
                </c:pt>
                <c:pt idx="413">
                  <c:v>5.2796000000000003E-2</c:v>
                </c:pt>
                <c:pt idx="414">
                  <c:v>-4.3314999999999999E-2</c:v>
                </c:pt>
                <c:pt idx="415">
                  <c:v>3.7547999999999998E-2</c:v>
                </c:pt>
                <c:pt idx="416">
                  <c:v>-2.8625000000000001E-2</c:v>
                </c:pt>
                <c:pt idx="417">
                  <c:v>1.3013E-2</c:v>
                </c:pt>
                <c:pt idx="418">
                  <c:v>2.3030999999999999E-2</c:v>
                </c:pt>
                <c:pt idx="419">
                  <c:v>2.3543000000000001E-2</c:v>
                </c:pt>
                <c:pt idx="420">
                  <c:v>-1.7024999999999998E-2</c:v>
                </c:pt>
                <c:pt idx="421">
                  <c:v>4.5430000000000002E-3</c:v>
                </c:pt>
                <c:pt idx="422">
                  <c:v>-4.5456999999999997E-2</c:v>
                </c:pt>
                <c:pt idx="423">
                  <c:v>7.5927999999999995E-2</c:v>
                </c:pt>
                <c:pt idx="424">
                  <c:v>-1.6591999999999999E-2</c:v>
                </c:pt>
                <c:pt idx="425">
                  <c:v>-4.0720000000000001E-3</c:v>
                </c:pt>
                <c:pt idx="426">
                  <c:v>1.7718000000000001E-2</c:v>
                </c:pt>
                <c:pt idx="427">
                  <c:v>-3.3029999999999999E-3</c:v>
                </c:pt>
                <c:pt idx="428">
                  <c:v>-2.0131E-2</c:v>
                </c:pt>
                <c:pt idx="429">
                  <c:v>-2.5184999999999999E-2</c:v>
                </c:pt>
                <c:pt idx="430">
                  <c:v>-5.1652000000000003E-2</c:v>
                </c:pt>
                <c:pt idx="431">
                  <c:v>-6.0719000000000002E-2</c:v>
                </c:pt>
                <c:pt idx="432">
                  <c:v>-2.8455999999999999E-2</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25792199999999998</c:v>
                </c:pt>
                <c:pt idx="454">
                  <c:v>-0.914435</c:v>
                </c:pt>
                <c:pt idx="455">
                  <c:v>-0.458565</c:v>
                </c:pt>
                <c:pt idx="456">
                  <c:v>-0.40046799999999999</c:v>
                </c:pt>
                <c:pt idx="457">
                  <c:v>0.248277</c:v>
                </c:pt>
                <c:pt idx="458">
                  <c:v>-2.7571999999999999E-2</c:v>
                </c:pt>
                <c:pt idx="459">
                  <c:v>-0.184337</c:v>
                </c:pt>
                <c:pt idx="460">
                  <c:v>0.40939500000000001</c:v>
                </c:pt>
                <c:pt idx="461">
                  <c:v>-2.9711000000000001E-2</c:v>
                </c:pt>
                <c:pt idx="462">
                  <c:v>4.9985000000000002E-2</c:v>
                </c:pt>
                <c:pt idx="463">
                  <c:v>-0.26916800000000002</c:v>
                </c:pt>
                <c:pt idx="464">
                  <c:v>0.29366199999999998</c:v>
                </c:pt>
                <c:pt idx="465">
                  <c:v>-0.196157</c:v>
                </c:pt>
                <c:pt idx="466">
                  <c:v>0.20474200000000001</c:v>
                </c:pt>
                <c:pt idx="467">
                  <c:v>-0.120503</c:v>
                </c:pt>
                <c:pt idx="468">
                  <c:v>2.5899999999999999E-3</c:v>
                </c:pt>
                <c:pt idx="469">
                  <c:v>-0.16061600000000001</c:v>
                </c:pt>
                <c:pt idx="470">
                  <c:v>4.3705000000000001E-2</c:v>
                </c:pt>
                <c:pt idx="471">
                  <c:v>-3.8065000000000002E-2</c:v>
                </c:pt>
                <c:pt idx="472">
                  <c:v>0.248504</c:v>
                </c:pt>
                <c:pt idx="473">
                  <c:v>-0.24372199999999999</c:v>
                </c:pt>
                <c:pt idx="474">
                  <c:v>0.20811399999999999</c:v>
                </c:pt>
                <c:pt idx="475">
                  <c:v>0.21580099999999999</c:v>
                </c:pt>
                <c:pt idx="476">
                  <c:v>1.088422</c:v>
                </c:pt>
                <c:pt idx="477">
                  <c:v>0.57593099999999997</c:v>
                </c:pt>
                <c:pt idx="478">
                  <c:v>1.018E-3</c:v>
                </c:pt>
                <c:pt idx="479">
                  <c:v>7.7400000000000004E-3</c:v>
                </c:pt>
                <c:pt idx="480">
                  <c:v>-2.3410000000000002E-3</c:v>
                </c:pt>
                <c:pt idx="481">
                  <c:v>4.3639999999999998E-3</c:v>
                </c:pt>
                <c:pt idx="482">
                  <c:v>3.8000000000000002E-5</c:v>
                </c:pt>
                <c:pt idx="483">
                  <c:v>5.9249999999999997E-3</c:v>
                </c:pt>
                <c:pt idx="484">
                  <c:v>-3.1549999999999998E-3</c:v>
                </c:pt>
                <c:pt idx="485">
                  <c:v>6.6309999999999997E-3</c:v>
                </c:pt>
                <c:pt idx="486">
                  <c:v>3.8E-3</c:v>
                </c:pt>
                <c:pt idx="487">
                  <c:v>5.4900000000000001E-4</c:v>
                </c:pt>
                <c:pt idx="488">
                  <c:v>1.8779999999999999E-3</c:v>
                </c:pt>
                <c:pt idx="489">
                  <c:v>6.0599999999999998E-4</c:v>
                </c:pt>
                <c:pt idx="490">
                  <c:v>4.4809999999999997E-3</c:v>
                </c:pt>
                <c:pt idx="491">
                  <c:v>1.6440000000000001E-3</c:v>
                </c:pt>
                <c:pt idx="492">
                  <c:v>4.0940000000000004E-3</c:v>
                </c:pt>
                <c:pt idx="493">
                  <c:v>-7.2099999999999996E-4</c:v>
                </c:pt>
                <c:pt idx="494">
                  <c:v>4.7959999999999999E-3</c:v>
                </c:pt>
                <c:pt idx="495">
                  <c:v>6.6799999999999997E-4</c:v>
                </c:pt>
                <c:pt idx="496">
                  <c:v>4.2360000000000002E-3</c:v>
                </c:pt>
                <c:pt idx="497">
                  <c:v>2.3E-5</c:v>
                </c:pt>
                <c:pt idx="498">
                  <c:v>2.6310000000000001E-3</c:v>
                </c:pt>
                <c:pt idx="499">
                  <c:v>1.704E-3</c:v>
                </c:pt>
                <c:pt idx="500">
                  <c:v>4.0879999999999996E-3</c:v>
                </c:pt>
                <c:pt idx="501">
                  <c:v>2.124E-3</c:v>
                </c:pt>
                <c:pt idx="502">
                  <c:v>6.1600000000000001E-4</c:v>
                </c:pt>
                <c:pt idx="503">
                  <c:v>3.9680000000000002E-3</c:v>
                </c:pt>
                <c:pt idx="504">
                  <c:v>6.9300000000000004E-4</c:v>
                </c:pt>
                <c:pt idx="505">
                  <c:v>1.6019999999999999E-3</c:v>
                </c:pt>
                <c:pt idx="506">
                  <c:v>1.1709999999999999E-3</c:v>
                </c:pt>
                <c:pt idx="507">
                  <c:v>2.6619999999999999E-3</c:v>
                </c:pt>
                <c:pt idx="508">
                  <c:v>2.2109999999999999E-3</c:v>
                </c:pt>
                <c:pt idx="509">
                  <c:v>1.616E-3</c:v>
                </c:pt>
                <c:pt idx="510">
                  <c:v>2.32E-4</c:v>
                </c:pt>
                <c:pt idx="511">
                  <c:v>4.6439999999999997E-3</c:v>
                </c:pt>
                <c:pt idx="512">
                  <c:v>-7.4200000000000004E-4</c:v>
                </c:pt>
                <c:pt idx="513">
                  <c:v>3.588E-3</c:v>
                </c:pt>
                <c:pt idx="514">
                  <c:v>-3.6099999999999999E-4</c:v>
                </c:pt>
                <c:pt idx="515">
                  <c:v>2.611E-3</c:v>
                </c:pt>
                <c:pt idx="516">
                  <c:v>7.4399999999999998E-4</c:v>
                </c:pt>
                <c:pt idx="517">
                  <c:v>2.32E-3</c:v>
                </c:pt>
                <c:pt idx="518">
                  <c:v>1.9059999999999999E-3</c:v>
                </c:pt>
                <c:pt idx="519">
                  <c:v>2.03E-4</c:v>
                </c:pt>
                <c:pt idx="520">
                  <c:v>3.3289999999999999E-3</c:v>
                </c:pt>
                <c:pt idx="521">
                  <c:v>1.1919999999999999E-3</c:v>
                </c:pt>
                <c:pt idx="522">
                  <c:v>-1.212E-3</c:v>
                </c:pt>
                <c:pt idx="523">
                  <c:v>4.0410000000000003E-3</c:v>
                </c:pt>
                <c:pt idx="524">
                  <c:v>2.176E-3</c:v>
                </c:pt>
                <c:pt idx="525">
                  <c:v>2.0100000000000001E-3</c:v>
                </c:pt>
                <c:pt idx="526">
                  <c:v>4.4799999999999999E-4</c:v>
                </c:pt>
                <c:pt idx="527">
                  <c:v>3.7800000000000003E-4</c:v>
                </c:pt>
                <c:pt idx="528">
                  <c:v>2.215E-3</c:v>
                </c:pt>
                <c:pt idx="529">
                  <c:v>3.6600000000000001E-4</c:v>
                </c:pt>
                <c:pt idx="530">
                  <c:v>1.1440000000000001E-3</c:v>
                </c:pt>
                <c:pt idx="531">
                  <c:v>2.8739999999999998E-3</c:v>
                </c:pt>
                <c:pt idx="532">
                  <c:v>1.0189999999999999E-3</c:v>
                </c:pt>
                <c:pt idx="533">
                  <c:v>1.126E-3</c:v>
                </c:pt>
                <c:pt idx="534">
                  <c:v>5.7499999999999999E-4</c:v>
                </c:pt>
                <c:pt idx="535">
                  <c:v>8.7600000000000004E-4</c:v>
                </c:pt>
                <c:pt idx="536">
                  <c:v>2.199E-3</c:v>
                </c:pt>
                <c:pt idx="537">
                  <c:v>3.7500000000000001E-4</c:v>
                </c:pt>
                <c:pt idx="538">
                  <c:v>8.34E-4</c:v>
                </c:pt>
                <c:pt idx="539">
                  <c:v>1.8749999999999999E-3</c:v>
                </c:pt>
                <c:pt idx="540">
                  <c:v>1.603E-3</c:v>
                </c:pt>
                <c:pt idx="541">
                  <c:v>1.2509999999999999E-3</c:v>
                </c:pt>
                <c:pt idx="542">
                  <c:v>-1.0690000000000001E-3</c:v>
                </c:pt>
                <c:pt idx="543">
                  <c:v>3.5969999999999999E-3</c:v>
                </c:pt>
                <c:pt idx="544">
                  <c:v>5.2899999999999996E-4</c:v>
                </c:pt>
                <c:pt idx="545">
                  <c:v>9.1399999999999999E-4</c:v>
                </c:pt>
                <c:pt idx="546">
                  <c:v>7.3999999999999996E-5</c:v>
                </c:pt>
                <c:pt idx="547">
                  <c:v>2.1450000000000002E-3</c:v>
                </c:pt>
                <c:pt idx="548">
                  <c:v>7.18E-4</c:v>
                </c:pt>
                <c:pt idx="549">
                  <c:v>1.163E-3</c:v>
                </c:pt>
                <c:pt idx="550">
                  <c:v>1.714E-3</c:v>
                </c:pt>
                <c:pt idx="551">
                  <c:v>-5.9199999999999997E-4</c:v>
                </c:pt>
                <c:pt idx="552">
                  <c:v>1.9220000000000001E-3</c:v>
                </c:pt>
                <c:pt idx="553">
                  <c:v>8.0599999999999997E-4</c:v>
                </c:pt>
                <c:pt idx="554">
                  <c:v>7.4600000000000003E-4</c:v>
                </c:pt>
                <c:pt idx="555">
                  <c:v>2.4369999999999999E-3</c:v>
                </c:pt>
                <c:pt idx="556">
                  <c:v>-7.8299999999999995E-4</c:v>
                </c:pt>
                <c:pt idx="557">
                  <c:v>1.7539999999999999E-3</c:v>
                </c:pt>
                <c:pt idx="558">
                  <c:v>4.8200000000000001E-4</c:v>
                </c:pt>
                <c:pt idx="559">
                  <c:v>1.217E-3</c:v>
                </c:pt>
                <c:pt idx="560">
                  <c:v>1.142E-3</c:v>
                </c:pt>
                <c:pt idx="561">
                  <c:v>-5.62E-4</c:v>
                </c:pt>
                <c:pt idx="562">
                  <c:v>1.1969999999999999E-3</c:v>
                </c:pt>
                <c:pt idx="563">
                  <c:v>9.19E-4</c:v>
                </c:pt>
                <c:pt idx="564">
                  <c:v>9.4499999999999998E-4</c:v>
                </c:pt>
                <c:pt idx="565">
                  <c:v>1.0859999999999999E-3</c:v>
                </c:pt>
                <c:pt idx="566">
                  <c:v>1.11E-4</c:v>
                </c:pt>
                <c:pt idx="567">
                  <c:v>5.9800000000000001E-4</c:v>
                </c:pt>
                <c:pt idx="568">
                  <c:v>6.8000000000000005E-4</c:v>
                </c:pt>
                <c:pt idx="569">
                  <c:v>4.73E-4</c:v>
                </c:pt>
                <c:pt idx="570">
                  <c:v>-5.5000000000000002E-5</c:v>
                </c:pt>
                <c:pt idx="571">
                  <c:v>1.32E-3</c:v>
                </c:pt>
                <c:pt idx="572">
                  <c:v>2.1000000000000001E-4</c:v>
                </c:pt>
                <c:pt idx="573">
                  <c:v>4.5800000000000002E-4</c:v>
                </c:pt>
                <c:pt idx="574">
                  <c:v>2.9E-5</c:v>
                </c:pt>
                <c:pt idx="575">
                  <c:v>1.1050000000000001E-3</c:v>
                </c:pt>
                <c:pt idx="576">
                  <c:v>-2.5700000000000001E-4</c:v>
                </c:pt>
                <c:pt idx="577">
                  <c:v>9.1799999999999998E-4</c:v>
                </c:pt>
                <c:pt idx="578">
                  <c:v>1.3999999999999999E-4</c:v>
                </c:pt>
                <c:pt idx="579">
                  <c:v>2.5599999999999999E-4</c:v>
                </c:pt>
                <c:pt idx="580">
                  <c:v>1.6699999999999999E-4</c:v>
                </c:pt>
                <c:pt idx="581">
                  <c:v>8.8099999999999995E-4</c:v>
                </c:pt>
                <c:pt idx="582">
                  <c:v>-9.2999999999999997E-5</c:v>
                </c:pt>
                <c:pt idx="583">
                  <c:v>3.1E-4</c:v>
                </c:pt>
                <c:pt idx="584">
                  <c:v>9.0000000000000006E-5</c:v>
                </c:pt>
                <c:pt idx="585">
                  <c:v>2.02E-4</c:v>
                </c:pt>
                <c:pt idx="586">
                  <c:v>1.4899999999999999E-4</c:v>
                </c:pt>
                <c:pt idx="587">
                  <c:v>1.25E-4</c:v>
                </c:pt>
                <c:pt idx="588">
                  <c:v>-4.8000000000000001E-5</c:v>
                </c:pt>
                <c:pt idx="589">
                  <c:v>2.9100000000000003E-4</c:v>
                </c:pt>
                <c:pt idx="590">
                  <c:v>-2.7300000000000002E-4</c:v>
                </c:pt>
                <c:pt idx="591">
                  <c:v>-4.1399999999999998E-4</c:v>
                </c:pt>
                <c:pt idx="592">
                  <c:v>-7.8399999999999997E-4</c:v>
                </c:pt>
                <c:pt idx="593">
                  <c:v>-2.33E-4</c:v>
                </c:pt>
                <c:pt idx="594">
                  <c:v>-5.9699999999999998E-4</c:v>
                </c:pt>
                <c:pt idx="595">
                  <c:v>-2.3800000000000001E-4</c:v>
                </c:pt>
                <c:pt idx="596">
                  <c:v>-5.8799999999999998E-4</c:v>
                </c:pt>
                <c:pt idx="597">
                  <c:v>-3.3E-4</c:v>
                </c:pt>
                <c:pt idx="598">
                  <c:v>-6.2200000000000005E-4</c:v>
                </c:pt>
                <c:pt idx="599">
                  <c:v>-2.81E-4</c:v>
                </c:pt>
                <c:pt idx="600">
                  <c:v>-4.1599999999999997E-4</c:v>
                </c:pt>
                <c:pt idx="601">
                  <c:v>-4.35E-4</c:v>
                </c:pt>
                <c:pt idx="602">
                  <c:v>-3.19E-4</c:v>
                </c:pt>
                <c:pt idx="603">
                  <c:v>-2.4000000000000001E-5</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33126899999999998</c:v>
                </c:pt>
                <c:pt idx="646">
                  <c:v>7.4303999999999995E-2</c:v>
                </c:pt>
                <c:pt idx="647">
                  <c:v>-0.406524</c:v>
                </c:pt>
                <c:pt idx="648">
                  <c:v>1.0037689999999999</c:v>
                </c:pt>
                <c:pt idx="649">
                  <c:v>-0.55422199999999999</c:v>
                </c:pt>
                <c:pt idx="650">
                  <c:v>-0.45347399999999999</c:v>
                </c:pt>
                <c:pt idx="651">
                  <c:v>1.012313</c:v>
                </c:pt>
                <c:pt idx="652">
                  <c:v>-0.548346</c:v>
                </c:pt>
                <c:pt idx="653">
                  <c:v>-0.46768700000000002</c:v>
                </c:pt>
                <c:pt idx="654">
                  <c:v>0.987707</c:v>
                </c:pt>
                <c:pt idx="655">
                  <c:v>-0.59023800000000004</c:v>
                </c:pt>
                <c:pt idx="656">
                  <c:v>-0.40034599999999998</c:v>
                </c:pt>
                <c:pt idx="657">
                  <c:v>0.96384199999999998</c:v>
                </c:pt>
                <c:pt idx="658">
                  <c:v>-0.47277000000000002</c:v>
                </c:pt>
                <c:pt idx="659">
                  <c:v>-0.49347600000000003</c:v>
                </c:pt>
                <c:pt idx="660">
                  <c:v>0.90959299999999998</c:v>
                </c:pt>
                <c:pt idx="661">
                  <c:v>-0.42562899999999998</c:v>
                </c:pt>
                <c:pt idx="662">
                  <c:v>-0.485516</c:v>
                </c:pt>
                <c:pt idx="663">
                  <c:v>0.91484900000000002</c:v>
                </c:pt>
                <c:pt idx="664">
                  <c:v>-0.50452600000000003</c:v>
                </c:pt>
                <c:pt idx="665">
                  <c:v>-0.411134</c:v>
                </c:pt>
                <c:pt idx="666">
                  <c:v>0.93792900000000001</c:v>
                </c:pt>
                <c:pt idx="667">
                  <c:v>-0.47765600000000003</c:v>
                </c:pt>
                <c:pt idx="668">
                  <c:v>-0.460281</c:v>
                </c:pt>
                <c:pt idx="669">
                  <c:v>0.91311100000000001</c:v>
                </c:pt>
                <c:pt idx="670">
                  <c:v>-0.45988099999999998</c:v>
                </c:pt>
                <c:pt idx="671">
                  <c:v>-0.452291</c:v>
                </c:pt>
                <c:pt idx="672">
                  <c:v>0.86056600000000005</c:v>
                </c:pt>
                <c:pt idx="673">
                  <c:v>-0.41466599999999998</c:v>
                </c:pt>
                <c:pt idx="674">
                  <c:v>-0.44406800000000002</c:v>
                </c:pt>
                <c:pt idx="675">
                  <c:v>0.84582999999999997</c:v>
                </c:pt>
                <c:pt idx="676">
                  <c:v>-0.459982</c:v>
                </c:pt>
                <c:pt idx="677">
                  <c:v>-0.38319999999999999</c:v>
                </c:pt>
                <c:pt idx="678">
                  <c:v>0.91897899999999999</c:v>
                </c:pt>
                <c:pt idx="679">
                  <c:v>-0.56533100000000003</c:v>
                </c:pt>
                <c:pt idx="680">
                  <c:v>-0.349416</c:v>
                </c:pt>
                <c:pt idx="681">
                  <c:v>0.88499799999999995</c:v>
                </c:pt>
                <c:pt idx="682">
                  <c:v>-0.50196499999999999</c:v>
                </c:pt>
                <c:pt idx="683">
                  <c:v>4.0562000000000001E-2</c:v>
                </c:pt>
                <c:pt idx="684">
                  <c:v>-1.4220000000000001E-3</c:v>
                </c:pt>
                <c:pt idx="685">
                  <c:v>7.0099999999999997E-3</c:v>
                </c:pt>
                <c:pt idx="686">
                  <c:v>-9.6900000000000007E-3</c:v>
                </c:pt>
                <c:pt idx="687">
                  <c:v>-1.1050000000000001E-3</c:v>
                </c:pt>
                <c:pt idx="688">
                  <c:v>-9.3609999999999995E-3</c:v>
                </c:pt>
                <c:pt idx="689">
                  <c:v>1.5233999999999999E-2</c:v>
                </c:pt>
                <c:pt idx="690">
                  <c:v>-9.5510000000000005E-3</c:v>
                </c:pt>
                <c:pt idx="691">
                  <c:v>-6.9700000000000003E-4</c:v>
                </c:pt>
                <c:pt idx="692">
                  <c:v>-8.1999999999999998E-4</c:v>
                </c:pt>
                <c:pt idx="693">
                  <c:v>-2.4570000000000002E-2</c:v>
                </c:pt>
                <c:pt idx="694">
                  <c:v>2.3248999999999999E-2</c:v>
                </c:pt>
                <c:pt idx="695">
                  <c:v>7.2649999999999998E-3</c:v>
                </c:pt>
                <c:pt idx="696">
                  <c:v>-8.4860000000000005E-3</c:v>
                </c:pt>
                <c:pt idx="697">
                  <c:v>-3.1337999999999998E-2</c:v>
                </c:pt>
                <c:pt idx="698">
                  <c:v>3.0546E-2</c:v>
                </c:pt>
                <c:pt idx="699">
                  <c:v>7.548E-3</c:v>
                </c:pt>
                <c:pt idx="700">
                  <c:v>1.2E-5</c:v>
                </c:pt>
                <c:pt idx="701">
                  <c:v>-2.2536E-2</c:v>
                </c:pt>
                <c:pt idx="702">
                  <c:v>-1.5223E-2</c:v>
                </c:pt>
                <c:pt idx="703">
                  <c:v>3.2699999999999998E-4</c:v>
                </c:pt>
                <c:pt idx="704">
                  <c:v>2.9766000000000001E-2</c:v>
                </c:pt>
                <c:pt idx="705">
                  <c:v>-3.5998000000000002E-2</c:v>
                </c:pt>
                <c:pt idx="706">
                  <c:v>7.2802000000000006E-2</c:v>
                </c:pt>
                <c:pt idx="707">
                  <c:v>-7.8538999999999998E-2</c:v>
                </c:pt>
                <c:pt idx="708">
                  <c:v>4.3319000000000003E-2</c:v>
                </c:pt>
                <c:pt idx="709">
                  <c:v>8.9300000000000002E-4</c:v>
                </c:pt>
                <c:pt idx="710">
                  <c:v>-3.4122E-2</c:v>
                </c:pt>
                <c:pt idx="711">
                  <c:v>7.8370000000000002E-3</c:v>
                </c:pt>
                <c:pt idx="712">
                  <c:v>2.8198000000000001E-2</c:v>
                </c:pt>
                <c:pt idx="713">
                  <c:v>1.2340000000000001E-3</c:v>
                </c:pt>
                <c:pt idx="714">
                  <c:v>-3.2897000000000003E-2</c:v>
                </c:pt>
                <c:pt idx="715">
                  <c:v>4.1916000000000002E-2</c:v>
                </c:pt>
                <c:pt idx="716">
                  <c:v>-1.1819E-2</c:v>
                </c:pt>
                <c:pt idx="717">
                  <c:v>-5.2240000000000003E-3</c:v>
                </c:pt>
                <c:pt idx="718">
                  <c:v>-1.2009000000000001E-2</c:v>
                </c:pt>
                <c:pt idx="719">
                  <c:v>6.7121E-2</c:v>
                </c:pt>
                <c:pt idx="720">
                  <c:v>-4.3087E-2</c:v>
                </c:pt>
                <c:pt idx="721">
                  <c:v>-4.9424999999999997E-2</c:v>
                </c:pt>
                <c:pt idx="722">
                  <c:v>3.9440000000000003E-2</c:v>
                </c:pt>
                <c:pt idx="723">
                  <c:v>1.8209999999999999E-3</c:v>
                </c:pt>
                <c:pt idx="724">
                  <c:v>2.0978E-2</c:v>
                </c:pt>
                <c:pt idx="725">
                  <c:v>-2.2606999999999999E-2</c:v>
                </c:pt>
                <c:pt idx="726">
                  <c:v>3.3030999999999998E-2</c:v>
                </c:pt>
                <c:pt idx="727">
                  <c:v>-4.0585000000000003E-2</c:v>
                </c:pt>
                <c:pt idx="728">
                  <c:v>6.9098999999999994E-2</c:v>
                </c:pt>
                <c:pt idx="729">
                  <c:v>-2.6939000000000001E-2</c:v>
                </c:pt>
                <c:pt idx="730">
                  <c:v>-5.0915000000000002E-2</c:v>
                </c:pt>
                <c:pt idx="731">
                  <c:v>1.9771E-2</c:v>
                </c:pt>
                <c:pt idx="732">
                  <c:v>7.2831000000000007E-2</c:v>
                </c:pt>
                <c:pt idx="733">
                  <c:v>-6.0562999999999999E-2</c:v>
                </c:pt>
                <c:pt idx="734">
                  <c:v>3.1695000000000001E-2</c:v>
                </c:pt>
                <c:pt idx="735">
                  <c:v>-1.9592999999999999E-2</c:v>
                </c:pt>
                <c:pt idx="736">
                  <c:v>1.9803000000000001E-2</c:v>
                </c:pt>
                <c:pt idx="737">
                  <c:v>8.6910000000000008E-3</c:v>
                </c:pt>
                <c:pt idx="738">
                  <c:v>-2.4424999999999999E-2</c:v>
                </c:pt>
                <c:pt idx="739">
                  <c:v>8.4980000000000003E-3</c:v>
                </c:pt>
                <c:pt idx="740">
                  <c:v>1.9671999999999999E-2</c:v>
                </c:pt>
                <c:pt idx="741">
                  <c:v>3.4099999999999998E-3</c:v>
                </c:pt>
                <c:pt idx="742">
                  <c:v>-1.8076999999999999E-2</c:v>
                </c:pt>
                <c:pt idx="743">
                  <c:v>3.1949999999999999E-3</c:v>
                </c:pt>
                <c:pt idx="744">
                  <c:v>3.5303000000000001E-2</c:v>
                </c:pt>
                <c:pt idx="745">
                  <c:v>-1.1698999999999999E-2</c:v>
                </c:pt>
                <c:pt idx="746">
                  <c:v>1.3986E-2</c:v>
                </c:pt>
                <c:pt idx="747">
                  <c:v>-2.1648000000000001E-2</c:v>
                </c:pt>
                <c:pt idx="748">
                  <c:v>3.9482000000000003E-2</c:v>
                </c:pt>
                <c:pt idx="749">
                  <c:v>-3.576E-2</c:v>
                </c:pt>
                <c:pt idx="750">
                  <c:v>5.8491000000000001E-2</c:v>
                </c:pt>
                <c:pt idx="751">
                  <c:v>-3.9531999999999998E-2</c:v>
                </c:pt>
                <c:pt idx="752">
                  <c:v>2.3674000000000001E-2</c:v>
                </c:pt>
                <c:pt idx="753">
                  <c:v>-1.9668000000000001E-2</c:v>
                </c:pt>
                <c:pt idx="754">
                  <c:v>1.8217000000000001E-2</c:v>
                </c:pt>
                <c:pt idx="755">
                  <c:v>-1.0293999999999999E-2</c:v>
                </c:pt>
                <c:pt idx="756">
                  <c:v>2.7802E-2</c:v>
                </c:pt>
                <c:pt idx="757">
                  <c:v>4.9160000000000002E-3</c:v>
                </c:pt>
                <c:pt idx="758">
                  <c:v>3.8900000000000002E-4</c:v>
                </c:pt>
                <c:pt idx="759">
                  <c:v>-1.8870999999999999E-2</c:v>
                </c:pt>
                <c:pt idx="760">
                  <c:v>3.1597E-2</c:v>
                </c:pt>
                <c:pt idx="761">
                  <c:v>5.7899999999999998E-4</c:v>
                </c:pt>
                <c:pt idx="762">
                  <c:v>-1.2989000000000001E-2</c:v>
                </c:pt>
                <c:pt idx="763">
                  <c:v>3.9565000000000003E-2</c:v>
                </c:pt>
                <c:pt idx="764">
                  <c:v>-1.6168999999999999E-2</c:v>
                </c:pt>
                <c:pt idx="765">
                  <c:v>-1.2586999999999999E-2</c:v>
                </c:pt>
                <c:pt idx="766">
                  <c:v>-4.6999999999999997E-5</c:v>
                </c:pt>
                <c:pt idx="767">
                  <c:v>1.6358000000000001E-2</c:v>
                </c:pt>
                <c:pt idx="768">
                  <c:v>-7.1599999999999995E-4</c:v>
                </c:pt>
                <c:pt idx="769">
                  <c:v>-8.0692E-2</c:v>
                </c:pt>
                <c:pt idx="770">
                  <c:v>-4.1730000000000003E-2</c:v>
                </c:pt>
                <c:pt idx="771">
                  <c:v>-5.2054000000000003E-2</c:v>
                </c:pt>
                <c:pt idx="772">
                  <c:v>-3.9899999999999996E-3</c:v>
                </c:pt>
              </c:numCache>
            </c:numRef>
          </c:yVal>
          <c:smooth val="1"/>
          <c:extLst>
            <c:ext xmlns:c16="http://schemas.microsoft.com/office/drawing/2014/chart" uri="{C3380CC4-5D6E-409C-BE32-E72D297353CC}">
              <c16:uniqueId val="{00000001-BDDE-40DE-A9AD-293D09EB4E55}"/>
            </c:ext>
          </c:extLst>
        </c:ser>
        <c:ser>
          <c:idx val="0"/>
          <c:order val="2"/>
          <c:spPr>
            <a:ln w="19050" cap="rnd">
              <a:solidFill>
                <a:schemeClr val="accent2"/>
              </a:solidFill>
              <a:round/>
            </a:ln>
            <a:effectLst/>
          </c:spPr>
          <c:marker>
            <c:symbol val="none"/>
          </c:marker>
          <c:xVal>
            <c:numRef>
              <c:f>outputPath_result!$B$1:$B$773</c:f>
              <c:numCache>
                <c:formatCode>General</c:formatCode>
                <c:ptCount val="773"/>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pt idx="14">
                  <c:v>750</c:v>
                </c:pt>
                <c:pt idx="15">
                  <c:v>800</c:v>
                </c:pt>
                <c:pt idx="16">
                  <c:v>850</c:v>
                </c:pt>
                <c:pt idx="17">
                  <c:v>900</c:v>
                </c:pt>
                <c:pt idx="18">
                  <c:v>950</c:v>
                </c:pt>
                <c:pt idx="19">
                  <c:v>1000</c:v>
                </c:pt>
                <c:pt idx="20">
                  <c:v>1050</c:v>
                </c:pt>
                <c:pt idx="21">
                  <c:v>1100</c:v>
                </c:pt>
                <c:pt idx="22">
                  <c:v>1150</c:v>
                </c:pt>
                <c:pt idx="23">
                  <c:v>1200</c:v>
                </c:pt>
                <c:pt idx="24">
                  <c:v>1250</c:v>
                </c:pt>
                <c:pt idx="25">
                  <c:v>1300</c:v>
                </c:pt>
                <c:pt idx="26">
                  <c:v>1350</c:v>
                </c:pt>
                <c:pt idx="27">
                  <c:v>1400</c:v>
                </c:pt>
                <c:pt idx="28">
                  <c:v>1450</c:v>
                </c:pt>
                <c:pt idx="29">
                  <c:v>1500</c:v>
                </c:pt>
                <c:pt idx="30">
                  <c:v>1550</c:v>
                </c:pt>
                <c:pt idx="31">
                  <c:v>1600</c:v>
                </c:pt>
                <c:pt idx="32">
                  <c:v>1650</c:v>
                </c:pt>
                <c:pt idx="33">
                  <c:v>1700</c:v>
                </c:pt>
                <c:pt idx="34">
                  <c:v>1750</c:v>
                </c:pt>
                <c:pt idx="35">
                  <c:v>1800</c:v>
                </c:pt>
                <c:pt idx="36">
                  <c:v>1850</c:v>
                </c:pt>
                <c:pt idx="37">
                  <c:v>1900</c:v>
                </c:pt>
                <c:pt idx="38">
                  <c:v>1950</c:v>
                </c:pt>
                <c:pt idx="39">
                  <c:v>2000</c:v>
                </c:pt>
                <c:pt idx="40">
                  <c:v>2050</c:v>
                </c:pt>
                <c:pt idx="41">
                  <c:v>2100</c:v>
                </c:pt>
                <c:pt idx="42">
                  <c:v>2150</c:v>
                </c:pt>
                <c:pt idx="43">
                  <c:v>2200</c:v>
                </c:pt>
                <c:pt idx="44">
                  <c:v>2250</c:v>
                </c:pt>
                <c:pt idx="45">
                  <c:v>2300</c:v>
                </c:pt>
                <c:pt idx="46">
                  <c:v>2350</c:v>
                </c:pt>
                <c:pt idx="47">
                  <c:v>2400</c:v>
                </c:pt>
                <c:pt idx="48">
                  <c:v>2450</c:v>
                </c:pt>
                <c:pt idx="49">
                  <c:v>2500</c:v>
                </c:pt>
                <c:pt idx="50">
                  <c:v>2550</c:v>
                </c:pt>
                <c:pt idx="51">
                  <c:v>2600</c:v>
                </c:pt>
                <c:pt idx="52">
                  <c:v>2650</c:v>
                </c:pt>
                <c:pt idx="53">
                  <c:v>2700</c:v>
                </c:pt>
                <c:pt idx="54">
                  <c:v>2750</c:v>
                </c:pt>
                <c:pt idx="55">
                  <c:v>2800</c:v>
                </c:pt>
                <c:pt idx="56">
                  <c:v>2850</c:v>
                </c:pt>
                <c:pt idx="57">
                  <c:v>2900</c:v>
                </c:pt>
                <c:pt idx="58">
                  <c:v>2950</c:v>
                </c:pt>
                <c:pt idx="59">
                  <c:v>3000</c:v>
                </c:pt>
                <c:pt idx="60">
                  <c:v>3050</c:v>
                </c:pt>
                <c:pt idx="61">
                  <c:v>3100</c:v>
                </c:pt>
                <c:pt idx="62">
                  <c:v>3150</c:v>
                </c:pt>
                <c:pt idx="63">
                  <c:v>3200</c:v>
                </c:pt>
                <c:pt idx="64">
                  <c:v>3250</c:v>
                </c:pt>
                <c:pt idx="65">
                  <c:v>3300</c:v>
                </c:pt>
                <c:pt idx="66">
                  <c:v>3350</c:v>
                </c:pt>
                <c:pt idx="67">
                  <c:v>3400</c:v>
                </c:pt>
                <c:pt idx="68">
                  <c:v>3450</c:v>
                </c:pt>
                <c:pt idx="69">
                  <c:v>3500</c:v>
                </c:pt>
                <c:pt idx="70">
                  <c:v>3550</c:v>
                </c:pt>
                <c:pt idx="71">
                  <c:v>3600</c:v>
                </c:pt>
                <c:pt idx="72">
                  <c:v>3650</c:v>
                </c:pt>
                <c:pt idx="73">
                  <c:v>3700</c:v>
                </c:pt>
                <c:pt idx="74">
                  <c:v>3750</c:v>
                </c:pt>
                <c:pt idx="75">
                  <c:v>3800</c:v>
                </c:pt>
                <c:pt idx="76">
                  <c:v>3850</c:v>
                </c:pt>
                <c:pt idx="77">
                  <c:v>3900</c:v>
                </c:pt>
                <c:pt idx="78">
                  <c:v>3950</c:v>
                </c:pt>
                <c:pt idx="79">
                  <c:v>4000</c:v>
                </c:pt>
                <c:pt idx="80">
                  <c:v>4050</c:v>
                </c:pt>
                <c:pt idx="81">
                  <c:v>4100</c:v>
                </c:pt>
                <c:pt idx="82">
                  <c:v>4150</c:v>
                </c:pt>
                <c:pt idx="83">
                  <c:v>4200</c:v>
                </c:pt>
                <c:pt idx="84">
                  <c:v>4250</c:v>
                </c:pt>
                <c:pt idx="85">
                  <c:v>4300</c:v>
                </c:pt>
                <c:pt idx="86">
                  <c:v>4350</c:v>
                </c:pt>
                <c:pt idx="87">
                  <c:v>4400</c:v>
                </c:pt>
                <c:pt idx="88">
                  <c:v>4450</c:v>
                </c:pt>
                <c:pt idx="89">
                  <c:v>4500</c:v>
                </c:pt>
                <c:pt idx="90">
                  <c:v>4550</c:v>
                </c:pt>
                <c:pt idx="91">
                  <c:v>4600</c:v>
                </c:pt>
                <c:pt idx="92">
                  <c:v>4650</c:v>
                </c:pt>
                <c:pt idx="93">
                  <c:v>4700</c:v>
                </c:pt>
                <c:pt idx="94">
                  <c:v>4750</c:v>
                </c:pt>
                <c:pt idx="95">
                  <c:v>4800</c:v>
                </c:pt>
                <c:pt idx="96">
                  <c:v>4850</c:v>
                </c:pt>
                <c:pt idx="97">
                  <c:v>4900</c:v>
                </c:pt>
                <c:pt idx="98">
                  <c:v>4950</c:v>
                </c:pt>
                <c:pt idx="99">
                  <c:v>5000</c:v>
                </c:pt>
                <c:pt idx="100">
                  <c:v>5050</c:v>
                </c:pt>
                <c:pt idx="101">
                  <c:v>5100</c:v>
                </c:pt>
                <c:pt idx="102">
                  <c:v>5150</c:v>
                </c:pt>
                <c:pt idx="103">
                  <c:v>5200</c:v>
                </c:pt>
                <c:pt idx="104">
                  <c:v>5250</c:v>
                </c:pt>
                <c:pt idx="105">
                  <c:v>5300</c:v>
                </c:pt>
                <c:pt idx="106">
                  <c:v>5350</c:v>
                </c:pt>
                <c:pt idx="107">
                  <c:v>5400</c:v>
                </c:pt>
                <c:pt idx="108">
                  <c:v>5450</c:v>
                </c:pt>
                <c:pt idx="109">
                  <c:v>5500</c:v>
                </c:pt>
                <c:pt idx="110">
                  <c:v>5550</c:v>
                </c:pt>
                <c:pt idx="111">
                  <c:v>5600</c:v>
                </c:pt>
                <c:pt idx="112">
                  <c:v>5650</c:v>
                </c:pt>
                <c:pt idx="113">
                  <c:v>5700</c:v>
                </c:pt>
                <c:pt idx="114">
                  <c:v>5750</c:v>
                </c:pt>
                <c:pt idx="115">
                  <c:v>5800</c:v>
                </c:pt>
                <c:pt idx="116">
                  <c:v>5850</c:v>
                </c:pt>
                <c:pt idx="117">
                  <c:v>5900</c:v>
                </c:pt>
                <c:pt idx="118">
                  <c:v>5950</c:v>
                </c:pt>
                <c:pt idx="119">
                  <c:v>6000</c:v>
                </c:pt>
                <c:pt idx="120">
                  <c:v>6050</c:v>
                </c:pt>
                <c:pt idx="121">
                  <c:v>6100</c:v>
                </c:pt>
                <c:pt idx="122">
                  <c:v>6150</c:v>
                </c:pt>
                <c:pt idx="123">
                  <c:v>6200</c:v>
                </c:pt>
                <c:pt idx="124">
                  <c:v>6250</c:v>
                </c:pt>
                <c:pt idx="125">
                  <c:v>6300</c:v>
                </c:pt>
                <c:pt idx="126">
                  <c:v>6350</c:v>
                </c:pt>
                <c:pt idx="127">
                  <c:v>6400</c:v>
                </c:pt>
                <c:pt idx="128">
                  <c:v>6450</c:v>
                </c:pt>
                <c:pt idx="129">
                  <c:v>6500</c:v>
                </c:pt>
                <c:pt idx="130">
                  <c:v>6550</c:v>
                </c:pt>
                <c:pt idx="131">
                  <c:v>6600</c:v>
                </c:pt>
                <c:pt idx="132">
                  <c:v>6650</c:v>
                </c:pt>
                <c:pt idx="133">
                  <c:v>6700</c:v>
                </c:pt>
                <c:pt idx="134">
                  <c:v>6750</c:v>
                </c:pt>
                <c:pt idx="135">
                  <c:v>6800</c:v>
                </c:pt>
                <c:pt idx="136">
                  <c:v>6850</c:v>
                </c:pt>
                <c:pt idx="137">
                  <c:v>6900</c:v>
                </c:pt>
                <c:pt idx="138">
                  <c:v>6950</c:v>
                </c:pt>
                <c:pt idx="139">
                  <c:v>7000</c:v>
                </c:pt>
                <c:pt idx="140">
                  <c:v>7050</c:v>
                </c:pt>
                <c:pt idx="141">
                  <c:v>7100</c:v>
                </c:pt>
                <c:pt idx="142">
                  <c:v>7150</c:v>
                </c:pt>
                <c:pt idx="143">
                  <c:v>7200</c:v>
                </c:pt>
                <c:pt idx="144">
                  <c:v>7250</c:v>
                </c:pt>
                <c:pt idx="145">
                  <c:v>7300</c:v>
                </c:pt>
                <c:pt idx="146">
                  <c:v>7350</c:v>
                </c:pt>
                <c:pt idx="147">
                  <c:v>7400</c:v>
                </c:pt>
                <c:pt idx="148">
                  <c:v>7450</c:v>
                </c:pt>
                <c:pt idx="149">
                  <c:v>7500</c:v>
                </c:pt>
                <c:pt idx="150">
                  <c:v>7550</c:v>
                </c:pt>
                <c:pt idx="151">
                  <c:v>7600</c:v>
                </c:pt>
                <c:pt idx="152">
                  <c:v>7650</c:v>
                </c:pt>
                <c:pt idx="153">
                  <c:v>7700</c:v>
                </c:pt>
                <c:pt idx="154">
                  <c:v>7750</c:v>
                </c:pt>
                <c:pt idx="155">
                  <c:v>7800</c:v>
                </c:pt>
                <c:pt idx="156">
                  <c:v>7850</c:v>
                </c:pt>
                <c:pt idx="157">
                  <c:v>7900</c:v>
                </c:pt>
                <c:pt idx="158">
                  <c:v>7950</c:v>
                </c:pt>
                <c:pt idx="159">
                  <c:v>8000</c:v>
                </c:pt>
                <c:pt idx="160">
                  <c:v>8050</c:v>
                </c:pt>
                <c:pt idx="161">
                  <c:v>8100</c:v>
                </c:pt>
                <c:pt idx="162">
                  <c:v>8150</c:v>
                </c:pt>
                <c:pt idx="163">
                  <c:v>8200</c:v>
                </c:pt>
                <c:pt idx="164">
                  <c:v>8250</c:v>
                </c:pt>
                <c:pt idx="165">
                  <c:v>8300</c:v>
                </c:pt>
                <c:pt idx="166">
                  <c:v>8350</c:v>
                </c:pt>
                <c:pt idx="167">
                  <c:v>8400</c:v>
                </c:pt>
                <c:pt idx="168">
                  <c:v>8450</c:v>
                </c:pt>
                <c:pt idx="169">
                  <c:v>8500</c:v>
                </c:pt>
                <c:pt idx="170">
                  <c:v>8550</c:v>
                </c:pt>
                <c:pt idx="171">
                  <c:v>8600</c:v>
                </c:pt>
                <c:pt idx="172">
                  <c:v>8650</c:v>
                </c:pt>
                <c:pt idx="173">
                  <c:v>8700</c:v>
                </c:pt>
                <c:pt idx="174">
                  <c:v>8750</c:v>
                </c:pt>
                <c:pt idx="175">
                  <c:v>8800</c:v>
                </c:pt>
                <c:pt idx="176">
                  <c:v>8850</c:v>
                </c:pt>
                <c:pt idx="177">
                  <c:v>8900</c:v>
                </c:pt>
                <c:pt idx="178">
                  <c:v>8950</c:v>
                </c:pt>
                <c:pt idx="179">
                  <c:v>9000</c:v>
                </c:pt>
                <c:pt idx="180">
                  <c:v>9050</c:v>
                </c:pt>
                <c:pt idx="181">
                  <c:v>9100</c:v>
                </c:pt>
                <c:pt idx="182">
                  <c:v>9150</c:v>
                </c:pt>
                <c:pt idx="183">
                  <c:v>9200</c:v>
                </c:pt>
                <c:pt idx="184">
                  <c:v>9250</c:v>
                </c:pt>
                <c:pt idx="185">
                  <c:v>9300</c:v>
                </c:pt>
                <c:pt idx="186">
                  <c:v>9350</c:v>
                </c:pt>
                <c:pt idx="187">
                  <c:v>9400</c:v>
                </c:pt>
                <c:pt idx="188">
                  <c:v>9450</c:v>
                </c:pt>
                <c:pt idx="189">
                  <c:v>9500</c:v>
                </c:pt>
                <c:pt idx="190">
                  <c:v>9550</c:v>
                </c:pt>
                <c:pt idx="191">
                  <c:v>9600</c:v>
                </c:pt>
                <c:pt idx="192">
                  <c:v>9650</c:v>
                </c:pt>
                <c:pt idx="193">
                  <c:v>9700</c:v>
                </c:pt>
                <c:pt idx="194">
                  <c:v>9750</c:v>
                </c:pt>
                <c:pt idx="195">
                  <c:v>9800</c:v>
                </c:pt>
                <c:pt idx="196">
                  <c:v>9850</c:v>
                </c:pt>
                <c:pt idx="197">
                  <c:v>9900</c:v>
                </c:pt>
                <c:pt idx="198">
                  <c:v>9950</c:v>
                </c:pt>
                <c:pt idx="199">
                  <c:v>10000</c:v>
                </c:pt>
                <c:pt idx="200">
                  <c:v>10050</c:v>
                </c:pt>
                <c:pt idx="201">
                  <c:v>10100</c:v>
                </c:pt>
                <c:pt idx="202">
                  <c:v>10150</c:v>
                </c:pt>
                <c:pt idx="203">
                  <c:v>10200</c:v>
                </c:pt>
                <c:pt idx="204">
                  <c:v>10250</c:v>
                </c:pt>
                <c:pt idx="205">
                  <c:v>10300</c:v>
                </c:pt>
                <c:pt idx="206">
                  <c:v>10350</c:v>
                </c:pt>
                <c:pt idx="207">
                  <c:v>10400</c:v>
                </c:pt>
                <c:pt idx="208">
                  <c:v>10450</c:v>
                </c:pt>
                <c:pt idx="209">
                  <c:v>10500</c:v>
                </c:pt>
                <c:pt idx="210">
                  <c:v>10550</c:v>
                </c:pt>
                <c:pt idx="211">
                  <c:v>10600</c:v>
                </c:pt>
                <c:pt idx="212">
                  <c:v>10650</c:v>
                </c:pt>
                <c:pt idx="213">
                  <c:v>10700</c:v>
                </c:pt>
                <c:pt idx="214">
                  <c:v>10750</c:v>
                </c:pt>
                <c:pt idx="215">
                  <c:v>10800</c:v>
                </c:pt>
                <c:pt idx="216">
                  <c:v>10850</c:v>
                </c:pt>
                <c:pt idx="217">
                  <c:v>10900</c:v>
                </c:pt>
                <c:pt idx="218">
                  <c:v>10950</c:v>
                </c:pt>
                <c:pt idx="219">
                  <c:v>11000</c:v>
                </c:pt>
                <c:pt idx="220">
                  <c:v>11050</c:v>
                </c:pt>
                <c:pt idx="221">
                  <c:v>11100</c:v>
                </c:pt>
                <c:pt idx="222">
                  <c:v>11150</c:v>
                </c:pt>
                <c:pt idx="223">
                  <c:v>11200</c:v>
                </c:pt>
                <c:pt idx="224">
                  <c:v>11250</c:v>
                </c:pt>
                <c:pt idx="225">
                  <c:v>11300</c:v>
                </c:pt>
                <c:pt idx="226">
                  <c:v>11350</c:v>
                </c:pt>
                <c:pt idx="227">
                  <c:v>11400</c:v>
                </c:pt>
                <c:pt idx="228">
                  <c:v>11450</c:v>
                </c:pt>
                <c:pt idx="229">
                  <c:v>11500</c:v>
                </c:pt>
                <c:pt idx="230">
                  <c:v>11550</c:v>
                </c:pt>
                <c:pt idx="231">
                  <c:v>11600</c:v>
                </c:pt>
                <c:pt idx="232">
                  <c:v>11650</c:v>
                </c:pt>
                <c:pt idx="233">
                  <c:v>11700</c:v>
                </c:pt>
                <c:pt idx="234">
                  <c:v>11750</c:v>
                </c:pt>
                <c:pt idx="235">
                  <c:v>11800</c:v>
                </c:pt>
                <c:pt idx="236">
                  <c:v>11850</c:v>
                </c:pt>
                <c:pt idx="237">
                  <c:v>11900</c:v>
                </c:pt>
                <c:pt idx="238">
                  <c:v>11950</c:v>
                </c:pt>
                <c:pt idx="239">
                  <c:v>12000</c:v>
                </c:pt>
                <c:pt idx="240">
                  <c:v>12050</c:v>
                </c:pt>
                <c:pt idx="241">
                  <c:v>12100</c:v>
                </c:pt>
                <c:pt idx="242">
                  <c:v>12150</c:v>
                </c:pt>
                <c:pt idx="243">
                  <c:v>12200</c:v>
                </c:pt>
                <c:pt idx="244">
                  <c:v>12250</c:v>
                </c:pt>
                <c:pt idx="245">
                  <c:v>12300</c:v>
                </c:pt>
                <c:pt idx="246">
                  <c:v>12350</c:v>
                </c:pt>
                <c:pt idx="247">
                  <c:v>12400</c:v>
                </c:pt>
                <c:pt idx="248">
                  <c:v>12450</c:v>
                </c:pt>
                <c:pt idx="249">
                  <c:v>12500</c:v>
                </c:pt>
                <c:pt idx="250">
                  <c:v>12550</c:v>
                </c:pt>
                <c:pt idx="251">
                  <c:v>12600</c:v>
                </c:pt>
                <c:pt idx="252">
                  <c:v>12650</c:v>
                </c:pt>
                <c:pt idx="253">
                  <c:v>12700</c:v>
                </c:pt>
                <c:pt idx="254">
                  <c:v>12750</c:v>
                </c:pt>
                <c:pt idx="255">
                  <c:v>12800</c:v>
                </c:pt>
                <c:pt idx="256">
                  <c:v>12850</c:v>
                </c:pt>
                <c:pt idx="257">
                  <c:v>12900</c:v>
                </c:pt>
                <c:pt idx="258">
                  <c:v>12950</c:v>
                </c:pt>
                <c:pt idx="259">
                  <c:v>13000</c:v>
                </c:pt>
                <c:pt idx="260">
                  <c:v>13050</c:v>
                </c:pt>
                <c:pt idx="261">
                  <c:v>13100</c:v>
                </c:pt>
                <c:pt idx="262">
                  <c:v>13150</c:v>
                </c:pt>
                <c:pt idx="263">
                  <c:v>13200</c:v>
                </c:pt>
                <c:pt idx="264">
                  <c:v>13250</c:v>
                </c:pt>
                <c:pt idx="265">
                  <c:v>13300</c:v>
                </c:pt>
                <c:pt idx="266">
                  <c:v>13350</c:v>
                </c:pt>
                <c:pt idx="267">
                  <c:v>13400</c:v>
                </c:pt>
                <c:pt idx="268">
                  <c:v>13450</c:v>
                </c:pt>
                <c:pt idx="269">
                  <c:v>13500</c:v>
                </c:pt>
                <c:pt idx="270">
                  <c:v>13550</c:v>
                </c:pt>
                <c:pt idx="271">
                  <c:v>13600</c:v>
                </c:pt>
                <c:pt idx="272">
                  <c:v>13650</c:v>
                </c:pt>
                <c:pt idx="273">
                  <c:v>13700</c:v>
                </c:pt>
                <c:pt idx="274">
                  <c:v>13750</c:v>
                </c:pt>
                <c:pt idx="275">
                  <c:v>13800</c:v>
                </c:pt>
                <c:pt idx="276">
                  <c:v>13850</c:v>
                </c:pt>
                <c:pt idx="277">
                  <c:v>13900</c:v>
                </c:pt>
                <c:pt idx="278">
                  <c:v>13950</c:v>
                </c:pt>
                <c:pt idx="279">
                  <c:v>14000</c:v>
                </c:pt>
                <c:pt idx="280">
                  <c:v>14050</c:v>
                </c:pt>
                <c:pt idx="281">
                  <c:v>14100</c:v>
                </c:pt>
                <c:pt idx="282">
                  <c:v>14150</c:v>
                </c:pt>
                <c:pt idx="283">
                  <c:v>14200</c:v>
                </c:pt>
                <c:pt idx="284">
                  <c:v>14250</c:v>
                </c:pt>
                <c:pt idx="285">
                  <c:v>14300</c:v>
                </c:pt>
                <c:pt idx="286">
                  <c:v>14350</c:v>
                </c:pt>
                <c:pt idx="287">
                  <c:v>14400</c:v>
                </c:pt>
                <c:pt idx="288">
                  <c:v>14450</c:v>
                </c:pt>
                <c:pt idx="289">
                  <c:v>14500</c:v>
                </c:pt>
                <c:pt idx="290">
                  <c:v>14550</c:v>
                </c:pt>
                <c:pt idx="291">
                  <c:v>14600</c:v>
                </c:pt>
                <c:pt idx="292">
                  <c:v>14650</c:v>
                </c:pt>
                <c:pt idx="293">
                  <c:v>14700</c:v>
                </c:pt>
                <c:pt idx="294">
                  <c:v>14750</c:v>
                </c:pt>
                <c:pt idx="295">
                  <c:v>14800</c:v>
                </c:pt>
                <c:pt idx="296">
                  <c:v>14850</c:v>
                </c:pt>
                <c:pt idx="297">
                  <c:v>14900</c:v>
                </c:pt>
                <c:pt idx="298">
                  <c:v>14950</c:v>
                </c:pt>
                <c:pt idx="299">
                  <c:v>15000</c:v>
                </c:pt>
                <c:pt idx="300">
                  <c:v>15050</c:v>
                </c:pt>
                <c:pt idx="301">
                  <c:v>15100</c:v>
                </c:pt>
                <c:pt idx="302">
                  <c:v>15150</c:v>
                </c:pt>
                <c:pt idx="303">
                  <c:v>15200</c:v>
                </c:pt>
                <c:pt idx="304">
                  <c:v>15250</c:v>
                </c:pt>
                <c:pt idx="305">
                  <c:v>15300</c:v>
                </c:pt>
                <c:pt idx="306">
                  <c:v>15350</c:v>
                </c:pt>
                <c:pt idx="307">
                  <c:v>15400</c:v>
                </c:pt>
                <c:pt idx="308">
                  <c:v>15450</c:v>
                </c:pt>
                <c:pt idx="309">
                  <c:v>15500</c:v>
                </c:pt>
                <c:pt idx="310">
                  <c:v>15550</c:v>
                </c:pt>
                <c:pt idx="311">
                  <c:v>15600</c:v>
                </c:pt>
                <c:pt idx="312">
                  <c:v>15650</c:v>
                </c:pt>
                <c:pt idx="313">
                  <c:v>15700</c:v>
                </c:pt>
                <c:pt idx="314">
                  <c:v>15750</c:v>
                </c:pt>
                <c:pt idx="315">
                  <c:v>15800</c:v>
                </c:pt>
                <c:pt idx="316">
                  <c:v>15850</c:v>
                </c:pt>
                <c:pt idx="317">
                  <c:v>15900</c:v>
                </c:pt>
                <c:pt idx="318">
                  <c:v>15950</c:v>
                </c:pt>
                <c:pt idx="319">
                  <c:v>16000</c:v>
                </c:pt>
                <c:pt idx="320">
                  <c:v>16050</c:v>
                </c:pt>
                <c:pt idx="321">
                  <c:v>16100</c:v>
                </c:pt>
                <c:pt idx="322">
                  <c:v>16150</c:v>
                </c:pt>
                <c:pt idx="323">
                  <c:v>16200</c:v>
                </c:pt>
                <c:pt idx="324">
                  <c:v>16250</c:v>
                </c:pt>
                <c:pt idx="325">
                  <c:v>16300</c:v>
                </c:pt>
                <c:pt idx="326">
                  <c:v>16350</c:v>
                </c:pt>
                <c:pt idx="327">
                  <c:v>16400</c:v>
                </c:pt>
                <c:pt idx="328">
                  <c:v>16450</c:v>
                </c:pt>
                <c:pt idx="329">
                  <c:v>16500</c:v>
                </c:pt>
                <c:pt idx="330">
                  <c:v>16550</c:v>
                </c:pt>
                <c:pt idx="331">
                  <c:v>16600</c:v>
                </c:pt>
                <c:pt idx="332">
                  <c:v>16650</c:v>
                </c:pt>
                <c:pt idx="333">
                  <c:v>16700</c:v>
                </c:pt>
                <c:pt idx="334">
                  <c:v>16750</c:v>
                </c:pt>
                <c:pt idx="335">
                  <c:v>16800</c:v>
                </c:pt>
                <c:pt idx="336">
                  <c:v>16850</c:v>
                </c:pt>
                <c:pt idx="337">
                  <c:v>16900</c:v>
                </c:pt>
                <c:pt idx="338">
                  <c:v>16950</c:v>
                </c:pt>
                <c:pt idx="339">
                  <c:v>17000</c:v>
                </c:pt>
                <c:pt idx="340">
                  <c:v>17050</c:v>
                </c:pt>
                <c:pt idx="341">
                  <c:v>17100</c:v>
                </c:pt>
                <c:pt idx="342">
                  <c:v>17150</c:v>
                </c:pt>
                <c:pt idx="343">
                  <c:v>17200</c:v>
                </c:pt>
                <c:pt idx="344">
                  <c:v>17250</c:v>
                </c:pt>
                <c:pt idx="345">
                  <c:v>17300</c:v>
                </c:pt>
                <c:pt idx="346">
                  <c:v>17350</c:v>
                </c:pt>
                <c:pt idx="347">
                  <c:v>17400</c:v>
                </c:pt>
                <c:pt idx="348">
                  <c:v>17450</c:v>
                </c:pt>
                <c:pt idx="349">
                  <c:v>17500</c:v>
                </c:pt>
                <c:pt idx="350">
                  <c:v>17550</c:v>
                </c:pt>
                <c:pt idx="351">
                  <c:v>17600</c:v>
                </c:pt>
                <c:pt idx="352">
                  <c:v>17650</c:v>
                </c:pt>
                <c:pt idx="353">
                  <c:v>17700</c:v>
                </c:pt>
                <c:pt idx="354">
                  <c:v>17750</c:v>
                </c:pt>
                <c:pt idx="355">
                  <c:v>17800</c:v>
                </c:pt>
                <c:pt idx="356">
                  <c:v>17850</c:v>
                </c:pt>
                <c:pt idx="357">
                  <c:v>17900</c:v>
                </c:pt>
                <c:pt idx="358">
                  <c:v>17950</c:v>
                </c:pt>
                <c:pt idx="359">
                  <c:v>18000</c:v>
                </c:pt>
                <c:pt idx="360">
                  <c:v>18050</c:v>
                </c:pt>
                <c:pt idx="361">
                  <c:v>18100</c:v>
                </c:pt>
                <c:pt idx="362">
                  <c:v>18150</c:v>
                </c:pt>
                <c:pt idx="363">
                  <c:v>18200</c:v>
                </c:pt>
                <c:pt idx="364">
                  <c:v>18250</c:v>
                </c:pt>
                <c:pt idx="365">
                  <c:v>18300</c:v>
                </c:pt>
                <c:pt idx="366">
                  <c:v>18350</c:v>
                </c:pt>
                <c:pt idx="367">
                  <c:v>18400</c:v>
                </c:pt>
                <c:pt idx="368">
                  <c:v>18450</c:v>
                </c:pt>
                <c:pt idx="369">
                  <c:v>18500</c:v>
                </c:pt>
                <c:pt idx="370">
                  <c:v>18550</c:v>
                </c:pt>
                <c:pt idx="371">
                  <c:v>18600</c:v>
                </c:pt>
                <c:pt idx="372">
                  <c:v>18650</c:v>
                </c:pt>
                <c:pt idx="373">
                  <c:v>18700</c:v>
                </c:pt>
                <c:pt idx="374">
                  <c:v>18750</c:v>
                </c:pt>
                <c:pt idx="375">
                  <c:v>18800</c:v>
                </c:pt>
                <c:pt idx="376">
                  <c:v>18850</c:v>
                </c:pt>
                <c:pt idx="377">
                  <c:v>18900</c:v>
                </c:pt>
                <c:pt idx="378">
                  <c:v>18950</c:v>
                </c:pt>
                <c:pt idx="379">
                  <c:v>19000</c:v>
                </c:pt>
                <c:pt idx="380">
                  <c:v>19050</c:v>
                </c:pt>
                <c:pt idx="381">
                  <c:v>19100</c:v>
                </c:pt>
                <c:pt idx="382">
                  <c:v>19150</c:v>
                </c:pt>
                <c:pt idx="383">
                  <c:v>19200</c:v>
                </c:pt>
                <c:pt idx="384">
                  <c:v>19250</c:v>
                </c:pt>
                <c:pt idx="385">
                  <c:v>19300</c:v>
                </c:pt>
                <c:pt idx="386">
                  <c:v>19350</c:v>
                </c:pt>
                <c:pt idx="387">
                  <c:v>19400</c:v>
                </c:pt>
                <c:pt idx="388">
                  <c:v>19450</c:v>
                </c:pt>
                <c:pt idx="389">
                  <c:v>19500</c:v>
                </c:pt>
                <c:pt idx="390">
                  <c:v>19550</c:v>
                </c:pt>
                <c:pt idx="391">
                  <c:v>19600</c:v>
                </c:pt>
                <c:pt idx="392">
                  <c:v>19650</c:v>
                </c:pt>
                <c:pt idx="393">
                  <c:v>19700</c:v>
                </c:pt>
                <c:pt idx="394">
                  <c:v>19750</c:v>
                </c:pt>
                <c:pt idx="395">
                  <c:v>19800</c:v>
                </c:pt>
                <c:pt idx="396">
                  <c:v>19850</c:v>
                </c:pt>
                <c:pt idx="397">
                  <c:v>19900</c:v>
                </c:pt>
                <c:pt idx="398">
                  <c:v>19950</c:v>
                </c:pt>
                <c:pt idx="399">
                  <c:v>20000</c:v>
                </c:pt>
                <c:pt idx="400">
                  <c:v>20050</c:v>
                </c:pt>
                <c:pt idx="401">
                  <c:v>20100</c:v>
                </c:pt>
                <c:pt idx="402">
                  <c:v>20150</c:v>
                </c:pt>
                <c:pt idx="403">
                  <c:v>20200</c:v>
                </c:pt>
                <c:pt idx="404">
                  <c:v>20250</c:v>
                </c:pt>
                <c:pt idx="405">
                  <c:v>20300</c:v>
                </c:pt>
                <c:pt idx="406">
                  <c:v>20350</c:v>
                </c:pt>
                <c:pt idx="407">
                  <c:v>20400</c:v>
                </c:pt>
                <c:pt idx="408">
                  <c:v>20450</c:v>
                </c:pt>
                <c:pt idx="409">
                  <c:v>20500</c:v>
                </c:pt>
                <c:pt idx="410">
                  <c:v>20550</c:v>
                </c:pt>
                <c:pt idx="411">
                  <c:v>20600</c:v>
                </c:pt>
                <c:pt idx="412">
                  <c:v>20650</c:v>
                </c:pt>
                <c:pt idx="413">
                  <c:v>20700</c:v>
                </c:pt>
                <c:pt idx="414">
                  <c:v>20750</c:v>
                </c:pt>
                <c:pt idx="415">
                  <c:v>20800</c:v>
                </c:pt>
                <c:pt idx="416">
                  <c:v>20850</c:v>
                </c:pt>
                <c:pt idx="417">
                  <c:v>20900</c:v>
                </c:pt>
                <c:pt idx="418">
                  <c:v>20950</c:v>
                </c:pt>
                <c:pt idx="419">
                  <c:v>21000</c:v>
                </c:pt>
                <c:pt idx="420">
                  <c:v>21050</c:v>
                </c:pt>
                <c:pt idx="421">
                  <c:v>21100</c:v>
                </c:pt>
                <c:pt idx="422">
                  <c:v>21150</c:v>
                </c:pt>
                <c:pt idx="423">
                  <c:v>21200</c:v>
                </c:pt>
                <c:pt idx="424">
                  <c:v>21250</c:v>
                </c:pt>
                <c:pt idx="425">
                  <c:v>21300</c:v>
                </c:pt>
                <c:pt idx="426">
                  <c:v>21350</c:v>
                </c:pt>
                <c:pt idx="427">
                  <c:v>21400</c:v>
                </c:pt>
                <c:pt idx="428">
                  <c:v>21450</c:v>
                </c:pt>
                <c:pt idx="429">
                  <c:v>21500</c:v>
                </c:pt>
                <c:pt idx="430">
                  <c:v>21550</c:v>
                </c:pt>
                <c:pt idx="431">
                  <c:v>21600</c:v>
                </c:pt>
                <c:pt idx="432">
                  <c:v>21650</c:v>
                </c:pt>
                <c:pt idx="433">
                  <c:v>21700</c:v>
                </c:pt>
                <c:pt idx="434">
                  <c:v>21750</c:v>
                </c:pt>
                <c:pt idx="435">
                  <c:v>21800</c:v>
                </c:pt>
                <c:pt idx="436">
                  <c:v>21850</c:v>
                </c:pt>
                <c:pt idx="437">
                  <c:v>21900</c:v>
                </c:pt>
                <c:pt idx="438">
                  <c:v>21950</c:v>
                </c:pt>
                <c:pt idx="439">
                  <c:v>22000</c:v>
                </c:pt>
                <c:pt idx="440">
                  <c:v>22050</c:v>
                </c:pt>
                <c:pt idx="441">
                  <c:v>22100</c:v>
                </c:pt>
                <c:pt idx="442">
                  <c:v>22150</c:v>
                </c:pt>
                <c:pt idx="443">
                  <c:v>22200</c:v>
                </c:pt>
                <c:pt idx="444">
                  <c:v>22250</c:v>
                </c:pt>
                <c:pt idx="445">
                  <c:v>22300</c:v>
                </c:pt>
                <c:pt idx="446">
                  <c:v>22350</c:v>
                </c:pt>
                <c:pt idx="447">
                  <c:v>22400</c:v>
                </c:pt>
                <c:pt idx="448">
                  <c:v>22450</c:v>
                </c:pt>
                <c:pt idx="449">
                  <c:v>22500</c:v>
                </c:pt>
                <c:pt idx="450">
                  <c:v>22550</c:v>
                </c:pt>
                <c:pt idx="451">
                  <c:v>22600</c:v>
                </c:pt>
                <c:pt idx="452">
                  <c:v>22650</c:v>
                </c:pt>
                <c:pt idx="453">
                  <c:v>22700</c:v>
                </c:pt>
                <c:pt idx="454">
                  <c:v>22750</c:v>
                </c:pt>
                <c:pt idx="455">
                  <c:v>22800</c:v>
                </c:pt>
                <c:pt idx="456">
                  <c:v>22850</c:v>
                </c:pt>
                <c:pt idx="457">
                  <c:v>22900</c:v>
                </c:pt>
                <c:pt idx="458">
                  <c:v>22950</c:v>
                </c:pt>
                <c:pt idx="459">
                  <c:v>23000</c:v>
                </c:pt>
                <c:pt idx="460">
                  <c:v>23050</c:v>
                </c:pt>
                <c:pt idx="461">
                  <c:v>23100</c:v>
                </c:pt>
                <c:pt idx="462">
                  <c:v>23150</c:v>
                </c:pt>
                <c:pt idx="463">
                  <c:v>23200</c:v>
                </c:pt>
                <c:pt idx="464">
                  <c:v>23250</c:v>
                </c:pt>
                <c:pt idx="465">
                  <c:v>23300</c:v>
                </c:pt>
                <c:pt idx="466">
                  <c:v>23350</c:v>
                </c:pt>
                <c:pt idx="467">
                  <c:v>23400</c:v>
                </c:pt>
                <c:pt idx="468">
                  <c:v>23450</c:v>
                </c:pt>
                <c:pt idx="469">
                  <c:v>23500</c:v>
                </c:pt>
                <c:pt idx="470">
                  <c:v>23550</c:v>
                </c:pt>
                <c:pt idx="471">
                  <c:v>23600</c:v>
                </c:pt>
                <c:pt idx="472">
                  <c:v>23650</c:v>
                </c:pt>
                <c:pt idx="473">
                  <c:v>23700</c:v>
                </c:pt>
                <c:pt idx="474">
                  <c:v>23750</c:v>
                </c:pt>
                <c:pt idx="475">
                  <c:v>23800</c:v>
                </c:pt>
                <c:pt idx="476">
                  <c:v>23850</c:v>
                </c:pt>
                <c:pt idx="477">
                  <c:v>23900</c:v>
                </c:pt>
                <c:pt idx="478">
                  <c:v>23950</c:v>
                </c:pt>
                <c:pt idx="479">
                  <c:v>24000</c:v>
                </c:pt>
                <c:pt idx="480">
                  <c:v>24050</c:v>
                </c:pt>
                <c:pt idx="481">
                  <c:v>24100</c:v>
                </c:pt>
                <c:pt idx="482">
                  <c:v>24150</c:v>
                </c:pt>
                <c:pt idx="483">
                  <c:v>24200</c:v>
                </c:pt>
                <c:pt idx="484">
                  <c:v>24250</c:v>
                </c:pt>
                <c:pt idx="485">
                  <c:v>24300</c:v>
                </c:pt>
                <c:pt idx="486">
                  <c:v>24350</c:v>
                </c:pt>
                <c:pt idx="487">
                  <c:v>24400</c:v>
                </c:pt>
                <c:pt idx="488">
                  <c:v>24450</c:v>
                </c:pt>
                <c:pt idx="489">
                  <c:v>24500</c:v>
                </c:pt>
                <c:pt idx="490">
                  <c:v>24550</c:v>
                </c:pt>
                <c:pt idx="491">
                  <c:v>24600</c:v>
                </c:pt>
                <c:pt idx="492">
                  <c:v>24650</c:v>
                </c:pt>
                <c:pt idx="493">
                  <c:v>24700</c:v>
                </c:pt>
                <c:pt idx="494">
                  <c:v>24750</c:v>
                </c:pt>
                <c:pt idx="495">
                  <c:v>24800</c:v>
                </c:pt>
                <c:pt idx="496">
                  <c:v>24850</c:v>
                </c:pt>
                <c:pt idx="497">
                  <c:v>24900</c:v>
                </c:pt>
                <c:pt idx="498">
                  <c:v>24950</c:v>
                </c:pt>
                <c:pt idx="499">
                  <c:v>25000</c:v>
                </c:pt>
                <c:pt idx="500">
                  <c:v>25050</c:v>
                </c:pt>
                <c:pt idx="501">
                  <c:v>25100</c:v>
                </c:pt>
                <c:pt idx="502">
                  <c:v>25150</c:v>
                </c:pt>
                <c:pt idx="503">
                  <c:v>25200</c:v>
                </c:pt>
                <c:pt idx="504">
                  <c:v>25250</c:v>
                </c:pt>
                <c:pt idx="505">
                  <c:v>25300</c:v>
                </c:pt>
                <c:pt idx="506">
                  <c:v>25350</c:v>
                </c:pt>
                <c:pt idx="507">
                  <c:v>25400</c:v>
                </c:pt>
                <c:pt idx="508">
                  <c:v>25450</c:v>
                </c:pt>
                <c:pt idx="509">
                  <c:v>25500</c:v>
                </c:pt>
                <c:pt idx="510">
                  <c:v>25550</c:v>
                </c:pt>
                <c:pt idx="511">
                  <c:v>25600</c:v>
                </c:pt>
                <c:pt idx="512">
                  <c:v>25650</c:v>
                </c:pt>
                <c:pt idx="513">
                  <c:v>25700</c:v>
                </c:pt>
                <c:pt idx="514">
                  <c:v>25750</c:v>
                </c:pt>
                <c:pt idx="515">
                  <c:v>25800</c:v>
                </c:pt>
                <c:pt idx="516">
                  <c:v>25850</c:v>
                </c:pt>
                <c:pt idx="517">
                  <c:v>25900</c:v>
                </c:pt>
                <c:pt idx="518">
                  <c:v>25950</c:v>
                </c:pt>
                <c:pt idx="519">
                  <c:v>26000</c:v>
                </c:pt>
                <c:pt idx="520">
                  <c:v>26050</c:v>
                </c:pt>
                <c:pt idx="521">
                  <c:v>26100</c:v>
                </c:pt>
                <c:pt idx="522">
                  <c:v>26150</c:v>
                </c:pt>
                <c:pt idx="523">
                  <c:v>26200</c:v>
                </c:pt>
                <c:pt idx="524">
                  <c:v>26250</c:v>
                </c:pt>
                <c:pt idx="525">
                  <c:v>26300</c:v>
                </c:pt>
                <c:pt idx="526">
                  <c:v>26350</c:v>
                </c:pt>
                <c:pt idx="527">
                  <c:v>26400</c:v>
                </c:pt>
                <c:pt idx="528">
                  <c:v>26450</c:v>
                </c:pt>
                <c:pt idx="529">
                  <c:v>26500</c:v>
                </c:pt>
                <c:pt idx="530">
                  <c:v>26550</c:v>
                </c:pt>
                <c:pt idx="531">
                  <c:v>26600</c:v>
                </c:pt>
                <c:pt idx="532">
                  <c:v>26650</c:v>
                </c:pt>
                <c:pt idx="533">
                  <c:v>26700</c:v>
                </c:pt>
                <c:pt idx="534">
                  <c:v>26750</c:v>
                </c:pt>
                <c:pt idx="535">
                  <c:v>26800</c:v>
                </c:pt>
                <c:pt idx="536">
                  <c:v>26850</c:v>
                </c:pt>
                <c:pt idx="537">
                  <c:v>26900</c:v>
                </c:pt>
                <c:pt idx="538">
                  <c:v>26950</c:v>
                </c:pt>
                <c:pt idx="539">
                  <c:v>27000</c:v>
                </c:pt>
                <c:pt idx="540">
                  <c:v>27050</c:v>
                </c:pt>
                <c:pt idx="541">
                  <c:v>27100</c:v>
                </c:pt>
                <c:pt idx="542">
                  <c:v>27150</c:v>
                </c:pt>
                <c:pt idx="543">
                  <c:v>27200</c:v>
                </c:pt>
                <c:pt idx="544">
                  <c:v>27250</c:v>
                </c:pt>
                <c:pt idx="545">
                  <c:v>27300</c:v>
                </c:pt>
                <c:pt idx="546">
                  <c:v>27350</c:v>
                </c:pt>
                <c:pt idx="547">
                  <c:v>27400</c:v>
                </c:pt>
                <c:pt idx="548">
                  <c:v>27450</c:v>
                </c:pt>
                <c:pt idx="549">
                  <c:v>27500</c:v>
                </c:pt>
                <c:pt idx="550">
                  <c:v>27550</c:v>
                </c:pt>
                <c:pt idx="551">
                  <c:v>27600</c:v>
                </c:pt>
                <c:pt idx="552">
                  <c:v>27650</c:v>
                </c:pt>
                <c:pt idx="553">
                  <c:v>27700</c:v>
                </c:pt>
                <c:pt idx="554">
                  <c:v>27750</c:v>
                </c:pt>
                <c:pt idx="555">
                  <c:v>27800</c:v>
                </c:pt>
                <c:pt idx="556">
                  <c:v>27850</c:v>
                </c:pt>
                <c:pt idx="557">
                  <c:v>27900</c:v>
                </c:pt>
                <c:pt idx="558">
                  <c:v>27950</c:v>
                </c:pt>
                <c:pt idx="559">
                  <c:v>28000</c:v>
                </c:pt>
                <c:pt idx="560">
                  <c:v>28050</c:v>
                </c:pt>
                <c:pt idx="561">
                  <c:v>28100</c:v>
                </c:pt>
                <c:pt idx="562">
                  <c:v>28150</c:v>
                </c:pt>
                <c:pt idx="563">
                  <c:v>28200</c:v>
                </c:pt>
                <c:pt idx="564">
                  <c:v>28250</c:v>
                </c:pt>
                <c:pt idx="565">
                  <c:v>28300</c:v>
                </c:pt>
                <c:pt idx="566">
                  <c:v>28350</c:v>
                </c:pt>
                <c:pt idx="567">
                  <c:v>28400</c:v>
                </c:pt>
                <c:pt idx="568">
                  <c:v>28450</c:v>
                </c:pt>
                <c:pt idx="569">
                  <c:v>28500</c:v>
                </c:pt>
                <c:pt idx="570">
                  <c:v>28550</c:v>
                </c:pt>
                <c:pt idx="571">
                  <c:v>28600</c:v>
                </c:pt>
                <c:pt idx="572">
                  <c:v>28650</c:v>
                </c:pt>
                <c:pt idx="573">
                  <c:v>28700</c:v>
                </c:pt>
                <c:pt idx="574">
                  <c:v>28750</c:v>
                </c:pt>
                <c:pt idx="575">
                  <c:v>28800</c:v>
                </c:pt>
                <c:pt idx="576">
                  <c:v>28850</c:v>
                </c:pt>
                <c:pt idx="577">
                  <c:v>28900</c:v>
                </c:pt>
                <c:pt idx="578">
                  <c:v>28950</c:v>
                </c:pt>
                <c:pt idx="579">
                  <c:v>29000</c:v>
                </c:pt>
                <c:pt idx="580">
                  <c:v>29050</c:v>
                </c:pt>
                <c:pt idx="581">
                  <c:v>29100</c:v>
                </c:pt>
                <c:pt idx="582">
                  <c:v>29150</c:v>
                </c:pt>
                <c:pt idx="583">
                  <c:v>29200</c:v>
                </c:pt>
                <c:pt idx="584">
                  <c:v>29250</c:v>
                </c:pt>
                <c:pt idx="585">
                  <c:v>29300</c:v>
                </c:pt>
                <c:pt idx="586">
                  <c:v>29350</c:v>
                </c:pt>
                <c:pt idx="587">
                  <c:v>29400</c:v>
                </c:pt>
                <c:pt idx="588">
                  <c:v>29450</c:v>
                </c:pt>
                <c:pt idx="589">
                  <c:v>29500</c:v>
                </c:pt>
                <c:pt idx="590">
                  <c:v>29550</c:v>
                </c:pt>
                <c:pt idx="591">
                  <c:v>29600</c:v>
                </c:pt>
                <c:pt idx="592">
                  <c:v>29650</c:v>
                </c:pt>
                <c:pt idx="593">
                  <c:v>29700</c:v>
                </c:pt>
                <c:pt idx="594">
                  <c:v>29750</c:v>
                </c:pt>
                <c:pt idx="595">
                  <c:v>29800</c:v>
                </c:pt>
                <c:pt idx="596">
                  <c:v>29850</c:v>
                </c:pt>
                <c:pt idx="597">
                  <c:v>29900</c:v>
                </c:pt>
                <c:pt idx="598">
                  <c:v>29950</c:v>
                </c:pt>
                <c:pt idx="599">
                  <c:v>30000</c:v>
                </c:pt>
                <c:pt idx="600">
                  <c:v>30050</c:v>
                </c:pt>
                <c:pt idx="601">
                  <c:v>30100</c:v>
                </c:pt>
                <c:pt idx="602">
                  <c:v>30150</c:v>
                </c:pt>
                <c:pt idx="603">
                  <c:v>30200</c:v>
                </c:pt>
                <c:pt idx="604">
                  <c:v>30250</c:v>
                </c:pt>
                <c:pt idx="605">
                  <c:v>30300</c:v>
                </c:pt>
                <c:pt idx="606">
                  <c:v>30350</c:v>
                </c:pt>
                <c:pt idx="607">
                  <c:v>30400</c:v>
                </c:pt>
                <c:pt idx="608">
                  <c:v>30450</c:v>
                </c:pt>
                <c:pt idx="609">
                  <c:v>30500</c:v>
                </c:pt>
                <c:pt idx="610">
                  <c:v>30550</c:v>
                </c:pt>
                <c:pt idx="611">
                  <c:v>30600</c:v>
                </c:pt>
                <c:pt idx="612">
                  <c:v>30650</c:v>
                </c:pt>
                <c:pt idx="613">
                  <c:v>30700</c:v>
                </c:pt>
                <c:pt idx="614">
                  <c:v>30750</c:v>
                </c:pt>
                <c:pt idx="615">
                  <c:v>30800</c:v>
                </c:pt>
                <c:pt idx="616">
                  <c:v>30850</c:v>
                </c:pt>
                <c:pt idx="617">
                  <c:v>30900</c:v>
                </c:pt>
                <c:pt idx="618">
                  <c:v>30950</c:v>
                </c:pt>
                <c:pt idx="619">
                  <c:v>31000</c:v>
                </c:pt>
                <c:pt idx="620">
                  <c:v>31050</c:v>
                </c:pt>
                <c:pt idx="621">
                  <c:v>31100</c:v>
                </c:pt>
                <c:pt idx="622">
                  <c:v>31150</c:v>
                </c:pt>
                <c:pt idx="623">
                  <c:v>31200</c:v>
                </c:pt>
                <c:pt idx="624">
                  <c:v>31250</c:v>
                </c:pt>
                <c:pt idx="625">
                  <c:v>31300</c:v>
                </c:pt>
                <c:pt idx="626">
                  <c:v>31350</c:v>
                </c:pt>
                <c:pt idx="627">
                  <c:v>31400</c:v>
                </c:pt>
                <c:pt idx="628">
                  <c:v>31450</c:v>
                </c:pt>
                <c:pt idx="629">
                  <c:v>31500</c:v>
                </c:pt>
                <c:pt idx="630">
                  <c:v>31550</c:v>
                </c:pt>
                <c:pt idx="631">
                  <c:v>31600</c:v>
                </c:pt>
                <c:pt idx="632">
                  <c:v>31650</c:v>
                </c:pt>
                <c:pt idx="633">
                  <c:v>31700</c:v>
                </c:pt>
                <c:pt idx="634">
                  <c:v>31750</c:v>
                </c:pt>
                <c:pt idx="635">
                  <c:v>31800</c:v>
                </c:pt>
                <c:pt idx="636">
                  <c:v>31850</c:v>
                </c:pt>
                <c:pt idx="637">
                  <c:v>31900</c:v>
                </c:pt>
                <c:pt idx="638">
                  <c:v>31950</c:v>
                </c:pt>
                <c:pt idx="639">
                  <c:v>32000</c:v>
                </c:pt>
                <c:pt idx="640">
                  <c:v>32050</c:v>
                </c:pt>
                <c:pt idx="641">
                  <c:v>32100</c:v>
                </c:pt>
                <c:pt idx="642">
                  <c:v>32150</c:v>
                </c:pt>
                <c:pt idx="643">
                  <c:v>32200</c:v>
                </c:pt>
                <c:pt idx="644">
                  <c:v>32250</c:v>
                </c:pt>
                <c:pt idx="645">
                  <c:v>32300</c:v>
                </c:pt>
                <c:pt idx="646">
                  <c:v>32350</c:v>
                </c:pt>
                <c:pt idx="647">
                  <c:v>32400</c:v>
                </c:pt>
                <c:pt idx="648">
                  <c:v>32450</c:v>
                </c:pt>
                <c:pt idx="649">
                  <c:v>32500</c:v>
                </c:pt>
                <c:pt idx="650">
                  <c:v>32550</c:v>
                </c:pt>
                <c:pt idx="651">
                  <c:v>32600</c:v>
                </c:pt>
                <c:pt idx="652">
                  <c:v>32650</c:v>
                </c:pt>
                <c:pt idx="653">
                  <c:v>32700</c:v>
                </c:pt>
                <c:pt idx="654">
                  <c:v>32750</c:v>
                </c:pt>
                <c:pt idx="655">
                  <c:v>32800</c:v>
                </c:pt>
                <c:pt idx="656">
                  <c:v>32850</c:v>
                </c:pt>
                <c:pt idx="657">
                  <c:v>32900</c:v>
                </c:pt>
                <c:pt idx="658">
                  <c:v>32950</c:v>
                </c:pt>
                <c:pt idx="659">
                  <c:v>33000</c:v>
                </c:pt>
                <c:pt idx="660">
                  <c:v>33050</c:v>
                </c:pt>
                <c:pt idx="661">
                  <c:v>33100</c:v>
                </c:pt>
                <c:pt idx="662">
                  <c:v>33150</c:v>
                </c:pt>
                <c:pt idx="663">
                  <c:v>33200</c:v>
                </c:pt>
                <c:pt idx="664">
                  <c:v>33250</c:v>
                </c:pt>
                <c:pt idx="665">
                  <c:v>33300</c:v>
                </c:pt>
                <c:pt idx="666">
                  <c:v>33350</c:v>
                </c:pt>
                <c:pt idx="667">
                  <c:v>33400</c:v>
                </c:pt>
                <c:pt idx="668">
                  <c:v>33450</c:v>
                </c:pt>
                <c:pt idx="669">
                  <c:v>33500</c:v>
                </c:pt>
                <c:pt idx="670">
                  <c:v>33550</c:v>
                </c:pt>
                <c:pt idx="671">
                  <c:v>33600</c:v>
                </c:pt>
                <c:pt idx="672">
                  <c:v>33650</c:v>
                </c:pt>
                <c:pt idx="673">
                  <c:v>33700</c:v>
                </c:pt>
                <c:pt idx="674">
                  <c:v>33750</c:v>
                </c:pt>
                <c:pt idx="675">
                  <c:v>33800</c:v>
                </c:pt>
                <c:pt idx="676">
                  <c:v>33850</c:v>
                </c:pt>
                <c:pt idx="677">
                  <c:v>33900</c:v>
                </c:pt>
                <c:pt idx="678">
                  <c:v>33950</c:v>
                </c:pt>
                <c:pt idx="679">
                  <c:v>34000</c:v>
                </c:pt>
                <c:pt idx="680">
                  <c:v>34050</c:v>
                </c:pt>
                <c:pt idx="681">
                  <c:v>34100</c:v>
                </c:pt>
                <c:pt idx="682">
                  <c:v>34150</c:v>
                </c:pt>
                <c:pt idx="683">
                  <c:v>34200</c:v>
                </c:pt>
                <c:pt idx="684">
                  <c:v>34250</c:v>
                </c:pt>
                <c:pt idx="685">
                  <c:v>34300</c:v>
                </c:pt>
                <c:pt idx="686">
                  <c:v>34350</c:v>
                </c:pt>
                <c:pt idx="687">
                  <c:v>34400</c:v>
                </c:pt>
                <c:pt idx="688">
                  <c:v>34450</c:v>
                </c:pt>
                <c:pt idx="689">
                  <c:v>34500</c:v>
                </c:pt>
                <c:pt idx="690">
                  <c:v>34550</c:v>
                </c:pt>
                <c:pt idx="691">
                  <c:v>34600</c:v>
                </c:pt>
                <c:pt idx="692">
                  <c:v>34650</c:v>
                </c:pt>
                <c:pt idx="693">
                  <c:v>34700</c:v>
                </c:pt>
                <c:pt idx="694">
                  <c:v>34750</c:v>
                </c:pt>
                <c:pt idx="695">
                  <c:v>34800</c:v>
                </c:pt>
                <c:pt idx="696">
                  <c:v>34850</c:v>
                </c:pt>
                <c:pt idx="697">
                  <c:v>34900</c:v>
                </c:pt>
                <c:pt idx="698">
                  <c:v>34950</c:v>
                </c:pt>
                <c:pt idx="699">
                  <c:v>35000</c:v>
                </c:pt>
                <c:pt idx="700">
                  <c:v>35050</c:v>
                </c:pt>
                <c:pt idx="701">
                  <c:v>35100</c:v>
                </c:pt>
                <c:pt idx="702">
                  <c:v>35150</c:v>
                </c:pt>
                <c:pt idx="703">
                  <c:v>35200</c:v>
                </c:pt>
                <c:pt idx="704">
                  <c:v>35250</c:v>
                </c:pt>
                <c:pt idx="705">
                  <c:v>35300</c:v>
                </c:pt>
                <c:pt idx="706">
                  <c:v>35350</c:v>
                </c:pt>
                <c:pt idx="707">
                  <c:v>35400</c:v>
                </c:pt>
                <c:pt idx="708">
                  <c:v>35450</c:v>
                </c:pt>
                <c:pt idx="709">
                  <c:v>35500</c:v>
                </c:pt>
                <c:pt idx="710">
                  <c:v>35550</c:v>
                </c:pt>
                <c:pt idx="711">
                  <c:v>35600</c:v>
                </c:pt>
                <c:pt idx="712">
                  <c:v>35650</c:v>
                </c:pt>
                <c:pt idx="713">
                  <c:v>35700</c:v>
                </c:pt>
                <c:pt idx="714">
                  <c:v>35750</c:v>
                </c:pt>
                <c:pt idx="715">
                  <c:v>35800</c:v>
                </c:pt>
                <c:pt idx="716">
                  <c:v>35850</c:v>
                </c:pt>
                <c:pt idx="717">
                  <c:v>35900</c:v>
                </c:pt>
                <c:pt idx="718">
                  <c:v>35950</c:v>
                </c:pt>
                <c:pt idx="719">
                  <c:v>36000</c:v>
                </c:pt>
                <c:pt idx="720">
                  <c:v>36050</c:v>
                </c:pt>
                <c:pt idx="721">
                  <c:v>36100</c:v>
                </c:pt>
                <c:pt idx="722">
                  <c:v>36150</c:v>
                </c:pt>
                <c:pt idx="723">
                  <c:v>36200</c:v>
                </c:pt>
                <c:pt idx="724">
                  <c:v>36250</c:v>
                </c:pt>
                <c:pt idx="725">
                  <c:v>36300</c:v>
                </c:pt>
                <c:pt idx="726">
                  <c:v>36350</c:v>
                </c:pt>
                <c:pt idx="727">
                  <c:v>36400</c:v>
                </c:pt>
                <c:pt idx="728">
                  <c:v>36450</c:v>
                </c:pt>
                <c:pt idx="729">
                  <c:v>36500</c:v>
                </c:pt>
                <c:pt idx="730">
                  <c:v>36550</c:v>
                </c:pt>
                <c:pt idx="731">
                  <c:v>36600</c:v>
                </c:pt>
                <c:pt idx="732">
                  <c:v>36650</c:v>
                </c:pt>
                <c:pt idx="733">
                  <c:v>36700</c:v>
                </c:pt>
                <c:pt idx="734">
                  <c:v>36750</c:v>
                </c:pt>
                <c:pt idx="735">
                  <c:v>36800</c:v>
                </c:pt>
                <c:pt idx="736">
                  <c:v>36850</c:v>
                </c:pt>
                <c:pt idx="737">
                  <c:v>36900</c:v>
                </c:pt>
                <c:pt idx="738">
                  <c:v>36950</c:v>
                </c:pt>
                <c:pt idx="739">
                  <c:v>37000</c:v>
                </c:pt>
                <c:pt idx="740">
                  <c:v>37050</c:v>
                </c:pt>
                <c:pt idx="741">
                  <c:v>37100</c:v>
                </c:pt>
                <c:pt idx="742">
                  <c:v>37150</c:v>
                </c:pt>
                <c:pt idx="743">
                  <c:v>37200</c:v>
                </c:pt>
                <c:pt idx="744">
                  <c:v>37250</c:v>
                </c:pt>
                <c:pt idx="745">
                  <c:v>37300</c:v>
                </c:pt>
                <c:pt idx="746">
                  <c:v>37350</c:v>
                </c:pt>
                <c:pt idx="747">
                  <c:v>37400</c:v>
                </c:pt>
                <c:pt idx="748">
                  <c:v>37450</c:v>
                </c:pt>
                <c:pt idx="749">
                  <c:v>37500</c:v>
                </c:pt>
                <c:pt idx="750">
                  <c:v>37550</c:v>
                </c:pt>
                <c:pt idx="751">
                  <c:v>37600</c:v>
                </c:pt>
                <c:pt idx="752">
                  <c:v>37650</c:v>
                </c:pt>
                <c:pt idx="753">
                  <c:v>37700</c:v>
                </c:pt>
                <c:pt idx="754">
                  <c:v>37750</c:v>
                </c:pt>
                <c:pt idx="755">
                  <c:v>37800</c:v>
                </c:pt>
                <c:pt idx="756">
                  <c:v>37850</c:v>
                </c:pt>
                <c:pt idx="757">
                  <c:v>37900</c:v>
                </c:pt>
                <c:pt idx="758">
                  <c:v>37950</c:v>
                </c:pt>
                <c:pt idx="759">
                  <c:v>38000</c:v>
                </c:pt>
                <c:pt idx="760">
                  <c:v>38050</c:v>
                </c:pt>
                <c:pt idx="761">
                  <c:v>38100</c:v>
                </c:pt>
                <c:pt idx="762">
                  <c:v>38150</c:v>
                </c:pt>
                <c:pt idx="763">
                  <c:v>38200</c:v>
                </c:pt>
                <c:pt idx="764">
                  <c:v>38250</c:v>
                </c:pt>
                <c:pt idx="765">
                  <c:v>38300</c:v>
                </c:pt>
                <c:pt idx="766">
                  <c:v>38350</c:v>
                </c:pt>
                <c:pt idx="767">
                  <c:v>38400</c:v>
                </c:pt>
                <c:pt idx="768">
                  <c:v>38450</c:v>
                </c:pt>
                <c:pt idx="769">
                  <c:v>38500</c:v>
                </c:pt>
                <c:pt idx="770">
                  <c:v>38550</c:v>
                </c:pt>
                <c:pt idx="771">
                  <c:v>38600</c:v>
                </c:pt>
                <c:pt idx="772">
                  <c:v>38650</c:v>
                </c:pt>
              </c:numCache>
            </c:numRef>
          </c:xVal>
          <c:yVal>
            <c:numRef>
              <c:f>outputPath_result!$E$1:$E$773</c:f>
              <c:numCache>
                <c:formatCode>General</c:formatCode>
                <c:ptCount val="773"/>
                <c:pt idx="0">
                  <c:v>-123.234982</c:v>
                </c:pt>
                <c:pt idx="1">
                  <c:v>-123.637401</c:v>
                </c:pt>
                <c:pt idx="2">
                  <c:v>-123.300586</c:v>
                </c:pt>
                <c:pt idx="3">
                  <c:v>-123.47969999999999</c:v>
                </c:pt>
                <c:pt idx="4">
                  <c:v>-123.27552900000001</c:v>
                </c:pt>
                <c:pt idx="5">
                  <c:v>-122.973753</c:v>
                </c:pt>
                <c:pt idx="6">
                  <c:v>-123.362709</c:v>
                </c:pt>
                <c:pt idx="7">
                  <c:v>-123.279898</c:v>
                </c:pt>
                <c:pt idx="8">
                  <c:v>-123.07220700000001</c:v>
                </c:pt>
                <c:pt idx="9">
                  <c:v>-123.086164</c:v>
                </c:pt>
                <c:pt idx="10">
                  <c:v>-123.24674400000001</c:v>
                </c:pt>
                <c:pt idx="11">
                  <c:v>-123.183521</c:v>
                </c:pt>
                <c:pt idx="12">
                  <c:v>-123.290888</c:v>
                </c:pt>
                <c:pt idx="13">
                  <c:v>-132.52980400000001</c:v>
                </c:pt>
                <c:pt idx="14">
                  <c:v>-113.33089200000001</c:v>
                </c:pt>
                <c:pt idx="15">
                  <c:v>-122.601643</c:v>
                </c:pt>
                <c:pt idx="16">
                  <c:v>-122.908834</c:v>
                </c:pt>
                <c:pt idx="17">
                  <c:v>-122.917525</c:v>
                </c:pt>
                <c:pt idx="18">
                  <c:v>-122.505921</c:v>
                </c:pt>
                <c:pt idx="19">
                  <c:v>-122.830164</c:v>
                </c:pt>
                <c:pt idx="20">
                  <c:v>-122.586809</c:v>
                </c:pt>
                <c:pt idx="21">
                  <c:v>-122.70734400000001</c:v>
                </c:pt>
                <c:pt idx="22">
                  <c:v>-122.432624</c:v>
                </c:pt>
                <c:pt idx="23">
                  <c:v>-122.306304</c:v>
                </c:pt>
                <c:pt idx="24">
                  <c:v>-122.57046099999999</c:v>
                </c:pt>
                <c:pt idx="25">
                  <c:v>-122.319624</c:v>
                </c:pt>
                <c:pt idx="26">
                  <c:v>-122.33377900000001</c:v>
                </c:pt>
                <c:pt idx="27">
                  <c:v>-122.343761</c:v>
                </c:pt>
                <c:pt idx="28">
                  <c:v>-121.867549</c:v>
                </c:pt>
                <c:pt idx="29">
                  <c:v>-122.459633</c:v>
                </c:pt>
                <c:pt idx="30">
                  <c:v>-122.000084</c:v>
                </c:pt>
                <c:pt idx="31">
                  <c:v>-121.925201</c:v>
                </c:pt>
                <c:pt idx="32">
                  <c:v>-121.826374</c:v>
                </c:pt>
                <c:pt idx="33">
                  <c:v>-121.89602600000001</c:v>
                </c:pt>
                <c:pt idx="34">
                  <c:v>-121.626035</c:v>
                </c:pt>
                <c:pt idx="35">
                  <c:v>-122.023752</c:v>
                </c:pt>
                <c:pt idx="36">
                  <c:v>-121.30541700000001</c:v>
                </c:pt>
                <c:pt idx="37">
                  <c:v>-121.40845</c:v>
                </c:pt>
                <c:pt idx="38">
                  <c:v>-121.607252</c:v>
                </c:pt>
                <c:pt idx="39">
                  <c:v>-121.17367</c:v>
                </c:pt>
                <c:pt idx="40">
                  <c:v>-121.33449299999999</c:v>
                </c:pt>
                <c:pt idx="41">
                  <c:v>-120.94149</c:v>
                </c:pt>
                <c:pt idx="42">
                  <c:v>-120.979409</c:v>
                </c:pt>
                <c:pt idx="43">
                  <c:v>-121.01192899999999</c:v>
                </c:pt>
                <c:pt idx="44">
                  <c:v>-120.472324</c:v>
                </c:pt>
                <c:pt idx="45">
                  <c:v>-120.90746900000001</c:v>
                </c:pt>
                <c:pt idx="46">
                  <c:v>-120.20371</c:v>
                </c:pt>
                <c:pt idx="47">
                  <c:v>-120.661513</c:v>
                </c:pt>
                <c:pt idx="48">
                  <c:v>-120.42154499999999</c:v>
                </c:pt>
                <c:pt idx="49">
                  <c:v>-120.031144</c:v>
                </c:pt>
                <c:pt idx="50">
                  <c:v>-120.087397</c:v>
                </c:pt>
                <c:pt idx="51">
                  <c:v>-119.906217</c:v>
                </c:pt>
                <c:pt idx="52">
                  <c:v>-119.745762</c:v>
                </c:pt>
                <c:pt idx="53">
                  <c:v>-119.697271</c:v>
                </c:pt>
                <c:pt idx="54">
                  <c:v>-119.298733</c:v>
                </c:pt>
                <c:pt idx="55">
                  <c:v>-119.528184</c:v>
                </c:pt>
                <c:pt idx="56">
                  <c:v>-119.10093000000001</c:v>
                </c:pt>
                <c:pt idx="57">
                  <c:v>-118.908326</c:v>
                </c:pt>
                <c:pt idx="58">
                  <c:v>-119.17594800000001</c:v>
                </c:pt>
                <c:pt idx="59">
                  <c:v>-118.49060900000001</c:v>
                </c:pt>
                <c:pt idx="60">
                  <c:v>-118.726477</c:v>
                </c:pt>
                <c:pt idx="61">
                  <c:v>-118.42846</c:v>
                </c:pt>
                <c:pt idx="62">
                  <c:v>-118.23888599999999</c:v>
                </c:pt>
                <c:pt idx="63">
                  <c:v>-118.179931</c:v>
                </c:pt>
                <c:pt idx="64">
                  <c:v>-117.81986999999999</c:v>
                </c:pt>
                <c:pt idx="65">
                  <c:v>-117.777402</c:v>
                </c:pt>
                <c:pt idx="66">
                  <c:v>-117.52716599999999</c:v>
                </c:pt>
                <c:pt idx="67">
                  <c:v>-117.449816</c:v>
                </c:pt>
                <c:pt idx="68">
                  <c:v>-117.053298</c:v>
                </c:pt>
                <c:pt idx="69">
                  <c:v>-116.973758</c:v>
                </c:pt>
                <c:pt idx="70">
                  <c:v>-116.760757</c:v>
                </c:pt>
                <c:pt idx="71">
                  <c:v>-116.739785</c:v>
                </c:pt>
                <c:pt idx="72">
                  <c:v>-116.24242</c:v>
                </c:pt>
                <c:pt idx="73">
                  <c:v>-116.169315</c:v>
                </c:pt>
                <c:pt idx="74">
                  <c:v>-115.88189</c:v>
                </c:pt>
                <c:pt idx="75">
                  <c:v>-115.837577</c:v>
                </c:pt>
                <c:pt idx="76">
                  <c:v>-115.690909</c:v>
                </c:pt>
                <c:pt idx="77">
                  <c:v>-115.309432</c:v>
                </c:pt>
                <c:pt idx="78">
                  <c:v>-115.013414</c:v>
                </c:pt>
                <c:pt idx="79">
                  <c:v>-114.916161</c:v>
                </c:pt>
                <c:pt idx="80">
                  <c:v>-114.499887</c:v>
                </c:pt>
                <c:pt idx="81">
                  <c:v>-114.519822</c:v>
                </c:pt>
                <c:pt idx="82">
                  <c:v>-114.130396</c:v>
                </c:pt>
                <c:pt idx="83">
                  <c:v>-114.103274</c:v>
                </c:pt>
                <c:pt idx="84">
                  <c:v>-113.785054</c:v>
                </c:pt>
                <c:pt idx="85">
                  <c:v>-113.598552</c:v>
                </c:pt>
                <c:pt idx="86">
                  <c:v>-113.152058</c:v>
                </c:pt>
                <c:pt idx="87">
                  <c:v>-113.082706</c:v>
                </c:pt>
                <c:pt idx="88">
                  <c:v>-112.65367000000001</c:v>
                </c:pt>
                <c:pt idx="89">
                  <c:v>-112.48061800000001</c:v>
                </c:pt>
                <c:pt idx="90">
                  <c:v>-112.223642</c:v>
                </c:pt>
                <c:pt idx="91">
                  <c:v>-112.001846</c:v>
                </c:pt>
                <c:pt idx="92">
                  <c:v>-111.74553</c:v>
                </c:pt>
                <c:pt idx="93">
                  <c:v>-111.18527899999999</c:v>
                </c:pt>
                <c:pt idx="94">
                  <c:v>-111.17854199999999</c:v>
                </c:pt>
                <c:pt idx="95">
                  <c:v>-111.009226</c:v>
                </c:pt>
                <c:pt idx="96">
                  <c:v>-110.582497</c:v>
                </c:pt>
                <c:pt idx="97">
                  <c:v>-110.413659</c:v>
                </c:pt>
                <c:pt idx="98">
                  <c:v>-110.04407999999999</c:v>
                </c:pt>
                <c:pt idx="99">
                  <c:v>-110.023195</c:v>
                </c:pt>
                <c:pt idx="100">
                  <c:v>-109.223107</c:v>
                </c:pt>
                <c:pt idx="101">
                  <c:v>-109.73759099999999</c:v>
                </c:pt>
                <c:pt idx="102">
                  <c:v>-108.608012</c:v>
                </c:pt>
                <c:pt idx="103">
                  <c:v>-108.588731</c:v>
                </c:pt>
                <c:pt idx="104">
                  <c:v>-108.356247</c:v>
                </c:pt>
                <c:pt idx="105">
                  <c:v>-108.06918400000001</c:v>
                </c:pt>
                <c:pt idx="106">
                  <c:v>-107.58530399999999</c:v>
                </c:pt>
                <c:pt idx="107">
                  <c:v>-107.452685</c:v>
                </c:pt>
                <c:pt idx="108">
                  <c:v>-107.138204</c:v>
                </c:pt>
                <c:pt idx="109">
                  <c:v>-106.73440100000001</c:v>
                </c:pt>
                <c:pt idx="110">
                  <c:v>-106.212738</c:v>
                </c:pt>
                <c:pt idx="111">
                  <c:v>-106.06149000000001</c:v>
                </c:pt>
                <c:pt idx="112">
                  <c:v>-105.664241</c:v>
                </c:pt>
                <c:pt idx="113">
                  <c:v>-105.651273</c:v>
                </c:pt>
                <c:pt idx="114">
                  <c:v>-105.80335100000001</c:v>
                </c:pt>
                <c:pt idx="115">
                  <c:v>-105.84606100000001</c:v>
                </c:pt>
                <c:pt idx="116">
                  <c:v>-105.84606100000001</c:v>
                </c:pt>
                <c:pt idx="117">
                  <c:v>-105.84606100000001</c:v>
                </c:pt>
                <c:pt idx="118">
                  <c:v>-105.84606100000001</c:v>
                </c:pt>
                <c:pt idx="119">
                  <c:v>-105.84606100000001</c:v>
                </c:pt>
                <c:pt idx="120">
                  <c:v>-105.84606100000001</c:v>
                </c:pt>
                <c:pt idx="121">
                  <c:v>-105.84606100000001</c:v>
                </c:pt>
                <c:pt idx="122">
                  <c:v>-105.84606100000001</c:v>
                </c:pt>
                <c:pt idx="123">
                  <c:v>-105.84606100000001</c:v>
                </c:pt>
                <c:pt idx="124">
                  <c:v>-105.87862699999999</c:v>
                </c:pt>
                <c:pt idx="125">
                  <c:v>-105.974873</c:v>
                </c:pt>
                <c:pt idx="126">
                  <c:v>-106.240278</c:v>
                </c:pt>
                <c:pt idx="127">
                  <c:v>-106.619732</c:v>
                </c:pt>
                <c:pt idx="128">
                  <c:v>-107.015362</c:v>
                </c:pt>
                <c:pt idx="129">
                  <c:v>-107.38553</c:v>
                </c:pt>
                <c:pt idx="130">
                  <c:v>-107.775638</c:v>
                </c:pt>
                <c:pt idx="131">
                  <c:v>-108.134052</c:v>
                </c:pt>
                <c:pt idx="132">
                  <c:v>-108.48481700000001</c:v>
                </c:pt>
                <c:pt idx="133">
                  <c:v>-108.791067</c:v>
                </c:pt>
                <c:pt idx="134">
                  <c:v>-109.13217400000001</c:v>
                </c:pt>
                <c:pt idx="135">
                  <c:v>-109.230386</c:v>
                </c:pt>
                <c:pt idx="136">
                  <c:v>-109.28332899999999</c:v>
                </c:pt>
                <c:pt idx="137">
                  <c:v>-109.92887399999999</c:v>
                </c:pt>
                <c:pt idx="138">
                  <c:v>-110.109472</c:v>
                </c:pt>
                <c:pt idx="139">
                  <c:v>-110.506968</c:v>
                </c:pt>
                <c:pt idx="140">
                  <c:v>-110.70322400000001</c:v>
                </c:pt>
                <c:pt idx="141">
                  <c:v>-110.941011</c:v>
                </c:pt>
                <c:pt idx="142">
                  <c:v>-111.129452</c:v>
                </c:pt>
                <c:pt idx="143">
                  <c:v>-111.467631</c:v>
                </c:pt>
                <c:pt idx="144">
                  <c:v>-111.411995</c:v>
                </c:pt>
                <c:pt idx="145">
                  <c:v>-111.80716099999999</c:v>
                </c:pt>
                <c:pt idx="146">
                  <c:v>-111.796143</c:v>
                </c:pt>
                <c:pt idx="147">
                  <c:v>-112.235123</c:v>
                </c:pt>
                <c:pt idx="148">
                  <c:v>-112.21743600000001</c:v>
                </c:pt>
                <c:pt idx="149">
                  <c:v>-112.38249</c:v>
                </c:pt>
                <c:pt idx="150">
                  <c:v>-112.75523</c:v>
                </c:pt>
                <c:pt idx="151">
                  <c:v>-112.831363</c:v>
                </c:pt>
                <c:pt idx="152">
                  <c:v>-112.974059</c:v>
                </c:pt>
                <c:pt idx="153">
                  <c:v>-113.319744</c:v>
                </c:pt>
                <c:pt idx="154">
                  <c:v>-113.412637</c:v>
                </c:pt>
                <c:pt idx="155">
                  <c:v>-113.504074</c:v>
                </c:pt>
                <c:pt idx="156">
                  <c:v>-113.86540599999999</c:v>
                </c:pt>
                <c:pt idx="157">
                  <c:v>-113.953822</c:v>
                </c:pt>
                <c:pt idx="158">
                  <c:v>-114.062003</c:v>
                </c:pt>
                <c:pt idx="159">
                  <c:v>-114.264695</c:v>
                </c:pt>
                <c:pt idx="160">
                  <c:v>-114.515384</c:v>
                </c:pt>
                <c:pt idx="161">
                  <c:v>-114.633028</c:v>
                </c:pt>
                <c:pt idx="162">
                  <c:v>-115.09580099999999</c:v>
                </c:pt>
                <c:pt idx="163">
                  <c:v>-114.881488</c:v>
                </c:pt>
                <c:pt idx="164">
                  <c:v>-115.06824899999999</c:v>
                </c:pt>
                <c:pt idx="165">
                  <c:v>-115.48251</c:v>
                </c:pt>
                <c:pt idx="166">
                  <c:v>-115.472155</c:v>
                </c:pt>
                <c:pt idx="167">
                  <c:v>-115.720823</c:v>
                </c:pt>
                <c:pt idx="168">
                  <c:v>-115.622764</c:v>
                </c:pt>
                <c:pt idx="169">
                  <c:v>-116.337253</c:v>
                </c:pt>
                <c:pt idx="170">
                  <c:v>-116.072774</c:v>
                </c:pt>
                <c:pt idx="171">
                  <c:v>-116.178214</c:v>
                </c:pt>
                <c:pt idx="172">
                  <c:v>-116.595715</c:v>
                </c:pt>
                <c:pt idx="173">
                  <c:v>-116.48768200000001</c:v>
                </c:pt>
                <c:pt idx="174">
                  <c:v>-116.859131</c:v>
                </c:pt>
                <c:pt idx="175">
                  <c:v>-116.96436199999999</c:v>
                </c:pt>
                <c:pt idx="176">
                  <c:v>-116.95702300000001</c:v>
                </c:pt>
                <c:pt idx="177">
                  <c:v>-117.404764</c:v>
                </c:pt>
                <c:pt idx="178">
                  <c:v>-117.128643</c:v>
                </c:pt>
                <c:pt idx="179">
                  <c:v>-117.59754</c:v>
                </c:pt>
                <c:pt idx="180">
                  <c:v>-117.543978</c:v>
                </c:pt>
                <c:pt idx="181">
                  <c:v>-117.83560199999999</c:v>
                </c:pt>
                <c:pt idx="182">
                  <c:v>-117.92950999999999</c:v>
                </c:pt>
                <c:pt idx="183">
                  <c:v>-118.060519</c:v>
                </c:pt>
                <c:pt idx="184">
                  <c:v>-118.04150300000001</c:v>
                </c:pt>
                <c:pt idx="185">
                  <c:v>-118.411326</c:v>
                </c:pt>
                <c:pt idx="186">
                  <c:v>-118.350588</c:v>
                </c:pt>
                <c:pt idx="187">
                  <c:v>-118.651388</c:v>
                </c:pt>
                <c:pt idx="188">
                  <c:v>-118.83630700000001</c:v>
                </c:pt>
                <c:pt idx="189">
                  <c:v>-118.525403</c:v>
                </c:pt>
                <c:pt idx="190">
                  <c:v>-119.053038</c:v>
                </c:pt>
                <c:pt idx="191">
                  <c:v>-119.109025</c:v>
                </c:pt>
                <c:pt idx="192">
                  <c:v>-118.99085100000001</c:v>
                </c:pt>
                <c:pt idx="193">
                  <c:v>-119.385575</c:v>
                </c:pt>
                <c:pt idx="194">
                  <c:v>-119.41617599999999</c:v>
                </c:pt>
                <c:pt idx="195">
                  <c:v>-119.401774</c:v>
                </c:pt>
                <c:pt idx="196">
                  <c:v>-119.70554</c:v>
                </c:pt>
                <c:pt idx="197">
                  <c:v>-119.62881400000001</c:v>
                </c:pt>
                <c:pt idx="198">
                  <c:v>-119.971823</c:v>
                </c:pt>
                <c:pt idx="199">
                  <c:v>-119.930859</c:v>
                </c:pt>
                <c:pt idx="200">
                  <c:v>-119.849586</c:v>
                </c:pt>
                <c:pt idx="201">
                  <c:v>-120.40131700000001</c:v>
                </c:pt>
                <c:pt idx="202">
                  <c:v>-120.212915</c:v>
                </c:pt>
                <c:pt idx="203">
                  <c:v>-120.498216</c:v>
                </c:pt>
                <c:pt idx="204">
                  <c:v>-120.280503</c:v>
                </c:pt>
                <c:pt idx="205">
                  <c:v>-120.568236</c:v>
                </c:pt>
                <c:pt idx="206">
                  <c:v>-120.79268500000001</c:v>
                </c:pt>
                <c:pt idx="207">
                  <c:v>-120.65826800000001</c:v>
                </c:pt>
                <c:pt idx="208">
                  <c:v>-121.039199</c:v>
                </c:pt>
                <c:pt idx="209">
                  <c:v>-120.752645</c:v>
                </c:pt>
                <c:pt idx="210">
                  <c:v>-121.109207</c:v>
                </c:pt>
                <c:pt idx="211">
                  <c:v>-121.01152</c:v>
                </c:pt>
                <c:pt idx="212">
                  <c:v>-121.40585799999999</c:v>
                </c:pt>
                <c:pt idx="213">
                  <c:v>-121.155394</c:v>
                </c:pt>
                <c:pt idx="214">
                  <c:v>-121.276736</c:v>
                </c:pt>
                <c:pt idx="215">
                  <c:v>-121.644524</c:v>
                </c:pt>
                <c:pt idx="216">
                  <c:v>-121.33027199999999</c:v>
                </c:pt>
                <c:pt idx="217">
                  <c:v>-121.59188</c:v>
                </c:pt>
                <c:pt idx="218">
                  <c:v>-121.750856</c:v>
                </c:pt>
                <c:pt idx="219">
                  <c:v>-121.58117</c:v>
                </c:pt>
                <c:pt idx="220">
                  <c:v>-122.00254200000001</c:v>
                </c:pt>
                <c:pt idx="221">
                  <c:v>-121.76834700000001</c:v>
                </c:pt>
                <c:pt idx="222">
                  <c:v>-122.040802</c:v>
                </c:pt>
                <c:pt idx="223">
                  <c:v>-122.066073</c:v>
                </c:pt>
                <c:pt idx="224">
                  <c:v>-121.98748000000001</c:v>
                </c:pt>
                <c:pt idx="225">
                  <c:v>-122.152804</c:v>
                </c:pt>
                <c:pt idx="226">
                  <c:v>-122.196608</c:v>
                </c:pt>
                <c:pt idx="227">
                  <c:v>-122.319221</c:v>
                </c:pt>
                <c:pt idx="228">
                  <c:v>-122.41769499999999</c:v>
                </c:pt>
                <c:pt idx="229">
                  <c:v>-122.370845</c:v>
                </c:pt>
                <c:pt idx="230">
                  <c:v>-122.363336</c:v>
                </c:pt>
                <c:pt idx="231">
                  <c:v>-122.576078</c:v>
                </c:pt>
                <c:pt idx="232">
                  <c:v>-122.44656000000001</c:v>
                </c:pt>
                <c:pt idx="233">
                  <c:v>-122.63654</c:v>
                </c:pt>
                <c:pt idx="234">
                  <c:v>-122.605429</c:v>
                </c:pt>
                <c:pt idx="235">
                  <c:v>-122.81067899999999</c:v>
                </c:pt>
                <c:pt idx="236">
                  <c:v>-122.713491</c:v>
                </c:pt>
                <c:pt idx="237">
                  <c:v>-122.694389</c:v>
                </c:pt>
                <c:pt idx="238">
                  <c:v>-122.99081</c:v>
                </c:pt>
                <c:pt idx="239">
                  <c:v>-122.729355</c:v>
                </c:pt>
                <c:pt idx="240">
                  <c:v>-122.823722</c:v>
                </c:pt>
                <c:pt idx="241">
                  <c:v>-122.996689</c:v>
                </c:pt>
                <c:pt idx="242">
                  <c:v>-122.891229</c:v>
                </c:pt>
                <c:pt idx="243">
                  <c:v>-123.040059</c:v>
                </c:pt>
                <c:pt idx="244">
                  <c:v>-123.009614</c:v>
                </c:pt>
                <c:pt idx="245">
                  <c:v>-122.899672</c:v>
                </c:pt>
                <c:pt idx="246">
                  <c:v>-123.278012</c:v>
                </c:pt>
                <c:pt idx="247">
                  <c:v>-123.027066</c:v>
                </c:pt>
                <c:pt idx="248">
                  <c:v>-123.009142</c:v>
                </c:pt>
                <c:pt idx="249">
                  <c:v>-123.10814000000001</c:v>
                </c:pt>
                <c:pt idx="250">
                  <c:v>-123.24401899999999</c:v>
                </c:pt>
                <c:pt idx="251">
                  <c:v>-123.08616499999999</c:v>
                </c:pt>
                <c:pt idx="252">
                  <c:v>-123.352806</c:v>
                </c:pt>
                <c:pt idx="253">
                  <c:v>-123.094156</c:v>
                </c:pt>
                <c:pt idx="254">
                  <c:v>-123.14404</c:v>
                </c:pt>
                <c:pt idx="255">
                  <c:v>-123.347137</c:v>
                </c:pt>
                <c:pt idx="256">
                  <c:v>-123.056601</c:v>
                </c:pt>
                <c:pt idx="257">
                  <c:v>-123.10663700000001</c:v>
                </c:pt>
                <c:pt idx="258">
                  <c:v>-123.47324999999999</c:v>
                </c:pt>
                <c:pt idx="259">
                  <c:v>-123.173495</c:v>
                </c:pt>
                <c:pt idx="260">
                  <c:v>-123.26835199999999</c:v>
                </c:pt>
                <c:pt idx="261">
                  <c:v>-123.25084</c:v>
                </c:pt>
                <c:pt idx="262">
                  <c:v>-123.14017800000001</c:v>
                </c:pt>
                <c:pt idx="263">
                  <c:v>-123.271539</c:v>
                </c:pt>
                <c:pt idx="264">
                  <c:v>-123.235066</c:v>
                </c:pt>
                <c:pt idx="265">
                  <c:v>-123.254054</c:v>
                </c:pt>
                <c:pt idx="266">
                  <c:v>-123.325422</c:v>
                </c:pt>
                <c:pt idx="267">
                  <c:v>-123.456253</c:v>
                </c:pt>
                <c:pt idx="268">
                  <c:v>-123.728937</c:v>
                </c:pt>
                <c:pt idx="269">
                  <c:v>-123.319434</c:v>
                </c:pt>
                <c:pt idx="270">
                  <c:v>-123.235</c:v>
                </c:pt>
                <c:pt idx="271">
                  <c:v>-123.235</c:v>
                </c:pt>
                <c:pt idx="272">
                  <c:v>-123.235</c:v>
                </c:pt>
                <c:pt idx="273">
                  <c:v>-123.235</c:v>
                </c:pt>
                <c:pt idx="274">
                  <c:v>-123.235</c:v>
                </c:pt>
                <c:pt idx="275">
                  <c:v>-123.235</c:v>
                </c:pt>
                <c:pt idx="276">
                  <c:v>-123.235</c:v>
                </c:pt>
                <c:pt idx="277">
                  <c:v>-123.235</c:v>
                </c:pt>
                <c:pt idx="278">
                  <c:v>-123.235</c:v>
                </c:pt>
                <c:pt idx="279">
                  <c:v>-123.235</c:v>
                </c:pt>
                <c:pt idx="280">
                  <c:v>-123.235</c:v>
                </c:pt>
                <c:pt idx="281">
                  <c:v>-123.235</c:v>
                </c:pt>
                <c:pt idx="282">
                  <c:v>-123.235</c:v>
                </c:pt>
                <c:pt idx="283">
                  <c:v>-123.235</c:v>
                </c:pt>
                <c:pt idx="284">
                  <c:v>-123.235</c:v>
                </c:pt>
                <c:pt idx="285">
                  <c:v>-123.235</c:v>
                </c:pt>
                <c:pt idx="286">
                  <c:v>-123.235</c:v>
                </c:pt>
                <c:pt idx="287">
                  <c:v>-123.235</c:v>
                </c:pt>
                <c:pt idx="288">
                  <c:v>-123.235</c:v>
                </c:pt>
                <c:pt idx="289">
                  <c:v>-123.235</c:v>
                </c:pt>
                <c:pt idx="290">
                  <c:v>-123.235</c:v>
                </c:pt>
                <c:pt idx="291">
                  <c:v>-123.235</c:v>
                </c:pt>
                <c:pt idx="292">
                  <c:v>-123.235</c:v>
                </c:pt>
                <c:pt idx="293">
                  <c:v>-123.235</c:v>
                </c:pt>
                <c:pt idx="294">
                  <c:v>-123.235</c:v>
                </c:pt>
                <c:pt idx="295">
                  <c:v>-123.235</c:v>
                </c:pt>
                <c:pt idx="296">
                  <c:v>-123.235</c:v>
                </c:pt>
                <c:pt idx="297">
                  <c:v>-123.235</c:v>
                </c:pt>
                <c:pt idx="298">
                  <c:v>-123.235</c:v>
                </c:pt>
                <c:pt idx="299">
                  <c:v>-123.235</c:v>
                </c:pt>
                <c:pt idx="300">
                  <c:v>-123.235</c:v>
                </c:pt>
                <c:pt idx="301">
                  <c:v>-123.235</c:v>
                </c:pt>
                <c:pt idx="302">
                  <c:v>-123.235</c:v>
                </c:pt>
                <c:pt idx="303">
                  <c:v>-123.235</c:v>
                </c:pt>
                <c:pt idx="304">
                  <c:v>-123.235</c:v>
                </c:pt>
                <c:pt idx="305">
                  <c:v>-123.452578</c:v>
                </c:pt>
                <c:pt idx="306">
                  <c:v>-123.50496200000001</c:v>
                </c:pt>
                <c:pt idx="307">
                  <c:v>-123.92676299999999</c:v>
                </c:pt>
                <c:pt idx="308">
                  <c:v>-123.13845499999999</c:v>
                </c:pt>
                <c:pt idx="309">
                  <c:v>-123.50182700000001</c:v>
                </c:pt>
                <c:pt idx="310">
                  <c:v>-122.855496</c:v>
                </c:pt>
                <c:pt idx="311">
                  <c:v>-123.44389200000001</c:v>
                </c:pt>
                <c:pt idx="312">
                  <c:v>-123.215147</c:v>
                </c:pt>
                <c:pt idx="313">
                  <c:v>-123.207308</c:v>
                </c:pt>
                <c:pt idx="314">
                  <c:v>-123.074876</c:v>
                </c:pt>
                <c:pt idx="315">
                  <c:v>-123.33600300000001</c:v>
                </c:pt>
                <c:pt idx="316">
                  <c:v>-123.05264699999999</c:v>
                </c:pt>
                <c:pt idx="317">
                  <c:v>-123.261974</c:v>
                </c:pt>
                <c:pt idx="318">
                  <c:v>-123.246297</c:v>
                </c:pt>
                <c:pt idx="319">
                  <c:v>-123.055629</c:v>
                </c:pt>
                <c:pt idx="320">
                  <c:v>-123.061499</c:v>
                </c:pt>
                <c:pt idx="321">
                  <c:v>-123.090654</c:v>
                </c:pt>
                <c:pt idx="322">
                  <c:v>-123.093243</c:v>
                </c:pt>
                <c:pt idx="323">
                  <c:v>-123.04489</c:v>
                </c:pt>
                <c:pt idx="324">
                  <c:v>-122.896947</c:v>
                </c:pt>
                <c:pt idx="325">
                  <c:v>-122.97080200000001</c:v>
                </c:pt>
                <c:pt idx="326">
                  <c:v>-123.21389499999999</c:v>
                </c:pt>
                <c:pt idx="327">
                  <c:v>-122.86181000000001</c:v>
                </c:pt>
                <c:pt idx="328">
                  <c:v>-122.730346</c:v>
                </c:pt>
                <c:pt idx="329">
                  <c:v>-123.017892</c:v>
                </c:pt>
                <c:pt idx="330">
                  <c:v>-122.736784</c:v>
                </c:pt>
                <c:pt idx="331">
                  <c:v>-122.895984</c:v>
                </c:pt>
                <c:pt idx="332">
                  <c:v>-122.611912</c:v>
                </c:pt>
                <c:pt idx="333">
                  <c:v>-122.889625</c:v>
                </c:pt>
                <c:pt idx="334">
                  <c:v>-122.64959</c:v>
                </c:pt>
                <c:pt idx="335">
                  <c:v>-122.65086700000001</c:v>
                </c:pt>
                <c:pt idx="336">
                  <c:v>-122.455315</c:v>
                </c:pt>
                <c:pt idx="337">
                  <c:v>-122.505439</c:v>
                </c:pt>
                <c:pt idx="338">
                  <c:v>-122.360274</c:v>
                </c:pt>
                <c:pt idx="339">
                  <c:v>-122.702299</c:v>
                </c:pt>
                <c:pt idx="340">
                  <c:v>-122.280995</c:v>
                </c:pt>
                <c:pt idx="341">
                  <c:v>-122.513158</c:v>
                </c:pt>
                <c:pt idx="342">
                  <c:v>-122.01165</c:v>
                </c:pt>
                <c:pt idx="343">
                  <c:v>-122.28968500000001</c:v>
                </c:pt>
                <c:pt idx="344">
                  <c:v>-122.17468</c:v>
                </c:pt>
                <c:pt idx="345">
                  <c:v>-122.151161</c:v>
                </c:pt>
                <c:pt idx="346">
                  <c:v>-121.404241</c:v>
                </c:pt>
                <c:pt idx="347">
                  <c:v>-122.597942</c:v>
                </c:pt>
                <c:pt idx="348">
                  <c:v>-121.553223</c:v>
                </c:pt>
                <c:pt idx="349">
                  <c:v>-121.78789999999999</c:v>
                </c:pt>
                <c:pt idx="350">
                  <c:v>-121.730788</c:v>
                </c:pt>
                <c:pt idx="351">
                  <c:v>-121.553887</c:v>
                </c:pt>
                <c:pt idx="352">
                  <c:v>-121.538639</c:v>
                </c:pt>
                <c:pt idx="353">
                  <c:v>-121.47442100000001</c:v>
                </c:pt>
                <c:pt idx="354">
                  <c:v>-121.051535</c:v>
                </c:pt>
                <c:pt idx="355">
                  <c:v>-121.63346199999999</c:v>
                </c:pt>
                <c:pt idx="356">
                  <c:v>-120.98577899999999</c:v>
                </c:pt>
                <c:pt idx="357">
                  <c:v>-121.12338</c:v>
                </c:pt>
                <c:pt idx="358">
                  <c:v>-120.807924</c:v>
                </c:pt>
                <c:pt idx="359">
                  <c:v>-120.968181</c:v>
                </c:pt>
                <c:pt idx="360">
                  <c:v>-120.510797</c:v>
                </c:pt>
                <c:pt idx="361">
                  <c:v>-121.00015399999999</c:v>
                </c:pt>
                <c:pt idx="362">
                  <c:v>-120.410386</c:v>
                </c:pt>
                <c:pt idx="363">
                  <c:v>-120.523083</c:v>
                </c:pt>
                <c:pt idx="364">
                  <c:v>-120.06861600000001</c:v>
                </c:pt>
                <c:pt idx="365">
                  <c:v>-120.366969</c:v>
                </c:pt>
                <c:pt idx="366">
                  <c:v>-119.83892899999999</c:v>
                </c:pt>
                <c:pt idx="367">
                  <c:v>-119.989481</c:v>
                </c:pt>
                <c:pt idx="368">
                  <c:v>-119.785698</c:v>
                </c:pt>
                <c:pt idx="369">
                  <c:v>-119.57594899999999</c:v>
                </c:pt>
                <c:pt idx="370">
                  <c:v>-119.437302</c:v>
                </c:pt>
                <c:pt idx="371">
                  <c:v>-119.368432</c:v>
                </c:pt>
                <c:pt idx="372">
                  <c:v>-119.136436</c:v>
                </c:pt>
                <c:pt idx="373">
                  <c:v>-119.17779</c:v>
                </c:pt>
                <c:pt idx="374">
                  <c:v>-118.801097</c:v>
                </c:pt>
                <c:pt idx="375">
                  <c:v>-118.88175</c:v>
                </c:pt>
                <c:pt idx="376">
                  <c:v>-118.521197</c:v>
                </c:pt>
                <c:pt idx="377">
                  <c:v>-118.481495</c:v>
                </c:pt>
                <c:pt idx="378">
                  <c:v>-118.366658</c:v>
                </c:pt>
                <c:pt idx="379">
                  <c:v>-118.130692</c:v>
                </c:pt>
                <c:pt idx="380">
                  <c:v>-117.848945</c:v>
                </c:pt>
                <c:pt idx="381">
                  <c:v>-117.90778299999999</c:v>
                </c:pt>
                <c:pt idx="382">
                  <c:v>-117.59672399999999</c:v>
                </c:pt>
                <c:pt idx="383">
                  <c:v>-117.54586399999999</c:v>
                </c:pt>
                <c:pt idx="384">
                  <c:v>-117.000021</c:v>
                </c:pt>
                <c:pt idx="385">
                  <c:v>-117.179332</c:v>
                </c:pt>
                <c:pt idx="386">
                  <c:v>-116.827506</c:v>
                </c:pt>
                <c:pt idx="387">
                  <c:v>-116.689797</c:v>
                </c:pt>
                <c:pt idx="388">
                  <c:v>-116.600329</c:v>
                </c:pt>
                <c:pt idx="389">
                  <c:v>-116.492519</c:v>
                </c:pt>
                <c:pt idx="390">
                  <c:v>-115.808789</c:v>
                </c:pt>
                <c:pt idx="391">
                  <c:v>-116.296312</c:v>
                </c:pt>
                <c:pt idx="392">
                  <c:v>-115.374112</c:v>
                </c:pt>
                <c:pt idx="393">
                  <c:v>-115.79204799999999</c:v>
                </c:pt>
                <c:pt idx="394">
                  <c:v>-115.369895</c:v>
                </c:pt>
                <c:pt idx="395">
                  <c:v>-115.107101</c:v>
                </c:pt>
                <c:pt idx="396">
                  <c:v>-114.80571</c:v>
                </c:pt>
                <c:pt idx="397">
                  <c:v>-114.91020399999999</c:v>
                </c:pt>
                <c:pt idx="398">
                  <c:v>-114.232736</c:v>
                </c:pt>
                <c:pt idx="399">
                  <c:v>-114.415876</c:v>
                </c:pt>
                <c:pt idx="400">
                  <c:v>-113.851111</c:v>
                </c:pt>
                <c:pt idx="401">
                  <c:v>-114.02442600000001</c:v>
                </c:pt>
                <c:pt idx="402">
                  <c:v>-113.222443</c:v>
                </c:pt>
                <c:pt idx="403">
                  <c:v>-113.569666</c:v>
                </c:pt>
                <c:pt idx="404">
                  <c:v>-112.949477</c:v>
                </c:pt>
                <c:pt idx="405">
                  <c:v>-113.154089</c:v>
                </c:pt>
                <c:pt idx="406">
                  <c:v>-112.406193</c:v>
                </c:pt>
                <c:pt idx="407">
                  <c:v>-112.494079</c:v>
                </c:pt>
                <c:pt idx="408">
                  <c:v>-112.08655</c:v>
                </c:pt>
                <c:pt idx="409">
                  <c:v>-112.059037</c:v>
                </c:pt>
                <c:pt idx="410">
                  <c:v>-111.46596099999999</c:v>
                </c:pt>
                <c:pt idx="411">
                  <c:v>-111.525683</c:v>
                </c:pt>
                <c:pt idx="412">
                  <c:v>-110.890698</c:v>
                </c:pt>
                <c:pt idx="413">
                  <c:v>-111.02946900000001</c:v>
                </c:pt>
                <c:pt idx="414">
                  <c:v>-110.354585</c:v>
                </c:pt>
                <c:pt idx="415">
                  <c:v>-110.42736600000001</c:v>
                </c:pt>
                <c:pt idx="416">
                  <c:v>-109.878252</c:v>
                </c:pt>
                <c:pt idx="417">
                  <c:v>-109.794237</c:v>
                </c:pt>
                <c:pt idx="418">
                  <c:v>-109.566137</c:v>
                </c:pt>
                <c:pt idx="419">
                  <c:v>-109.272464</c:v>
                </c:pt>
                <c:pt idx="420">
                  <c:v>-108.790881</c:v>
                </c:pt>
                <c:pt idx="421">
                  <c:v>-108.588847</c:v>
                </c:pt>
                <c:pt idx="422">
                  <c:v>-108.08446000000001</c:v>
                </c:pt>
                <c:pt idx="423">
                  <c:v>-108.38027700000001</c:v>
                </c:pt>
                <c:pt idx="424">
                  <c:v>-107.630449</c:v>
                </c:pt>
                <c:pt idx="425">
                  <c:v>-107.395955</c:v>
                </c:pt>
                <c:pt idx="426">
                  <c:v>-107.191478</c:v>
                </c:pt>
                <c:pt idx="427">
                  <c:v>-106.78980199999999</c:v>
                </c:pt>
                <c:pt idx="428">
                  <c:v>-106.4194</c:v>
                </c:pt>
                <c:pt idx="429">
                  <c:v>-106.136661</c:v>
                </c:pt>
                <c:pt idx="430">
                  <c:v>-105.811665</c:v>
                </c:pt>
                <c:pt idx="431">
                  <c:v>-105.64084</c:v>
                </c:pt>
                <c:pt idx="432">
                  <c:v>-105.731374</c:v>
                </c:pt>
                <c:pt idx="433">
                  <c:v>-105.84606100000001</c:v>
                </c:pt>
                <c:pt idx="434">
                  <c:v>-105.84606100000001</c:v>
                </c:pt>
                <c:pt idx="435">
                  <c:v>-105.84606100000001</c:v>
                </c:pt>
                <c:pt idx="436">
                  <c:v>-105.84606100000001</c:v>
                </c:pt>
                <c:pt idx="437">
                  <c:v>-105.84606100000001</c:v>
                </c:pt>
                <c:pt idx="438">
                  <c:v>-105.84606100000001</c:v>
                </c:pt>
                <c:pt idx="439">
                  <c:v>-105.84606100000001</c:v>
                </c:pt>
                <c:pt idx="440">
                  <c:v>-105.84606100000001</c:v>
                </c:pt>
                <c:pt idx="441">
                  <c:v>-105.84606100000001</c:v>
                </c:pt>
                <c:pt idx="442">
                  <c:v>-105.84606100000001</c:v>
                </c:pt>
                <c:pt idx="443">
                  <c:v>-105.84606100000001</c:v>
                </c:pt>
                <c:pt idx="444">
                  <c:v>-105.84606100000001</c:v>
                </c:pt>
                <c:pt idx="445">
                  <c:v>-105.84606100000001</c:v>
                </c:pt>
                <c:pt idx="446">
                  <c:v>-105.84606100000001</c:v>
                </c:pt>
                <c:pt idx="447">
                  <c:v>-105.84606100000001</c:v>
                </c:pt>
                <c:pt idx="448">
                  <c:v>-105.84606100000001</c:v>
                </c:pt>
                <c:pt idx="449">
                  <c:v>-105.84606100000001</c:v>
                </c:pt>
                <c:pt idx="450">
                  <c:v>-105.84606100000001</c:v>
                </c:pt>
                <c:pt idx="451">
                  <c:v>-105.84606100000001</c:v>
                </c:pt>
                <c:pt idx="452">
                  <c:v>-105.84606100000001</c:v>
                </c:pt>
                <c:pt idx="453">
                  <c:v>-105.86774699999999</c:v>
                </c:pt>
                <c:pt idx="454">
                  <c:v>-105.93938900000001</c:v>
                </c:pt>
                <c:pt idx="455">
                  <c:v>-106.15363499999999</c:v>
                </c:pt>
                <c:pt idx="456">
                  <c:v>-106.489965</c:v>
                </c:pt>
                <c:pt idx="457">
                  <c:v>-106.88238800000001</c:v>
                </c:pt>
                <c:pt idx="458">
                  <c:v>-107.245395</c:v>
                </c:pt>
                <c:pt idx="459">
                  <c:v>-107.606864</c:v>
                </c:pt>
                <c:pt idx="460">
                  <c:v>-107.99433999999999</c:v>
                </c:pt>
                <c:pt idx="461">
                  <c:v>-108.316264</c:v>
                </c:pt>
                <c:pt idx="462">
                  <c:v>-108.636166</c:v>
                </c:pt>
                <c:pt idx="463">
                  <c:v>-108.94583799999999</c:v>
                </c:pt>
                <c:pt idx="464">
                  <c:v>-109.276044</c:v>
                </c:pt>
                <c:pt idx="465">
                  <c:v>-109.202759</c:v>
                </c:pt>
                <c:pt idx="466">
                  <c:v>-109.510375</c:v>
                </c:pt>
                <c:pt idx="467">
                  <c:v>-109.917075</c:v>
                </c:pt>
                <c:pt idx="468">
                  <c:v>-110.293651</c:v>
                </c:pt>
                <c:pt idx="469">
                  <c:v>-110.404706</c:v>
                </c:pt>
                <c:pt idx="470">
                  <c:v>-110.72663</c:v>
                </c:pt>
                <c:pt idx="471">
                  <c:v>-110.89097</c:v>
                </c:pt>
                <c:pt idx="472">
                  <c:v>-111.252657</c:v>
                </c:pt>
                <c:pt idx="473">
                  <c:v>-111.176703</c:v>
                </c:pt>
                <c:pt idx="474">
                  <c:v>-111.62119800000001</c:v>
                </c:pt>
                <c:pt idx="475">
                  <c:v>-111.59004400000001</c:v>
                </c:pt>
                <c:pt idx="476">
                  <c:v>-111.901303</c:v>
                </c:pt>
                <c:pt idx="477">
                  <c:v>-112.16797</c:v>
                </c:pt>
                <c:pt idx="478">
                  <c:v>-112.399128</c:v>
                </c:pt>
                <c:pt idx="479">
                  <c:v>-112.15712600000001</c:v>
                </c:pt>
                <c:pt idx="480">
                  <c:v>-112.979291</c:v>
                </c:pt>
                <c:pt idx="481">
                  <c:v>-112.714</c:v>
                </c:pt>
                <c:pt idx="482">
                  <c:v>-113.157179</c:v>
                </c:pt>
                <c:pt idx="483">
                  <c:v>-112.97546199999999</c:v>
                </c:pt>
                <c:pt idx="484">
                  <c:v>-113.70881300000001</c:v>
                </c:pt>
                <c:pt idx="485">
                  <c:v>-113.249346</c:v>
                </c:pt>
                <c:pt idx="486">
                  <c:v>-113.650119</c:v>
                </c:pt>
                <c:pt idx="487">
                  <c:v>-114.03891400000001</c:v>
                </c:pt>
                <c:pt idx="488">
                  <c:v>-114.104957</c:v>
                </c:pt>
                <c:pt idx="489">
                  <c:v>-114.336314</c:v>
                </c:pt>
                <c:pt idx="490">
                  <c:v>-114.25354299999999</c:v>
                </c:pt>
                <c:pt idx="491">
                  <c:v>-114.620206</c:v>
                </c:pt>
                <c:pt idx="492">
                  <c:v>-114.63779700000001</c:v>
                </c:pt>
                <c:pt idx="493">
                  <c:v>-115.11749</c:v>
                </c:pt>
                <c:pt idx="494">
                  <c:v>-114.906057</c:v>
                </c:pt>
                <c:pt idx="495">
                  <c:v>-115.35705299999999</c:v>
                </c:pt>
                <c:pt idx="496">
                  <c:v>-115.28058900000001</c:v>
                </c:pt>
                <c:pt idx="497">
                  <c:v>-115.730846</c:v>
                </c:pt>
                <c:pt idx="498">
                  <c:v>-115.69071</c:v>
                </c:pt>
                <c:pt idx="499">
                  <c:v>-115.90923600000001</c:v>
                </c:pt>
                <c:pt idx="500">
                  <c:v>-115.911693</c:v>
                </c:pt>
                <c:pt idx="501">
                  <c:v>-116.227414</c:v>
                </c:pt>
                <c:pt idx="502">
                  <c:v>-116.47452800000001</c:v>
                </c:pt>
                <c:pt idx="503">
                  <c:v>-116.388603</c:v>
                </c:pt>
                <c:pt idx="504">
                  <c:v>-116.782207</c:v>
                </c:pt>
                <c:pt idx="505">
                  <c:v>-116.843542</c:v>
                </c:pt>
                <c:pt idx="506">
                  <c:v>-117.005038</c:v>
                </c:pt>
                <c:pt idx="507">
                  <c:v>-117.033321</c:v>
                </c:pt>
                <c:pt idx="508">
                  <c:v>-117.215704</c:v>
                </c:pt>
                <c:pt idx="509">
                  <c:v>-117.39935800000001</c:v>
                </c:pt>
                <c:pt idx="510">
                  <c:v>-117.620358</c:v>
                </c:pt>
                <c:pt idx="511">
                  <c:v>-117.428378</c:v>
                </c:pt>
                <c:pt idx="512">
                  <c:v>-117.99562899999999</c:v>
                </c:pt>
                <c:pt idx="513">
                  <c:v>-117.73614499999999</c:v>
                </c:pt>
                <c:pt idx="514">
                  <c:v>-118.211439</c:v>
                </c:pt>
                <c:pt idx="515">
                  <c:v>-118.076004</c:v>
                </c:pt>
                <c:pt idx="516">
                  <c:v>-118.34668000000001</c:v>
                </c:pt>
                <c:pt idx="517">
                  <c:v>-118.33774</c:v>
                </c:pt>
                <c:pt idx="518">
                  <c:v>-118.50135</c:v>
                </c:pt>
                <c:pt idx="519">
                  <c:v>-118.748966</c:v>
                </c:pt>
                <c:pt idx="520">
                  <c:v>-118.60941</c:v>
                </c:pt>
                <c:pt idx="521">
                  <c:v>-118.92067299999999</c:v>
                </c:pt>
                <c:pt idx="522">
                  <c:v>-119.20455800000001</c:v>
                </c:pt>
                <c:pt idx="523">
                  <c:v>-118.863322</c:v>
                </c:pt>
                <c:pt idx="524">
                  <c:v>-119.16687400000001</c:v>
                </c:pt>
                <c:pt idx="525">
                  <c:v>-119.308621</c:v>
                </c:pt>
                <c:pt idx="526">
                  <c:v>-119.553889</c:v>
                </c:pt>
                <c:pt idx="527">
                  <c:v>-119.64147199999999</c:v>
                </c:pt>
                <c:pt idx="528">
                  <c:v>-119.574586</c:v>
                </c:pt>
                <c:pt idx="529">
                  <c:v>-119.843976</c:v>
                </c:pt>
                <c:pt idx="530">
                  <c:v>-119.856561</c:v>
                </c:pt>
                <c:pt idx="531">
                  <c:v>-119.80659</c:v>
                </c:pt>
                <c:pt idx="532">
                  <c:v>-120.097993</c:v>
                </c:pt>
                <c:pt idx="533">
                  <c:v>-120.178843</c:v>
                </c:pt>
                <c:pt idx="534">
                  <c:v>-120.317165</c:v>
                </c:pt>
                <c:pt idx="535">
                  <c:v>-120.36612599999999</c:v>
                </c:pt>
                <c:pt idx="536">
                  <c:v>-120.33020399999999</c:v>
                </c:pt>
                <c:pt idx="537">
                  <c:v>-120.60851</c:v>
                </c:pt>
                <c:pt idx="538">
                  <c:v>-120.633078</c:v>
                </c:pt>
                <c:pt idx="539">
                  <c:v>-120.61362200000001</c:v>
                </c:pt>
                <c:pt idx="540">
                  <c:v>-120.74288900000001</c:v>
                </c:pt>
                <c:pt idx="541">
                  <c:v>-120.874117</c:v>
                </c:pt>
                <c:pt idx="542">
                  <c:v>-121.186139</c:v>
                </c:pt>
                <c:pt idx="543">
                  <c:v>-120.747516</c:v>
                </c:pt>
                <c:pt idx="544">
                  <c:v>-121.202881</c:v>
                </c:pt>
                <c:pt idx="545">
                  <c:v>-121.224806</c:v>
                </c:pt>
                <c:pt idx="546">
                  <c:v>-121.384629</c:v>
                </c:pt>
                <c:pt idx="547">
                  <c:v>-121.211917</c:v>
                </c:pt>
                <c:pt idx="548">
                  <c:v>-121.472705</c:v>
                </c:pt>
                <c:pt idx="549">
                  <c:v>-121.486818</c:v>
                </c:pt>
                <c:pt idx="550">
                  <c:v>-121.50108400000001</c:v>
                </c:pt>
                <c:pt idx="551">
                  <c:v>-121.86116800000001</c:v>
                </c:pt>
                <c:pt idx="552">
                  <c:v>-121.582381</c:v>
                </c:pt>
                <c:pt idx="553">
                  <c:v>-121.813779</c:v>
                </c:pt>
                <c:pt idx="554">
                  <c:v>-121.881835</c:v>
                </c:pt>
                <c:pt idx="555">
                  <c:v>-121.72686899999999</c:v>
                </c:pt>
                <c:pt idx="556">
                  <c:v>-122.263104</c:v>
                </c:pt>
                <c:pt idx="557">
                  <c:v>-121.92169199999999</c:v>
                </c:pt>
                <c:pt idx="558">
                  <c:v>-122.186172</c:v>
                </c:pt>
                <c:pt idx="559">
                  <c:v>-122.12630299999999</c:v>
                </c:pt>
                <c:pt idx="560">
                  <c:v>-122.20772700000001</c:v>
                </c:pt>
                <c:pt idx="561">
                  <c:v>-122.527886</c:v>
                </c:pt>
                <c:pt idx="562">
                  <c:v>-122.25796</c:v>
                </c:pt>
                <c:pt idx="563">
                  <c:v>-122.369308</c:v>
                </c:pt>
                <c:pt idx="564">
                  <c:v>-122.42165</c:v>
                </c:pt>
                <c:pt idx="565">
                  <c:v>-122.454605</c:v>
                </c:pt>
                <c:pt idx="566">
                  <c:v>-122.686241</c:v>
                </c:pt>
                <c:pt idx="567">
                  <c:v>-122.613912</c:v>
                </c:pt>
                <c:pt idx="568">
                  <c:v>-122.638468</c:v>
                </c:pt>
                <c:pt idx="569">
                  <c:v>-122.721549</c:v>
                </c:pt>
                <c:pt idx="570">
                  <c:v>-122.86086299999999</c:v>
                </c:pt>
                <c:pt idx="571">
                  <c:v>-122.58102700000001</c:v>
                </c:pt>
                <c:pt idx="572">
                  <c:v>-122.896958</c:v>
                </c:pt>
                <c:pt idx="573">
                  <c:v>-122.854629</c:v>
                </c:pt>
                <c:pt idx="574">
                  <c:v>-122.98705699999999</c:v>
                </c:pt>
                <c:pt idx="575">
                  <c:v>-122.72322699999999</c:v>
                </c:pt>
                <c:pt idx="576">
                  <c:v>-123.148563</c:v>
                </c:pt>
                <c:pt idx="577">
                  <c:v>-122.804391</c:v>
                </c:pt>
                <c:pt idx="578">
                  <c:v>-123.088206</c:v>
                </c:pt>
                <c:pt idx="579">
                  <c:v>-123.056127</c:v>
                </c:pt>
                <c:pt idx="580">
                  <c:v>-123.09981999999999</c:v>
                </c:pt>
                <c:pt idx="581">
                  <c:v>-122.84948199999999</c:v>
                </c:pt>
                <c:pt idx="582">
                  <c:v>-123.282549</c:v>
                </c:pt>
                <c:pt idx="583">
                  <c:v>-123.088894</c:v>
                </c:pt>
                <c:pt idx="584">
                  <c:v>-123.204402</c:v>
                </c:pt>
                <c:pt idx="585">
                  <c:v>-123.142893</c:v>
                </c:pt>
                <c:pt idx="586">
                  <c:v>-123.176878</c:v>
                </c:pt>
                <c:pt idx="587">
                  <c:v>-123.18987</c:v>
                </c:pt>
                <c:pt idx="588">
                  <c:v>-123.316821</c:v>
                </c:pt>
                <c:pt idx="589">
                  <c:v>-122.998378</c:v>
                </c:pt>
                <c:pt idx="590">
                  <c:v>-123.398704</c:v>
                </c:pt>
                <c:pt idx="591">
                  <c:v>-123.009095</c:v>
                </c:pt>
                <c:pt idx="592">
                  <c:v>-123.53057</c:v>
                </c:pt>
                <c:pt idx="593">
                  <c:v>-122.94850099999999</c:v>
                </c:pt>
                <c:pt idx="594">
                  <c:v>-123.510454</c:v>
                </c:pt>
                <c:pt idx="595">
                  <c:v>-122.933271</c:v>
                </c:pt>
                <c:pt idx="596">
                  <c:v>-123.43788000000001</c:v>
                </c:pt>
                <c:pt idx="597">
                  <c:v>-122.99210100000001</c:v>
                </c:pt>
                <c:pt idx="598">
                  <c:v>-123.550732</c:v>
                </c:pt>
                <c:pt idx="599">
                  <c:v>-123.086603</c:v>
                </c:pt>
                <c:pt idx="600">
                  <c:v>-123.21719400000001</c:v>
                </c:pt>
                <c:pt idx="601">
                  <c:v>-123.364221</c:v>
                </c:pt>
                <c:pt idx="602">
                  <c:v>-123.797571</c:v>
                </c:pt>
                <c:pt idx="603">
                  <c:v>-123.447469</c:v>
                </c:pt>
                <c:pt idx="604">
                  <c:v>-123.238911</c:v>
                </c:pt>
                <c:pt idx="605">
                  <c:v>-123.235</c:v>
                </c:pt>
                <c:pt idx="606">
                  <c:v>-123.235</c:v>
                </c:pt>
                <c:pt idx="607">
                  <c:v>-123.235</c:v>
                </c:pt>
                <c:pt idx="608">
                  <c:v>-123.235</c:v>
                </c:pt>
                <c:pt idx="609">
                  <c:v>-123.235</c:v>
                </c:pt>
                <c:pt idx="610">
                  <c:v>-123.235</c:v>
                </c:pt>
                <c:pt idx="611">
                  <c:v>-123.235</c:v>
                </c:pt>
                <c:pt idx="612">
                  <c:v>-123.235</c:v>
                </c:pt>
                <c:pt idx="613">
                  <c:v>-123.235</c:v>
                </c:pt>
                <c:pt idx="614">
                  <c:v>-123.235</c:v>
                </c:pt>
                <c:pt idx="615">
                  <c:v>-123.235</c:v>
                </c:pt>
                <c:pt idx="616">
                  <c:v>-123.235</c:v>
                </c:pt>
                <c:pt idx="617">
                  <c:v>-123.235</c:v>
                </c:pt>
                <c:pt idx="618">
                  <c:v>-123.235</c:v>
                </c:pt>
                <c:pt idx="619">
                  <c:v>-123.235</c:v>
                </c:pt>
                <c:pt idx="620">
                  <c:v>-123.235</c:v>
                </c:pt>
                <c:pt idx="621">
                  <c:v>-123.235</c:v>
                </c:pt>
                <c:pt idx="622">
                  <c:v>-123.235</c:v>
                </c:pt>
                <c:pt idx="623">
                  <c:v>-123.235</c:v>
                </c:pt>
                <c:pt idx="624">
                  <c:v>-123.235</c:v>
                </c:pt>
                <c:pt idx="625">
                  <c:v>-123.235</c:v>
                </c:pt>
                <c:pt idx="626">
                  <c:v>-123.235</c:v>
                </c:pt>
                <c:pt idx="627">
                  <c:v>-123.235</c:v>
                </c:pt>
                <c:pt idx="628">
                  <c:v>-123.235</c:v>
                </c:pt>
                <c:pt idx="629">
                  <c:v>-123.235</c:v>
                </c:pt>
                <c:pt idx="630">
                  <c:v>-123.235</c:v>
                </c:pt>
                <c:pt idx="631">
                  <c:v>-123.235</c:v>
                </c:pt>
                <c:pt idx="632">
                  <c:v>-123.235</c:v>
                </c:pt>
                <c:pt idx="633">
                  <c:v>-123.235</c:v>
                </c:pt>
                <c:pt idx="634">
                  <c:v>-123.235</c:v>
                </c:pt>
                <c:pt idx="635">
                  <c:v>-123.235</c:v>
                </c:pt>
                <c:pt idx="636">
                  <c:v>-123.235</c:v>
                </c:pt>
                <c:pt idx="637">
                  <c:v>-123.235</c:v>
                </c:pt>
                <c:pt idx="638">
                  <c:v>-123.235</c:v>
                </c:pt>
                <c:pt idx="639">
                  <c:v>-123.235</c:v>
                </c:pt>
                <c:pt idx="640">
                  <c:v>-123.235</c:v>
                </c:pt>
                <c:pt idx="641">
                  <c:v>-123.235</c:v>
                </c:pt>
                <c:pt idx="642">
                  <c:v>-123.235</c:v>
                </c:pt>
                <c:pt idx="643">
                  <c:v>-123.235</c:v>
                </c:pt>
                <c:pt idx="644">
                  <c:v>-123.235</c:v>
                </c:pt>
                <c:pt idx="645">
                  <c:v>-124.016643</c:v>
                </c:pt>
                <c:pt idx="646">
                  <c:v>-123.412458</c:v>
                </c:pt>
                <c:pt idx="647">
                  <c:v>-122.273428</c:v>
                </c:pt>
                <c:pt idx="648">
                  <c:v>-125.620998</c:v>
                </c:pt>
                <c:pt idx="649">
                  <c:v>-121.921847</c:v>
                </c:pt>
                <c:pt idx="650">
                  <c:v>-122.137137</c:v>
                </c:pt>
                <c:pt idx="651">
                  <c:v>-125.66322</c:v>
                </c:pt>
                <c:pt idx="652">
                  <c:v>-121.89891</c:v>
                </c:pt>
                <c:pt idx="653">
                  <c:v>-122.065611</c:v>
                </c:pt>
                <c:pt idx="654">
                  <c:v>-125.613778</c:v>
                </c:pt>
                <c:pt idx="655">
                  <c:v>-121.745158</c:v>
                </c:pt>
                <c:pt idx="656">
                  <c:v>-122.181303</c:v>
                </c:pt>
                <c:pt idx="657">
                  <c:v>-125.552702</c:v>
                </c:pt>
                <c:pt idx="658">
                  <c:v>-121.974818</c:v>
                </c:pt>
                <c:pt idx="659">
                  <c:v>-121.88649599999999</c:v>
                </c:pt>
                <c:pt idx="660">
                  <c:v>-125.40068100000001</c:v>
                </c:pt>
                <c:pt idx="661">
                  <c:v>-122.016891</c:v>
                </c:pt>
                <c:pt idx="662">
                  <c:v>-121.825768</c:v>
                </c:pt>
                <c:pt idx="663">
                  <c:v>-125.381908</c:v>
                </c:pt>
                <c:pt idx="664">
                  <c:v>-121.724245</c:v>
                </c:pt>
                <c:pt idx="665">
                  <c:v>-121.92433200000001</c:v>
                </c:pt>
                <c:pt idx="666">
                  <c:v>-125.39809200000001</c:v>
                </c:pt>
                <c:pt idx="667">
                  <c:v>-121.68641100000001</c:v>
                </c:pt>
                <c:pt idx="668">
                  <c:v>-121.682883</c:v>
                </c:pt>
                <c:pt idx="669">
                  <c:v>-125.26913500000001</c:v>
                </c:pt>
                <c:pt idx="670">
                  <c:v>-121.604467</c:v>
                </c:pt>
                <c:pt idx="671">
                  <c:v>-121.57090100000001</c:v>
                </c:pt>
                <c:pt idx="672">
                  <c:v>-125.04841500000001</c:v>
                </c:pt>
                <c:pt idx="673">
                  <c:v>-121.581086</c:v>
                </c:pt>
                <c:pt idx="674">
                  <c:v>-121.444604</c:v>
                </c:pt>
                <c:pt idx="675">
                  <c:v>-124.909413</c:v>
                </c:pt>
                <c:pt idx="676">
                  <c:v>-121.297096</c:v>
                </c:pt>
                <c:pt idx="677">
                  <c:v>-121.45091499999999</c:v>
                </c:pt>
                <c:pt idx="678">
                  <c:v>-124.997373</c:v>
                </c:pt>
                <c:pt idx="679">
                  <c:v>-120.819625</c:v>
                </c:pt>
                <c:pt idx="680">
                  <c:v>-121.35846100000001</c:v>
                </c:pt>
                <c:pt idx="681">
                  <c:v>-124.79252</c:v>
                </c:pt>
                <c:pt idx="682">
                  <c:v>-120.738623</c:v>
                </c:pt>
                <c:pt idx="683">
                  <c:v>-122.267989</c:v>
                </c:pt>
                <c:pt idx="684">
                  <c:v>-122.05452099999999</c:v>
                </c:pt>
                <c:pt idx="685">
                  <c:v>-122.005799</c:v>
                </c:pt>
                <c:pt idx="686">
                  <c:v>-121.88154900000001</c:v>
                </c:pt>
                <c:pt idx="687">
                  <c:v>-121.82764299999999</c:v>
                </c:pt>
                <c:pt idx="688">
                  <c:v>-121.723783</c:v>
                </c:pt>
                <c:pt idx="689">
                  <c:v>-121.713413</c:v>
                </c:pt>
                <c:pt idx="690">
                  <c:v>-121.55421200000001</c:v>
                </c:pt>
                <c:pt idx="691">
                  <c:v>-121.49038400000001</c:v>
                </c:pt>
                <c:pt idx="692">
                  <c:v>-121.399175</c:v>
                </c:pt>
                <c:pt idx="693">
                  <c:v>-121.23515</c:v>
                </c:pt>
                <c:pt idx="694">
                  <c:v>-121.28536099999999</c:v>
                </c:pt>
                <c:pt idx="695">
                  <c:v>-121.13860200000001</c:v>
                </c:pt>
                <c:pt idx="696">
                  <c:v>-120.98715300000001</c:v>
                </c:pt>
                <c:pt idx="697">
                  <c:v>-120.81322400000001</c:v>
                </c:pt>
                <c:pt idx="698">
                  <c:v>-120.90052799999999</c:v>
                </c:pt>
                <c:pt idx="699">
                  <c:v>-120.719622</c:v>
                </c:pt>
                <c:pt idx="700">
                  <c:v>-120.580597</c:v>
                </c:pt>
                <c:pt idx="701">
                  <c:v>-120.392985</c:v>
                </c:pt>
                <c:pt idx="702">
                  <c:v>-120.301061</c:v>
                </c:pt>
                <c:pt idx="703">
                  <c:v>-120.236024</c:v>
                </c:pt>
                <c:pt idx="704">
                  <c:v>-120.21223999999999</c:v>
                </c:pt>
                <c:pt idx="705">
                  <c:v>-119.879165</c:v>
                </c:pt>
                <c:pt idx="706">
                  <c:v>-120.10200399999999</c:v>
                </c:pt>
                <c:pt idx="707">
                  <c:v>-119.477889</c:v>
                </c:pt>
                <c:pt idx="708">
                  <c:v>-119.74349100000001</c:v>
                </c:pt>
                <c:pt idx="709">
                  <c:v>-119.467725</c:v>
                </c:pt>
                <c:pt idx="710">
                  <c:v>-119.213275</c:v>
                </c:pt>
                <c:pt idx="711">
                  <c:v>-119.217754</c:v>
                </c:pt>
                <c:pt idx="712">
                  <c:v>-119.146317</c:v>
                </c:pt>
                <c:pt idx="713">
                  <c:v>-118.905817</c:v>
                </c:pt>
                <c:pt idx="714">
                  <c:v>-118.64071199999999</c:v>
                </c:pt>
                <c:pt idx="715">
                  <c:v>-118.74276999999999</c:v>
                </c:pt>
                <c:pt idx="716">
                  <c:v>-118.401302</c:v>
                </c:pt>
                <c:pt idx="717">
                  <c:v>-118.26263299999999</c:v>
                </c:pt>
                <c:pt idx="718">
                  <c:v>-118.080625</c:v>
                </c:pt>
                <c:pt idx="719">
                  <c:v>-118.186378</c:v>
                </c:pt>
                <c:pt idx="720">
                  <c:v>-117.620456</c:v>
                </c:pt>
                <c:pt idx="721">
                  <c:v>-117.428738</c:v>
                </c:pt>
                <c:pt idx="722">
                  <c:v>-117.584052</c:v>
                </c:pt>
                <c:pt idx="723">
                  <c:v>-117.28249</c:v>
                </c:pt>
                <c:pt idx="724">
                  <c:v>-117.17313300000001</c:v>
                </c:pt>
                <c:pt idx="725">
                  <c:v>-116.834613</c:v>
                </c:pt>
                <c:pt idx="726">
                  <c:v>-116.850066</c:v>
                </c:pt>
                <c:pt idx="727">
                  <c:v>-116.395758</c:v>
                </c:pt>
                <c:pt idx="728">
                  <c:v>-116.60259499999999</c:v>
                </c:pt>
                <c:pt idx="729">
                  <c:v>-116.04253</c:v>
                </c:pt>
                <c:pt idx="730">
                  <c:v>-115.756978</c:v>
                </c:pt>
                <c:pt idx="731">
                  <c:v>-115.838852</c:v>
                </c:pt>
                <c:pt idx="732">
                  <c:v>-115.83777000000001</c:v>
                </c:pt>
                <c:pt idx="733">
                  <c:v>-115.121478</c:v>
                </c:pt>
                <c:pt idx="734">
                  <c:v>-115.258634</c:v>
                </c:pt>
                <c:pt idx="735">
                  <c:v>-114.853268</c:v>
                </c:pt>
                <c:pt idx="736">
                  <c:v>-114.791234</c:v>
                </c:pt>
                <c:pt idx="737">
                  <c:v>-114.526763</c:v>
                </c:pt>
                <c:pt idx="738">
                  <c:v>-114.177581</c:v>
                </c:pt>
                <c:pt idx="739">
                  <c:v>-114.09077499999999</c:v>
                </c:pt>
                <c:pt idx="740">
                  <c:v>-113.913597</c:v>
                </c:pt>
                <c:pt idx="741">
                  <c:v>-113.617789</c:v>
                </c:pt>
                <c:pt idx="742">
                  <c:v>-113.302446</c:v>
                </c:pt>
                <c:pt idx="743">
                  <c:v>-113.163391</c:v>
                </c:pt>
                <c:pt idx="744">
                  <c:v>-113.05761200000001</c:v>
                </c:pt>
                <c:pt idx="745">
                  <c:v>-112.623768</c:v>
                </c:pt>
                <c:pt idx="746">
                  <c:v>-112.47691</c:v>
                </c:pt>
                <c:pt idx="747">
                  <c:v>-112.085426</c:v>
                </c:pt>
                <c:pt idx="748">
                  <c:v>-112.083052</c:v>
                </c:pt>
                <c:pt idx="749">
                  <c:v>-111.521081</c:v>
                </c:pt>
                <c:pt idx="750">
                  <c:v>-111.64762500000001</c:v>
                </c:pt>
                <c:pt idx="751">
                  <c:v>-110.970443</c:v>
                </c:pt>
                <c:pt idx="752">
                  <c:v>-110.96785300000001</c:v>
                </c:pt>
                <c:pt idx="753">
                  <c:v>-110.52265800000001</c:v>
                </c:pt>
                <c:pt idx="754">
                  <c:v>-110.421633</c:v>
                </c:pt>
                <c:pt idx="755">
                  <c:v>-110.038432</c:v>
                </c:pt>
                <c:pt idx="756">
                  <c:v>-109.93227</c:v>
                </c:pt>
                <c:pt idx="757">
                  <c:v>-109.55109299999999</c:v>
                </c:pt>
                <c:pt idx="758">
                  <c:v>-109.2423</c:v>
                </c:pt>
                <c:pt idx="759">
                  <c:v>-108.88079999999999</c:v>
                </c:pt>
                <c:pt idx="760">
                  <c:v>-108.82141300000001</c:v>
                </c:pt>
                <c:pt idx="761">
                  <c:v>-108.39466</c:v>
                </c:pt>
                <c:pt idx="762">
                  <c:v>-108.04618600000001</c:v>
                </c:pt>
                <c:pt idx="763">
                  <c:v>-107.981391</c:v>
                </c:pt>
                <c:pt idx="764">
                  <c:v>-107.425966</c:v>
                </c:pt>
                <c:pt idx="765">
                  <c:v>-107.147655</c:v>
                </c:pt>
                <c:pt idx="766">
                  <c:v>-106.925237</c:v>
                </c:pt>
                <c:pt idx="767">
                  <c:v>-106.719914</c:v>
                </c:pt>
                <c:pt idx="768">
                  <c:v>-106.35547200000001</c:v>
                </c:pt>
                <c:pt idx="769">
                  <c:v>-105.74976100000001</c:v>
                </c:pt>
                <c:pt idx="770">
                  <c:v>-105.76664100000001</c:v>
                </c:pt>
                <c:pt idx="771">
                  <c:v>-105.641188</c:v>
                </c:pt>
                <c:pt idx="772">
                  <c:v>-105.829971</c:v>
                </c:pt>
              </c:numCache>
            </c:numRef>
          </c:yVal>
          <c:smooth val="1"/>
          <c:extLst>
            <c:ext xmlns:c16="http://schemas.microsoft.com/office/drawing/2014/chart" uri="{C3380CC4-5D6E-409C-BE32-E72D297353CC}">
              <c16:uniqueId val="{00000002-BDDE-40DE-A9AD-293D09EB4E55}"/>
            </c:ext>
          </c:extLst>
        </c:ser>
        <c:dLbls>
          <c:showLegendKey val="0"/>
          <c:showVal val="0"/>
          <c:showCatName val="0"/>
          <c:showSerName val="0"/>
          <c:showPercent val="0"/>
          <c:showBubbleSize val="0"/>
        </c:dLbls>
        <c:axId val="656243240"/>
        <c:axId val="656247920"/>
      </c:scatterChart>
      <c:valAx>
        <c:axId val="656243240"/>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Thời</a:t>
                </a:r>
                <a:r>
                  <a:rPr lang="en-US" baseline="0"/>
                  <a:t> gian (ms)</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7920"/>
        <c:crosses val="autoZero"/>
        <c:crossBetween val="midCat"/>
      </c:valAx>
      <c:valAx>
        <c:axId val="656247920"/>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Giá</a:t>
                </a:r>
                <a:r>
                  <a:rPr lang="en-US" baseline="0"/>
                  <a:t> trị moment xoẵn (Nm)</a:t>
                </a:r>
                <a:endParaRPr lang="vi-VN"/>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56243240"/>
        <c:crosses val="autoZero"/>
        <c:crossBetween val="midCat"/>
      </c:valAx>
    </c:plotArea>
    <c:plotVisOnly val="1"/>
    <c:dispBlanksAs val="gap"/>
    <c:showDLblsOverMax val="0"/>
    <c:extLst/>
  </c:chart>
  <c:txPr>
    <a:bodyPr/>
    <a:lstStyle/>
    <a:p>
      <a:pPr>
        <a:defRPr lang="en-US" sz="1000" b="0" i="0" u="none" strike="noStrike" kern="1200" baseline="0">
          <a:solidFill>
            <a:schemeClr val="tx1"/>
          </a:solidFill>
          <a:latin typeface="+mn-lt"/>
          <a:ea typeface="+mn-ea"/>
          <a:cs typeface="+mn-cs"/>
        </a:defRPr>
      </a:pPr>
      <a:endParaRPr lang="vi-V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3</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297</c:f>
              <c:strCache>
                <c:ptCount val="1"/>
                <c:pt idx="0">
                  <c:v>Torque</c:v>
                </c:pt>
              </c:strCache>
            </c:strRef>
          </c:tx>
          <c:spPr>
            <a:ln w="19050" cap="rnd">
              <a:solidFill>
                <a:schemeClr val="accent1"/>
              </a:solidFill>
              <a:round/>
            </a:ln>
            <a:effectLst/>
          </c:spPr>
          <c:marker>
            <c:symbol val="none"/>
          </c:marker>
          <c:xVal>
            <c:numRef>
              <c:f>moment_oke!$A$1298:$A$1937</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298:$B$1937</c:f>
              <c:numCache>
                <c:formatCode>General</c:formatCode>
                <c:ptCount val="640"/>
                <c:pt idx="0">
                  <c:v>13.9</c:v>
                </c:pt>
                <c:pt idx="1">
                  <c:v>12.8</c:v>
                </c:pt>
                <c:pt idx="2">
                  <c:v>13.7</c:v>
                </c:pt>
                <c:pt idx="3">
                  <c:v>13.1</c:v>
                </c:pt>
                <c:pt idx="4">
                  <c:v>13.8</c:v>
                </c:pt>
                <c:pt idx="5">
                  <c:v>13.8</c:v>
                </c:pt>
                <c:pt idx="6">
                  <c:v>12.3</c:v>
                </c:pt>
                <c:pt idx="7">
                  <c:v>12.2</c:v>
                </c:pt>
                <c:pt idx="8">
                  <c:v>11.9</c:v>
                </c:pt>
                <c:pt idx="9">
                  <c:v>12.7</c:v>
                </c:pt>
                <c:pt idx="10">
                  <c:v>10.9</c:v>
                </c:pt>
                <c:pt idx="11">
                  <c:v>12.2</c:v>
                </c:pt>
                <c:pt idx="12">
                  <c:v>11.7</c:v>
                </c:pt>
                <c:pt idx="13">
                  <c:v>11.6</c:v>
                </c:pt>
                <c:pt idx="14">
                  <c:v>12</c:v>
                </c:pt>
                <c:pt idx="15">
                  <c:v>10.8</c:v>
                </c:pt>
                <c:pt idx="16">
                  <c:v>12.7</c:v>
                </c:pt>
                <c:pt idx="17">
                  <c:v>12.3</c:v>
                </c:pt>
                <c:pt idx="18">
                  <c:v>12.8</c:v>
                </c:pt>
                <c:pt idx="19">
                  <c:v>12.8</c:v>
                </c:pt>
                <c:pt idx="20">
                  <c:v>13.3</c:v>
                </c:pt>
                <c:pt idx="21">
                  <c:v>13.8</c:v>
                </c:pt>
                <c:pt idx="22">
                  <c:v>13.3</c:v>
                </c:pt>
                <c:pt idx="23">
                  <c:v>14.5</c:v>
                </c:pt>
                <c:pt idx="24">
                  <c:v>14.5</c:v>
                </c:pt>
                <c:pt idx="25">
                  <c:v>12.3</c:v>
                </c:pt>
                <c:pt idx="26">
                  <c:v>13.9</c:v>
                </c:pt>
                <c:pt idx="27">
                  <c:v>13.5</c:v>
                </c:pt>
                <c:pt idx="28">
                  <c:v>12.7</c:v>
                </c:pt>
                <c:pt idx="29">
                  <c:v>12.5</c:v>
                </c:pt>
                <c:pt idx="30">
                  <c:v>11.7</c:v>
                </c:pt>
                <c:pt idx="31">
                  <c:v>11.7</c:v>
                </c:pt>
                <c:pt idx="32">
                  <c:v>10.8</c:v>
                </c:pt>
                <c:pt idx="33">
                  <c:v>11</c:v>
                </c:pt>
                <c:pt idx="34">
                  <c:v>9.6</c:v>
                </c:pt>
                <c:pt idx="35">
                  <c:v>9</c:v>
                </c:pt>
                <c:pt idx="36">
                  <c:v>8.8000000000000007</c:v>
                </c:pt>
                <c:pt idx="37">
                  <c:v>7.9</c:v>
                </c:pt>
                <c:pt idx="38">
                  <c:v>6.9</c:v>
                </c:pt>
                <c:pt idx="39">
                  <c:v>6</c:v>
                </c:pt>
                <c:pt idx="40">
                  <c:v>5.4</c:v>
                </c:pt>
                <c:pt idx="41">
                  <c:v>4.5</c:v>
                </c:pt>
                <c:pt idx="42">
                  <c:v>3.8</c:v>
                </c:pt>
                <c:pt idx="43">
                  <c:v>3.5</c:v>
                </c:pt>
                <c:pt idx="44">
                  <c:v>2.9</c:v>
                </c:pt>
                <c:pt idx="45">
                  <c:v>2.2999999999999998</c:v>
                </c:pt>
                <c:pt idx="46">
                  <c:v>2.2000000000000002</c:v>
                </c:pt>
                <c:pt idx="47">
                  <c:v>1.9</c:v>
                </c:pt>
                <c:pt idx="48">
                  <c:v>1.5</c:v>
                </c:pt>
                <c:pt idx="49">
                  <c:v>1.2</c:v>
                </c:pt>
                <c:pt idx="50">
                  <c:v>1.1000000000000001</c:v>
                </c:pt>
                <c:pt idx="51">
                  <c:v>0.7</c:v>
                </c:pt>
                <c:pt idx="52">
                  <c:v>0.7</c:v>
                </c:pt>
                <c:pt idx="53">
                  <c:v>0.6</c:v>
                </c:pt>
                <c:pt idx="54">
                  <c:v>0.5</c:v>
                </c:pt>
                <c:pt idx="55">
                  <c:v>0.3</c:v>
                </c:pt>
                <c:pt idx="56">
                  <c:v>0.4</c:v>
                </c:pt>
                <c:pt idx="57">
                  <c:v>0.3</c:v>
                </c:pt>
                <c:pt idx="58">
                  <c:v>0.2</c:v>
                </c:pt>
                <c:pt idx="59">
                  <c:v>0.2</c:v>
                </c:pt>
                <c:pt idx="60">
                  <c:v>0.2</c:v>
                </c:pt>
                <c:pt idx="61">
                  <c:v>0.2</c:v>
                </c:pt>
                <c:pt idx="62">
                  <c:v>0.2</c:v>
                </c:pt>
                <c:pt idx="63">
                  <c:v>-8.4</c:v>
                </c:pt>
                <c:pt idx="64">
                  <c:v>-9.5</c:v>
                </c:pt>
                <c:pt idx="65">
                  <c:v>-8.9</c:v>
                </c:pt>
                <c:pt idx="66">
                  <c:v>-8.5</c:v>
                </c:pt>
                <c:pt idx="67">
                  <c:v>-8.1</c:v>
                </c:pt>
                <c:pt idx="68">
                  <c:v>-8.3000000000000007</c:v>
                </c:pt>
                <c:pt idx="69">
                  <c:v>-8.5</c:v>
                </c:pt>
                <c:pt idx="70">
                  <c:v>-7.7</c:v>
                </c:pt>
                <c:pt idx="71">
                  <c:v>-7.3</c:v>
                </c:pt>
                <c:pt idx="72">
                  <c:v>-7.6</c:v>
                </c:pt>
                <c:pt idx="73">
                  <c:v>-4.8</c:v>
                </c:pt>
                <c:pt idx="74">
                  <c:v>-2.2999999999999998</c:v>
                </c:pt>
                <c:pt idx="75">
                  <c:v>-4</c:v>
                </c:pt>
                <c:pt idx="76">
                  <c:v>-3.1</c:v>
                </c:pt>
                <c:pt idx="77">
                  <c:v>-1.8</c:v>
                </c:pt>
                <c:pt idx="78">
                  <c:v>-0.7</c:v>
                </c:pt>
                <c:pt idx="79">
                  <c:v>0.4</c:v>
                </c:pt>
                <c:pt idx="80">
                  <c:v>1.3</c:v>
                </c:pt>
                <c:pt idx="81">
                  <c:v>2.1</c:v>
                </c:pt>
                <c:pt idx="82">
                  <c:v>3.2</c:v>
                </c:pt>
                <c:pt idx="83">
                  <c:v>3.7</c:v>
                </c:pt>
                <c:pt idx="84">
                  <c:v>4.0999999999999996</c:v>
                </c:pt>
                <c:pt idx="85">
                  <c:v>4.5</c:v>
                </c:pt>
                <c:pt idx="86">
                  <c:v>5</c:v>
                </c:pt>
                <c:pt idx="87">
                  <c:v>5.2</c:v>
                </c:pt>
                <c:pt idx="88">
                  <c:v>5.4</c:v>
                </c:pt>
                <c:pt idx="89">
                  <c:v>5.5</c:v>
                </c:pt>
                <c:pt idx="90">
                  <c:v>5.6</c:v>
                </c:pt>
                <c:pt idx="91">
                  <c:v>5.5</c:v>
                </c:pt>
                <c:pt idx="92">
                  <c:v>5.8</c:v>
                </c:pt>
                <c:pt idx="93">
                  <c:v>5.9</c:v>
                </c:pt>
                <c:pt idx="94">
                  <c:v>5.8</c:v>
                </c:pt>
                <c:pt idx="95">
                  <c:v>5.6</c:v>
                </c:pt>
                <c:pt idx="96">
                  <c:v>5.8</c:v>
                </c:pt>
                <c:pt idx="97">
                  <c:v>5.8</c:v>
                </c:pt>
                <c:pt idx="98">
                  <c:v>5.7</c:v>
                </c:pt>
                <c:pt idx="99">
                  <c:v>5.7</c:v>
                </c:pt>
                <c:pt idx="100">
                  <c:v>5.8</c:v>
                </c:pt>
                <c:pt idx="101">
                  <c:v>5.6</c:v>
                </c:pt>
                <c:pt idx="102">
                  <c:v>5.6</c:v>
                </c:pt>
                <c:pt idx="103">
                  <c:v>5.7</c:v>
                </c:pt>
                <c:pt idx="104">
                  <c:v>5.5</c:v>
                </c:pt>
                <c:pt idx="105">
                  <c:v>5.6</c:v>
                </c:pt>
                <c:pt idx="106">
                  <c:v>5.6</c:v>
                </c:pt>
                <c:pt idx="107">
                  <c:v>5.6</c:v>
                </c:pt>
                <c:pt idx="108">
                  <c:v>5.4</c:v>
                </c:pt>
                <c:pt idx="109">
                  <c:v>5.3</c:v>
                </c:pt>
                <c:pt idx="110">
                  <c:v>5.6</c:v>
                </c:pt>
                <c:pt idx="111">
                  <c:v>5.6</c:v>
                </c:pt>
                <c:pt idx="112">
                  <c:v>5.4</c:v>
                </c:pt>
                <c:pt idx="113">
                  <c:v>5.4</c:v>
                </c:pt>
                <c:pt idx="114">
                  <c:v>5.6</c:v>
                </c:pt>
                <c:pt idx="115">
                  <c:v>5.3</c:v>
                </c:pt>
                <c:pt idx="116">
                  <c:v>5.3</c:v>
                </c:pt>
                <c:pt idx="117">
                  <c:v>5.3</c:v>
                </c:pt>
                <c:pt idx="118">
                  <c:v>5.5</c:v>
                </c:pt>
                <c:pt idx="119">
                  <c:v>5.4</c:v>
                </c:pt>
                <c:pt idx="120">
                  <c:v>5.5</c:v>
                </c:pt>
                <c:pt idx="121">
                  <c:v>5.4</c:v>
                </c:pt>
                <c:pt idx="122">
                  <c:v>5.4</c:v>
                </c:pt>
                <c:pt idx="123">
                  <c:v>5.4</c:v>
                </c:pt>
                <c:pt idx="124">
                  <c:v>5.5</c:v>
                </c:pt>
                <c:pt idx="125">
                  <c:v>5.4</c:v>
                </c:pt>
                <c:pt idx="126">
                  <c:v>5.3</c:v>
                </c:pt>
                <c:pt idx="127">
                  <c:v>5.3</c:v>
                </c:pt>
                <c:pt idx="128">
                  <c:v>5.5</c:v>
                </c:pt>
                <c:pt idx="129">
                  <c:v>5.4</c:v>
                </c:pt>
                <c:pt idx="130">
                  <c:v>5.2</c:v>
                </c:pt>
                <c:pt idx="131">
                  <c:v>5.3</c:v>
                </c:pt>
                <c:pt idx="132">
                  <c:v>5.5</c:v>
                </c:pt>
                <c:pt idx="133">
                  <c:v>5.3</c:v>
                </c:pt>
                <c:pt idx="134">
                  <c:v>5.2</c:v>
                </c:pt>
                <c:pt idx="135">
                  <c:v>5.4</c:v>
                </c:pt>
                <c:pt idx="136">
                  <c:v>5.3</c:v>
                </c:pt>
                <c:pt idx="137">
                  <c:v>5.3</c:v>
                </c:pt>
                <c:pt idx="138">
                  <c:v>5.4</c:v>
                </c:pt>
                <c:pt idx="139">
                  <c:v>5.5</c:v>
                </c:pt>
                <c:pt idx="140">
                  <c:v>5.4</c:v>
                </c:pt>
                <c:pt idx="141">
                  <c:v>5.4</c:v>
                </c:pt>
                <c:pt idx="142">
                  <c:v>5.6</c:v>
                </c:pt>
                <c:pt idx="143">
                  <c:v>5.2</c:v>
                </c:pt>
                <c:pt idx="144">
                  <c:v>5.2</c:v>
                </c:pt>
                <c:pt idx="145">
                  <c:v>5.3</c:v>
                </c:pt>
                <c:pt idx="146">
                  <c:v>5.4</c:v>
                </c:pt>
                <c:pt idx="147">
                  <c:v>5.3</c:v>
                </c:pt>
                <c:pt idx="148">
                  <c:v>5.2</c:v>
                </c:pt>
                <c:pt idx="149">
                  <c:v>5.4</c:v>
                </c:pt>
                <c:pt idx="150">
                  <c:v>5.3</c:v>
                </c:pt>
                <c:pt idx="151">
                  <c:v>5.3</c:v>
                </c:pt>
                <c:pt idx="152">
                  <c:v>5.2</c:v>
                </c:pt>
                <c:pt idx="153">
                  <c:v>5.5</c:v>
                </c:pt>
                <c:pt idx="154">
                  <c:v>5.2</c:v>
                </c:pt>
                <c:pt idx="155">
                  <c:v>5.3</c:v>
                </c:pt>
                <c:pt idx="156">
                  <c:v>5.4</c:v>
                </c:pt>
                <c:pt idx="157">
                  <c:v>5.4</c:v>
                </c:pt>
                <c:pt idx="158">
                  <c:v>5.3</c:v>
                </c:pt>
                <c:pt idx="159">
                  <c:v>5.3</c:v>
                </c:pt>
                <c:pt idx="160">
                  <c:v>5.4</c:v>
                </c:pt>
                <c:pt idx="161">
                  <c:v>5.4</c:v>
                </c:pt>
                <c:pt idx="162">
                  <c:v>5.3</c:v>
                </c:pt>
                <c:pt idx="163">
                  <c:v>5.5</c:v>
                </c:pt>
                <c:pt idx="164">
                  <c:v>5.3</c:v>
                </c:pt>
                <c:pt idx="165">
                  <c:v>5.4</c:v>
                </c:pt>
                <c:pt idx="166">
                  <c:v>5.3</c:v>
                </c:pt>
                <c:pt idx="167">
                  <c:v>5.5</c:v>
                </c:pt>
                <c:pt idx="168">
                  <c:v>5.4</c:v>
                </c:pt>
                <c:pt idx="169">
                  <c:v>5.2</c:v>
                </c:pt>
                <c:pt idx="170">
                  <c:v>5.4</c:v>
                </c:pt>
                <c:pt idx="171">
                  <c:v>5.6</c:v>
                </c:pt>
                <c:pt idx="172">
                  <c:v>5.4</c:v>
                </c:pt>
                <c:pt idx="173">
                  <c:v>5.4</c:v>
                </c:pt>
                <c:pt idx="174">
                  <c:v>5.5</c:v>
                </c:pt>
                <c:pt idx="175">
                  <c:v>5.4</c:v>
                </c:pt>
                <c:pt idx="176">
                  <c:v>5.3</c:v>
                </c:pt>
                <c:pt idx="177">
                  <c:v>5.4</c:v>
                </c:pt>
                <c:pt idx="178">
                  <c:v>5.6</c:v>
                </c:pt>
                <c:pt idx="179">
                  <c:v>5.3</c:v>
                </c:pt>
                <c:pt idx="180">
                  <c:v>5.4</c:v>
                </c:pt>
                <c:pt idx="181">
                  <c:v>5.5</c:v>
                </c:pt>
                <c:pt idx="182">
                  <c:v>5.5</c:v>
                </c:pt>
                <c:pt idx="183">
                  <c:v>5.5</c:v>
                </c:pt>
                <c:pt idx="184">
                  <c:v>5.5</c:v>
                </c:pt>
                <c:pt idx="185">
                  <c:v>5.6</c:v>
                </c:pt>
                <c:pt idx="186">
                  <c:v>5.4</c:v>
                </c:pt>
                <c:pt idx="187">
                  <c:v>5.4</c:v>
                </c:pt>
                <c:pt idx="188">
                  <c:v>5.6</c:v>
                </c:pt>
                <c:pt idx="189">
                  <c:v>5.5</c:v>
                </c:pt>
                <c:pt idx="190">
                  <c:v>5.5</c:v>
                </c:pt>
                <c:pt idx="191">
                  <c:v>5.4</c:v>
                </c:pt>
                <c:pt idx="192">
                  <c:v>5.5</c:v>
                </c:pt>
                <c:pt idx="193">
                  <c:v>5.4</c:v>
                </c:pt>
                <c:pt idx="194">
                  <c:v>5.4</c:v>
                </c:pt>
                <c:pt idx="195">
                  <c:v>5.5</c:v>
                </c:pt>
                <c:pt idx="196">
                  <c:v>5.4</c:v>
                </c:pt>
                <c:pt idx="197">
                  <c:v>5.5</c:v>
                </c:pt>
                <c:pt idx="198">
                  <c:v>5.6</c:v>
                </c:pt>
                <c:pt idx="199">
                  <c:v>5.6</c:v>
                </c:pt>
                <c:pt idx="200">
                  <c:v>5.5</c:v>
                </c:pt>
                <c:pt idx="201">
                  <c:v>5.4</c:v>
                </c:pt>
                <c:pt idx="202">
                  <c:v>5.5</c:v>
                </c:pt>
                <c:pt idx="203">
                  <c:v>5.5</c:v>
                </c:pt>
                <c:pt idx="204">
                  <c:v>5.4</c:v>
                </c:pt>
                <c:pt idx="205">
                  <c:v>5.5</c:v>
                </c:pt>
                <c:pt idx="206">
                  <c:v>5.7</c:v>
                </c:pt>
                <c:pt idx="207">
                  <c:v>5.6</c:v>
                </c:pt>
                <c:pt idx="208">
                  <c:v>5.4</c:v>
                </c:pt>
                <c:pt idx="209">
                  <c:v>5.5</c:v>
                </c:pt>
                <c:pt idx="210">
                  <c:v>5.6</c:v>
                </c:pt>
                <c:pt idx="211">
                  <c:v>5.6</c:v>
                </c:pt>
                <c:pt idx="212">
                  <c:v>5.5</c:v>
                </c:pt>
                <c:pt idx="213">
                  <c:v>5.6</c:v>
                </c:pt>
                <c:pt idx="214">
                  <c:v>5.6</c:v>
                </c:pt>
                <c:pt idx="215">
                  <c:v>5.6</c:v>
                </c:pt>
                <c:pt idx="216">
                  <c:v>5.5</c:v>
                </c:pt>
                <c:pt idx="217">
                  <c:v>5.6</c:v>
                </c:pt>
                <c:pt idx="218">
                  <c:v>5.4</c:v>
                </c:pt>
                <c:pt idx="219">
                  <c:v>5.5</c:v>
                </c:pt>
                <c:pt idx="220">
                  <c:v>5.5</c:v>
                </c:pt>
                <c:pt idx="221">
                  <c:v>5.6</c:v>
                </c:pt>
                <c:pt idx="222">
                  <c:v>5.5</c:v>
                </c:pt>
                <c:pt idx="223">
                  <c:v>5.6</c:v>
                </c:pt>
                <c:pt idx="224">
                  <c:v>5.6</c:v>
                </c:pt>
                <c:pt idx="225">
                  <c:v>5.4</c:v>
                </c:pt>
                <c:pt idx="226">
                  <c:v>5.5</c:v>
                </c:pt>
                <c:pt idx="227">
                  <c:v>5.5</c:v>
                </c:pt>
                <c:pt idx="228">
                  <c:v>5.6</c:v>
                </c:pt>
                <c:pt idx="229">
                  <c:v>5.5</c:v>
                </c:pt>
                <c:pt idx="230">
                  <c:v>5.5</c:v>
                </c:pt>
                <c:pt idx="231">
                  <c:v>5.8</c:v>
                </c:pt>
                <c:pt idx="232">
                  <c:v>5.5</c:v>
                </c:pt>
                <c:pt idx="233">
                  <c:v>5.6</c:v>
                </c:pt>
                <c:pt idx="234">
                  <c:v>4.2</c:v>
                </c:pt>
                <c:pt idx="235">
                  <c:v>-7.8</c:v>
                </c:pt>
                <c:pt idx="236">
                  <c:v>-7.9</c:v>
                </c:pt>
                <c:pt idx="237">
                  <c:v>-7.8</c:v>
                </c:pt>
                <c:pt idx="238">
                  <c:v>-7.1</c:v>
                </c:pt>
                <c:pt idx="239">
                  <c:v>-6.1</c:v>
                </c:pt>
                <c:pt idx="240">
                  <c:v>-7.2</c:v>
                </c:pt>
                <c:pt idx="241">
                  <c:v>-6.9</c:v>
                </c:pt>
                <c:pt idx="242">
                  <c:v>-6.6</c:v>
                </c:pt>
                <c:pt idx="243">
                  <c:v>-6.8</c:v>
                </c:pt>
                <c:pt idx="244">
                  <c:v>-7.1</c:v>
                </c:pt>
                <c:pt idx="245">
                  <c:v>-6.2</c:v>
                </c:pt>
                <c:pt idx="246">
                  <c:v>-4.2</c:v>
                </c:pt>
                <c:pt idx="247">
                  <c:v>-6</c:v>
                </c:pt>
                <c:pt idx="248">
                  <c:v>-5.3</c:v>
                </c:pt>
                <c:pt idx="249">
                  <c:v>-5.3</c:v>
                </c:pt>
                <c:pt idx="250">
                  <c:v>-5.8</c:v>
                </c:pt>
                <c:pt idx="251">
                  <c:v>-4.8</c:v>
                </c:pt>
                <c:pt idx="252">
                  <c:v>-5.8</c:v>
                </c:pt>
                <c:pt idx="253">
                  <c:v>-5.2</c:v>
                </c:pt>
                <c:pt idx="254">
                  <c:v>-4.5</c:v>
                </c:pt>
                <c:pt idx="255">
                  <c:v>-5.7</c:v>
                </c:pt>
                <c:pt idx="256">
                  <c:v>-5.3</c:v>
                </c:pt>
                <c:pt idx="257">
                  <c:v>-4.9000000000000004</c:v>
                </c:pt>
                <c:pt idx="258">
                  <c:v>-5.5</c:v>
                </c:pt>
                <c:pt idx="259">
                  <c:v>-5.3</c:v>
                </c:pt>
                <c:pt idx="260">
                  <c:v>-4.5999999999999996</c:v>
                </c:pt>
                <c:pt idx="261">
                  <c:v>-5.3</c:v>
                </c:pt>
                <c:pt idx="262">
                  <c:v>-6.3</c:v>
                </c:pt>
                <c:pt idx="263">
                  <c:v>-5.0999999999999996</c:v>
                </c:pt>
                <c:pt idx="264">
                  <c:v>-4.0999999999999996</c:v>
                </c:pt>
                <c:pt idx="265">
                  <c:v>-5.6</c:v>
                </c:pt>
                <c:pt idx="266">
                  <c:v>-4.9000000000000004</c:v>
                </c:pt>
                <c:pt idx="267">
                  <c:v>-4.4000000000000004</c:v>
                </c:pt>
                <c:pt idx="268">
                  <c:v>-5.2</c:v>
                </c:pt>
                <c:pt idx="269">
                  <c:v>-2.7</c:v>
                </c:pt>
                <c:pt idx="270">
                  <c:v>-4.5999999999999996</c:v>
                </c:pt>
                <c:pt idx="271">
                  <c:v>-4.8</c:v>
                </c:pt>
                <c:pt idx="272">
                  <c:v>-3.3</c:v>
                </c:pt>
                <c:pt idx="273">
                  <c:v>-5.2</c:v>
                </c:pt>
                <c:pt idx="274">
                  <c:v>-4.0999999999999996</c:v>
                </c:pt>
                <c:pt idx="275">
                  <c:v>-5.4</c:v>
                </c:pt>
                <c:pt idx="276">
                  <c:v>-3.8</c:v>
                </c:pt>
                <c:pt idx="277">
                  <c:v>-3.9</c:v>
                </c:pt>
                <c:pt idx="278">
                  <c:v>-2.2999999999999998</c:v>
                </c:pt>
                <c:pt idx="279">
                  <c:v>-2.9</c:v>
                </c:pt>
                <c:pt idx="280">
                  <c:v>-3.4</c:v>
                </c:pt>
                <c:pt idx="281">
                  <c:v>-4.0999999999999996</c:v>
                </c:pt>
                <c:pt idx="282">
                  <c:v>-3.7</c:v>
                </c:pt>
                <c:pt idx="283">
                  <c:v>-1.4</c:v>
                </c:pt>
                <c:pt idx="284">
                  <c:v>4.0999999999999996</c:v>
                </c:pt>
                <c:pt idx="285">
                  <c:v>10.6</c:v>
                </c:pt>
                <c:pt idx="286">
                  <c:v>12.4</c:v>
                </c:pt>
                <c:pt idx="287">
                  <c:v>10.5</c:v>
                </c:pt>
                <c:pt idx="288">
                  <c:v>10.9</c:v>
                </c:pt>
                <c:pt idx="289">
                  <c:v>10</c:v>
                </c:pt>
                <c:pt idx="290">
                  <c:v>12.2</c:v>
                </c:pt>
                <c:pt idx="291">
                  <c:v>11.2</c:v>
                </c:pt>
                <c:pt idx="292">
                  <c:v>10.5</c:v>
                </c:pt>
                <c:pt idx="293">
                  <c:v>10.8</c:v>
                </c:pt>
                <c:pt idx="294">
                  <c:v>10.9</c:v>
                </c:pt>
                <c:pt idx="295">
                  <c:v>11.8</c:v>
                </c:pt>
                <c:pt idx="296">
                  <c:v>12.6</c:v>
                </c:pt>
                <c:pt idx="297">
                  <c:v>11.1</c:v>
                </c:pt>
                <c:pt idx="298">
                  <c:v>10.9</c:v>
                </c:pt>
                <c:pt idx="299">
                  <c:v>11.5</c:v>
                </c:pt>
                <c:pt idx="300">
                  <c:v>12.7</c:v>
                </c:pt>
                <c:pt idx="301">
                  <c:v>11.8</c:v>
                </c:pt>
                <c:pt idx="302">
                  <c:v>12.6</c:v>
                </c:pt>
                <c:pt idx="303">
                  <c:v>12.1</c:v>
                </c:pt>
                <c:pt idx="304">
                  <c:v>12.3</c:v>
                </c:pt>
                <c:pt idx="305">
                  <c:v>11.5</c:v>
                </c:pt>
                <c:pt idx="306">
                  <c:v>11.3</c:v>
                </c:pt>
                <c:pt idx="307">
                  <c:v>12.4</c:v>
                </c:pt>
                <c:pt idx="308">
                  <c:v>12.3</c:v>
                </c:pt>
                <c:pt idx="309">
                  <c:v>10.8</c:v>
                </c:pt>
                <c:pt idx="310">
                  <c:v>12.5</c:v>
                </c:pt>
                <c:pt idx="311">
                  <c:v>12.7</c:v>
                </c:pt>
                <c:pt idx="312">
                  <c:v>12.3</c:v>
                </c:pt>
                <c:pt idx="313">
                  <c:v>13.6</c:v>
                </c:pt>
                <c:pt idx="314">
                  <c:v>12.8</c:v>
                </c:pt>
                <c:pt idx="315">
                  <c:v>13.1</c:v>
                </c:pt>
                <c:pt idx="316">
                  <c:v>12.1</c:v>
                </c:pt>
                <c:pt idx="317">
                  <c:v>13.1</c:v>
                </c:pt>
                <c:pt idx="318">
                  <c:v>12.1</c:v>
                </c:pt>
                <c:pt idx="319">
                  <c:v>12.2</c:v>
                </c:pt>
                <c:pt idx="320">
                  <c:v>12.6</c:v>
                </c:pt>
                <c:pt idx="321">
                  <c:v>11.6</c:v>
                </c:pt>
                <c:pt idx="322">
                  <c:v>11.5</c:v>
                </c:pt>
                <c:pt idx="323">
                  <c:v>11.2</c:v>
                </c:pt>
                <c:pt idx="324">
                  <c:v>12.5</c:v>
                </c:pt>
                <c:pt idx="325">
                  <c:v>10.8</c:v>
                </c:pt>
                <c:pt idx="326">
                  <c:v>11.6</c:v>
                </c:pt>
                <c:pt idx="327">
                  <c:v>11.5</c:v>
                </c:pt>
                <c:pt idx="328">
                  <c:v>10.5</c:v>
                </c:pt>
                <c:pt idx="329">
                  <c:v>11.7</c:v>
                </c:pt>
                <c:pt idx="330">
                  <c:v>12.5</c:v>
                </c:pt>
                <c:pt idx="331">
                  <c:v>13.2</c:v>
                </c:pt>
                <c:pt idx="332">
                  <c:v>12.3</c:v>
                </c:pt>
                <c:pt idx="333">
                  <c:v>14.1</c:v>
                </c:pt>
                <c:pt idx="334">
                  <c:v>14</c:v>
                </c:pt>
                <c:pt idx="335">
                  <c:v>13.4</c:v>
                </c:pt>
                <c:pt idx="336">
                  <c:v>14.3</c:v>
                </c:pt>
                <c:pt idx="337">
                  <c:v>12.5</c:v>
                </c:pt>
                <c:pt idx="338">
                  <c:v>12.3</c:v>
                </c:pt>
                <c:pt idx="339">
                  <c:v>13.9</c:v>
                </c:pt>
                <c:pt idx="340">
                  <c:v>13.7</c:v>
                </c:pt>
                <c:pt idx="341">
                  <c:v>11.6</c:v>
                </c:pt>
                <c:pt idx="342">
                  <c:v>12.4</c:v>
                </c:pt>
                <c:pt idx="343">
                  <c:v>11.8</c:v>
                </c:pt>
                <c:pt idx="344">
                  <c:v>11</c:v>
                </c:pt>
                <c:pt idx="345">
                  <c:v>12</c:v>
                </c:pt>
                <c:pt idx="346">
                  <c:v>11.1</c:v>
                </c:pt>
                <c:pt idx="347">
                  <c:v>9.9</c:v>
                </c:pt>
                <c:pt idx="348">
                  <c:v>8.9</c:v>
                </c:pt>
                <c:pt idx="349">
                  <c:v>9.1999999999999993</c:v>
                </c:pt>
                <c:pt idx="350">
                  <c:v>8</c:v>
                </c:pt>
                <c:pt idx="351">
                  <c:v>7</c:v>
                </c:pt>
                <c:pt idx="352">
                  <c:v>6.3</c:v>
                </c:pt>
                <c:pt idx="353">
                  <c:v>5.6</c:v>
                </c:pt>
                <c:pt idx="354">
                  <c:v>4.7</c:v>
                </c:pt>
                <c:pt idx="355">
                  <c:v>3.9</c:v>
                </c:pt>
                <c:pt idx="356">
                  <c:v>3.8</c:v>
                </c:pt>
                <c:pt idx="357">
                  <c:v>2.9</c:v>
                </c:pt>
                <c:pt idx="358">
                  <c:v>2.2999999999999998</c:v>
                </c:pt>
                <c:pt idx="359">
                  <c:v>2.2000000000000002</c:v>
                </c:pt>
                <c:pt idx="360">
                  <c:v>1.8</c:v>
                </c:pt>
                <c:pt idx="361">
                  <c:v>1.4</c:v>
                </c:pt>
                <c:pt idx="362">
                  <c:v>1.1000000000000001</c:v>
                </c:pt>
                <c:pt idx="363">
                  <c:v>1</c:v>
                </c:pt>
                <c:pt idx="364">
                  <c:v>0.7</c:v>
                </c:pt>
                <c:pt idx="365">
                  <c:v>0.6</c:v>
                </c:pt>
                <c:pt idx="366">
                  <c:v>0.6</c:v>
                </c:pt>
                <c:pt idx="367">
                  <c:v>0.5</c:v>
                </c:pt>
                <c:pt idx="368">
                  <c:v>0.4</c:v>
                </c:pt>
                <c:pt idx="369">
                  <c:v>0.3</c:v>
                </c:pt>
                <c:pt idx="370">
                  <c:v>0.3</c:v>
                </c:pt>
                <c:pt idx="371">
                  <c:v>0.3</c:v>
                </c:pt>
                <c:pt idx="372">
                  <c:v>0.2</c:v>
                </c:pt>
                <c:pt idx="373">
                  <c:v>0.2</c:v>
                </c:pt>
                <c:pt idx="374">
                  <c:v>0.2</c:v>
                </c:pt>
                <c:pt idx="375">
                  <c:v>0.2</c:v>
                </c:pt>
                <c:pt idx="376">
                  <c:v>0.2</c:v>
                </c:pt>
                <c:pt idx="377">
                  <c:v>0.2</c:v>
                </c:pt>
                <c:pt idx="378">
                  <c:v>0.2</c:v>
                </c:pt>
                <c:pt idx="379">
                  <c:v>0.3</c:v>
                </c:pt>
                <c:pt idx="380">
                  <c:v>0.3</c:v>
                </c:pt>
                <c:pt idx="381">
                  <c:v>0.3</c:v>
                </c:pt>
                <c:pt idx="382">
                  <c:v>0.2</c:v>
                </c:pt>
                <c:pt idx="383">
                  <c:v>0.3</c:v>
                </c:pt>
                <c:pt idx="384">
                  <c:v>0.4</c:v>
                </c:pt>
                <c:pt idx="385">
                  <c:v>-7.3</c:v>
                </c:pt>
                <c:pt idx="386">
                  <c:v>-9.6</c:v>
                </c:pt>
                <c:pt idx="387">
                  <c:v>-8.8000000000000007</c:v>
                </c:pt>
                <c:pt idx="388">
                  <c:v>-9</c:v>
                </c:pt>
                <c:pt idx="389">
                  <c:v>-7.9</c:v>
                </c:pt>
                <c:pt idx="390">
                  <c:v>-8.1999999999999993</c:v>
                </c:pt>
                <c:pt idx="391">
                  <c:v>-8.5</c:v>
                </c:pt>
                <c:pt idx="392">
                  <c:v>-7.9</c:v>
                </c:pt>
                <c:pt idx="393">
                  <c:v>-7.7</c:v>
                </c:pt>
                <c:pt idx="394">
                  <c:v>-6.9</c:v>
                </c:pt>
                <c:pt idx="395">
                  <c:v>-5.3</c:v>
                </c:pt>
                <c:pt idx="396">
                  <c:v>-2.6</c:v>
                </c:pt>
                <c:pt idx="397">
                  <c:v>-3.4</c:v>
                </c:pt>
                <c:pt idx="398">
                  <c:v>-3.4</c:v>
                </c:pt>
                <c:pt idx="399">
                  <c:v>-2.2000000000000002</c:v>
                </c:pt>
                <c:pt idx="400">
                  <c:v>-0.7</c:v>
                </c:pt>
                <c:pt idx="401">
                  <c:v>0.4</c:v>
                </c:pt>
                <c:pt idx="402">
                  <c:v>1.5</c:v>
                </c:pt>
                <c:pt idx="403">
                  <c:v>2.2999999999999998</c:v>
                </c:pt>
                <c:pt idx="404">
                  <c:v>2.9</c:v>
                </c:pt>
                <c:pt idx="405">
                  <c:v>3.7</c:v>
                </c:pt>
                <c:pt idx="406">
                  <c:v>4.3</c:v>
                </c:pt>
                <c:pt idx="407">
                  <c:v>4.5999999999999996</c:v>
                </c:pt>
                <c:pt idx="408">
                  <c:v>5</c:v>
                </c:pt>
                <c:pt idx="409">
                  <c:v>5.3</c:v>
                </c:pt>
                <c:pt idx="410">
                  <c:v>5.5</c:v>
                </c:pt>
                <c:pt idx="411">
                  <c:v>5.7</c:v>
                </c:pt>
                <c:pt idx="412">
                  <c:v>5.7</c:v>
                </c:pt>
                <c:pt idx="413">
                  <c:v>5.9</c:v>
                </c:pt>
                <c:pt idx="414">
                  <c:v>5.8</c:v>
                </c:pt>
                <c:pt idx="415">
                  <c:v>5.6</c:v>
                </c:pt>
                <c:pt idx="416">
                  <c:v>5.9</c:v>
                </c:pt>
                <c:pt idx="417">
                  <c:v>5.8</c:v>
                </c:pt>
                <c:pt idx="418">
                  <c:v>5.7</c:v>
                </c:pt>
                <c:pt idx="419">
                  <c:v>5.7</c:v>
                </c:pt>
                <c:pt idx="420">
                  <c:v>5.8</c:v>
                </c:pt>
                <c:pt idx="421">
                  <c:v>5.8</c:v>
                </c:pt>
                <c:pt idx="422">
                  <c:v>5.7</c:v>
                </c:pt>
                <c:pt idx="423">
                  <c:v>5.8</c:v>
                </c:pt>
                <c:pt idx="424">
                  <c:v>5.7</c:v>
                </c:pt>
                <c:pt idx="425">
                  <c:v>5.7</c:v>
                </c:pt>
                <c:pt idx="426">
                  <c:v>5.6</c:v>
                </c:pt>
                <c:pt idx="427">
                  <c:v>5.6</c:v>
                </c:pt>
                <c:pt idx="428">
                  <c:v>5.7</c:v>
                </c:pt>
                <c:pt idx="429">
                  <c:v>5.5</c:v>
                </c:pt>
                <c:pt idx="430">
                  <c:v>5.5</c:v>
                </c:pt>
                <c:pt idx="431">
                  <c:v>5.6</c:v>
                </c:pt>
                <c:pt idx="432">
                  <c:v>5.4</c:v>
                </c:pt>
                <c:pt idx="433">
                  <c:v>5.4</c:v>
                </c:pt>
                <c:pt idx="434">
                  <c:v>5.6</c:v>
                </c:pt>
                <c:pt idx="435">
                  <c:v>5.6</c:v>
                </c:pt>
                <c:pt idx="436">
                  <c:v>5.3</c:v>
                </c:pt>
                <c:pt idx="437">
                  <c:v>5.5</c:v>
                </c:pt>
                <c:pt idx="438">
                  <c:v>5.4</c:v>
                </c:pt>
                <c:pt idx="439">
                  <c:v>5.4</c:v>
                </c:pt>
                <c:pt idx="440">
                  <c:v>5.4</c:v>
                </c:pt>
                <c:pt idx="441">
                  <c:v>5.4</c:v>
                </c:pt>
                <c:pt idx="442">
                  <c:v>5.5</c:v>
                </c:pt>
                <c:pt idx="443">
                  <c:v>5.3</c:v>
                </c:pt>
                <c:pt idx="444">
                  <c:v>5.3</c:v>
                </c:pt>
                <c:pt idx="445">
                  <c:v>5.4</c:v>
                </c:pt>
                <c:pt idx="446">
                  <c:v>5.3</c:v>
                </c:pt>
                <c:pt idx="447">
                  <c:v>5.4</c:v>
                </c:pt>
                <c:pt idx="448">
                  <c:v>5.3</c:v>
                </c:pt>
                <c:pt idx="449">
                  <c:v>5.5</c:v>
                </c:pt>
                <c:pt idx="450">
                  <c:v>5.3</c:v>
                </c:pt>
                <c:pt idx="451">
                  <c:v>5.3</c:v>
                </c:pt>
                <c:pt idx="452">
                  <c:v>5.6</c:v>
                </c:pt>
                <c:pt idx="453">
                  <c:v>5.3</c:v>
                </c:pt>
                <c:pt idx="454">
                  <c:v>5.3</c:v>
                </c:pt>
                <c:pt idx="455">
                  <c:v>5.4</c:v>
                </c:pt>
                <c:pt idx="456">
                  <c:v>5.4</c:v>
                </c:pt>
                <c:pt idx="457">
                  <c:v>5.3</c:v>
                </c:pt>
                <c:pt idx="458">
                  <c:v>5.2</c:v>
                </c:pt>
                <c:pt idx="459">
                  <c:v>5.3</c:v>
                </c:pt>
                <c:pt idx="460">
                  <c:v>5.2</c:v>
                </c:pt>
                <c:pt idx="461">
                  <c:v>5.4</c:v>
                </c:pt>
                <c:pt idx="462">
                  <c:v>5.3</c:v>
                </c:pt>
                <c:pt idx="463">
                  <c:v>5.4</c:v>
                </c:pt>
                <c:pt idx="464">
                  <c:v>5.4</c:v>
                </c:pt>
                <c:pt idx="465">
                  <c:v>5.4</c:v>
                </c:pt>
                <c:pt idx="466">
                  <c:v>5.4</c:v>
                </c:pt>
                <c:pt idx="467">
                  <c:v>5.5</c:v>
                </c:pt>
                <c:pt idx="468">
                  <c:v>5.3</c:v>
                </c:pt>
                <c:pt idx="469">
                  <c:v>5.4</c:v>
                </c:pt>
                <c:pt idx="470">
                  <c:v>5.5</c:v>
                </c:pt>
                <c:pt idx="471">
                  <c:v>5.3</c:v>
                </c:pt>
                <c:pt idx="472">
                  <c:v>5.3</c:v>
                </c:pt>
                <c:pt idx="473">
                  <c:v>5.4</c:v>
                </c:pt>
                <c:pt idx="474">
                  <c:v>5.5</c:v>
                </c:pt>
                <c:pt idx="475">
                  <c:v>5.4</c:v>
                </c:pt>
                <c:pt idx="476">
                  <c:v>5.3</c:v>
                </c:pt>
                <c:pt idx="477">
                  <c:v>5.3</c:v>
                </c:pt>
                <c:pt idx="478">
                  <c:v>5.4</c:v>
                </c:pt>
                <c:pt idx="479">
                  <c:v>5.3</c:v>
                </c:pt>
                <c:pt idx="480">
                  <c:v>5.4</c:v>
                </c:pt>
                <c:pt idx="481">
                  <c:v>5.4</c:v>
                </c:pt>
                <c:pt idx="482">
                  <c:v>5.3</c:v>
                </c:pt>
                <c:pt idx="483">
                  <c:v>5.3</c:v>
                </c:pt>
                <c:pt idx="484">
                  <c:v>5.5</c:v>
                </c:pt>
                <c:pt idx="485">
                  <c:v>5.4</c:v>
                </c:pt>
                <c:pt idx="486">
                  <c:v>5.4</c:v>
                </c:pt>
                <c:pt idx="487">
                  <c:v>5.5</c:v>
                </c:pt>
                <c:pt idx="488">
                  <c:v>5.5</c:v>
                </c:pt>
                <c:pt idx="489">
                  <c:v>5.3</c:v>
                </c:pt>
                <c:pt idx="490">
                  <c:v>5.4</c:v>
                </c:pt>
                <c:pt idx="491">
                  <c:v>5.5</c:v>
                </c:pt>
                <c:pt idx="492">
                  <c:v>5.4</c:v>
                </c:pt>
                <c:pt idx="493">
                  <c:v>5.4</c:v>
                </c:pt>
                <c:pt idx="494">
                  <c:v>5.5</c:v>
                </c:pt>
                <c:pt idx="495">
                  <c:v>5.4</c:v>
                </c:pt>
                <c:pt idx="496">
                  <c:v>5.6</c:v>
                </c:pt>
                <c:pt idx="497">
                  <c:v>5.4</c:v>
                </c:pt>
                <c:pt idx="498">
                  <c:v>5.5</c:v>
                </c:pt>
                <c:pt idx="499">
                  <c:v>5.6</c:v>
                </c:pt>
                <c:pt idx="500">
                  <c:v>5.5</c:v>
                </c:pt>
                <c:pt idx="501">
                  <c:v>5.3</c:v>
                </c:pt>
                <c:pt idx="502">
                  <c:v>5.5</c:v>
                </c:pt>
                <c:pt idx="503">
                  <c:v>5.4</c:v>
                </c:pt>
                <c:pt idx="504">
                  <c:v>5.5</c:v>
                </c:pt>
                <c:pt idx="505">
                  <c:v>5.5</c:v>
                </c:pt>
                <c:pt idx="506">
                  <c:v>5.6</c:v>
                </c:pt>
                <c:pt idx="507">
                  <c:v>5.5</c:v>
                </c:pt>
                <c:pt idx="508">
                  <c:v>5.4</c:v>
                </c:pt>
                <c:pt idx="509">
                  <c:v>5.6</c:v>
                </c:pt>
                <c:pt idx="510">
                  <c:v>5.6</c:v>
                </c:pt>
                <c:pt idx="511">
                  <c:v>5.5</c:v>
                </c:pt>
                <c:pt idx="512">
                  <c:v>5.5</c:v>
                </c:pt>
                <c:pt idx="513">
                  <c:v>5.7</c:v>
                </c:pt>
                <c:pt idx="514">
                  <c:v>5.5</c:v>
                </c:pt>
                <c:pt idx="515">
                  <c:v>5.5</c:v>
                </c:pt>
                <c:pt idx="516">
                  <c:v>5.5</c:v>
                </c:pt>
                <c:pt idx="517">
                  <c:v>5.6</c:v>
                </c:pt>
                <c:pt idx="518">
                  <c:v>5.5</c:v>
                </c:pt>
                <c:pt idx="519">
                  <c:v>5.5</c:v>
                </c:pt>
                <c:pt idx="520">
                  <c:v>5.6</c:v>
                </c:pt>
                <c:pt idx="521">
                  <c:v>5.4</c:v>
                </c:pt>
                <c:pt idx="522">
                  <c:v>5.6</c:v>
                </c:pt>
                <c:pt idx="523">
                  <c:v>5.5</c:v>
                </c:pt>
                <c:pt idx="524">
                  <c:v>5.6</c:v>
                </c:pt>
                <c:pt idx="525">
                  <c:v>5.5</c:v>
                </c:pt>
                <c:pt idx="526">
                  <c:v>5.5</c:v>
                </c:pt>
                <c:pt idx="527">
                  <c:v>5.6</c:v>
                </c:pt>
                <c:pt idx="528">
                  <c:v>5.5</c:v>
                </c:pt>
                <c:pt idx="529">
                  <c:v>5.5</c:v>
                </c:pt>
                <c:pt idx="530">
                  <c:v>5.6</c:v>
                </c:pt>
                <c:pt idx="531">
                  <c:v>5.5</c:v>
                </c:pt>
                <c:pt idx="532">
                  <c:v>5.6</c:v>
                </c:pt>
                <c:pt idx="533">
                  <c:v>5.5</c:v>
                </c:pt>
                <c:pt idx="534">
                  <c:v>5.7</c:v>
                </c:pt>
                <c:pt idx="535">
                  <c:v>5.6</c:v>
                </c:pt>
                <c:pt idx="536">
                  <c:v>5.5</c:v>
                </c:pt>
                <c:pt idx="537">
                  <c:v>5.5</c:v>
                </c:pt>
                <c:pt idx="538">
                  <c:v>5.6</c:v>
                </c:pt>
                <c:pt idx="539">
                  <c:v>5.4</c:v>
                </c:pt>
                <c:pt idx="540">
                  <c:v>5.6</c:v>
                </c:pt>
                <c:pt idx="541">
                  <c:v>5.6</c:v>
                </c:pt>
                <c:pt idx="542">
                  <c:v>5.6</c:v>
                </c:pt>
                <c:pt idx="543">
                  <c:v>5.5</c:v>
                </c:pt>
                <c:pt idx="544">
                  <c:v>5.6</c:v>
                </c:pt>
                <c:pt idx="545">
                  <c:v>5.7</c:v>
                </c:pt>
                <c:pt idx="546">
                  <c:v>5.5</c:v>
                </c:pt>
                <c:pt idx="547">
                  <c:v>5.5</c:v>
                </c:pt>
                <c:pt idx="548">
                  <c:v>5.7</c:v>
                </c:pt>
                <c:pt idx="549">
                  <c:v>5.6</c:v>
                </c:pt>
                <c:pt idx="550">
                  <c:v>5.5</c:v>
                </c:pt>
                <c:pt idx="551">
                  <c:v>5.5</c:v>
                </c:pt>
                <c:pt idx="552">
                  <c:v>5.7</c:v>
                </c:pt>
                <c:pt idx="553">
                  <c:v>5.6</c:v>
                </c:pt>
                <c:pt idx="554">
                  <c:v>5.5</c:v>
                </c:pt>
                <c:pt idx="555">
                  <c:v>5.7</c:v>
                </c:pt>
                <c:pt idx="556">
                  <c:v>5.7</c:v>
                </c:pt>
                <c:pt idx="557">
                  <c:v>5.6</c:v>
                </c:pt>
                <c:pt idx="558">
                  <c:v>5.5</c:v>
                </c:pt>
                <c:pt idx="559">
                  <c:v>5.5</c:v>
                </c:pt>
                <c:pt idx="560">
                  <c:v>5.5</c:v>
                </c:pt>
                <c:pt idx="561">
                  <c:v>-4.8</c:v>
                </c:pt>
                <c:pt idx="562">
                  <c:v>-7.5</c:v>
                </c:pt>
                <c:pt idx="563">
                  <c:v>-7.9</c:v>
                </c:pt>
                <c:pt idx="564">
                  <c:v>-8.5</c:v>
                </c:pt>
                <c:pt idx="565">
                  <c:v>-6.3</c:v>
                </c:pt>
                <c:pt idx="566">
                  <c:v>-8</c:v>
                </c:pt>
                <c:pt idx="567">
                  <c:v>-6.4</c:v>
                </c:pt>
                <c:pt idx="568">
                  <c:v>-6.1</c:v>
                </c:pt>
                <c:pt idx="569">
                  <c:v>-6.7</c:v>
                </c:pt>
                <c:pt idx="570">
                  <c:v>-7.1</c:v>
                </c:pt>
                <c:pt idx="571">
                  <c:v>-6.5</c:v>
                </c:pt>
                <c:pt idx="572">
                  <c:v>-5.4</c:v>
                </c:pt>
                <c:pt idx="573">
                  <c:v>-5.5</c:v>
                </c:pt>
                <c:pt idx="574">
                  <c:v>-6.2</c:v>
                </c:pt>
                <c:pt idx="575">
                  <c:v>-4.4000000000000004</c:v>
                </c:pt>
                <c:pt idx="576">
                  <c:v>-5.4</c:v>
                </c:pt>
                <c:pt idx="577">
                  <c:v>-4.5999999999999996</c:v>
                </c:pt>
                <c:pt idx="578">
                  <c:v>-5.3</c:v>
                </c:pt>
                <c:pt idx="579">
                  <c:v>-5.6</c:v>
                </c:pt>
                <c:pt idx="580">
                  <c:v>-5.8</c:v>
                </c:pt>
                <c:pt idx="581">
                  <c:v>-5.8</c:v>
                </c:pt>
                <c:pt idx="582">
                  <c:v>-4.8</c:v>
                </c:pt>
                <c:pt idx="583">
                  <c:v>-4.8</c:v>
                </c:pt>
                <c:pt idx="584">
                  <c:v>-6</c:v>
                </c:pt>
                <c:pt idx="585">
                  <c:v>-5.9</c:v>
                </c:pt>
                <c:pt idx="586">
                  <c:v>-5</c:v>
                </c:pt>
                <c:pt idx="587">
                  <c:v>-5.2</c:v>
                </c:pt>
                <c:pt idx="588">
                  <c:v>-4.5999999999999996</c:v>
                </c:pt>
                <c:pt idx="589">
                  <c:v>-5.0999999999999996</c:v>
                </c:pt>
                <c:pt idx="590">
                  <c:v>-3.9</c:v>
                </c:pt>
                <c:pt idx="591">
                  <c:v>-5.3</c:v>
                </c:pt>
                <c:pt idx="592">
                  <c:v>-5.0999999999999996</c:v>
                </c:pt>
                <c:pt idx="593">
                  <c:v>-5.7</c:v>
                </c:pt>
                <c:pt idx="594">
                  <c:v>-2.9</c:v>
                </c:pt>
                <c:pt idx="595">
                  <c:v>-3.9</c:v>
                </c:pt>
                <c:pt idx="596">
                  <c:v>-5</c:v>
                </c:pt>
                <c:pt idx="597">
                  <c:v>-4.8</c:v>
                </c:pt>
                <c:pt idx="598">
                  <c:v>-5</c:v>
                </c:pt>
                <c:pt idx="599">
                  <c:v>-4.9000000000000004</c:v>
                </c:pt>
                <c:pt idx="600">
                  <c:v>-3.5</c:v>
                </c:pt>
                <c:pt idx="601">
                  <c:v>-5.7</c:v>
                </c:pt>
                <c:pt idx="602">
                  <c:v>-4</c:v>
                </c:pt>
                <c:pt idx="603">
                  <c:v>-4.3</c:v>
                </c:pt>
                <c:pt idx="604">
                  <c:v>-1.8</c:v>
                </c:pt>
                <c:pt idx="605">
                  <c:v>-2.9</c:v>
                </c:pt>
                <c:pt idx="606">
                  <c:v>-3.9</c:v>
                </c:pt>
                <c:pt idx="607">
                  <c:v>-4</c:v>
                </c:pt>
                <c:pt idx="608">
                  <c:v>-3.8</c:v>
                </c:pt>
                <c:pt idx="609">
                  <c:v>-2.6</c:v>
                </c:pt>
                <c:pt idx="610">
                  <c:v>2.2999999999999998</c:v>
                </c:pt>
                <c:pt idx="611">
                  <c:v>9</c:v>
                </c:pt>
                <c:pt idx="612">
                  <c:v>12.3</c:v>
                </c:pt>
                <c:pt idx="613">
                  <c:v>10.9</c:v>
                </c:pt>
                <c:pt idx="614">
                  <c:v>11</c:v>
                </c:pt>
                <c:pt idx="615">
                  <c:v>9.5</c:v>
                </c:pt>
                <c:pt idx="616">
                  <c:v>11.9</c:v>
                </c:pt>
                <c:pt idx="617">
                  <c:v>10.6</c:v>
                </c:pt>
                <c:pt idx="618">
                  <c:v>10.9</c:v>
                </c:pt>
                <c:pt idx="619">
                  <c:v>11</c:v>
                </c:pt>
                <c:pt idx="620">
                  <c:v>11.4</c:v>
                </c:pt>
                <c:pt idx="621">
                  <c:v>12.3</c:v>
                </c:pt>
                <c:pt idx="622">
                  <c:v>12.9</c:v>
                </c:pt>
                <c:pt idx="623">
                  <c:v>11.3</c:v>
                </c:pt>
                <c:pt idx="624">
                  <c:v>11.7</c:v>
                </c:pt>
                <c:pt idx="625">
                  <c:v>11.5</c:v>
                </c:pt>
                <c:pt idx="626">
                  <c:v>12.2</c:v>
                </c:pt>
                <c:pt idx="627">
                  <c:v>11.6</c:v>
                </c:pt>
                <c:pt idx="628">
                  <c:v>10.7</c:v>
                </c:pt>
                <c:pt idx="629">
                  <c:v>11.3</c:v>
                </c:pt>
                <c:pt idx="630">
                  <c:v>11.9</c:v>
                </c:pt>
                <c:pt idx="631">
                  <c:v>11.7</c:v>
                </c:pt>
                <c:pt idx="632">
                  <c:v>10.7</c:v>
                </c:pt>
                <c:pt idx="633">
                  <c:v>12.2</c:v>
                </c:pt>
                <c:pt idx="634">
                  <c:v>12.6</c:v>
                </c:pt>
                <c:pt idx="635">
                  <c:v>11.5</c:v>
                </c:pt>
                <c:pt idx="636">
                  <c:v>13</c:v>
                </c:pt>
                <c:pt idx="637">
                  <c:v>12.9</c:v>
                </c:pt>
                <c:pt idx="638">
                  <c:v>11.6</c:v>
                </c:pt>
                <c:pt idx="639">
                  <c:v>12.9</c:v>
                </c:pt>
              </c:numCache>
            </c:numRef>
          </c:yVal>
          <c:smooth val="1"/>
          <c:extLst>
            <c:ext xmlns:c16="http://schemas.microsoft.com/office/drawing/2014/chart" uri="{C3380CC4-5D6E-409C-BE32-E72D297353CC}">
              <c16:uniqueId val="{00000000-6C84-4F8C-B105-FAF9CF4A4B5A}"/>
            </c:ext>
          </c:extLst>
        </c:ser>
        <c:dLbls>
          <c:showLegendKey val="0"/>
          <c:showVal val="0"/>
          <c:showCatName val="0"/>
          <c:showSerName val="0"/>
          <c:showPercent val="0"/>
          <c:showBubbleSize val="0"/>
        </c:dLbls>
        <c:axId val="510457360"/>
        <c:axId val="510457720"/>
      </c:scatterChart>
      <c:valAx>
        <c:axId val="510457360"/>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720"/>
        <c:crosses val="autoZero"/>
        <c:crossBetween val="midCat"/>
      </c:valAx>
      <c:valAx>
        <c:axId val="510457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510457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r>
              <a:rPr lang="vi-VN"/>
              <a:t>Biểu đồ moment của động cơ </a:t>
            </a:r>
            <a:r>
              <a:rPr lang="en-US"/>
              <a:t>4</a:t>
            </a:r>
            <a:r>
              <a:rPr lang="vi-VN"/>
              <a:t> từ Driver</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chemeClr val="tx1"/>
              </a:solidFill>
              <a:latin typeface="+mn-lt"/>
              <a:ea typeface="+mn-ea"/>
              <a:cs typeface="+mn-cs"/>
            </a:defRPr>
          </a:pPr>
          <a:endParaRPr lang="vi-VN"/>
        </a:p>
      </c:txPr>
    </c:title>
    <c:autoTitleDeleted val="0"/>
    <c:plotArea>
      <c:layout/>
      <c:scatterChart>
        <c:scatterStyle val="smoothMarker"/>
        <c:varyColors val="0"/>
        <c:ser>
          <c:idx val="0"/>
          <c:order val="0"/>
          <c:tx>
            <c:strRef>
              <c:f>moment_oke!$B$1943</c:f>
              <c:strCache>
                <c:ptCount val="1"/>
                <c:pt idx="0">
                  <c:v>Torque</c:v>
                </c:pt>
              </c:strCache>
            </c:strRef>
          </c:tx>
          <c:spPr>
            <a:ln w="19050" cap="rnd">
              <a:solidFill>
                <a:schemeClr val="accent1"/>
              </a:solidFill>
              <a:round/>
            </a:ln>
            <a:effectLst/>
          </c:spPr>
          <c:marker>
            <c:symbol val="none"/>
          </c:marker>
          <c:xVal>
            <c:numRef>
              <c:f>moment_oke!$A$1944:$A$2583</c:f>
              <c:numCache>
                <c:formatCode>General</c:formatCode>
                <c:ptCount val="640"/>
                <c:pt idx="0">
                  <c:v>0</c:v>
                </c:pt>
                <c:pt idx="1">
                  <c:v>47.111063999999999</c:v>
                </c:pt>
                <c:pt idx="2">
                  <c:v>94.222127999999998</c:v>
                </c:pt>
                <c:pt idx="3">
                  <c:v>141.333192</c:v>
                </c:pt>
                <c:pt idx="4">
                  <c:v>188.444256</c:v>
                </c:pt>
                <c:pt idx="5">
                  <c:v>235.55531999999999</c:v>
                </c:pt>
                <c:pt idx="6">
                  <c:v>282.66638399999999</c:v>
                </c:pt>
                <c:pt idx="7">
                  <c:v>329.77744799999999</c:v>
                </c:pt>
                <c:pt idx="8">
                  <c:v>376.88851199999999</c:v>
                </c:pt>
                <c:pt idx="9">
                  <c:v>423.99957599999999</c:v>
                </c:pt>
                <c:pt idx="10">
                  <c:v>471.11063999999999</c:v>
                </c:pt>
                <c:pt idx="11">
                  <c:v>518.22170400000005</c:v>
                </c:pt>
                <c:pt idx="12">
                  <c:v>565.33276799999999</c:v>
                </c:pt>
                <c:pt idx="13">
                  <c:v>612.44383200000004</c:v>
                </c:pt>
                <c:pt idx="14">
                  <c:v>659.55489599999999</c:v>
                </c:pt>
                <c:pt idx="15">
                  <c:v>706.66596000000004</c:v>
                </c:pt>
                <c:pt idx="16">
                  <c:v>753.77702399999998</c:v>
                </c:pt>
                <c:pt idx="17">
                  <c:v>800.88808800000004</c:v>
                </c:pt>
                <c:pt idx="18">
                  <c:v>847.99915199999998</c:v>
                </c:pt>
                <c:pt idx="19">
                  <c:v>895.11021600000004</c:v>
                </c:pt>
                <c:pt idx="20">
                  <c:v>942.22127999999998</c:v>
                </c:pt>
                <c:pt idx="21">
                  <c:v>989.33234400000003</c:v>
                </c:pt>
                <c:pt idx="22">
                  <c:v>1036.4434080000001</c:v>
                </c:pt>
                <c:pt idx="23">
                  <c:v>1083.554472</c:v>
                </c:pt>
                <c:pt idx="24">
                  <c:v>1130.665536</c:v>
                </c:pt>
                <c:pt idx="25">
                  <c:v>1177.7765999999999</c:v>
                </c:pt>
                <c:pt idx="26">
                  <c:v>1224.8876640000001</c:v>
                </c:pt>
                <c:pt idx="27">
                  <c:v>1271.998728</c:v>
                </c:pt>
                <c:pt idx="28">
                  <c:v>1319.109792</c:v>
                </c:pt>
                <c:pt idx="29">
                  <c:v>1366.2208559999999</c:v>
                </c:pt>
                <c:pt idx="30">
                  <c:v>1413.3319200000001</c:v>
                </c:pt>
                <c:pt idx="31">
                  <c:v>1460.442984</c:v>
                </c:pt>
                <c:pt idx="32">
                  <c:v>1507.554048</c:v>
                </c:pt>
                <c:pt idx="33">
                  <c:v>1554.6651119999999</c:v>
                </c:pt>
                <c:pt idx="34">
                  <c:v>1601.7761760000001</c:v>
                </c:pt>
                <c:pt idx="35">
                  <c:v>1648.88724</c:v>
                </c:pt>
                <c:pt idx="36">
                  <c:v>1695.998304</c:v>
                </c:pt>
                <c:pt idx="37">
                  <c:v>1743.1093679999999</c:v>
                </c:pt>
                <c:pt idx="38">
                  <c:v>1790.2204320000001</c:v>
                </c:pt>
                <c:pt idx="39">
                  <c:v>1837.331496</c:v>
                </c:pt>
                <c:pt idx="40">
                  <c:v>1884.44256</c:v>
                </c:pt>
                <c:pt idx="41">
                  <c:v>1931.5536239999999</c:v>
                </c:pt>
                <c:pt idx="42">
                  <c:v>1978.6646880000001</c:v>
                </c:pt>
                <c:pt idx="43">
                  <c:v>2025.775752</c:v>
                </c:pt>
                <c:pt idx="44">
                  <c:v>2072.8868160000002</c:v>
                </c:pt>
                <c:pt idx="45">
                  <c:v>2119.9978799999999</c:v>
                </c:pt>
                <c:pt idx="46">
                  <c:v>2167.1089440000001</c:v>
                </c:pt>
                <c:pt idx="47">
                  <c:v>2214.2200079999998</c:v>
                </c:pt>
                <c:pt idx="48">
                  <c:v>2261.3310719999999</c:v>
                </c:pt>
                <c:pt idx="49">
                  <c:v>2308.4421360000001</c:v>
                </c:pt>
                <c:pt idx="50">
                  <c:v>2355.5531999999998</c:v>
                </c:pt>
                <c:pt idx="51">
                  <c:v>2402.664264</c:v>
                </c:pt>
                <c:pt idx="52">
                  <c:v>2449.7753280000002</c:v>
                </c:pt>
                <c:pt idx="53">
                  <c:v>2496.8863919999999</c:v>
                </c:pt>
                <c:pt idx="54">
                  <c:v>2543.9974560000001</c:v>
                </c:pt>
                <c:pt idx="55">
                  <c:v>2591.1085200000002</c:v>
                </c:pt>
                <c:pt idx="56">
                  <c:v>2638.2195839999999</c:v>
                </c:pt>
                <c:pt idx="57">
                  <c:v>2685.3306480000001</c:v>
                </c:pt>
                <c:pt idx="58">
                  <c:v>2732.4417119999998</c:v>
                </c:pt>
                <c:pt idx="59">
                  <c:v>2779.552776</c:v>
                </c:pt>
                <c:pt idx="60">
                  <c:v>2826.6638400000002</c:v>
                </c:pt>
                <c:pt idx="61">
                  <c:v>2873.7749039999999</c:v>
                </c:pt>
                <c:pt idx="62">
                  <c:v>2920.885968</c:v>
                </c:pt>
                <c:pt idx="63">
                  <c:v>2967.9970320000002</c:v>
                </c:pt>
                <c:pt idx="64">
                  <c:v>3015.1080959999999</c:v>
                </c:pt>
                <c:pt idx="65">
                  <c:v>3062.2191600000001</c:v>
                </c:pt>
                <c:pt idx="66">
                  <c:v>3109.3302239999998</c:v>
                </c:pt>
                <c:pt idx="67">
                  <c:v>3156.441288</c:v>
                </c:pt>
                <c:pt idx="68">
                  <c:v>3203.5523520000002</c:v>
                </c:pt>
                <c:pt idx="69">
                  <c:v>3250.6634159999999</c:v>
                </c:pt>
                <c:pt idx="70">
                  <c:v>3297.77448</c:v>
                </c:pt>
                <c:pt idx="71">
                  <c:v>3344.8855440000002</c:v>
                </c:pt>
                <c:pt idx="72">
                  <c:v>3391.9966079999999</c:v>
                </c:pt>
                <c:pt idx="73">
                  <c:v>3439.1076720000001</c:v>
                </c:pt>
                <c:pt idx="74">
                  <c:v>3486.2187359999998</c:v>
                </c:pt>
                <c:pt idx="75">
                  <c:v>3533.3298</c:v>
                </c:pt>
                <c:pt idx="76">
                  <c:v>3580.4408640000001</c:v>
                </c:pt>
                <c:pt idx="77">
                  <c:v>3627.5519279999999</c:v>
                </c:pt>
                <c:pt idx="78">
                  <c:v>3674.662992</c:v>
                </c:pt>
                <c:pt idx="79">
                  <c:v>3721.7740560000002</c:v>
                </c:pt>
                <c:pt idx="80">
                  <c:v>3768.8851199999999</c:v>
                </c:pt>
                <c:pt idx="81">
                  <c:v>3815.9961840000001</c:v>
                </c:pt>
                <c:pt idx="82">
                  <c:v>3863.1072479999998</c:v>
                </c:pt>
                <c:pt idx="83">
                  <c:v>3910.218312</c:v>
                </c:pt>
                <c:pt idx="84">
                  <c:v>3957.3293760000001</c:v>
                </c:pt>
                <c:pt idx="85">
                  <c:v>4004.4404399999999</c:v>
                </c:pt>
                <c:pt idx="86">
                  <c:v>4051.551504</c:v>
                </c:pt>
                <c:pt idx="87">
                  <c:v>4098.6625679999997</c:v>
                </c:pt>
                <c:pt idx="88">
                  <c:v>4145.7736320000004</c:v>
                </c:pt>
                <c:pt idx="89">
                  <c:v>4192.8846960000001</c:v>
                </c:pt>
                <c:pt idx="90">
                  <c:v>4239.9957599999998</c:v>
                </c:pt>
                <c:pt idx="91">
                  <c:v>4287.1068240000004</c:v>
                </c:pt>
                <c:pt idx="92">
                  <c:v>4334.2178880000001</c:v>
                </c:pt>
                <c:pt idx="93">
                  <c:v>4381.3289519999998</c:v>
                </c:pt>
                <c:pt idx="94">
                  <c:v>4428.4400159999996</c:v>
                </c:pt>
                <c:pt idx="95">
                  <c:v>4475.5510800000002</c:v>
                </c:pt>
                <c:pt idx="96">
                  <c:v>4522.6621439999999</c:v>
                </c:pt>
                <c:pt idx="97">
                  <c:v>4569.7732079999996</c:v>
                </c:pt>
                <c:pt idx="98">
                  <c:v>4616.8842720000002</c:v>
                </c:pt>
                <c:pt idx="99">
                  <c:v>4663.995336</c:v>
                </c:pt>
                <c:pt idx="100">
                  <c:v>4711.1063999999997</c:v>
                </c:pt>
                <c:pt idx="101">
                  <c:v>4758.2174640000003</c:v>
                </c:pt>
                <c:pt idx="102">
                  <c:v>4805.328528</c:v>
                </c:pt>
                <c:pt idx="103">
                  <c:v>4852.4395919999997</c:v>
                </c:pt>
                <c:pt idx="104">
                  <c:v>4899.5506560000003</c:v>
                </c:pt>
                <c:pt idx="105">
                  <c:v>4946.6617200000001</c:v>
                </c:pt>
                <c:pt idx="106">
                  <c:v>4993.7727839999998</c:v>
                </c:pt>
                <c:pt idx="107">
                  <c:v>5040.8838480000004</c:v>
                </c:pt>
                <c:pt idx="108">
                  <c:v>5087.9949120000001</c:v>
                </c:pt>
                <c:pt idx="109">
                  <c:v>5135.1059759999998</c:v>
                </c:pt>
                <c:pt idx="110">
                  <c:v>5182.2170400000005</c:v>
                </c:pt>
                <c:pt idx="111">
                  <c:v>5229.3281040000002</c:v>
                </c:pt>
                <c:pt idx="112">
                  <c:v>5276.4391679999999</c:v>
                </c:pt>
                <c:pt idx="113">
                  <c:v>5323.5502319999996</c:v>
                </c:pt>
                <c:pt idx="114">
                  <c:v>5370.6612960000002</c:v>
                </c:pt>
                <c:pt idx="115">
                  <c:v>5417.7723599999999</c:v>
                </c:pt>
                <c:pt idx="116">
                  <c:v>5464.8834239999996</c:v>
                </c:pt>
                <c:pt idx="117">
                  <c:v>5511.9944880000003</c:v>
                </c:pt>
                <c:pt idx="118">
                  <c:v>5559.105552</c:v>
                </c:pt>
                <c:pt idx="119">
                  <c:v>5606.2166159999997</c:v>
                </c:pt>
                <c:pt idx="120">
                  <c:v>5653.3276800000003</c:v>
                </c:pt>
                <c:pt idx="121">
                  <c:v>5700.438744</c:v>
                </c:pt>
                <c:pt idx="122">
                  <c:v>5747.5498079999998</c:v>
                </c:pt>
                <c:pt idx="123">
                  <c:v>5794.6608720000004</c:v>
                </c:pt>
                <c:pt idx="124">
                  <c:v>5841.7719360000001</c:v>
                </c:pt>
                <c:pt idx="125">
                  <c:v>5888.8829999999998</c:v>
                </c:pt>
                <c:pt idx="126">
                  <c:v>5935.9940640000004</c:v>
                </c:pt>
                <c:pt idx="127">
                  <c:v>5983.1051280000001</c:v>
                </c:pt>
                <c:pt idx="128">
                  <c:v>6030.2161919999999</c:v>
                </c:pt>
                <c:pt idx="129">
                  <c:v>6077.3272559999996</c:v>
                </c:pt>
                <c:pt idx="130">
                  <c:v>6124.4383200000002</c:v>
                </c:pt>
                <c:pt idx="131">
                  <c:v>6171.5493839999999</c:v>
                </c:pt>
                <c:pt idx="132">
                  <c:v>6218.6604479999996</c:v>
                </c:pt>
                <c:pt idx="133">
                  <c:v>6265.7715120000003</c:v>
                </c:pt>
                <c:pt idx="134">
                  <c:v>6312.882576</c:v>
                </c:pt>
                <c:pt idx="135">
                  <c:v>6359.9936399999997</c:v>
                </c:pt>
                <c:pt idx="136">
                  <c:v>6407.1047040000003</c:v>
                </c:pt>
                <c:pt idx="137">
                  <c:v>6454.215768</c:v>
                </c:pt>
                <c:pt idx="138">
                  <c:v>6501.3268319999997</c:v>
                </c:pt>
                <c:pt idx="139">
                  <c:v>6548.4378960000004</c:v>
                </c:pt>
                <c:pt idx="140">
                  <c:v>6595.5489600000001</c:v>
                </c:pt>
                <c:pt idx="141">
                  <c:v>6642.6600239999998</c:v>
                </c:pt>
                <c:pt idx="142">
                  <c:v>6689.7710880000004</c:v>
                </c:pt>
                <c:pt idx="143">
                  <c:v>6736.8821520000001</c:v>
                </c:pt>
                <c:pt idx="144">
                  <c:v>6783.9932159999998</c:v>
                </c:pt>
                <c:pt idx="145">
                  <c:v>6831.1042799999996</c:v>
                </c:pt>
                <c:pt idx="146">
                  <c:v>6878.2153440000002</c:v>
                </c:pt>
                <c:pt idx="147">
                  <c:v>6925.3264079999999</c:v>
                </c:pt>
                <c:pt idx="148">
                  <c:v>6972.4374719999996</c:v>
                </c:pt>
                <c:pt idx="149">
                  <c:v>7019.5485360000002</c:v>
                </c:pt>
                <c:pt idx="150">
                  <c:v>7066.6596</c:v>
                </c:pt>
                <c:pt idx="151">
                  <c:v>7113.7706639999997</c:v>
                </c:pt>
                <c:pt idx="152">
                  <c:v>7160.8817280000003</c:v>
                </c:pt>
                <c:pt idx="153">
                  <c:v>7207.992792</c:v>
                </c:pt>
                <c:pt idx="154">
                  <c:v>7255.1038559999997</c:v>
                </c:pt>
                <c:pt idx="155">
                  <c:v>7302.2149200000003</c:v>
                </c:pt>
                <c:pt idx="156">
                  <c:v>7349.3259840000001</c:v>
                </c:pt>
                <c:pt idx="157">
                  <c:v>7396.4370479999998</c:v>
                </c:pt>
                <c:pt idx="158">
                  <c:v>7443.5481120000004</c:v>
                </c:pt>
                <c:pt idx="159">
                  <c:v>7490.6591760000001</c:v>
                </c:pt>
                <c:pt idx="160">
                  <c:v>7537.7702399999998</c:v>
                </c:pt>
                <c:pt idx="161">
                  <c:v>7584.8813040000005</c:v>
                </c:pt>
                <c:pt idx="162">
                  <c:v>7631.9923680000002</c:v>
                </c:pt>
                <c:pt idx="163">
                  <c:v>7679.1034319999999</c:v>
                </c:pt>
                <c:pt idx="164">
                  <c:v>7726.2144959999996</c:v>
                </c:pt>
                <c:pt idx="165">
                  <c:v>7773.3255600000002</c:v>
                </c:pt>
                <c:pt idx="166">
                  <c:v>7820.4366239999999</c:v>
                </c:pt>
                <c:pt idx="167">
                  <c:v>7867.5476879999997</c:v>
                </c:pt>
                <c:pt idx="168">
                  <c:v>7914.6587520000003</c:v>
                </c:pt>
                <c:pt idx="169">
                  <c:v>7961.769816</c:v>
                </c:pt>
                <c:pt idx="170">
                  <c:v>8008.8808799999997</c:v>
                </c:pt>
                <c:pt idx="171">
                  <c:v>8055.9919440000003</c:v>
                </c:pt>
                <c:pt idx="172">
                  <c:v>8103.103008</c:v>
                </c:pt>
                <c:pt idx="173">
                  <c:v>8150.2140719999998</c:v>
                </c:pt>
                <c:pt idx="174">
                  <c:v>8197.3251359999995</c:v>
                </c:pt>
                <c:pt idx="175">
                  <c:v>8244.4362000000001</c:v>
                </c:pt>
                <c:pt idx="176">
                  <c:v>8291.5472640000007</c:v>
                </c:pt>
                <c:pt idx="177">
                  <c:v>8338.6583279999995</c:v>
                </c:pt>
                <c:pt idx="178">
                  <c:v>8385.7693920000002</c:v>
                </c:pt>
                <c:pt idx="179">
                  <c:v>8432.8804560000008</c:v>
                </c:pt>
                <c:pt idx="180">
                  <c:v>8479.9915199999996</c:v>
                </c:pt>
                <c:pt idx="181">
                  <c:v>8527.1025840000002</c:v>
                </c:pt>
                <c:pt idx="182">
                  <c:v>8574.2136480000008</c:v>
                </c:pt>
                <c:pt idx="183">
                  <c:v>8621.3247119999996</c:v>
                </c:pt>
                <c:pt idx="184">
                  <c:v>8668.4357760000003</c:v>
                </c:pt>
                <c:pt idx="185">
                  <c:v>8715.5468400000009</c:v>
                </c:pt>
                <c:pt idx="186">
                  <c:v>8762.6579039999997</c:v>
                </c:pt>
                <c:pt idx="187">
                  <c:v>8809.7689680000003</c:v>
                </c:pt>
                <c:pt idx="188">
                  <c:v>8856.8800319999991</c:v>
                </c:pt>
                <c:pt idx="189">
                  <c:v>8903.9910959999997</c:v>
                </c:pt>
                <c:pt idx="190">
                  <c:v>8951.1021600000004</c:v>
                </c:pt>
                <c:pt idx="191">
                  <c:v>8998.2132239999992</c:v>
                </c:pt>
                <c:pt idx="192">
                  <c:v>9045.3242879999998</c:v>
                </c:pt>
                <c:pt idx="193">
                  <c:v>9092.4353520000004</c:v>
                </c:pt>
                <c:pt idx="194">
                  <c:v>9139.5464159999992</c:v>
                </c:pt>
                <c:pt idx="195">
                  <c:v>9186.6574799999999</c:v>
                </c:pt>
                <c:pt idx="196">
                  <c:v>9233.7685440000005</c:v>
                </c:pt>
                <c:pt idx="197">
                  <c:v>9280.8796079999993</c:v>
                </c:pt>
                <c:pt idx="198">
                  <c:v>9327.9906719999999</c:v>
                </c:pt>
                <c:pt idx="199">
                  <c:v>9375.1017360000005</c:v>
                </c:pt>
                <c:pt idx="200">
                  <c:v>9422.2127999999993</c:v>
                </c:pt>
                <c:pt idx="201">
                  <c:v>9469.323864</c:v>
                </c:pt>
                <c:pt idx="202">
                  <c:v>9516.4349280000006</c:v>
                </c:pt>
                <c:pt idx="203">
                  <c:v>9563.5459919999994</c:v>
                </c:pt>
                <c:pt idx="204">
                  <c:v>9610.657056</c:v>
                </c:pt>
                <c:pt idx="205">
                  <c:v>9657.7681200000006</c:v>
                </c:pt>
                <c:pt idx="206">
                  <c:v>9704.8791839999994</c:v>
                </c:pt>
                <c:pt idx="207">
                  <c:v>9751.9902480000001</c:v>
                </c:pt>
                <c:pt idx="208">
                  <c:v>9799.1013120000007</c:v>
                </c:pt>
                <c:pt idx="209">
                  <c:v>9846.2123759999995</c:v>
                </c:pt>
                <c:pt idx="210">
                  <c:v>9893.3234400000001</c:v>
                </c:pt>
                <c:pt idx="211">
                  <c:v>9940.4345040000007</c:v>
                </c:pt>
                <c:pt idx="212">
                  <c:v>9987.5455679999995</c:v>
                </c:pt>
                <c:pt idx="213">
                  <c:v>10034.656632</c:v>
                </c:pt>
                <c:pt idx="214">
                  <c:v>10081.767696000001</c:v>
                </c:pt>
                <c:pt idx="215">
                  <c:v>10128.87876</c:v>
                </c:pt>
                <c:pt idx="216">
                  <c:v>10175.989824</c:v>
                </c:pt>
                <c:pt idx="217">
                  <c:v>10223.100888000001</c:v>
                </c:pt>
                <c:pt idx="218">
                  <c:v>10270.211952</c:v>
                </c:pt>
                <c:pt idx="219">
                  <c:v>10317.323016</c:v>
                </c:pt>
                <c:pt idx="220">
                  <c:v>10364.434080000001</c:v>
                </c:pt>
                <c:pt idx="221">
                  <c:v>10411.545144</c:v>
                </c:pt>
                <c:pt idx="222">
                  <c:v>10458.656208</c:v>
                </c:pt>
                <c:pt idx="223">
                  <c:v>10505.767271999999</c:v>
                </c:pt>
                <c:pt idx="224">
                  <c:v>10552.878336</c:v>
                </c:pt>
                <c:pt idx="225">
                  <c:v>10599.9894</c:v>
                </c:pt>
                <c:pt idx="226">
                  <c:v>10647.100463999999</c:v>
                </c:pt>
                <c:pt idx="227">
                  <c:v>10694.211528</c:v>
                </c:pt>
                <c:pt idx="228">
                  <c:v>10741.322592</c:v>
                </c:pt>
                <c:pt idx="229">
                  <c:v>10788.433655999999</c:v>
                </c:pt>
                <c:pt idx="230">
                  <c:v>10835.54472</c:v>
                </c:pt>
                <c:pt idx="231">
                  <c:v>10882.655784</c:v>
                </c:pt>
                <c:pt idx="232">
                  <c:v>10929.766847999999</c:v>
                </c:pt>
                <c:pt idx="233">
                  <c:v>10976.877912</c:v>
                </c:pt>
                <c:pt idx="234">
                  <c:v>11023.988976000001</c:v>
                </c:pt>
                <c:pt idx="235">
                  <c:v>11071.100039999999</c:v>
                </c:pt>
                <c:pt idx="236">
                  <c:v>11118.211104</c:v>
                </c:pt>
                <c:pt idx="237">
                  <c:v>11165.322168000001</c:v>
                </c:pt>
                <c:pt idx="238">
                  <c:v>11212.433231999999</c:v>
                </c:pt>
                <c:pt idx="239">
                  <c:v>11259.544296</c:v>
                </c:pt>
                <c:pt idx="240">
                  <c:v>11306.655360000001</c:v>
                </c:pt>
                <c:pt idx="241">
                  <c:v>11353.766423999999</c:v>
                </c:pt>
                <c:pt idx="242">
                  <c:v>11400.877488</c:v>
                </c:pt>
                <c:pt idx="243">
                  <c:v>11447.988552000001</c:v>
                </c:pt>
                <c:pt idx="244">
                  <c:v>11495.099616</c:v>
                </c:pt>
                <c:pt idx="245">
                  <c:v>11542.21068</c:v>
                </c:pt>
                <c:pt idx="246">
                  <c:v>11589.321744000001</c:v>
                </c:pt>
                <c:pt idx="247">
                  <c:v>11636.432808</c:v>
                </c:pt>
                <c:pt idx="248">
                  <c:v>11683.543872</c:v>
                </c:pt>
                <c:pt idx="249">
                  <c:v>11730.654936000001</c:v>
                </c:pt>
                <c:pt idx="250">
                  <c:v>11777.766</c:v>
                </c:pt>
                <c:pt idx="251">
                  <c:v>11824.877064</c:v>
                </c:pt>
                <c:pt idx="252">
                  <c:v>11871.988128000001</c:v>
                </c:pt>
                <c:pt idx="253">
                  <c:v>11919.099192</c:v>
                </c:pt>
                <c:pt idx="254">
                  <c:v>11966.210256</c:v>
                </c:pt>
                <c:pt idx="255">
                  <c:v>12013.321319999999</c:v>
                </c:pt>
                <c:pt idx="256">
                  <c:v>12060.432384</c:v>
                </c:pt>
                <c:pt idx="257">
                  <c:v>12107.543448</c:v>
                </c:pt>
                <c:pt idx="258">
                  <c:v>12154.654511999999</c:v>
                </c:pt>
                <c:pt idx="259">
                  <c:v>12201.765576</c:v>
                </c:pt>
                <c:pt idx="260">
                  <c:v>12248.87664</c:v>
                </c:pt>
                <c:pt idx="261">
                  <c:v>12295.987703999999</c:v>
                </c:pt>
                <c:pt idx="262">
                  <c:v>12343.098768</c:v>
                </c:pt>
                <c:pt idx="263">
                  <c:v>12390.209832</c:v>
                </c:pt>
                <c:pt idx="264">
                  <c:v>12437.320895999999</c:v>
                </c:pt>
                <c:pt idx="265">
                  <c:v>12484.43196</c:v>
                </c:pt>
                <c:pt idx="266">
                  <c:v>12531.543024000001</c:v>
                </c:pt>
                <c:pt idx="267">
                  <c:v>12578.654087999999</c:v>
                </c:pt>
                <c:pt idx="268">
                  <c:v>12625.765152</c:v>
                </c:pt>
                <c:pt idx="269">
                  <c:v>12672.876216000001</c:v>
                </c:pt>
                <c:pt idx="270">
                  <c:v>12719.987279999999</c:v>
                </c:pt>
                <c:pt idx="271">
                  <c:v>12767.098344</c:v>
                </c:pt>
                <c:pt idx="272">
                  <c:v>12814.209408000001</c:v>
                </c:pt>
                <c:pt idx="273">
                  <c:v>12861.320471999999</c:v>
                </c:pt>
                <c:pt idx="274">
                  <c:v>12908.431536</c:v>
                </c:pt>
                <c:pt idx="275">
                  <c:v>12955.542600000001</c:v>
                </c:pt>
                <c:pt idx="276">
                  <c:v>13002.653663999999</c:v>
                </c:pt>
                <c:pt idx="277">
                  <c:v>13049.764728</c:v>
                </c:pt>
                <c:pt idx="278">
                  <c:v>13096.875792000001</c:v>
                </c:pt>
                <c:pt idx="279">
                  <c:v>13143.986856</c:v>
                </c:pt>
                <c:pt idx="280">
                  <c:v>13191.09792</c:v>
                </c:pt>
                <c:pt idx="281">
                  <c:v>13238.208984000001</c:v>
                </c:pt>
                <c:pt idx="282">
                  <c:v>13285.320048</c:v>
                </c:pt>
                <c:pt idx="283">
                  <c:v>13332.431112</c:v>
                </c:pt>
                <c:pt idx="284">
                  <c:v>13379.542176000001</c:v>
                </c:pt>
                <c:pt idx="285">
                  <c:v>13426.65324</c:v>
                </c:pt>
                <c:pt idx="286">
                  <c:v>13473.764304</c:v>
                </c:pt>
                <c:pt idx="287">
                  <c:v>13520.875368000001</c:v>
                </c:pt>
                <c:pt idx="288">
                  <c:v>13567.986432</c:v>
                </c:pt>
                <c:pt idx="289">
                  <c:v>13615.097496</c:v>
                </c:pt>
                <c:pt idx="290">
                  <c:v>13662.208559999999</c:v>
                </c:pt>
                <c:pt idx="291">
                  <c:v>13709.319624</c:v>
                </c:pt>
                <c:pt idx="292">
                  <c:v>13756.430688</c:v>
                </c:pt>
                <c:pt idx="293">
                  <c:v>13803.541751999999</c:v>
                </c:pt>
                <c:pt idx="294">
                  <c:v>13850.652816</c:v>
                </c:pt>
                <c:pt idx="295">
                  <c:v>13897.76388</c:v>
                </c:pt>
                <c:pt idx="296">
                  <c:v>13944.874943999999</c:v>
                </c:pt>
                <c:pt idx="297">
                  <c:v>13991.986008</c:v>
                </c:pt>
                <c:pt idx="298">
                  <c:v>14039.097072</c:v>
                </c:pt>
                <c:pt idx="299">
                  <c:v>14086.208135999999</c:v>
                </c:pt>
                <c:pt idx="300">
                  <c:v>14133.3192</c:v>
                </c:pt>
                <c:pt idx="301">
                  <c:v>14180.430264000001</c:v>
                </c:pt>
                <c:pt idx="302">
                  <c:v>14227.541327999999</c:v>
                </c:pt>
                <c:pt idx="303">
                  <c:v>14274.652392</c:v>
                </c:pt>
                <c:pt idx="304">
                  <c:v>14321.763456000001</c:v>
                </c:pt>
                <c:pt idx="305">
                  <c:v>14368.874519999999</c:v>
                </c:pt>
                <c:pt idx="306">
                  <c:v>14415.985584</c:v>
                </c:pt>
                <c:pt idx="307">
                  <c:v>14463.096648000001</c:v>
                </c:pt>
                <c:pt idx="308">
                  <c:v>14510.207711999999</c:v>
                </c:pt>
                <c:pt idx="309">
                  <c:v>14557.318776</c:v>
                </c:pt>
                <c:pt idx="310">
                  <c:v>14604.429840000001</c:v>
                </c:pt>
                <c:pt idx="311">
                  <c:v>14651.540904</c:v>
                </c:pt>
                <c:pt idx="312">
                  <c:v>14698.651968</c:v>
                </c:pt>
                <c:pt idx="313">
                  <c:v>14745.763032000001</c:v>
                </c:pt>
                <c:pt idx="314">
                  <c:v>14792.874096</c:v>
                </c:pt>
                <c:pt idx="315">
                  <c:v>14839.98516</c:v>
                </c:pt>
                <c:pt idx="316">
                  <c:v>14887.096224000001</c:v>
                </c:pt>
                <c:pt idx="317">
                  <c:v>14934.207288</c:v>
                </c:pt>
                <c:pt idx="318">
                  <c:v>14981.318352</c:v>
                </c:pt>
                <c:pt idx="319">
                  <c:v>15028.429416000001</c:v>
                </c:pt>
                <c:pt idx="320">
                  <c:v>15075.54048</c:v>
                </c:pt>
                <c:pt idx="321">
                  <c:v>15122.651544</c:v>
                </c:pt>
                <c:pt idx="322">
                  <c:v>15169.762608000001</c:v>
                </c:pt>
                <c:pt idx="323">
                  <c:v>15216.873672</c:v>
                </c:pt>
                <c:pt idx="324">
                  <c:v>15263.984736</c:v>
                </c:pt>
                <c:pt idx="325">
                  <c:v>15311.095799999999</c:v>
                </c:pt>
                <c:pt idx="326">
                  <c:v>15358.206864</c:v>
                </c:pt>
                <c:pt idx="327">
                  <c:v>15405.317928</c:v>
                </c:pt>
                <c:pt idx="328">
                  <c:v>15452.428991999999</c:v>
                </c:pt>
                <c:pt idx="329">
                  <c:v>15499.540056</c:v>
                </c:pt>
                <c:pt idx="330">
                  <c:v>15546.65112</c:v>
                </c:pt>
                <c:pt idx="331">
                  <c:v>15593.762183999999</c:v>
                </c:pt>
                <c:pt idx="332">
                  <c:v>15640.873248</c:v>
                </c:pt>
                <c:pt idx="333">
                  <c:v>15687.984312000001</c:v>
                </c:pt>
                <c:pt idx="334">
                  <c:v>15735.095375999999</c:v>
                </c:pt>
                <c:pt idx="335">
                  <c:v>15782.20644</c:v>
                </c:pt>
                <c:pt idx="336">
                  <c:v>15829.317504000001</c:v>
                </c:pt>
                <c:pt idx="337">
                  <c:v>15876.428567999999</c:v>
                </c:pt>
                <c:pt idx="338">
                  <c:v>15923.539632</c:v>
                </c:pt>
                <c:pt idx="339">
                  <c:v>15970.650696000001</c:v>
                </c:pt>
                <c:pt idx="340">
                  <c:v>16017.761759999999</c:v>
                </c:pt>
                <c:pt idx="341">
                  <c:v>16064.872824</c:v>
                </c:pt>
                <c:pt idx="342">
                  <c:v>16111.983888000001</c:v>
                </c:pt>
                <c:pt idx="343">
                  <c:v>16159.094951999999</c:v>
                </c:pt>
                <c:pt idx="344">
                  <c:v>16206.206016</c:v>
                </c:pt>
                <c:pt idx="345">
                  <c:v>16253.317080000001</c:v>
                </c:pt>
                <c:pt idx="346">
                  <c:v>16300.428144</c:v>
                </c:pt>
                <c:pt idx="347">
                  <c:v>16347.539208</c:v>
                </c:pt>
                <c:pt idx="348">
                  <c:v>16394.650271999999</c:v>
                </c:pt>
                <c:pt idx="349">
                  <c:v>16441.761336</c:v>
                </c:pt>
                <c:pt idx="350">
                  <c:v>16488.8724</c:v>
                </c:pt>
                <c:pt idx="351">
                  <c:v>16535.983464000001</c:v>
                </c:pt>
                <c:pt idx="352">
                  <c:v>16583.094528000001</c:v>
                </c:pt>
                <c:pt idx="353">
                  <c:v>16630.205591999998</c:v>
                </c:pt>
                <c:pt idx="354">
                  <c:v>16677.316655999999</c:v>
                </c:pt>
                <c:pt idx="355">
                  <c:v>16724.42772</c:v>
                </c:pt>
                <c:pt idx="356">
                  <c:v>16771.538784</c:v>
                </c:pt>
                <c:pt idx="357">
                  <c:v>16818.649848000001</c:v>
                </c:pt>
                <c:pt idx="358">
                  <c:v>16865.760912000002</c:v>
                </c:pt>
                <c:pt idx="359">
                  <c:v>16912.871975999999</c:v>
                </c:pt>
                <c:pt idx="360">
                  <c:v>16959.983039999999</c:v>
                </c:pt>
                <c:pt idx="361">
                  <c:v>17007.094104</c:v>
                </c:pt>
                <c:pt idx="362">
                  <c:v>17054.205168</c:v>
                </c:pt>
                <c:pt idx="363">
                  <c:v>17101.316232000001</c:v>
                </c:pt>
                <c:pt idx="364">
                  <c:v>17148.427296000002</c:v>
                </c:pt>
                <c:pt idx="365">
                  <c:v>17195.538359999999</c:v>
                </c:pt>
                <c:pt idx="366">
                  <c:v>17242.649423999999</c:v>
                </c:pt>
                <c:pt idx="367">
                  <c:v>17289.760488</c:v>
                </c:pt>
                <c:pt idx="368">
                  <c:v>17336.871552000001</c:v>
                </c:pt>
                <c:pt idx="369">
                  <c:v>17383.982616000001</c:v>
                </c:pt>
                <c:pt idx="370">
                  <c:v>17431.093680000002</c:v>
                </c:pt>
                <c:pt idx="371">
                  <c:v>17478.204743999999</c:v>
                </c:pt>
                <c:pt idx="372">
                  <c:v>17525.315807999999</c:v>
                </c:pt>
                <c:pt idx="373">
                  <c:v>17572.426872</c:v>
                </c:pt>
                <c:pt idx="374">
                  <c:v>17619.537936000001</c:v>
                </c:pt>
                <c:pt idx="375">
                  <c:v>17666.649000000001</c:v>
                </c:pt>
                <c:pt idx="376">
                  <c:v>17713.760063999998</c:v>
                </c:pt>
                <c:pt idx="377">
                  <c:v>17760.871127999999</c:v>
                </c:pt>
                <c:pt idx="378">
                  <c:v>17807.982191999999</c:v>
                </c:pt>
                <c:pt idx="379">
                  <c:v>17855.093256</c:v>
                </c:pt>
                <c:pt idx="380">
                  <c:v>17902.204320000001</c:v>
                </c:pt>
                <c:pt idx="381">
                  <c:v>17949.315384000001</c:v>
                </c:pt>
                <c:pt idx="382">
                  <c:v>17996.426447999998</c:v>
                </c:pt>
                <c:pt idx="383">
                  <c:v>18043.537511999999</c:v>
                </c:pt>
                <c:pt idx="384">
                  <c:v>18090.648576</c:v>
                </c:pt>
                <c:pt idx="385">
                  <c:v>18137.75964</c:v>
                </c:pt>
                <c:pt idx="386">
                  <c:v>18184.870704000001</c:v>
                </c:pt>
                <c:pt idx="387">
                  <c:v>18231.981768000001</c:v>
                </c:pt>
                <c:pt idx="388">
                  <c:v>18279.092831999998</c:v>
                </c:pt>
                <c:pt idx="389">
                  <c:v>18326.203895999999</c:v>
                </c:pt>
                <c:pt idx="390">
                  <c:v>18373.31496</c:v>
                </c:pt>
                <c:pt idx="391">
                  <c:v>18420.426024</c:v>
                </c:pt>
                <c:pt idx="392">
                  <c:v>18467.537088000001</c:v>
                </c:pt>
                <c:pt idx="393">
                  <c:v>18514.648152000002</c:v>
                </c:pt>
                <c:pt idx="394">
                  <c:v>18561.759215999999</c:v>
                </c:pt>
                <c:pt idx="395">
                  <c:v>18608.870279999999</c:v>
                </c:pt>
                <c:pt idx="396">
                  <c:v>18655.981344</c:v>
                </c:pt>
                <c:pt idx="397">
                  <c:v>18703.092408</c:v>
                </c:pt>
                <c:pt idx="398">
                  <c:v>18750.203472000001</c:v>
                </c:pt>
                <c:pt idx="399">
                  <c:v>18797.314536000002</c:v>
                </c:pt>
                <c:pt idx="400">
                  <c:v>18844.425599999999</c:v>
                </c:pt>
                <c:pt idx="401">
                  <c:v>18891.536663999999</c:v>
                </c:pt>
                <c:pt idx="402">
                  <c:v>18938.647728</c:v>
                </c:pt>
                <c:pt idx="403">
                  <c:v>18985.758792000001</c:v>
                </c:pt>
                <c:pt idx="404">
                  <c:v>19032.869856000001</c:v>
                </c:pt>
                <c:pt idx="405">
                  <c:v>19079.980920000002</c:v>
                </c:pt>
                <c:pt idx="406">
                  <c:v>19127.091983999999</c:v>
                </c:pt>
                <c:pt idx="407">
                  <c:v>19174.203047999999</c:v>
                </c:pt>
                <c:pt idx="408">
                  <c:v>19221.314112</c:v>
                </c:pt>
                <c:pt idx="409">
                  <c:v>19268.425176000001</c:v>
                </c:pt>
                <c:pt idx="410">
                  <c:v>19315.536240000001</c:v>
                </c:pt>
                <c:pt idx="411">
                  <c:v>19362.647303999998</c:v>
                </c:pt>
                <c:pt idx="412">
                  <c:v>19409.758367999999</c:v>
                </c:pt>
                <c:pt idx="413">
                  <c:v>19456.869432</c:v>
                </c:pt>
                <c:pt idx="414">
                  <c:v>19503.980496</c:v>
                </c:pt>
                <c:pt idx="415">
                  <c:v>19551.091560000001</c:v>
                </c:pt>
                <c:pt idx="416">
                  <c:v>19598.202624000001</c:v>
                </c:pt>
                <c:pt idx="417">
                  <c:v>19645.313687999998</c:v>
                </c:pt>
                <c:pt idx="418">
                  <c:v>19692.424751999999</c:v>
                </c:pt>
                <c:pt idx="419">
                  <c:v>19739.535816</c:v>
                </c:pt>
                <c:pt idx="420">
                  <c:v>19786.64688</c:v>
                </c:pt>
                <c:pt idx="421">
                  <c:v>19833.757944000001</c:v>
                </c:pt>
                <c:pt idx="422">
                  <c:v>19880.869008000001</c:v>
                </c:pt>
                <c:pt idx="423">
                  <c:v>19927.980071999998</c:v>
                </c:pt>
                <c:pt idx="424">
                  <c:v>19975.091135999999</c:v>
                </c:pt>
                <c:pt idx="425">
                  <c:v>20022.2022</c:v>
                </c:pt>
                <c:pt idx="426">
                  <c:v>20069.313264</c:v>
                </c:pt>
                <c:pt idx="427">
                  <c:v>20116.424328000001</c:v>
                </c:pt>
                <c:pt idx="428">
                  <c:v>20163.535392000002</c:v>
                </c:pt>
                <c:pt idx="429">
                  <c:v>20210.646455999999</c:v>
                </c:pt>
                <c:pt idx="430">
                  <c:v>20257.757519999999</c:v>
                </c:pt>
                <c:pt idx="431">
                  <c:v>20304.868584</c:v>
                </c:pt>
                <c:pt idx="432">
                  <c:v>20351.979648</c:v>
                </c:pt>
                <c:pt idx="433">
                  <c:v>20399.090712000001</c:v>
                </c:pt>
                <c:pt idx="434">
                  <c:v>20446.201776000002</c:v>
                </c:pt>
                <c:pt idx="435">
                  <c:v>20493.312839999999</c:v>
                </c:pt>
                <c:pt idx="436">
                  <c:v>20540.423903999999</c:v>
                </c:pt>
                <c:pt idx="437">
                  <c:v>20587.534968</c:v>
                </c:pt>
                <c:pt idx="438">
                  <c:v>20634.646032000001</c:v>
                </c:pt>
                <c:pt idx="439">
                  <c:v>20681.757096000001</c:v>
                </c:pt>
                <c:pt idx="440">
                  <c:v>20728.868160000002</c:v>
                </c:pt>
                <c:pt idx="441">
                  <c:v>20775.979223999999</c:v>
                </c:pt>
                <c:pt idx="442">
                  <c:v>20823.090287999999</c:v>
                </c:pt>
                <c:pt idx="443">
                  <c:v>20870.201352</c:v>
                </c:pt>
                <c:pt idx="444">
                  <c:v>20917.312416000001</c:v>
                </c:pt>
                <c:pt idx="445">
                  <c:v>20964.423480000001</c:v>
                </c:pt>
                <c:pt idx="446">
                  <c:v>21011.534543999998</c:v>
                </c:pt>
                <c:pt idx="447">
                  <c:v>21058.645607999999</c:v>
                </c:pt>
                <c:pt idx="448">
                  <c:v>21105.756672</c:v>
                </c:pt>
                <c:pt idx="449">
                  <c:v>21152.867736</c:v>
                </c:pt>
                <c:pt idx="450">
                  <c:v>21199.978800000001</c:v>
                </c:pt>
                <c:pt idx="451">
                  <c:v>21247.089864000001</c:v>
                </c:pt>
                <c:pt idx="452">
                  <c:v>21294.200927999998</c:v>
                </c:pt>
                <c:pt idx="453">
                  <c:v>21341.311991999999</c:v>
                </c:pt>
                <c:pt idx="454">
                  <c:v>21388.423056</c:v>
                </c:pt>
                <c:pt idx="455">
                  <c:v>21435.53412</c:v>
                </c:pt>
                <c:pt idx="456">
                  <c:v>21482.645184000001</c:v>
                </c:pt>
                <c:pt idx="457">
                  <c:v>21529.756248000002</c:v>
                </c:pt>
                <c:pt idx="458">
                  <c:v>21576.867311999998</c:v>
                </c:pt>
                <c:pt idx="459">
                  <c:v>21623.978375999999</c:v>
                </c:pt>
                <c:pt idx="460">
                  <c:v>21671.08944</c:v>
                </c:pt>
                <c:pt idx="461">
                  <c:v>21718.200504</c:v>
                </c:pt>
                <c:pt idx="462">
                  <c:v>21765.311568000001</c:v>
                </c:pt>
                <c:pt idx="463">
                  <c:v>21812.422632000002</c:v>
                </c:pt>
                <c:pt idx="464">
                  <c:v>21859.533695999999</c:v>
                </c:pt>
                <c:pt idx="465">
                  <c:v>21906.644759999999</c:v>
                </c:pt>
                <c:pt idx="466">
                  <c:v>21953.755824</c:v>
                </c:pt>
                <c:pt idx="467">
                  <c:v>22000.866888</c:v>
                </c:pt>
                <c:pt idx="468">
                  <c:v>22047.977952000001</c:v>
                </c:pt>
                <c:pt idx="469">
                  <c:v>22095.089016000002</c:v>
                </c:pt>
                <c:pt idx="470">
                  <c:v>22142.200079999999</c:v>
                </c:pt>
                <c:pt idx="471">
                  <c:v>22189.311143999999</c:v>
                </c:pt>
                <c:pt idx="472">
                  <c:v>22236.422208</c:v>
                </c:pt>
                <c:pt idx="473">
                  <c:v>22283.533272000001</c:v>
                </c:pt>
                <c:pt idx="474">
                  <c:v>22330.644336000001</c:v>
                </c:pt>
                <c:pt idx="475">
                  <c:v>22377.755399999998</c:v>
                </c:pt>
                <c:pt idx="476">
                  <c:v>22424.866463999999</c:v>
                </c:pt>
                <c:pt idx="477">
                  <c:v>22471.977527999999</c:v>
                </c:pt>
                <c:pt idx="478">
                  <c:v>22519.088592</c:v>
                </c:pt>
                <c:pt idx="479">
                  <c:v>22566.199656000001</c:v>
                </c:pt>
                <c:pt idx="480">
                  <c:v>22613.310720000001</c:v>
                </c:pt>
                <c:pt idx="481">
                  <c:v>22660.421783999998</c:v>
                </c:pt>
                <c:pt idx="482">
                  <c:v>22707.532847999999</c:v>
                </c:pt>
                <c:pt idx="483">
                  <c:v>22754.643912</c:v>
                </c:pt>
                <c:pt idx="484">
                  <c:v>22801.754976</c:v>
                </c:pt>
                <c:pt idx="485">
                  <c:v>22848.866040000001</c:v>
                </c:pt>
                <c:pt idx="486">
                  <c:v>22895.977104000001</c:v>
                </c:pt>
                <c:pt idx="487">
                  <c:v>22943.088167999998</c:v>
                </c:pt>
                <c:pt idx="488">
                  <c:v>22990.199231999999</c:v>
                </c:pt>
                <c:pt idx="489">
                  <c:v>23037.310296</c:v>
                </c:pt>
                <c:pt idx="490">
                  <c:v>23084.42136</c:v>
                </c:pt>
                <c:pt idx="491">
                  <c:v>23131.532424000001</c:v>
                </c:pt>
                <c:pt idx="492">
                  <c:v>23178.643488000002</c:v>
                </c:pt>
                <c:pt idx="493">
                  <c:v>23225.754551999999</c:v>
                </c:pt>
                <c:pt idx="494">
                  <c:v>23272.865615999999</c:v>
                </c:pt>
                <c:pt idx="495">
                  <c:v>23319.97668</c:v>
                </c:pt>
                <c:pt idx="496">
                  <c:v>23367.087744</c:v>
                </c:pt>
                <c:pt idx="497">
                  <c:v>23414.198808000001</c:v>
                </c:pt>
                <c:pt idx="498">
                  <c:v>23461.309872000002</c:v>
                </c:pt>
                <c:pt idx="499">
                  <c:v>23508.420935999999</c:v>
                </c:pt>
                <c:pt idx="500">
                  <c:v>23555.531999999999</c:v>
                </c:pt>
                <c:pt idx="501">
                  <c:v>23602.643064</c:v>
                </c:pt>
                <c:pt idx="502">
                  <c:v>23649.754128</c:v>
                </c:pt>
                <c:pt idx="503">
                  <c:v>23696.865192000001</c:v>
                </c:pt>
                <c:pt idx="504">
                  <c:v>23743.976256000002</c:v>
                </c:pt>
                <c:pt idx="505">
                  <c:v>23791.087319999999</c:v>
                </c:pt>
                <c:pt idx="506">
                  <c:v>23838.198383999999</c:v>
                </c:pt>
                <c:pt idx="507">
                  <c:v>23885.309448</c:v>
                </c:pt>
                <c:pt idx="508">
                  <c:v>23932.420512000001</c:v>
                </c:pt>
                <c:pt idx="509">
                  <c:v>23979.531576000001</c:v>
                </c:pt>
                <c:pt idx="510">
                  <c:v>24026.642639999998</c:v>
                </c:pt>
                <c:pt idx="511">
                  <c:v>24073.753703999999</c:v>
                </c:pt>
                <c:pt idx="512">
                  <c:v>24120.864767999999</c:v>
                </c:pt>
                <c:pt idx="513">
                  <c:v>24167.975832</c:v>
                </c:pt>
                <c:pt idx="514">
                  <c:v>24215.086896000001</c:v>
                </c:pt>
                <c:pt idx="515">
                  <c:v>24262.197960000001</c:v>
                </c:pt>
                <c:pt idx="516">
                  <c:v>24309.309023999998</c:v>
                </c:pt>
                <c:pt idx="517">
                  <c:v>24356.420087999999</c:v>
                </c:pt>
                <c:pt idx="518">
                  <c:v>24403.531152</c:v>
                </c:pt>
                <c:pt idx="519">
                  <c:v>24450.642216</c:v>
                </c:pt>
                <c:pt idx="520">
                  <c:v>24497.753280000001</c:v>
                </c:pt>
                <c:pt idx="521">
                  <c:v>24544.864344000001</c:v>
                </c:pt>
                <c:pt idx="522">
                  <c:v>24591.975407999998</c:v>
                </c:pt>
                <c:pt idx="523">
                  <c:v>24639.086471999999</c:v>
                </c:pt>
                <c:pt idx="524">
                  <c:v>24686.197536</c:v>
                </c:pt>
                <c:pt idx="525">
                  <c:v>24733.3086</c:v>
                </c:pt>
                <c:pt idx="526">
                  <c:v>24780.419664000001</c:v>
                </c:pt>
                <c:pt idx="527">
                  <c:v>24827.530728000002</c:v>
                </c:pt>
                <c:pt idx="528">
                  <c:v>24874.641791999999</c:v>
                </c:pt>
                <c:pt idx="529">
                  <c:v>24921.752855999999</c:v>
                </c:pt>
                <c:pt idx="530">
                  <c:v>24968.86392</c:v>
                </c:pt>
                <c:pt idx="531">
                  <c:v>25015.974984</c:v>
                </c:pt>
                <c:pt idx="532">
                  <c:v>25063.086048000001</c:v>
                </c:pt>
                <c:pt idx="533">
                  <c:v>25110.197112000002</c:v>
                </c:pt>
                <c:pt idx="534">
                  <c:v>25157.308175999999</c:v>
                </c:pt>
                <c:pt idx="535">
                  <c:v>25204.419239999999</c:v>
                </c:pt>
                <c:pt idx="536">
                  <c:v>25251.530304</c:v>
                </c:pt>
                <c:pt idx="537">
                  <c:v>25298.641368000001</c:v>
                </c:pt>
                <c:pt idx="538">
                  <c:v>25345.752432000001</c:v>
                </c:pt>
                <c:pt idx="539">
                  <c:v>25392.863496000002</c:v>
                </c:pt>
                <c:pt idx="540">
                  <c:v>25439.974559999999</c:v>
                </c:pt>
                <c:pt idx="541">
                  <c:v>25487.085623999999</c:v>
                </c:pt>
                <c:pt idx="542">
                  <c:v>25534.196688</c:v>
                </c:pt>
                <c:pt idx="543">
                  <c:v>25581.307752000001</c:v>
                </c:pt>
                <c:pt idx="544">
                  <c:v>25628.418816000001</c:v>
                </c:pt>
                <c:pt idx="545">
                  <c:v>25675.529879999998</c:v>
                </c:pt>
                <c:pt idx="546">
                  <c:v>25722.640943999999</c:v>
                </c:pt>
                <c:pt idx="547">
                  <c:v>25769.752007999999</c:v>
                </c:pt>
                <c:pt idx="548">
                  <c:v>25816.863072</c:v>
                </c:pt>
                <c:pt idx="549">
                  <c:v>25863.974136000001</c:v>
                </c:pt>
                <c:pt idx="550">
                  <c:v>25911.085200000001</c:v>
                </c:pt>
                <c:pt idx="551">
                  <c:v>25958.196263999998</c:v>
                </c:pt>
                <c:pt idx="552">
                  <c:v>26005.307327999999</c:v>
                </c:pt>
                <c:pt idx="553">
                  <c:v>26052.418392</c:v>
                </c:pt>
                <c:pt idx="554">
                  <c:v>26099.529456</c:v>
                </c:pt>
                <c:pt idx="555">
                  <c:v>26146.640520000001</c:v>
                </c:pt>
                <c:pt idx="556">
                  <c:v>26193.751584000001</c:v>
                </c:pt>
                <c:pt idx="557">
                  <c:v>26240.862647999998</c:v>
                </c:pt>
                <c:pt idx="558">
                  <c:v>26287.973711999999</c:v>
                </c:pt>
                <c:pt idx="559">
                  <c:v>26335.084776</c:v>
                </c:pt>
                <c:pt idx="560">
                  <c:v>26382.19584</c:v>
                </c:pt>
                <c:pt idx="561">
                  <c:v>26429.306904000001</c:v>
                </c:pt>
                <c:pt idx="562">
                  <c:v>26476.417968000002</c:v>
                </c:pt>
                <c:pt idx="563">
                  <c:v>26523.529031999999</c:v>
                </c:pt>
                <c:pt idx="564">
                  <c:v>26570.640095999999</c:v>
                </c:pt>
                <c:pt idx="565">
                  <c:v>26617.75116</c:v>
                </c:pt>
                <c:pt idx="566">
                  <c:v>26664.862224</c:v>
                </c:pt>
                <c:pt idx="567">
                  <c:v>26711.973288000001</c:v>
                </c:pt>
                <c:pt idx="568">
                  <c:v>26759.084352000002</c:v>
                </c:pt>
                <c:pt idx="569">
                  <c:v>26806.195415999999</c:v>
                </c:pt>
                <c:pt idx="570">
                  <c:v>26853.306479999999</c:v>
                </c:pt>
                <c:pt idx="571">
                  <c:v>26900.417544</c:v>
                </c:pt>
                <c:pt idx="572">
                  <c:v>26947.528608000001</c:v>
                </c:pt>
                <c:pt idx="573">
                  <c:v>26994.639672000001</c:v>
                </c:pt>
                <c:pt idx="574">
                  <c:v>27041.750736000002</c:v>
                </c:pt>
                <c:pt idx="575">
                  <c:v>27088.861799999999</c:v>
                </c:pt>
                <c:pt idx="576">
                  <c:v>27135.972863999999</c:v>
                </c:pt>
                <c:pt idx="577">
                  <c:v>27183.083928</c:v>
                </c:pt>
                <c:pt idx="578">
                  <c:v>27230.194992000001</c:v>
                </c:pt>
                <c:pt idx="579">
                  <c:v>27277.306056000001</c:v>
                </c:pt>
                <c:pt idx="580">
                  <c:v>27324.417119999998</c:v>
                </c:pt>
                <c:pt idx="581">
                  <c:v>27371.528183999999</c:v>
                </c:pt>
                <c:pt idx="582">
                  <c:v>27418.639247999999</c:v>
                </c:pt>
                <c:pt idx="583">
                  <c:v>27465.750312</c:v>
                </c:pt>
                <c:pt idx="584">
                  <c:v>27512.861376000001</c:v>
                </c:pt>
                <c:pt idx="585">
                  <c:v>27559.972440000001</c:v>
                </c:pt>
                <c:pt idx="586">
                  <c:v>27607.083503999998</c:v>
                </c:pt>
                <c:pt idx="587">
                  <c:v>27654.194567999999</c:v>
                </c:pt>
                <c:pt idx="588">
                  <c:v>27701.305632</c:v>
                </c:pt>
                <c:pt idx="589">
                  <c:v>27748.416696</c:v>
                </c:pt>
                <c:pt idx="590">
                  <c:v>27795.527760000001</c:v>
                </c:pt>
                <c:pt idx="591">
                  <c:v>27842.638824000001</c:v>
                </c:pt>
                <c:pt idx="592">
                  <c:v>27889.749887999998</c:v>
                </c:pt>
                <c:pt idx="593">
                  <c:v>27936.860951999999</c:v>
                </c:pt>
                <c:pt idx="594">
                  <c:v>27983.972016</c:v>
                </c:pt>
                <c:pt idx="595">
                  <c:v>28031.08308</c:v>
                </c:pt>
                <c:pt idx="596">
                  <c:v>28078.194144000001</c:v>
                </c:pt>
                <c:pt idx="597">
                  <c:v>28125.305208000002</c:v>
                </c:pt>
                <c:pt idx="598">
                  <c:v>28172.416271999999</c:v>
                </c:pt>
                <c:pt idx="599">
                  <c:v>28219.527335999999</c:v>
                </c:pt>
                <c:pt idx="600">
                  <c:v>28266.6384</c:v>
                </c:pt>
                <c:pt idx="601">
                  <c:v>28313.749464</c:v>
                </c:pt>
                <c:pt idx="602">
                  <c:v>28360.860528000001</c:v>
                </c:pt>
                <c:pt idx="603">
                  <c:v>28407.971592000002</c:v>
                </c:pt>
                <c:pt idx="604">
                  <c:v>28455.082655999999</c:v>
                </c:pt>
                <c:pt idx="605">
                  <c:v>28502.193719999999</c:v>
                </c:pt>
                <c:pt idx="606">
                  <c:v>28549.304784</c:v>
                </c:pt>
                <c:pt idx="607">
                  <c:v>28596.415848000001</c:v>
                </c:pt>
                <c:pt idx="608">
                  <c:v>28643.526912000001</c:v>
                </c:pt>
                <c:pt idx="609">
                  <c:v>28690.637976000002</c:v>
                </c:pt>
                <c:pt idx="610">
                  <c:v>28737.749039999999</c:v>
                </c:pt>
                <c:pt idx="611">
                  <c:v>28784.860103999999</c:v>
                </c:pt>
                <c:pt idx="612">
                  <c:v>28831.971168</c:v>
                </c:pt>
                <c:pt idx="613">
                  <c:v>28879.082232000001</c:v>
                </c:pt>
                <c:pt idx="614">
                  <c:v>28926.193296000001</c:v>
                </c:pt>
                <c:pt idx="615">
                  <c:v>28973.304359999998</c:v>
                </c:pt>
                <c:pt idx="616">
                  <c:v>29020.415423999999</c:v>
                </c:pt>
                <c:pt idx="617">
                  <c:v>29067.526488</c:v>
                </c:pt>
                <c:pt idx="618">
                  <c:v>29114.637552</c:v>
                </c:pt>
                <c:pt idx="619">
                  <c:v>29161.748616000001</c:v>
                </c:pt>
                <c:pt idx="620">
                  <c:v>29208.859680000001</c:v>
                </c:pt>
                <c:pt idx="621">
                  <c:v>29255.970743999998</c:v>
                </c:pt>
                <c:pt idx="622">
                  <c:v>29303.081807999999</c:v>
                </c:pt>
                <c:pt idx="623">
                  <c:v>29350.192872</c:v>
                </c:pt>
                <c:pt idx="624">
                  <c:v>29397.303936</c:v>
                </c:pt>
                <c:pt idx="625">
                  <c:v>29444.415000000001</c:v>
                </c:pt>
                <c:pt idx="626">
                  <c:v>29491.526064000001</c:v>
                </c:pt>
                <c:pt idx="627">
                  <c:v>29538.637127999998</c:v>
                </c:pt>
                <c:pt idx="628">
                  <c:v>29585.748191999999</c:v>
                </c:pt>
                <c:pt idx="629">
                  <c:v>29632.859256</c:v>
                </c:pt>
                <c:pt idx="630">
                  <c:v>29679.97032</c:v>
                </c:pt>
                <c:pt idx="631">
                  <c:v>29727.081384000001</c:v>
                </c:pt>
                <c:pt idx="632">
                  <c:v>29774.192448000002</c:v>
                </c:pt>
                <c:pt idx="633">
                  <c:v>29821.303511999999</c:v>
                </c:pt>
                <c:pt idx="634">
                  <c:v>29868.414575999999</c:v>
                </c:pt>
                <c:pt idx="635">
                  <c:v>29915.52564</c:v>
                </c:pt>
                <c:pt idx="636">
                  <c:v>29962.636704</c:v>
                </c:pt>
                <c:pt idx="637">
                  <c:v>30009.747768000001</c:v>
                </c:pt>
                <c:pt idx="638">
                  <c:v>30056.858832000002</c:v>
                </c:pt>
                <c:pt idx="639">
                  <c:v>30103.969895999999</c:v>
                </c:pt>
              </c:numCache>
            </c:numRef>
          </c:xVal>
          <c:yVal>
            <c:numRef>
              <c:f>moment_oke!$B$1944:$B$2583</c:f>
              <c:numCache>
                <c:formatCode>General</c:formatCode>
                <c:ptCount val="640"/>
                <c:pt idx="0">
                  <c:v>7.6</c:v>
                </c:pt>
                <c:pt idx="1">
                  <c:v>7.3</c:v>
                </c:pt>
                <c:pt idx="2">
                  <c:v>8.1999999999999993</c:v>
                </c:pt>
                <c:pt idx="3">
                  <c:v>9.1</c:v>
                </c:pt>
                <c:pt idx="4">
                  <c:v>7.9</c:v>
                </c:pt>
                <c:pt idx="5">
                  <c:v>8.1</c:v>
                </c:pt>
                <c:pt idx="6">
                  <c:v>9.3000000000000007</c:v>
                </c:pt>
                <c:pt idx="7">
                  <c:v>10</c:v>
                </c:pt>
                <c:pt idx="8">
                  <c:v>9.4</c:v>
                </c:pt>
                <c:pt idx="9">
                  <c:v>8.8000000000000007</c:v>
                </c:pt>
                <c:pt idx="10">
                  <c:v>8.8000000000000007</c:v>
                </c:pt>
                <c:pt idx="11">
                  <c:v>8.1999999999999993</c:v>
                </c:pt>
                <c:pt idx="12">
                  <c:v>6.9</c:v>
                </c:pt>
                <c:pt idx="13">
                  <c:v>6.6</c:v>
                </c:pt>
                <c:pt idx="14">
                  <c:v>7.8</c:v>
                </c:pt>
                <c:pt idx="15">
                  <c:v>7.1</c:v>
                </c:pt>
                <c:pt idx="16">
                  <c:v>6</c:v>
                </c:pt>
                <c:pt idx="17">
                  <c:v>5.3</c:v>
                </c:pt>
                <c:pt idx="18">
                  <c:v>6</c:v>
                </c:pt>
                <c:pt idx="19">
                  <c:v>6.6</c:v>
                </c:pt>
                <c:pt idx="20">
                  <c:v>6</c:v>
                </c:pt>
                <c:pt idx="21">
                  <c:v>5.4</c:v>
                </c:pt>
                <c:pt idx="22">
                  <c:v>4.2</c:v>
                </c:pt>
                <c:pt idx="23">
                  <c:v>6.3</c:v>
                </c:pt>
                <c:pt idx="24">
                  <c:v>6.6</c:v>
                </c:pt>
                <c:pt idx="25">
                  <c:v>6</c:v>
                </c:pt>
                <c:pt idx="26">
                  <c:v>5.7</c:v>
                </c:pt>
                <c:pt idx="27">
                  <c:v>7.6</c:v>
                </c:pt>
                <c:pt idx="28">
                  <c:v>6.3</c:v>
                </c:pt>
                <c:pt idx="29">
                  <c:v>7.6</c:v>
                </c:pt>
                <c:pt idx="30">
                  <c:v>9.1999999999999993</c:v>
                </c:pt>
                <c:pt idx="31">
                  <c:v>10.3</c:v>
                </c:pt>
                <c:pt idx="32">
                  <c:v>8.6999999999999993</c:v>
                </c:pt>
                <c:pt idx="33">
                  <c:v>7.9</c:v>
                </c:pt>
                <c:pt idx="34">
                  <c:v>8.1999999999999993</c:v>
                </c:pt>
                <c:pt idx="35">
                  <c:v>10</c:v>
                </c:pt>
                <c:pt idx="36">
                  <c:v>9.1</c:v>
                </c:pt>
                <c:pt idx="37">
                  <c:v>8.6</c:v>
                </c:pt>
                <c:pt idx="38">
                  <c:v>8.1999999999999993</c:v>
                </c:pt>
                <c:pt idx="39">
                  <c:v>7.5</c:v>
                </c:pt>
                <c:pt idx="40">
                  <c:v>7.2</c:v>
                </c:pt>
                <c:pt idx="41">
                  <c:v>6.9</c:v>
                </c:pt>
                <c:pt idx="42">
                  <c:v>6.3</c:v>
                </c:pt>
                <c:pt idx="43">
                  <c:v>6</c:v>
                </c:pt>
                <c:pt idx="44">
                  <c:v>5.7</c:v>
                </c:pt>
                <c:pt idx="45">
                  <c:v>5.4</c:v>
                </c:pt>
                <c:pt idx="46">
                  <c:v>5</c:v>
                </c:pt>
                <c:pt idx="47">
                  <c:v>4.8</c:v>
                </c:pt>
                <c:pt idx="48">
                  <c:v>4.5999999999999996</c:v>
                </c:pt>
                <c:pt idx="49">
                  <c:v>4.4000000000000004</c:v>
                </c:pt>
                <c:pt idx="50">
                  <c:v>4.2</c:v>
                </c:pt>
                <c:pt idx="51">
                  <c:v>4.0999999999999996</c:v>
                </c:pt>
                <c:pt idx="52">
                  <c:v>4</c:v>
                </c:pt>
                <c:pt idx="53">
                  <c:v>4</c:v>
                </c:pt>
                <c:pt idx="54">
                  <c:v>3.9</c:v>
                </c:pt>
                <c:pt idx="55">
                  <c:v>3.9</c:v>
                </c:pt>
                <c:pt idx="56">
                  <c:v>3.8</c:v>
                </c:pt>
                <c:pt idx="57">
                  <c:v>3.6</c:v>
                </c:pt>
                <c:pt idx="58">
                  <c:v>3.7</c:v>
                </c:pt>
                <c:pt idx="59">
                  <c:v>3.7</c:v>
                </c:pt>
                <c:pt idx="60">
                  <c:v>3.5</c:v>
                </c:pt>
                <c:pt idx="61">
                  <c:v>3.5</c:v>
                </c:pt>
                <c:pt idx="62">
                  <c:v>3.6</c:v>
                </c:pt>
                <c:pt idx="63">
                  <c:v>1.5</c:v>
                </c:pt>
                <c:pt idx="64">
                  <c:v>-4.0999999999999996</c:v>
                </c:pt>
                <c:pt idx="65">
                  <c:v>-5.4</c:v>
                </c:pt>
                <c:pt idx="66">
                  <c:v>-5.8</c:v>
                </c:pt>
                <c:pt idx="67">
                  <c:v>-7.1</c:v>
                </c:pt>
                <c:pt idx="68">
                  <c:v>-7.7</c:v>
                </c:pt>
                <c:pt idx="69">
                  <c:v>-8.6</c:v>
                </c:pt>
                <c:pt idx="70">
                  <c:v>-8.5</c:v>
                </c:pt>
                <c:pt idx="71">
                  <c:v>-7.3</c:v>
                </c:pt>
                <c:pt idx="72">
                  <c:v>-7.2</c:v>
                </c:pt>
                <c:pt idx="73">
                  <c:v>-8.9</c:v>
                </c:pt>
                <c:pt idx="74">
                  <c:v>-8.6999999999999993</c:v>
                </c:pt>
                <c:pt idx="75">
                  <c:v>-8.6</c:v>
                </c:pt>
                <c:pt idx="76">
                  <c:v>-8.6999999999999993</c:v>
                </c:pt>
                <c:pt idx="77">
                  <c:v>-8.1</c:v>
                </c:pt>
                <c:pt idx="78">
                  <c:v>-8.4</c:v>
                </c:pt>
                <c:pt idx="79">
                  <c:v>-9.3000000000000007</c:v>
                </c:pt>
                <c:pt idx="80">
                  <c:v>-9.6</c:v>
                </c:pt>
                <c:pt idx="81">
                  <c:v>-9.6</c:v>
                </c:pt>
                <c:pt idx="82">
                  <c:v>-7.9</c:v>
                </c:pt>
                <c:pt idx="83">
                  <c:v>-7.5</c:v>
                </c:pt>
                <c:pt idx="84">
                  <c:v>-6.9</c:v>
                </c:pt>
                <c:pt idx="85">
                  <c:v>-6</c:v>
                </c:pt>
                <c:pt idx="86">
                  <c:v>-4.5999999999999996</c:v>
                </c:pt>
                <c:pt idx="87">
                  <c:v>-5.6</c:v>
                </c:pt>
                <c:pt idx="88">
                  <c:v>-5.2</c:v>
                </c:pt>
                <c:pt idx="89">
                  <c:v>-5.6</c:v>
                </c:pt>
                <c:pt idx="90">
                  <c:v>-5.0999999999999996</c:v>
                </c:pt>
                <c:pt idx="91">
                  <c:v>-6.1</c:v>
                </c:pt>
                <c:pt idx="92">
                  <c:v>-7.2</c:v>
                </c:pt>
                <c:pt idx="93">
                  <c:v>-7.5</c:v>
                </c:pt>
                <c:pt idx="94">
                  <c:v>-8.9</c:v>
                </c:pt>
                <c:pt idx="95">
                  <c:v>-8.5</c:v>
                </c:pt>
                <c:pt idx="96">
                  <c:v>-10.5</c:v>
                </c:pt>
                <c:pt idx="97">
                  <c:v>-9.5</c:v>
                </c:pt>
                <c:pt idx="98">
                  <c:v>-11</c:v>
                </c:pt>
                <c:pt idx="99">
                  <c:v>-10.9</c:v>
                </c:pt>
                <c:pt idx="100">
                  <c:v>-11.3</c:v>
                </c:pt>
                <c:pt idx="101">
                  <c:v>-9</c:v>
                </c:pt>
                <c:pt idx="102">
                  <c:v>-9.6</c:v>
                </c:pt>
                <c:pt idx="103">
                  <c:v>-7.9</c:v>
                </c:pt>
                <c:pt idx="104">
                  <c:v>-7.7</c:v>
                </c:pt>
                <c:pt idx="105">
                  <c:v>-6.5</c:v>
                </c:pt>
                <c:pt idx="106">
                  <c:v>-6.3</c:v>
                </c:pt>
                <c:pt idx="107">
                  <c:v>-5.5</c:v>
                </c:pt>
                <c:pt idx="108">
                  <c:v>-4.5</c:v>
                </c:pt>
                <c:pt idx="109">
                  <c:v>-4.5</c:v>
                </c:pt>
                <c:pt idx="110">
                  <c:v>-6.7</c:v>
                </c:pt>
                <c:pt idx="111">
                  <c:v>-6.4</c:v>
                </c:pt>
                <c:pt idx="112">
                  <c:v>-5.9</c:v>
                </c:pt>
                <c:pt idx="113">
                  <c:v>-7.1</c:v>
                </c:pt>
                <c:pt idx="114">
                  <c:v>-7</c:v>
                </c:pt>
                <c:pt idx="115">
                  <c:v>-7.6</c:v>
                </c:pt>
                <c:pt idx="116">
                  <c:v>-7.5</c:v>
                </c:pt>
                <c:pt idx="117">
                  <c:v>-7.9</c:v>
                </c:pt>
                <c:pt idx="118">
                  <c:v>-9.8000000000000007</c:v>
                </c:pt>
                <c:pt idx="119">
                  <c:v>-9.6999999999999993</c:v>
                </c:pt>
                <c:pt idx="120">
                  <c:v>-9.9</c:v>
                </c:pt>
                <c:pt idx="121">
                  <c:v>-9.6</c:v>
                </c:pt>
                <c:pt idx="122">
                  <c:v>-8.1</c:v>
                </c:pt>
                <c:pt idx="123">
                  <c:v>-8.9</c:v>
                </c:pt>
                <c:pt idx="124">
                  <c:v>-8.1999999999999993</c:v>
                </c:pt>
                <c:pt idx="125">
                  <c:v>-7.3</c:v>
                </c:pt>
                <c:pt idx="126">
                  <c:v>-8.4</c:v>
                </c:pt>
                <c:pt idx="127">
                  <c:v>-8</c:v>
                </c:pt>
                <c:pt idx="128">
                  <c:v>-7.8</c:v>
                </c:pt>
                <c:pt idx="129">
                  <c:v>-7.2</c:v>
                </c:pt>
                <c:pt idx="130">
                  <c:v>-8.1</c:v>
                </c:pt>
                <c:pt idx="131">
                  <c:v>-7.9</c:v>
                </c:pt>
                <c:pt idx="132">
                  <c:v>-7.6</c:v>
                </c:pt>
                <c:pt idx="133">
                  <c:v>-6.8</c:v>
                </c:pt>
                <c:pt idx="134">
                  <c:v>-7.2</c:v>
                </c:pt>
                <c:pt idx="135">
                  <c:v>-6.2</c:v>
                </c:pt>
                <c:pt idx="136">
                  <c:v>-6.3</c:v>
                </c:pt>
                <c:pt idx="137">
                  <c:v>-6.8</c:v>
                </c:pt>
                <c:pt idx="138">
                  <c:v>-7.4</c:v>
                </c:pt>
                <c:pt idx="139">
                  <c:v>-7.5</c:v>
                </c:pt>
                <c:pt idx="140">
                  <c:v>-8.1</c:v>
                </c:pt>
                <c:pt idx="141">
                  <c:v>-7.5</c:v>
                </c:pt>
                <c:pt idx="142">
                  <c:v>-8.1999999999999993</c:v>
                </c:pt>
                <c:pt idx="143">
                  <c:v>-7.6</c:v>
                </c:pt>
                <c:pt idx="144">
                  <c:v>-8</c:v>
                </c:pt>
                <c:pt idx="145">
                  <c:v>-9.6999999999999993</c:v>
                </c:pt>
                <c:pt idx="146">
                  <c:v>-9.1999999999999993</c:v>
                </c:pt>
                <c:pt idx="147">
                  <c:v>-11</c:v>
                </c:pt>
                <c:pt idx="148">
                  <c:v>-10.7</c:v>
                </c:pt>
                <c:pt idx="149">
                  <c:v>-10.7</c:v>
                </c:pt>
                <c:pt idx="150">
                  <c:v>-10.1</c:v>
                </c:pt>
                <c:pt idx="151">
                  <c:v>-10.1</c:v>
                </c:pt>
                <c:pt idx="152">
                  <c:v>-8.1999999999999993</c:v>
                </c:pt>
                <c:pt idx="153">
                  <c:v>-7.8</c:v>
                </c:pt>
                <c:pt idx="154">
                  <c:v>-6.4</c:v>
                </c:pt>
                <c:pt idx="155">
                  <c:v>-7.4</c:v>
                </c:pt>
                <c:pt idx="156">
                  <c:v>-6.3</c:v>
                </c:pt>
                <c:pt idx="157">
                  <c:v>-6.1</c:v>
                </c:pt>
                <c:pt idx="158">
                  <c:v>-7.5</c:v>
                </c:pt>
                <c:pt idx="159">
                  <c:v>-6.1</c:v>
                </c:pt>
                <c:pt idx="160">
                  <c:v>-5.0999999999999996</c:v>
                </c:pt>
                <c:pt idx="161">
                  <c:v>-5.9</c:v>
                </c:pt>
                <c:pt idx="162">
                  <c:v>-6.6</c:v>
                </c:pt>
                <c:pt idx="163">
                  <c:v>-8.1</c:v>
                </c:pt>
                <c:pt idx="164">
                  <c:v>-7.5</c:v>
                </c:pt>
                <c:pt idx="165">
                  <c:v>-9.1999999999999993</c:v>
                </c:pt>
                <c:pt idx="166">
                  <c:v>-9.8000000000000007</c:v>
                </c:pt>
                <c:pt idx="167">
                  <c:v>-10.3</c:v>
                </c:pt>
                <c:pt idx="168">
                  <c:v>-10.6</c:v>
                </c:pt>
                <c:pt idx="169">
                  <c:v>-10.8</c:v>
                </c:pt>
                <c:pt idx="170">
                  <c:v>-10.9</c:v>
                </c:pt>
                <c:pt idx="171">
                  <c:v>-10.1</c:v>
                </c:pt>
                <c:pt idx="172">
                  <c:v>-9.1</c:v>
                </c:pt>
                <c:pt idx="173">
                  <c:v>-7.9</c:v>
                </c:pt>
                <c:pt idx="174">
                  <c:v>-7.8</c:v>
                </c:pt>
                <c:pt idx="175">
                  <c:v>-5.9</c:v>
                </c:pt>
                <c:pt idx="176">
                  <c:v>-7.1</c:v>
                </c:pt>
                <c:pt idx="177">
                  <c:v>-7.6</c:v>
                </c:pt>
                <c:pt idx="178">
                  <c:v>-6</c:v>
                </c:pt>
                <c:pt idx="179">
                  <c:v>-6.2</c:v>
                </c:pt>
                <c:pt idx="180">
                  <c:v>-5.7</c:v>
                </c:pt>
                <c:pt idx="181">
                  <c:v>-6.3</c:v>
                </c:pt>
                <c:pt idx="182">
                  <c:v>-6.5</c:v>
                </c:pt>
                <c:pt idx="183">
                  <c:v>-6.5</c:v>
                </c:pt>
                <c:pt idx="184">
                  <c:v>-6.7</c:v>
                </c:pt>
                <c:pt idx="185">
                  <c:v>-4.3</c:v>
                </c:pt>
                <c:pt idx="186">
                  <c:v>-5.4</c:v>
                </c:pt>
                <c:pt idx="187">
                  <c:v>-4.7</c:v>
                </c:pt>
                <c:pt idx="188">
                  <c:v>-4.0999999999999996</c:v>
                </c:pt>
                <c:pt idx="189">
                  <c:v>-3.9</c:v>
                </c:pt>
                <c:pt idx="190">
                  <c:v>-3.4</c:v>
                </c:pt>
                <c:pt idx="191">
                  <c:v>-2.9</c:v>
                </c:pt>
                <c:pt idx="192">
                  <c:v>-2.4</c:v>
                </c:pt>
                <c:pt idx="193">
                  <c:v>-2.2999999999999998</c:v>
                </c:pt>
                <c:pt idx="194">
                  <c:v>-2</c:v>
                </c:pt>
                <c:pt idx="195">
                  <c:v>-1.6</c:v>
                </c:pt>
                <c:pt idx="196">
                  <c:v>-1.5</c:v>
                </c:pt>
                <c:pt idx="197">
                  <c:v>-1.3</c:v>
                </c:pt>
                <c:pt idx="198">
                  <c:v>-1</c:v>
                </c:pt>
                <c:pt idx="199">
                  <c:v>-0.9</c:v>
                </c:pt>
                <c:pt idx="200">
                  <c:v>-0.9</c:v>
                </c:pt>
                <c:pt idx="201">
                  <c:v>-0.7</c:v>
                </c:pt>
                <c:pt idx="202">
                  <c:v>-0.5</c:v>
                </c:pt>
                <c:pt idx="203">
                  <c:v>-0.4</c:v>
                </c:pt>
                <c:pt idx="204">
                  <c:v>-0.5</c:v>
                </c:pt>
                <c:pt idx="205">
                  <c:v>-0.3</c:v>
                </c:pt>
                <c:pt idx="206">
                  <c:v>-0.3</c:v>
                </c:pt>
                <c:pt idx="207">
                  <c:v>-0.3</c:v>
                </c:pt>
                <c:pt idx="208">
                  <c:v>-0.2</c:v>
                </c:pt>
                <c:pt idx="209">
                  <c:v>-0.2</c:v>
                </c:pt>
                <c:pt idx="210">
                  <c:v>-0.1</c:v>
                </c:pt>
                <c:pt idx="211">
                  <c:v>-0.2</c:v>
                </c:pt>
                <c:pt idx="212">
                  <c:v>-0.2</c:v>
                </c:pt>
                <c:pt idx="213">
                  <c:v>0</c:v>
                </c:pt>
                <c:pt idx="214">
                  <c:v>0</c:v>
                </c:pt>
                <c:pt idx="215">
                  <c:v>-0.1</c:v>
                </c:pt>
                <c:pt idx="216">
                  <c:v>0</c:v>
                </c:pt>
                <c:pt idx="217">
                  <c:v>-0.1</c:v>
                </c:pt>
                <c:pt idx="218">
                  <c:v>0</c:v>
                </c:pt>
                <c:pt idx="219">
                  <c:v>-0.1</c:v>
                </c:pt>
                <c:pt idx="220">
                  <c:v>-0.1</c:v>
                </c:pt>
                <c:pt idx="221">
                  <c:v>0</c:v>
                </c:pt>
                <c:pt idx="222">
                  <c:v>0</c:v>
                </c:pt>
                <c:pt idx="223">
                  <c:v>0</c:v>
                </c:pt>
                <c:pt idx="224">
                  <c:v>0</c:v>
                </c:pt>
                <c:pt idx="225">
                  <c:v>0</c:v>
                </c:pt>
                <c:pt idx="226">
                  <c:v>0</c:v>
                </c:pt>
                <c:pt idx="227">
                  <c:v>0</c:v>
                </c:pt>
                <c:pt idx="228">
                  <c:v>-0.1</c:v>
                </c:pt>
                <c:pt idx="229">
                  <c:v>0</c:v>
                </c:pt>
                <c:pt idx="230">
                  <c:v>0</c:v>
                </c:pt>
                <c:pt idx="231">
                  <c:v>0</c:v>
                </c:pt>
                <c:pt idx="232">
                  <c:v>-0.1</c:v>
                </c:pt>
                <c:pt idx="233">
                  <c:v>0</c:v>
                </c:pt>
                <c:pt idx="234">
                  <c:v>0</c:v>
                </c:pt>
                <c:pt idx="235">
                  <c:v>6.1</c:v>
                </c:pt>
                <c:pt idx="236">
                  <c:v>9</c:v>
                </c:pt>
                <c:pt idx="237">
                  <c:v>8.8000000000000007</c:v>
                </c:pt>
                <c:pt idx="238">
                  <c:v>9.3000000000000007</c:v>
                </c:pt>
                <c:pt idx="239">
                  <c:v>11.7</c:v>
                </c:pt>
                <c:pt idx="240">
                  <c:v>10.3</c:v>
                </c:pt>
                <c:pt idx="241">
                  <c:v>8.9</c:v>
                </c:pt>
                <c:pt idx="242">
                  <c:v>9.4</c:v>
                </c:pt>
                <c:pt idx="243">
                  <c:v>9.6999999999999993</c:v>
                </c:pt>
                <c:pt idx="244">
                  <c:v>8.8000000000000007</c:v>
                </c:pt>
                <c:pt idx="245">
                  <c:v>6.4</c:v>
                </c:pt>
                <c:pt idx="246">
                  <c:v>6.9</c:v>
                </c:pt>
                <c:pt idx="247">
                  <c:v>5.6</c:v>
                </c:pt>
                <c:pt idx="248">
                  <c:v>6.4</c:v>
                </c:pt>
                <c:pt idx="249">
                  <c:v>5.9</c:v>
                </c:pt>
                <c:pt idx="250">
                  <c:v>6.3</c:v>
                </c:pt>
                <c:pt idx="251">
                  <c:v>7.7</c:v>
                </c:pt>
                <c:pt idx="252">
                  <c:v>8.6</c:v>
                </c:pt>
                <c:pt idx="253">
                  <c:v>8.1</c:v>
                </c:pt>
                <c:pt idx="254">
                  <c:v>9</c:v>
                </c:pt>
                <c:pt idx="255">
                  <c:v>9.5</c:v>
                </c:pt>
                <c:pt idx="256">
                  <c:v>10.5</c:v>
                </c:pt>
                <c:pt idx="257">
                  <c:v>9.9</c:v>
                </c:pt>
                <c:pt idx="258">
                  <c:v>10.5</c:v>
                </c:pt>
                <c:pt idx="259">
                  <c:v>10.5</c:v>
                </c:pt>
                <c:pt idx="260">
                  <c:v>8.4</c:v>
                </c:pt>
                <c:pt idx="261">
                  <c:v>9.1</c:v>
                </c:pt>
                <c:pt idx="262">
                  <c:v>8.1999999999999993</c:v>
                </c:pt>
                <c:pt idx="263">
                  <c:v>5.6</c:v>
                </c:pt>
                <c:pt idx="264">
                  <c:v>5.8</c:v>
                </c:pt>
                <c:pt idx="265">
                  <c:v>5.0999999999999996</c:v>
                </c:pt>
                <c:pt idx="266">
                  <c:v>6.6</c:v>
                </c:pt>
                <c:pt idx="267">
                  <c:v>5.5</c:v>
                </c:pt>
                <c:pt idx="268">
                  <c:v>6.8</c:v>
                </c:pt>
                <c:pt idx="269">
                  <c:v>6.2</c:v>
                </c:pt>
                <c:pt idx="270">
                  <c:v>5.6</c:v>
                </c:pt>
                <c:pt idx="271">
                  <c:v>7.4</c:v>
                </c:pt>
                <c:pt idx="272">
                  <c:v>7.9</c:v>
                </c:pt>
                <c:pt idx="273">
                  <c:v>9.8000000000000007</c:v>
                </c:pt>
                <c:pt idx="274">
                  <c:v>9.3000000000000007</c:v>
                </c:pt>
                <c:pt idx="275">
                  <c:v>9</c:v>
                </c:pt>
                <c:pt idx="276">
                  <c:v>9.5</c:v>
                </c:pt>
                <c:pt idx="277">
                  <c:v>8.1</c:v>
                </c:pt>
                <c:pt idx="278">
                  <c:v>8.6</c:v>
                </c:pt>
                <c:pt idx="279">
                  <c:v>8.4</c:v>
                </c:pt>
                <c:pt idx="280">
                  <c:v>8.1</c:v>
                </c:pt>
                <c:pt idx="281">
                  <c:v>8.3000000000000007</c:v>
                </c:pt>
                <c:pt idx="282">
                  <c:v>7.1</c:v>
                </c:pt>
                <c:pt idx="283">
                  <c:v>6.9</c:v>
                </c:pt>
                <c:pt idx="284">
                  <c:v>5.9</c:v>
                </c:pt>
                <c:pt idx="285">
                  <c:v>5.9</c:v>
                </c:pt>
                <c:pt idx="286">
                  <c:v>5.2</c:v>
                </c:pt>
                <c:pt idx="287">
                  <c:v>5.7</c:v>
                </c:pt>
                <c:pt idx="288">
                  <c:v>4.3</c:v>
                </c:pt>
                <c:pt idx="289">
                  <c:v>6.6</c:v>
                </c:pt>
                <c:pt idx="290">
                  <c:v>8.1999999999999993</c:v>
                </c:pt>
                <c:pt idx="291">
                  <c:v>8.1999999999999993</c:v>
                </c:pt>
                <c:pt idx="292">
                  <c:v>6.8</c:v>
                </c:pt>
                <c:pt idx="293">
                  <c:v>10.6</c:v>
                </c:pt>
                <c:pt idx="294">
                  <c:v>9.1</c:v>
                </c:pt>
                <c:pt idx="295">
                  <c:v>9.3000000000000007</c:v>
                </c:pt>
                <c:pt idx="296">
                  <c:v>10</c:v>
                </c:pt>
                <c:pt idx="297">
                  <c:v>10.199999999999999</c:v>
                </c:pt>
                <c:pt idx="298">
                  <c:v>7.5</c:v>
                </c:pt>
                <c:pt idx="299">
                  <c:v>9.1999999999999993</c:v>
                </c:pt>
                <c:pt idx="300">
                  <c:v>8.1</c:v>
                </c:pt>
                <c:pt idx="301">
                  <c:v>7.7</c:v>
                </c:pt>
                <c:pt idx="302">
                  <c:v>7.3</c:v>
                </c:pt>
                <c:pt idx="303">
                  <c:v>7.1</c:v>
                </c:pt>
                <c:pt idx="304">
                  <c:v>6.3</c:v>
                </c:pt>
                <c:pt idx="305">
                  <c:v>6.5</c:v>
                </c:pt>
                <c:pt idx="306">
                  <c:v>5.4</c:v>
                </c:pt>
                <c:pt idx="307">
                  <c:v>6.2</c:v>
                </c:pt>
                <c:pt idx="308">
                  <c:v>6.7</c:v>
                </c:pt>
                <c:pt idx="309">
                  <c:v>6</c:v>
                </c:pt>
                <c:pt idx="310">
                  <c:v>6.3</c:v>
                </c:pt>
                <c:pt idx="311">
                  <c:v>6.6</c:v>
                </c:pt>
                <c:pt idx="312">
                  <c:v>6</c:v>
                </c:pt>
                <c:pt idx="313">
                  <c:v>7.5</c:v>
                </c:pt>
                <c:pt idx="314">
                  <c:v>6.9</c:v>
                </c:pt>
                <c:pt idx="315">
                  <c:v>6.4</c:v>
                </c:pt>
                <c:pt idx="316">
                  <c:v>8.1</c:v>
                </c:pt>
                <c:pt idx="317">
                  <c:v>8.3000000000000007</c:v>
                </c:pt>
                <c:pt idx="318">
                  <c:v>9.9</c:v>
                </c:pt>
                <c:pt idx="319">
                  <c:v>8.5</c:v>
                </c:pt>
                <c:pt idx="320">
                  <c:v>8.4</c:v>
                </c:pt>
                <c:pt idx="321">
                  <c:v>9.1</c:v>
                </c:pt>
                <c:pt idx="322">
                  <c:v>8</c:v>
                </c:pt>
                <c:pt idx="323">
                  <c:v>7.9</c:v>
                </c:pt>
                <c:pt idx="324">
                  <c:v>8.1999999999999993</c:v>
                </c:pt>
                <c:pt idx="325">
                  <c:v>8.3000000000000007</c:v>
                </c:pt>
                <c:pt idx="326">
                  <c:v>6.8</c:v>
                </c:pt>
                <c:pt idx="327">
                  <c:v>6.9</c:v>
                </c:pt>
                <c:pt idx="328">
                  <c:v>5.6</c:v>
                </c:pt>
                <c:pt idx="329">
                  <c:v>6</c:v>
                </c:pt>
                <c:pt idx="330">
                  <c:v>4.8</c:v>
                </c:pt>
                <c:pt idx="331">
                  <c:v>5</c:v>
                </c:pt>
                <c:pt idx="332">
                  <c:v>5.9</c:v>
                </c:pt>
                <c:pt idx="333">
                  <c:v>5</c:v>
                </c:pt>
                <c:pt idx="334">
                  <c:v>4.5999999999999996</c:v>
                </c:pt>
                <c:pt idx="335">
                  <c:v>5</c:v>
                </c:pt>
                <c:pt idx="336">
                  <c:v>5.5</c:v>
                </c:pt>
                <c:pt idx="337">
                  <c:v>6.2</c:v>
                </c:pt>
                <c:pt idx="338">
                  <c:v>6.3</c:v>
                </c:pt>
                <c:pt idx="339">
                  <c:v>8.5</c:v>
                </c:pt>
                <c:pt idx="340">
                  <c:v>8.5</c:v>
                </c:pt>
                <c:pt idx="341">
                  <c:v>6.4</c:v>
                </c:pt>
                <c:pt idx="342">
                  <c:v>8.1999999999999993</c:v>
                </c:pt>
                <c:pt idx="343">
                  <c:v>9.6999999999999993</c:v>
                </c:pt>
                <c:pt idx="344">
                  <c:v>8</c:v>
                </c:pt>
                <c:pt idx="345">
                  <c:v>7.9</c:v>
                </c:pt>
                <c:pt idx="346">
                  <c:v>9.6</c:v>
                </c:pt>
                <c:pt idx="347">
                  <c:v>6.9</c:v>
                </c:pt>
                <c:pt idx="348">
                  <c:v>9.3000000000000007</c:v>
                </c:pt>
                <c:pt idx="349">
                  <c:v>9.4</c:v>
                </c:pt>
                <c:pt idx="350">
                  <c:v>8.5</c:v>
                </c:pt>
                <c:pt idx="351">
                  <c:v>7.7</c:v>
                </c:pt>
                <c:pt idx="352">
                  <c:v>7.1</c:v>
                </c:pt>
                <c:pt idx="353">
                  <c:v>6.6</c:v>
                </c:pt>
                <c:pt idx="354">
                  <c:v>6</c:v>
                </c:pt>
                <c:pt idx="355">
                  <c:v>5.4</c:v>
                </c:pt>
                <c:pt idx="356">
                  <c:v>5</c:v>
                </c:pt>
                <c:pt idx="357">
                  <c:v>4.7</c:v>
                </c:pt>
                <c:pt idx="358">
                  <c:v>4.3</c:v>
                </c:pt>
                <c:pt idx="359">
                  <c:v>3.9</c:v>
                </c:pt>
                <c:pt idx="360">
                  <c:v>3.8</c:v>
                </c:pt>
                <c:pt idx="361">
                  <c:v>3.5</c:v>
                </c:pt>
                <c:pt idx="362">
                  <c:v>3.4</c:v>
                </c:pt>
                <c:pt idx="363">
                  <c:v>3.2</c:v>
                </c:pt>
                <c:pt idx="364">
                  <c:v>3</c:v>
                </c:pt>
                <c:pt idx="365">
                  <c:v>3.1</c:v>
                </c:pt>
                <c:pt idx="366">
                  <c:v>2.8</c:v>
                </c:pt>
                <c:pt idx="367">
                  <c:v>2.7</c:v>
                </c:pt>
                <c:pt idx="368">
                  <c:v>2.8</c:v>
                </c:pt>
                <c:pt idx="369">
                  <c:v>2.7</c:v>
                </c:pt>
                <c:pt idx="370">
                  <c:v>2.6</c:v>
                </c:pt>
                <c:pt idx="371">
                  <c:v>2.6</c:v>
                </c:pt>
                <c:pt idx="372">
                  <c:v>2.6</c:v>
                </c:pt>
                <c:pt idx="373">
                  <c:v>2.4</c:v>
                </c:pt>
                <c:pt idx="374">
                  <c:v>2.5</c:v>
                </c:pt>
                <c:pt idx="375">
                  <c:v>2.6</c:v>
                </c:pt>
                <c:pt idx="376">
                  <c:v>2.5</c:v>
                </c:pt>
                <c:pt idx="377">
                  <c:v>2.5</c:v>
                </c:pt>
                <c:pt idx="378">
                  <c:v>2.5</c:v>
                </c:pt>
                <c:pt idx="379">
                  <c:v>2.5</c:v>
                </c:pt>
                <c:pt idx="380">
                  <c:v>2.4</c:v>
                </c:pt>
                <c:pt idx="381">
                  <c:v>2.5</c:v>
                </c:pt>
                <c:pt idx="382">
                  <c:v>2.5</c:v>
                </c:pt>
                <c:pt idx="383">
                  <c:v>2.5</c:v>
                </c:pt>
                <c:pt idx="384">
                  <c:v>2.4</c:v>
                </c:pt>
                <c:pt idx="385">
                  <c:v>1.4</c:v>
                </c:pt>
                <c:pt idx="386">
                  <c:v>-4.9000000000000004</c:v>
                </c:pt>
                <c:pt idx="387">
                  <c:v>-5.6</c:v>
                </c:pt>
                <c:pt idx="388">
                  <c:v>-5.2</c:v>
                </c:pt>
                <c:pt idx="389">
                  <c:v>-5.0999999999999996</c:v>
                </c:pt>
                <c:pt idx="390">
                  <c:v>-6.9</c:v>
                </c:pt>
                <c:pt idx="391">
                  <c:v>-7</c:v>
                </c:pt>
                <c:pt idx="392">
                  <c:v>-7.3</c:v>
                </c:pt>
                <c:pt idx="393">
                  <c:v>-7.6</c:v>
                </c:pt>
                <c:pt idx="394">
                  <c:v>-7.5</c:v>
                </c:pt>
                <c:pt idx="395">
                  <c:v>-8.6</c:v>
                </c:pt>
                <c:pt idx="396">
                  <c:v>-8.1</c:v>
                </c:pt>
                <c:pt idx="397">
                  <c:v>-10.1</c:v>
                </c:pt>
                <c:pt idx="398">
                  <c:v>-10.6</c:v>
                </c:pt>
                <c:pt idx="399">
                  <c:v>-10</c:v>
                </c:pt>
                <c:pt idx="400">
                  <c:v>-8.6</c:v>
                </c:pt>
                <c:pt idx="401">
                  <c:v>-9.9</c:v>
                </c:pt>
                <c:pt idx="402">
                  <c:v>-8.9</c:v>
                </c:pt>
                <c:pt idx="403">
                  <c:v>-8.4</c:v>
                </c:pt>
                <c:pt idx="404">
                  <c:v>-8.4</c:v>
                </c:pt>
                <c:pt idx="405">
                  <c:v>-7.2</c:v>
                </c:pt>
                <c:pt idx="406">
                  <c:v>-6.4</c:v>
                </c:pt>
                <c:pt idx="407">
                  <c:v>-5.8</c:v>
                </c:pt>
                <c:pt idx="408">
                  <c:v>-5.6</c:v>
                </c:pt>
                <c:pt idx="409">
                  <c:v>-4.3</c:v>
                </c:pt>
                <c:pt idx="410">
                  <c:v>-4.8</c:v>
                </c:pt>
                <c:pt idx="411">
                  <c:v>-5</c:v>
                </c:pt>
                <c:pt idx="412">
                  <c:v>-6.3</c:v>
                </c:pt>
                <c:pt idx="413">
                  <c:v>-6.4</c:v>
                </c:pt>
                <c:pt idx="414">
                  <c:v>-8.1</c:v>
                </c:pt>
                <c:pt idx="415">
                  <c:v>-8.6</c:v>
                </c:pt>
                <c:pt idx="416">
                  <c:v>-9.5</c:v>
                </c:pt>
                <c:pt idx="417">
                  <c:v>-8.6</c:v>
                </c:pt>
                <c:pt idx="418">
                  <c:v>-9.6</c:v>
                </c:pt>
                <c:pt idx="419">
                  <c:v>-9</c:v>
                </c:pt>
                <c:pt idx="420">
                  <c:v>-9.1</c:v>
                </c:pt>
                <c:pt idx="421">
                  <c:v>-8.6</c:v>
                </c:pt>
                <c:pt idx="422">
                  <c:v>-11.1</c:v>
                </c:pt>
                <c:pt idx="423">
                  <c:v>-9.3000000000000007</c:v>
                </c:pt>
                <c:pt idx="424">
                  <c:v>-8.1</c:v>
                </c:pt>
                <c:pt idx="425">
                  <c:v>-7.2</c:v>
                </c:pt>
                <c:pt idx="426">
                  <c:v>-6.8</c:v>
                </c:pt>
                <c:pt idx="427">
                  <c:v>-6.5</c:v>
                </c:pt>
                <c:pt idx="428">
                  <c:v>-5.9</c:v>
                </c:pt>
                <c:pt idx="429">
                  <c:v>-6.3</c:v>
                </c:pt>
                <c:pt idx="430">
                  <c:v>-6.8</c:v>
                </c:pt>
                <c:pt idx="431">
                  <c:v>-5.4</c:v>
                </c:pt>
                <c:pt idx="432">
                  <c:v>-7.1</c:v>
                </c:pt>
                <c:pt idx="433">
                  <c:v>-7.3</c:v>
                </c:pt>
                <c:pt idx="434">
                  <c:v>-7.1</c:v>
                </c:pt>
                <c:pt idx="435">
                  <c:v>-7.7</c:v>
                </c:pt>
                <c:pt idx="436">
                  <c:v>-7.4</c:v>
                </c:pt>
                <c:pt idx="437">
                  <c:v>-6.6</c:v>
                </c:pt>
                <c:pt idx="438">
                  <c:v>-7.1</c:v>
                </c:pt>
                <c:pt idx="439">
                  <c:v>-8.1</c:v>
                </c:pt>
                <c:pt idx="440">
                  <c:v>-8.4</c:v>
                </c:pt>
                <c:pt idx="441">
                  <c:v>-9</c:v>
                </c:pt>
                <c:pt idx="442">
                  <c:v>-8.8000000000000007</c:v>
                </c:pt>
                <c:pt idx="443">
                  <c:v>-8.6999999999999993</c:v>
                </c:pt>
                <c:pt idx="444">
                  <c:v>-7.4</c:v>
                </c:pt>
                <c:pt idx="445">
                  <c:v>-7.6</c:v>
                </c:pt>
                <c:pt idx="446">
                  <c:v>-9</c:v>
                </c:pt>
                <c:pt idx="447">
                  <c:v>-8.5</c:v>
                </c:pt>
                <c:pt idx="448">
                  <c:v>-9.5</c:v>
                </c:pt>
                <c:pt idx="449">
                  <c:v>-9.1999999999999993</c:v>
                </c:pt>
                <c:pt idx="450">
                  <c:v>-9.6</c:v>
                </c:pt>
                <c:pt idx="451">
                  <c:v>-10</c:v>
                </c:pt>
                <c:pt idx="452">
                  <c:v>-8.6</c:v>
                </c:pt>
                <c:pt idx="453">
                  <c:v>-8.6999999999999993</c:v>
                </c:pt>
                <c:pt idx="454">
                  <c:v>-7.4</c:v>
                </c:pt>
                <c:pt idx="455">
                  <c:v>-7</c:v>
                </c:pt>
                <c:pt idx="456">
                  <c:v>-6.4</c:v>
                </c:pt>
                <c:pt idx="457">
                  <c:v>-6.2</c:v>
                </c:pt>
                <c:pt idx="458">
                  <c:v>-5.3</c:v>
                </c:pt>
                <c:pt idx="459">
                  <c:v>-6.9</c:v>
                </c:pt>
                <c:pt idx="460">
                  <c:v>-6.7</c:v>
                </c:pt>
                <c:pt idx="461">
                  <c:v>-7.4</c:v>
                </c:pt>
                <c:pt idx="462">
                  <c:v>-6.4</c:v>
                </c:pt>
                <c:pt idx="463">
                  <c:v>-7.3</c:v>
                </c:pt>
                <c:pt idx="464">
                  <c:v>-9.1999999999999993</c:v>
                </c:pt>
                <c:pt idx="465">
                  <c:v>-9.3000000000000007</c:v>
                </c:pt>
                <c:pt idx="466">
                  <c:v>-9.6999999999999993</c:v>
                </c:pt>
                <c:pt idx="467">
                  <c:v>-10.8</c:v>
                </c:pt>
                <c:pt idx="468">
                  <c:v>-9.6</c:v>
                </c:pt>
                <c:pt idx="469">
                  <c:v>-11.1</c:v>
                </c:pt>
                <c:pt idx="470">
                  <c:v>-10.6</c:v>
                </c:pt>
                <c:pt idx="471">
                  <c:v>-9.3000000000000007</c:v>
                </c:pt>
                <c:pt idx="472">
                  <c:v>-9</c:v>
                </c:pt>
                <c:pt idx="473">
                  <c:v>-8.4</c:v>
                </c:pt>
                <c:pt idx="474">
                  <c:v>-7</c:v>
                </c:pt>
                <c:pt idx="475">
                  <c:v>-7.5</c:v>
                </c:pt>
                <c:pt idx="476">
                  <c:v>-6.2</c:v>
                </c:pt>
                <c:pt idx="477">
                  <c:v>-7.3</c:v>
                </c:pt>
                <c:pt idx="478">
                  <c:v>-5.4</c:v>
                </c:pt>
                <c:pt idx="479">
                  <c:v>-6.2</c:v>
                </c:pt>
                <c:pt idx="480">
                  <c:v>-5.3</c:v>
                </c:pt>
                <c:pt idx="481">
                  <c:v>-6.3</c:v>
                </c:pt>
                <c:pt idx="482">
                  <c:v>-6.4</c:v>
                </c:pt>
                <c:pt idx="483">
                  <c:v>-6.4</c:v>
                </c:pt>
                <c:pt idx="484">
                  <c:v>-7.6</c:v>
                </c:pt>
                <c:pt idx="485">
                  <c:v>-8.3000000000000007</c:v>
                </c:pt>
                <c:pt idx="486">
                  <c:v>-7.9</c:v>
                </c:pt>
                <c:pt idx="487">
                  <c:v>-9.4</c:v>
                </c:pt>
                <c:pt idx="488">
                  <c:v>-9.5</c:v>
                </c:pt>
                <c:pt idx="489">
                  <c:v>-10.1</c:v>
                </c:pt>
                <c:pt idx="490">
                  <c:v>-9.9</c:v>
                </c:pt>
                <c:pt idx="491">
                  <c:v>-9.3000000000000007</c:v>
                </c:pt>
                <c:pt idx="492">
                  <c:v>-9.3000000000000007</c:v>
                </c:pt>
                <c:pt idx="493">
                  <c:v>-9.1999999999999993</c:v>
                </c:pt>
                <c:pt idx="494">
                  <c:v>-8.1999999999999993</c:v>
                </c:pt>
                <c:pt idx="495">
                  <c:v>-6.6</c:v>
                </c:pt>
                <c:pt idx="496">
                  <c:v>-8</c:v>
                </c:pt>
                <c:pt idx="497">
                  <c:v>-6.8</c:v>
                </c:pt>
                <c:pt idx="498">
                  <c:v>-6.7</c:v>
                </c:pt>
                <c:pt idx="499">
                  <c:v>-8.5</c:v>
                </c:pt>
                <c:pt idx="500">
                  <c:v>-8.6999999999999993</c:v>
                </c:pt>
                <c:pt idx="501">
                  <c:v>-8.5</c:v>
                </c:pt>
                <c:pt idx="502">
                  <c:v>-6.8</c:v>
                </c:pt>
                <c:pt idx="503">
                  <c:v>-7.4</c:v>
                </c:pt>
                <c:pt idx="504">
                  <c:v>-6.4</c:v>
                </c:pt>
                <c:pt idx="505">
                  <c:v>-7.4</c:v>
                </c:pt>
                <c:pt idx="506">
                  <c:v>-6.3</c:v>
                </c:pt>
                <c:pt idx="507">
                  <c:v>-4.9000000000000004</c:v>
                </c:pt>
                <c:pt idx="508">
                  <c:v>-5.5</c:v>
                </c:pt>
                <c:pt idx="509">
                  <c:v>-4.9000000000000004</c:v>
                </c:pt>
                <c:pt idx="510">
                  <c:v>-4.7</c:v>
                </c:pt>
                <c:pt idx="511">
                  <c:v>-4.2</c:v>
                </c:pt>
                <c:pt idx="512">
                  <c:v>-3.8</c:v>
                </c:pt>
                <c:pt idx="513">
                  <c:v>-3.5</c:v>
                </c:pt>
                <c:pt idx="514">
                  <c:v>-3.3</c:v>
                </c:pt>
                <c:pt idx="515">
                  <c:v>-2.9</c:v>
                </c:pt>
                <c:pt idx="516">
                  <c:v>-2.6</c:v>
                </c:pt>
                <c:pt idx="517">
                  <c:v>-2.5</c:v>
                </c:pt>
                <c:pt idx="518">
                  <c:v>-2.2999999999999998</c:v>
                </c:pt>
                <c:pt idx="519">
                  <c:v>-2</c:v>
                </c:pt>
                <c:pt idx="520">
                  <c:v>-1.9</c:v>
                </c:pt>
                <c:pt idx="521">
                  <c:v>-1.7</c:v>
                </c:pt>
                <c:pt idx="522">
                  <c:v>-1.6</c:v>
                </c:pt>
                <c:pt idx="523">
                  <c:v>-1.3</c:v>
                </c:pt>
                <c:pt idx="524">
                  <c:v>-1.3</c:v>
                </c:pt>
                <c:pt idx="525">
                  <c:v>-1.4</c:v>
                </c:pt>
                <c:pt idx="526">
                  <c:v>-1.2</c:v>
                </c:pt>
                <c:pt idx="527">
                  <c:v>-1.2</c:v>
                </c:pt>
                <c:pt idx="528">
                  <c:v>-1.1000000000000001</c:v>
                </c:pt>
                <c:pt idx="529">
                  <c:v>-1</c:v>
                </c:pt>
                <c:pt idx="530">
                  <c:v>-1</c:v>
                </c:pt>
                <c:pt idx="531">
                  <c:v>-0.9</c:v>
                </c:pt>
                <c:pt idx="532">
                  <c:v>-0.9</c:v>
                </c:pt>
                <c:pt idx="533">
                  <c:v>-0.9</c:v>
                </c:pt>
                <c:pt idx="534">
                  <c:v>-0.8</c:v>
                </c:pt>
                <c:pt idx="535">
                  <c:v>-0.9</c:v>
                </c:pt>
                <c:pt idx="536">
                  <c:v>-0.8</c:v>
                </c:pt>
                <c:pt idx="537">
                  <c:v>-0.8</c:v>
                </c:pt>
                <c:pt idx="538">
                  <c:v>-0.8</c:v>
                </c:pt>
                <c:pt idx="539">
                  <c:v>-0.9</c:v>
                </c:pt>
                <c:pt idx="540">
                  <c:v>-0.8</c:v>
                </c:pt>
                <c:pt idx="541">
                  <c:v>-0.7</c:v>
                </c:pt>
                <c:pt idx="542">
                  <c:v>-0.7</c:v>
                </c:pt>
                <c:pt idx="543">
                  <c:v>-0.8</c:v>
                </c:pt>
                <c:pt idx="544">
                  <c:v>-0.7</c:v>
                </c:pt>
                <c:pt idx="545">
                  <c:v>-0.8</c:v>
                </c:pt>
                <c:pt idx="546">
                  <c:v>-0.8</c:v>
                </c:pt>
                <c:pt idx="547">
                  <c:v>-0.8</c:v>
                </c:pt>
                <c:pt idx="548">
                  <c:v>-0.8</c:v>
                </c:pt>
                <c:pt idx="549">
                  <c:v>-0.8</c:v>
                </c:pt>
                <c:pt idx="550">
                  <c:v>-0.8</c:v>
                </c:pt>
                <c:pt idx="551">
                  <c:v>-0.8</c:v>
                </c:pt>
                <c:pt idx="552">
                  <c:v>-0.8</c:v>
                </c:pt>
                <c:pt idx="553">
                  <c:v>-0.8</c:v>
                </c:pt>
                <c:pt idx="554">
                  <c:v>-0.8</c:v>
                </c:pt>
                <c:pt idx="555">
                  <c:v>-0.7</c:v>
                </c:pt>
                <c:pt idx="556">
                  <c:v>-0.8</c:v>
                </c:pt>
                <c:pt idx="557">
                  <c:v>-0.8</c:v>
                </c:pt>
                <c:pt idx="558">
                  <c:v>-0.8</c:v>
                </c:pt>
                <c:pt idx="559">
                  <c:v>-0.8</c:v>
                </c:pt>
                <c:pt idx="560">
                  <c:v>-0.8</c:v>
                </c:pt>
                <c:pt idx="561">
                  <c:v>2.5</c:v>
                </c:pt>
                <c:pt idx="562">
                  <c:v>6.3</c:v>
                </c:pt>
                <c:pt idx="563">
                  <c:v>10.5</c:v>
                </c:pt>
                <c:pt idx="564">
                  <c:v>8.8000000000000007</c:v>
                </c:pt>
                <c:pt idx="565">
                  <c:v>10.4</c:v>
                </c:pt>
                <c:pt idx="566">
                  <c:v>11.4</c:v>
                </c:pt>
                <c:pt idx="567">
                  <c:v>10.199999999999999</c:v>
                </c:pt>
                <c:pt idx="568">
                  <c:v>8.6999999999999993</c:v>
                </c:pt>
                <c:pt idx="569">
                  <c:v>8.8000000000000007</c:v>
                </c:pt>
                <c:pt idx="570">
                  <c:v>7.7</c:v>
                </c:pt>
                <c:pt idx="571">
                  <c:v>8.9</c:v>
                </c:pt>
                <c:pt idx="572">
                  <c:v>7.1</c:v>
                </c:pt>
                <c:pt idx="573">
                  <c:v>5.9</c:v>
                </c:pt>
                <c:pt idx="574">
                  <c:v>5.8</c:v>
                </c:pt>
                <c:pt idx="575">
                  <c:v>6.5</c:v>
                </c:pt>
                <c:pt idx="576">
                  <c:v>5.4</c:v>
                </c:pt>
                <c:pt idx="577">
                  <c:v>6.7</c:v>
                </c:pt>
                <c:pt idx="578">
                  <c:v>7.5</c:v>
                </c:pt>
                <c:pt idx="579">
                  <c:v>7.6</c:v>
                </c:pt>
                <c:pt idx="580">
                  <c:v>8</c:v>
                </c:pt>
                <c:pt idx="581">
                  <c:v>8.6999999999999993</c:v>
                </c:pt>
                <c:pt idx="582">
                  <c:v>9.6</c:v>
                </c:pt>
                <c:pt idx="583">
                  <c:v>9.6</c:v>
                </c:pt>
                <c:pt idx="584">
                  <c:v>9.6999999999999993</c:v>
                </c:pt>
                <c:pt idx="585">
                  <c:v>8.9</c:v>
                </c:pt>
                <c:pt idx="586">
                  <c:v>8.1999999999999993</c:v>
                </c:pt>
                <c:pt idx="587">
                  <c:v>9</c:v>
                </c:pt>
                <c:pt idx="588">
                  <c:v>7.6</c:v>
                </c:pt>
                <c:pt idx="589">
                  <c:v>8.1999999999999993</c:v>
                </c:pt>
                <c:pt idx="590">
                  <c:v>6.7</c:v>
                </c:pt>
                <c:pt idx="591">
                  <c:v>6.2</c:v>
                </c:pt>
                <c:pt idx="592">
                  <c:v>5.9</c:v>
                </c:pt>
                <c:pt idx="593">
                  <c:v>5.3</c:v>
                </c:pt>
                <c:pt idx="594">
                  <c:v>5.8</c:v>
                </c:pt>
                <c:pt idx="595">
                  <c:v>6.3</c:v>
                </c:pt>
                <c:pt idx="596">
                  <c:v>6.6</c:v>
                </c:pt>
                <c:pt idx="597">
                  <c:v>5.8</c:v>
                </c:pt>
                <c:pt idx="598">
                  <c:v>6.8</c:v>
                </c:pt>
                <c:pt idx="599">
                  <c:v>8.6</c:v>
                </c:pt>
                <c:pt idx="600">
                  <c:v>9.9</c:v>
                </c:pt>
                <c:pt idx="601">
                  <c:v>9.3000000000000007</c:v>
                </c:pt>
                <c:pt idx="602">
                  <c:v>9.6</c:v>
                </c:pt>
                <c:pt idx="603">
                  <c:v>8.9</c:v>
                </c:pt>
                <c:pt idx="604">
                  <c:v>8.3000000000000007</c:v>
                </c:pt>
                <c:pt idx="605">
                  <c:v>8</c:v>
                </c:pt>
                <c:pt idx="606">
                  <c:v>7.6</c:v>
                </c:pt>
                <c:pt idx="607">
                  <c:v>7.7</c:v>
                </c:pt>
                <c:pt idx="608">
                  <c:v>8.6</c:v>
                </c:pt>
                <c:pt idx="609">
                  <c:v>7.3</c:v>
                </c:pt>
                <c:pt idx="610">
                  <c:v>6.9</c:v>
                </c:pt>
                <c:pt idx="611">
                  <c:v>5.9</c:v>
                </c:pt>
                <c:pt idx="612">
                  <c:v>6.8</c:v>
                </c:pt>
                <c:pt idx="613">
                  <c:v>5.8</c:v>
                </c:pt>
                <c:pt idx="614">
                  <c:v>5.9</c:v>
                </c:pt>
                <c:pt idx="615">
                  <c:v>4.9000000000000004</c:v>
                </c:pt>
                <c:pt idx="616">
                  <c:v>6.5</c:v>
                </c:pt>
                <c:pt idx="617">
                  <c:v>6.9</c:v>
                </c:pt>
                <c:pt idx="618">
                  <c:v>6</c:v>
                </c:pt>
                <c:pt idx="619">
                  <c:v>7.6</c:v>
                </c:pt>
                <c:pt idx="620">
                  <c:v>8.8000000000000007</c:v>
                </c:pt>
                <c:pt idx="621">
                  <c:v>8.6</c:v>
                </c:pt>
                <c:pt idx="622">
                  <c:v>9.9</c:v>
                </c:pt>
                <c:pt idx="623">
                  <c:v>10.1</c:v>
                </c:pt>
                <c:pt idx="624">
                  <c:v>8.1</c:v>
                </c:pt>
                <c:pt idx="625">
                  <c:v>9.6999999999999993</c:v>
                </c:pt>
                <c:pt idx="626">
                  <c:v>8.9</c:v>
                </c:pt>
                <c:pt idx="627">
                  <c:v>8.3000000000000007</c:v>
                </c:pt>
                <c:pt idx="628">
                  <c:v>8.4</c:v>
                </c:pt>
                <c:pt idx="629">
                  <c:v>7.5</c:v>
                </c:pt>
                <c:pt idx="630">
                  <c:v>5.4</c:v>
                </c:pt>
                <c:pt idx="631">
                  <c:v>7.1</c:v>
                </c:pt>
                <c:pt idx="632">
                  <c:v>5.6</c:v>
                </c:pt>
                <c:pt idx="633">
                  <c:v>5.0999999999999996</c:v>
                </c:pt>
                <c:pt idx="634">
                  <c:v>5.5</c:v>
                </c:pt>
                <c:pt idx="635">
                  <c:v>6</c:v>
                </c:pt>
                <c:pt idx="636">
                  <c:v>5.8</c:v>
                </c:pt>
                <c:pt idx="637">
                  <c:v>6.9</c:v>
                </c:pt>
                <c:pt idx="638">
                  <c:v>5.8</c:v>
                </c:pt>
                <c:pt idx="639">
                  <c:v>6.3</c:v>
                </c:pt>
              </c:numCache>
            </c:numRef>
          </c:yVal>
          <c:smooth val="1"/>
          <c:extLst>
            <c:ext xmlns:c16="http://schemas.microsoft.com/office/drawing/2014/chart" uri="{C3380CC4-5D6E-409C-BE32-E72D297353CC}">
              <c16:uniqueId val="{00000000-2080-4DB7-B510-6580228ECF2C}"/>
            </c:ext>
          </c:extLst>
        </c:ser>
        <c:dLbls>
          <c:showLegendKey val="0"/>
          <c:showVal val="0"/>
          <c:showCatName val="0"/>
          <c:showSerName val="0"/>
          <c:showPercent val="0"/>
          <c:showBubbleSize val="0"/>
        </c:dLbls>
        <c:axId val="605968112"/>
        <c:axId val="605973152"/>
      </c:scatterChart>
      <c:valAx>
        <c:axId val="605968112"/>
        <c:scaling>
          <c:orientation val="minMax"/>
          <c:max val="25000"/>
          <c:min val="1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Thời gian (ms)</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73152"/>
        <c:crosses val="autoZero"/>
        <c:crossBetween val="midCat"/>
      </c:valAx>
      <c:valAx>
        <c:axId val="60597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vi-VN"/>
                  <a:t>Giá trị phần trăm của Moment (%) </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endParaRPr lang="vi-VN"/>
          </a:p>
        </c:txPr>
        <c:crossAx val="605968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lang="en-US" sz="1000" b="0" i="0" u="none" strike="noStrike" kern="1200" baseline="0">
          <a:solidFill>
            <a:schemeClr val="tx1"/>
          </a:solidFill>
          <a:latin typeface="+mn-lt"/>
          <a:ea typeface="+mn-ea"/>
          <a:cs typeface="+mn-cs"/>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EEDF-AADD-4126-9A73-ABFB4F4DB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5</TotalTime>
  <Pages>146</Pages>
  <Words>17964</Words>
  <Characters>102399</Characters>
  <Application>Microsoft Office Word</Application>
  <DocSecurity>0</DocSecurity>
  <Lines>853</Lines>
  <Paragraphs>240</Paragraphs>
  <ScaleCrop>false</ScaleCrop>
  <HeadingPairs>
    <vt:vector size="4" baseType="variant">
      <vt:variant>
        <vt:lpstr>Title</vt:lpstr>
      </vt:variant>
      <vt:variant>
        <vt:i4>1</vt:i4>
      </vt:variant>
      <vt:variant>
        <vt:lpstr>Headings</vt:lpstr>
      </vt:variant>
      <vt:variant>
        <vt:i4>56</vt:i4>
      </vt:variant>
    </vt:vector>
  </HeadingPairs>
  <TitlesOfParts>
    <vt:vector size="57" baseType="lpstr">
      <vt:lpstr/>
      <vt:lpstr>NHIỆM VỤ ĐỒ ÁN TỐT NGHIỆP</vt:lpstr>
      <vt:lpstr>LỜI CAM KẾT </vt:lpstr>
      <vt:lpstr>LỜI CẢM ƠN</vt:lpstr>
      <vt:lpstr>TÓM TẮT BẰNG TIẾNG VIỆT</vt:lpstr>
      <vt:lpstr>TÓM TẮT BẰNG TIẾNG ANH</vt:lpstr>
      <vt:lpstr>&lt;MỤC LỤC</vt:lpstr>
      <vt:lpstr>DANH MỤC BẢNG BIỂU</vt:lpstr>
      <vt:lpstr>DANH MỤC HÌNH ẢNH</vt:lpstr>
      <vt:lpstr>DANH MỤC TỪ VIẾT TẮT</vt:lpstr>
      <vt:lpstr/>
      <vt:lpstr>CHƯƠNG 1: GIỚI THIỆU CHUNG</vt:lpstr>
      <vt:lpstr>    1.1. Tính cấp thiết và lí do chọn đề tài</vt:lpstr>
      <vt:lpstr>        1.2.1. Ý nghĩa khoa học</vt:lpstr>
      <vt:lpstr>    1.2. Mục tiêu nghiên cứu của đề tài</vt:lpstr>
      <vt:lpstr>    1.3. Đối tượng và phạm vi nghiên cứu</vt:lpstr>
      <vt:lpstr>        1.3.1. Đối tượng nghiên cứu</vt:lpstr>
      <vt:lpstr>        1.3.2. Phạm vi nghiên cứ</vt:lpstr>
      <vt:lpstr>    1.4. Phương pháp nghiên cứu</vt:lpstr>
      <vt:lpstr>    1.5. Kết cấu của đồ án tốt nghiệp</vt:lpstr>
      <vt:lpstr>CHƯƠNG 2: TỔNG QUAN NGHIÊN CỨU ĐỀ TÀI</vt:lpstr>
      <vt:lpstr>    2.1.Tình hình nghiên cứu chung</vt:lpstr>
      <vt:lpstr>        2.1.1. Tình hình nghiên cứu ngoài nước</vt:lpstr>
      <vt:lpstr>        2.1.2. Tình hình nghiên cứu trong nước</vt:lpstr>
      <vt:lpstr>    2.2. Tổng quan thiết bị liên quan tới hệ thống điều khiển</vt:lpstr>
      <vt:lpstr>        2.2.1. Tổng quan về PLC</vt:lpstr>
      <vt:lpstr>        2.2.2. Tổng quan về động cơ điện</vt:lpstr>
      <vt:lpstr>        2.2.3. Tổng quan về camera công nghiệp O2D222</vt:lpstr>
      <vt:lpstr>        2.2.4. Tổng quan về vi điều khiển</vt:lpstr>
      <vt:lpstr>        2.2.5. Tổng quan về cảm biến từ trường</vt:lpstr>
      <vt:lpstr>        2.2.6. Tổng quan về cảm biến gia tốc</vt:lpstr>
      <vt:lpstr>CHƯƠNG 3: CƠ SỞ LÝ THUYẾT</vt:lpstr>
      <vt:lpstr>    3.1. Cơ sở lý thuyết về điều khiển robot </vt:lpstr>
      <vt:lpstr>        3.1.1. Tính toán động học thuận robot</vt:lpstr>
      <vt:lpstr>        3.1.2. Tính toán động học nghịch robot</vt:lpstr>
      <vt:lpstr>        3.1.3. Mô phỏng không gian hoạt động cho robot</vt:lpstr>
      <vt:lpstr>        3.1.4. Mô phỏng robot bằng WPF kiểm nghiệm kết quả động học</vt:lpstr>
      <vt:lpstr>        3.1.4. Tính toán động lực học cho cánh tay robot</vt:lpstr>
      <vt:lpstr>    3.2. Cơ sở lý thuyết cho thiết bị theo dõi chuyển động</vt:lpstr>
      <vt:lpstr>        3.2.1. Lý thuyết áp dụng trong thiết bị theo dõi chuyển động</vt:lpstr>
      <vt:lpstr>        3.2.2. Tính toán vị trí điểm cuối cho thiết bị theo dõi chuyển động</vt:lpstr>
      <vt:lpstr>    3.3. Cơ sở lý thuyết về xử lí ảnh</vt:lpstr>
      <vt:lpstr>        3.3.1. Phương pháp trích xuất các đặc trưng</vt:lpstr>
      <vt:lpstr>        3.3.3. Phương pháp tách biên vật thể</vt:lpstr>
      <vt:lpstr>        3.3.4. Phương pháp lọc nhiễu</vt:lpstr>
      <vt:lpstr>        3.3.5. Phương pháp phân đoạn ảnh</vt:lpstr>
      <vt:lpstr>CHƯƠNG 4: TÍNH TOÁN VÀ THI CÔNG HỆ THỐNG</vt:lpstr>
      <vt:lpstr>    4.1. Nghiên cứu thiết kế cánh tay robot</vt:lpstr>
      <vt:lpstr>        4.1.1. Nghiên cứu và phát triển cơ khí cho cánh tay robot 5 bậc tự do</vt:lpstr>
      <vt:lpstr>        4.1.2. Nghiên cứu và thi công hệ thống điện điều khiển cho cánh tay robot</vt:lpstr>
      <vt:lpstr>        4.1.3. Thiết kế và lập trình điều khiển robot qua PLC và WPF</vt:lpstr>
      <vt:lpstr>        4.1.4. Đánh giá kết quả</vt:lpstr>
      <vt:lpstr>    4.2. Nghiên cứu thiết kế thiết bị theo dõi chuyển động</vt:lpstr>
      <vt:lpstr>        4.2.1 Thiết kế phần điện</vt:lpstr>
      <vt:lpstr>        4.2.2 Thiết kế và gia công hệ thống cơ khí</vt:lpstr>
      <vt:lpstr>        4.2.3. Thiết kế và lập trình hệ thống</vt:lpstr>
      <vt:lpstr>        4.2.4 Đánh giá độ chính xác và ổn định của thiết bị</vt:lpstr>
    </vt:vector>
  </TitlesOfParts>
  <Company/>
  <LinksUpToDate>false</LinksUpToDate>
  <CharactersWithSpaces>120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Nguyen</dc:creator>
  <cp:keywords/>
  <dc:description/>
  <cp:lastModifiedBy>Hieu Tran Ngoc</cp:lastModifiedBy>
  <cp:revision>95</cp:revision>
  <dcterms:created xsi:type="dcterms:W3CDTF">2024-07-03T03:11:00Z</dcterms:created>
  <dcterms:modified xsi:type="dcterms:W3CDTF">2024-07-06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